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67C12E4" w14:textId="7E2ED17B" w:rsidR="00D25809" w:rsidRPr="007005D1" w:rsidRDefault="00D25809" w:rsidP="00A60ADB">
      <w:pPr>
        <w:jc w:val="both"/>
        <w:rPr>
          <w:color w:val="002060"/>
        </w:rPr>
      </w:pPr>
    </w:p>
    <w:p w14:paraId="30ED7199" w14:textId="77777777" w:rsidR="006C4813" w:rsidRPr="007005D1" w:rsidRDefault="006C4813" w:rsidP="00DC0636">
      <w:pPr>
        <w:rPr>
          <w:color w:val="002060"/>
        </w:rPr>
      </w:pPr>
    </w:p>
    <w:p w14:paraId="488A528F" w14:textId="3C75591B" w:rsidR="006C4813" w:rsidRPr="007005D1" w:rsidRDefault="006C4813" w:rsidP="00DC0636">
      <w:pPr>
        <w:rPr>
          <w:color w:val="002060"/>
        </w:rPr>
      </w:pPr>
    </w:p>
    <w:p w14:paraId="7D8E0E43" w14:textId="77777777" w:rsidR="006C4813" w:rsidRPr="007005D1" w:rsidRDefault="006C4813" w:rsidP="00DC0636">
      <w:pPr>
        <w:rPr>
          <w:color w:val="002060"/>
        </w:rPr>
      </w:pPr>
    </w:p>
    <w:p w14:paraId="4DC62A22" w14:textId="77777777" w:rsidR="006C4813" w:rsidRPr="007005D1" w:rsidRDefault="006C4813" w:rsidP="00DC0636">
      <w:pPr>
        <w:rPr>
          <w:color w:val="002060"/>
        </w:rPr>
      </w:pPr>
    </w:p>
    <w:p w14:paraId="4E578AE3" w14:textId="1177A4A7" w:rsidR="006C4813" w:rsidRPr="006F418D" w:rsidRDefault="006F418D" w:rsidP="006F418D">
      <w:pPr>
        <w:jc w:val="center"/>
        <w:rPr>
          <w:rFonts w:ascii="Lucida Calligraphy" w:hAnsi="Lucida Calligraphy"/>
          <w:b/>
          <w:color w:val="C00000"/>
          <w:sz w:val="100"/>
          <w:szCs w:val="100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  <w:r>
        <w:rPr>
          <w:rFonts w:ascii="Lucida Calligraphy" w:hAnsi="Lucida Calligraphy"/>
          <w:b/>
          <w:color w:val="C00000"/>
          <w:sz w:val="100"/>
          <w:szCs w:val="100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t>BSD Manual</w:t>
      </w:r>
    </w:p>
    <w:p w14:paraId="0F77FA2A" w14:textId="507A2DB8" w:rsidR="006C4813" w:rsidRDefault="006C4813" w:rsidP="009030A0">
      <w:pPr>
        <w:jc w:val="center"/>
        <w:rPr>
          <w:b/>
          <w:color w:val="C00000"/>
          <w:sz w:val="52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  <w:r w:rsidRPr="006F418D">
        <w:rPr>
          <w:b/>
          <w:color w:val="C00000"/>
          <w:sz w:val="52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t>Band Sample Data Collection</w:t>
      </w:r>
    </w:p>
    <w:p w14:paraId="7A38CD06" w14:textId="77777777" w:rsidR="006F418D" w:rsidRDefault="006F418D" w:rsidP="009030A0">
      <w:pPr>
        <w:jc w:val="center"/>
        <w:rPr>
          <w:b/>
          <w:color w:val="C00000"/>
          <w:sz w:val="52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5815072F" w14:textId="7A8B63A2" w:rsidR="006F418D" w:rsidRPr="006F418D" w:rsidRDefault="006F418D" w:rsidP="009030A0">
      <w:pPr>
        <w:jc w:val="center"/>
        <w:rPr>
          <w:b/>
          <w:color w:val="002060"/>
          <w:sz w:val="56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  <w:r w:rsidRPr="006F418D">
        <w:rPr>
          <w:b/>
          <w:color w:val="002060"/>
          <w:sz w:val="56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t>Rome Virgo Group</w:t>
      </w:r>
    </w:p>
    <w:p w14:paraId="08C4CC9E" w14:textId="2EE4D1C0" w:rsidR="006C4813" w:rsidRDefault="006C4813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1B4F8613" w14:textId="5A16B0E8" w:rsidR="00D86834" w:rsidRDefault="00D86834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338DA5E0" w14:textId="1B9E7EFC" w:rsidR="00D86834" w:rsidRDefault="00D86834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2A7A3C0D" w14:textId="3EA56903" w:rsidR="00D86834" w:rsidRDefault="006F418D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  <w:r>
        <w:rPr>
          <w:b/>
          <w:noProof/>
          <w:color w:val="002060"/>
          <w:sz w:val="24"/>
          <w:szCs w:val="24"/>
          <w:lang w:eastAsia="it-IT"/>
        </w:rPr>
        <w:drawing>
          <wp:inline distT="0" distB="0" distL="0" distR="0" wp14:anchorId="6ABA7CB7" wp14:editId="2EEBD8F2">
            <wp:extent cx="6120130" cy="3442970"/>
            <wp:effectExtent l="0" t="0" r="0" b="5080"/>
            <wp:docPr id="12" name="Immagin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ulsar-luminosaA1.jp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442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AE85B7" w14:textId="77D80303" w:rsidR="00D86834" w:rsidRDefault="00D86834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4E50B571" w14:textId="5AFA78D8" w:rsidR="00D86834" w:rsidRDefault="00D86834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47F1F326" w14:textId="77777777" w:rsidR="00D86834" w:rsidRPr="00576110" w:rsidRDefault="00D86834" w:rsidP="00D86834">
      <w:pPr>
        <w:rPr>
          <w:color w:val="0000FF"/>
          <w:sz w:val="28"/>
          <w:szCs w:val="28"/>
          <w:lang w:val="en-US"/>
        </w:rPr>
      </w:pPr>
    </w:p>
    <w:p w14:paraId="2809C95B" w14:textId="7AB9B51E" w:rsidR="00D86834" w:rsidRPr="00D15CDA" w:rsidRDefault="00703E1D" w:rsidP="00D86834">
      <w:pPr>
        <w:rPr>
          <w:rFonts w:ascii="Arial" w:hAnsi="Arial" w:cs="Arial"/>
          <w:color w:val="993366"/>
          <w:lang w:val="en-US"/>
        </w:rPr>
      </w:pPr>
      <w:r>
        <w:rPr>
          <w:rFonts w:ascii="Arial" w:hAnsi="Arial" w:cs="Arial"/>
          <w:color w:val="0000FF"/>
          <w:lang w:val="en-US"/>
        </w:rPr>
        <w:t xml:space="preserve">                </w:t>
      </w:r>
      <w:r w:rsidR="00D86834" w:rsidRPr="00D15CDA">
        <w:rPr>
          <w:rFonts w:ascii="Arial" w:hAnsi="Arial" w:cs="Arial"/>
          <w:color w:val="0000FF"/>
          <w:lang w:val="en-US"/>
        </w:rPr>
        <w:t xml:space="preserve">Last upgrade:   </w:t>
      </w:r>
      <w:r w:rsidR="00D86834">
        <w:rPr>
          <w:rFonts w:ascii="Arial" w:hAnsi="Arial" w:cs="Arial"/>
          <w:color w:val="0000FF"/>
        </w:rPr>
        <w:fldChar w:fldCharType="begin"/>
      </w:r>
      <w:r w:rsidR="00D86834">
        <w:rPr>
          <w:rFonts w:ascii="Arial" w:hAnsi="Arial" w:cs="Arial"/>
          <w:color w:val="0000FF"/>
        </w:rPr>
        <w:instrText xml:space="preserve"> TIME  \@ "yyyy-MM-dd" </w:instrText>
      </w:r>
      <w:r w:rsidR="00D86834">
        <w:rPr>
          <w:rFonts w:ascii="Arial" w:hAnsi="Arial" w:cs="Arial"/>
          <w:color w:val="0000FF"/>
        </w:rPr>
        <w:fldChar w:fldCharType="separate"/>
      </w:r>
      <w:r w:rsidR="005C0172">
        <w:rPr>
          <w:rFonts w:ascii="Arial" w:hAnsi="Arial" w:cs="Arial"/>
          <w:noProof/>
          <w:color w:val="0000FF"/>
        </w:rPr>
        <w:t>2023-05-19</w:t>
      </w:r>
      <w:r w:rsidR="00D86834">
        <w:rPr>
          <w:rFonts w:ascii="Arial" w:hAnsi="Arial" w:cs="Arial"/>
          <w:color w:val="0000FF"/>
        </w:rPr>
        <w:fldChar w:fldCharType="end"/>
      </w:r>
      <w:r w:rsidR="00D86834" w:rsidRPr="00D15CDA">
        <w:rPr>
          <w:lang w:val="en-US"/>
        </w:rPr>
        <w:t xml:space="preserve"> </w:t>
      </w:r>
    </w:p>
    <w:p w14:paraId="00EA7516" w14:textId="4E5CA7FC" w:rsidR="006C4813" w:rsidRPr="007005D1" w:rsidRDefault="006C4813" w:rsidP="00CB0254">
      <w:pPr>
        <w:pStyle w:val="Stile1A"/>
      </w:pPr>
      <w:r w:rsidRPr="007005D1">
        <w:br w:type="page"/>
      </w:r>
    </w:p>
    <w:bookmarkStart w:id="0" w:name="_Toc118980978" w:displacedByCustomXml="next"/>
    <w:sdt>
      <w:sdtPr>
        <w:rPr>
          <w:rFonts w:asciiTheme="minorHAnsi" w:eastAsiaTheme="minorHAnsi" w:hAnsiTheme="minorHAnsi" w:cstheme="minorBidi"/>
          <w:b w:val="0"/>
          <w:color w:val="auto"/>
          <w:sz w:val="22"/>
          <w:szCs w:val="22"/>
          <w:lang w:val="it-IT"/>
          <w14:shadow w14:blurRad="0" w14:dist="0" w14:dir="0" w14:sx="0" w14:sy="0" w14:kx="0" w14:ky="0" w14:algn="none">
            <w14:srgbClr w14:val="000000"/>
          </w14:shadow>
          <w14:textOutline w14:w="0" w14:cap="rnd" w14:cmpd="sng" w14:algn="ctr">
            <w14:noFill/>
            <w14:prstDash w14:val="solid"/>
            <w14:bevel/>
          </w14:textOutline>
        </w:rPr>
        <w:id w:val="-536898259"/>
        <w:docPartObj>
          <w:docPartGallery w:val="Table of Contents"/>
          <w:docPartUnique/>
        </w:docPartObj>
      </w:sdtPr>
      <w:sdtEndPr>
        <w:rPr>
          <w:bCs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sdtEndPr>
      <w:sdtContent>
        <w:p w14:paraId="3D9A7C7F" w14:textId="76CC838F" w:rsidR="006C4813" w:rsidRDefault="009030A0" w:rsidP="00CB0254">
          <w:pPr>
            <w:pStyle w:val="Stile1A"/>
          </w:pPr>
          <w:r>
            <w:t>Table of contents</w:t>
          </w:r>
          <w:bookmarkEnd w:id="0"/>
        </w:p>
        <w:p w14:paraId="1EDFF69E" w14:textId="77777777" w:rsidR="009030A0" w:rsidRPr="00D15CDA" w:rsidRDefault="009030A0" w:rsidP="009030A0">
          <w:pPr>
            <w:rPr>
              <w:lang w:val="en-US"/>
            </w:rPr>
          </w:pPr>
        </w:p>
        <w:p w14:paraId="719A8287" w14:textId="34579813" w:rsidR="002E4D2C" w:rsidRDefault="006C4813">
          <w:pPr>
            <w:pStyle w:val="Sommario1"/>
            <w:tabs>
              <w:tab w:val="right" w:leader="dot" w:pos="9628"/>
            </w:tabs>
            <w:rPr>
              <w:rFonts w:eastAsiaTheme="minorEastAsia"/>
              <w:noProof/>
              <w:lang w:val="en-US"/>
            </w:rPr>
          </w:pPr>
          <w:r w:rsidRPr="00D15CDA">
            <w:rPr>
              <w:color w:val="000000" w:themeColor="text1"/>
              <w14:shadow w14:blurRad="38100" w14:dist="19050" w14:dir="2700000" w14:sx="100000" w14:sy="100000" w14:kx="0" w14:ky="0" w14:algn="tl">
                <w14:schemeClr w14:val="dk1">
                  <w14:alpha w14:val="60000"/>
                </w14:schemeClr>
              </w14:shadow>
              <w14:textOutline w14:w="0" w14:cap="flat" w14:cmpd="sng" w14:algn="ctr">
                <w14:noFill/>
                <w14:prstDash w14:val="solid"/>
                <w14:round/>
              </w14:textOutline>
            </w:rPr>
            <w:fldChar w:fldCharType="begin"/>
          </w:r>
          <w:r w:rsidRPr="00D15CDA">
            <w:rPr>
              <w:color w:val="000000" w:themeColor="text1"/>
              <w14:shadow w14:blurRad="38100" w14:dist="19050" w14:dir="2700000" w14:sx="100000" w14:sy="100000" w14:kx="0" w14:ky="0" w14:algn="tl">
                <w14:schemeClr w14:val="dk1">
                  <w14:alpha w14:val="60000"/>
                </w14:schemeClr>
              </w14:shadow>
              <w14:textOutline w14:w="0" w14:cap="flat" w14:cmpd="sng" w14:algn="ctr">
                <w14:noFill/>
                <w14:prstDash w14:val="solid"/>
                <w14:round/>
              </w14:textOutline>
            </w:rPr>
            <w:instrText xml:space="preserve"> TOC \o "1-3" \h \z \u </w:instrText>
          </w:r>
          <w:r w:rsidRPr="00D15CDA">
            <w:rPr>
              <w:color w:val="000000" w:themeColor="text1"/>
              <w14:shadow w14:blurRad="38100" w14:dist="19050" w14:dir="2700000" w14:sx="100000" w14:sy="100000" w14:kx="0" w14:ky="0" w14:algn="tl">
                <w14:schemeClr w14:val="dk1">
                  <w14:alpha w14:val="60000"/>
                </w14:schemeClr>
              </w14:shadow>
              <w14:textOutline w14:w="0" w14:cap="flat" w14:cmpd="sng" w14:algn="ctr">
                <w14:noFill/>
                <w14:prstDash w14:val="solid"/>
                <w14:round/>
              </w14:textOutline>
            </w:rPr>
            <w:fldChar w:fldCharType="separate"/>
          </w:r>
          <w:hyperlink w:anchor="_Toc118980978" w:history="1">
            <w:r w:rsidR="002E4D2C" w:rsidRPr="00691352">
              <w:rPr>
                <w:rStyle w:val="Collegamentoipertestuale"/>
                <w:noProof/>
              </w:rPr>
              <w:t>Table of contents</w:t>
            </w:r>
            <w:r w:rsidR="002E4D2C">
              <w:rPr>
                <w:noProof/>
                <w:webHidden/>
              </w:rPr>
              <w:tab/>
            </w:r>
            <w:r w:rsidR="002E4D2C">
              <w:rPr>
                <w:noProof/>
                <w:webHidden/>
              </w:rPr>
              <w:fldChar w:fldCharType="begin"/>
            </w:r>
            <w:r w:rsidR="002E4D2C">
              <w:rPr>
                <w:noProof/>
                <w:webHidden/>
              </w:rPr>
              <w:instrText xml:space="preserve"> PAGEREF _Toc118980978 \h </w:instrText>
            </w:r>
            <w:r w:rsidR="002E4D2C">
              <w:rPr>
                <w:noProof/>
                <w:webHidden/>
              </w:rPr>
            </w:r>
            <w:r w:rsidR="002E4D2C">
              <w:rPr>
                <w:noProof/>
                <w:webHidden/>
              </w:rPr>
              <w:fldChar w:fldCharType="separate"/>
            </w:r>
            <w:r w:rsidR="002E4D2C">
              <w:rPr>
                <w:noProof/>
                <w:webHidden/>
              </w:rPr>
              <w:t>3</w:t>
            </w:r>
            <w:r w:rsidR="002E4D2C">
              <w:rPr>
                <w:noProof/>
                <w:webHidden/>
              </w:rPr>
              <w:fldChar w:fldCharType="end"/>
            </w:r>
          </w:hyperlink>
        </w:p>
        <w:p w14:paraId="4F8E6EF3" w14:textId="065B0BFA" w:rsidR="002E4D2C" w:rsidRDefault="00174129">
          <w:pPr>
            <w:pStyle w:val="Sommario1"/>
            <w:tabs>
              <w:tab w:val="right" w:leader="dot" w:pos="9628"/>
            </w:tabs>
            <w:rPr>
              <w:rFonts w:eastAsiaTheme="minorEastAsia"/>
              <w:noProof/>
              <w:lang w:val="en-US"/>
            </w:rPr>
          </w:pPr>
          <w:hyperlink w:anchor="_Toc118980979" w:history="1">
            <w:r w:rsidR="002E4D2C" w:rsidRPr="00691352">
              <w:rPr>
                <w:rStyle w:val="Collegamentoipertestuale"/>
                <w:noProof/>
              </w:rPr>
              <w:t>Introduction</w:t>
            </w:r>
            <w:r w:rsidR="002E4D2C">
              <w:rPr>
                <w:noProof/>
                <w:webHidden/>
              </w:rPr>
              <w:tab/>
            </w:r>
            <w:r w:rsidR="002E4D2C">
              <w:rPr>
                <w:noProof/>
                <w:webHidden/>
              </w:rPr>
              <w:fldChar w:fldCharType="begin"/>
            </w:r>
            <w:r w:rsidR="002E4D2C">
              <w:rPr>
                <w:noProof/>
                <w:webHidden/>
              </w:rPr>
              <w:instrText xml:space="preserve"> PAGEREF _Toc118980979 \h </w:instrText>
            </w:r>
            <w:r w:rsidR="002E4D2C">
              <w:rPr>
                <w:noProof/>
                <w:webHidden/>
              </w:rPr>
            </w:r>
            <w:r w:rsidR="002E4D2C">
              <w:rPr>
                <w:noProof/>
                <w:webHidden/>
              </w:rPr>
              <w:fldChar w:fldCharType="separate"/>
            </w:r>
            <w:r w:rsidR="002E4D2C">
              <w:rPr>
                <w:noProof/>
                <w:webHidden/>
              </w:rPr>
              <w:t>5</w:t>
            </w:r>
            <w:r w:rsidR="002E4D2C">
              <w:rPr>
                <w:noProof/>
                <w:webHidden/>
              </w:rPr>
              <w:fldChar w:fldCharType="end"/>
            </w:r>
          </w:hyperlink>
        </w:p>
        <w:p w14:paraId="26434E80" w14:textId="19CF5241" w:rsidR="002E4D2C" w:rsidRDefault="00174129">
          <w:pPr>
            <w:pStyle w:val="Sommario1"/>
            <w:tabs>
              <w:tab w:val="right" w:leader="dot" w:pos="9628"/>
            </w:tabs>
            <w:rPr>
              <w:rFonts w:eastAsiaTheme="minorEastAsia"/>
              <w:noProof/>
              <w:lang w:val="en-US"/>
            </w:rPr>
          </w:pPr>
          <w:hyperlink w:anchor="_Toc118980980" w:history="1">
            <w:r w:rsidR="002E4D2C" w:rsidRPr="00691352">
              <w:rPr>
                <w:rStyle w:val="Collegamentoipertestuale"/>
                <w:noProof/>
              </w:rPr>
              <w:t>BSD format</w:t>
            </w:r>
            <w:r w:rsidR="002E4D2C">
              <w:rPr>
                <w:noProof/>
                <w:webHidden/>
              </w:rPr>
              <w:tab/>
            </w:r>
            <w:r w:rsidR="002E4D2C">
              <w:rPr>
                <w:noProof/>
                <w:webHidden/>
              </w:rPr>
              <w:fldChar w:fldCharType="begin"/>
            </w:r>
            <w:r w:rsidR="002E4D2C">
              <w:rPr>
                <w:noProof/>
                <w:webHidden/>
              </w:rPr>
              <w:instrText xml:space="preserve"> PAGEREF _Toc118980980 \h </w:instrText>
            </w:r>
            <w:r w:rsidR="002E4D2C">
              <w:rPr>
                <w:noProof/>
                <w:webHidden/>
              </w:rPr>
            </w:r>
            <w:r w:rsidR="002E4D2C">
              <w:rPr>
                <w:noProof/>
                <w:webHidden/>
              </w:rPr>
              <w:fldChar w:fldCharType="separate"/>
            </w:r>
            <w:r w:rsidR="002E4D2C">
              <w:rPr>
                <w:noProof/>
                <w:webHidden/>
              </w:rPr>
              <w:t>7</w:t>
            </w:r>
            <w:r w:rsidR="002E4D2C">
              <w:rPr>
                <w:noProof/>
                <w:webHidden/>
              </w:rPr>
              <w:fldChar w:fldCharType="end"/>
            </w:r>
          </w:hyperlink>
        </w:p>
        <w:p w14:paraId="7F273F64" w14:textId="17D87E5D" w:rsidR="002E4D2C" w:rsidRDefault="00174129">
          <w:pPr>
            <w:pStyle w:val="Sommario2"/>
            <w:tabs>
              <w:tab w:val="right" w:leader="dot" w:pos="9628"/>
            </w:tabs>
            <w:rPr>
              <w:rFonts w:eastAsiaTheme="minorEastAsia"/>
              <w:noProof/>
              <w:lang w:val="en-US"/>
            </w:rPr>
          </w:pPr>
          <w:hyperlink w:anchor="_Toc118980981" w:history="1">
            <w:r w:rsidR="002E4D2C" w:rsidRPr="00691352">
              <w:rPr>
                <w:rStyle w:val="Collegamentoipertestuale"/>
                <w:noProof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The </w:t>
            </w:r>
            <w:r w:rsidR="002E4D2C" w:rsidRPr="00691352">
              <w:rPr>
                <w:rStyle w:val="Collegamentoipertestuale"/>
                <w:rFonts w:ascii="Calibri" w:hAnsi="Calibri" w:cs="Calibri"/>
                <w:b/>
                <w:noProof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tfstr</w:t>
            </w:r>
            <w:r w:rsidR="002E4D2C" w:rsidRPr="00691352">
              <w:rPr>
                <w:rStyle w:val="Collegamentoipertestuale"/>
                <w:noProof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structure</w:t>
            </w:r>
            <w:r w:rsidR="002E4D2C">
              <w:rPr>
                <w:noProof/>
                <w:webHidden/>
              </w:rPr>
              <w:tab/>
            </w:r>
            <w:r w:rsidR="002E4D2C">
              <w:rPr>
                <w:noProof/>
                <w:webHidden/>
              </w:rPr>
              <w:fldChar w:fldCharType="begin"/>
            </w:r>
            <w:r w:rsidR="002E4D2C">
              <w:rPr>
                <w:noProof/>
                <w:webHidden/>
              </w:rPr>
              <w:instrText xml:space="preserve"> PAGEREF _Toc118980981 \h </w:instrText>
            </w:r>
            <w:r w:rsidR="002E4D2C">
              <w:rPr>
                <w:noProof/>
                <w:webHidden/>
              </w:rPr>
            </w:r>
            <w:r w:rsidR="002E4D2C">
              <w:rPr>
                <w:noProof/>
                <w:webHidden/>
              </w:rPr>
              <w:fldChar w:fldCharType="separate"/>
            </w:r>
            <w:r w:rsidR="002E4D2C">
              <w:rPr>
                <w:noProof/>
                <w:webHidden/>
              </w:rPr>
              <w:t>9</w:t>
            </w:r>
            <w:r w:rsidR="002E4D2C">
              <w:rPr>
                <w:noProof/>
                <w:webHidden/>
              </w:rPr>
              <w:fldChar w:fldCharType="end"/>
            </w:r>
          </w:hyperlink>
        </w:p>
        <w:p w14:paraId="1FB7D6B1" w14:textId="38A09B8A" w:rsidR="002E4D2C" w:rsidRDefault="00174129">
          <w:pPr>
            <w:pStyle w:val="Sommario1"/>
            <w:tabs>
              <w:tab w:val="right" w:leader="dot" w:pos="9628"/>
            </w:tabs>
            <w:rPr>
              <w:rFonts w:eastAsiaTheme="minorEastAsia"/>
              <w:noProof/>
              <w:lang w:val="en-US"/>
            </w:rPr>
          </w:pPr>
          <w:hyperlink w:anchor="_Toc118980982" w:history="1">
            <w:r w:rsidR="002E4D2C" w:rsidRPr="00691352">
              <w:rPr>
                <w:rStyle w:val="Collegamentoipertestuale"/>
                <w:noProof/>
              </w:rPr>
              <w:t>BSD folder</w:t>
            </w:r>
            <w:r w:rsidR="002E4D2C">
              <w:rPr>
                <w:noProof/>
                <w:webHidden/>
              </w:rPr>
              <w:tab/>
            </w:r>
            <w:r w:rsidR="002E4D2C">
              <w:rPr>
                <w:noProof/>
                <w:webHidden/>
              </w:rPr>
              <w:fldChar w:fldCharType="begin"/>
            </w:r>
            <w:r w:rsidR="002E4D2C">
              <w:rPr>
                <w:noProof/>
                <w:webHidden/>
              </w:rPr>
              <w:instrText xml:space="preserve"> PAGEREF _Toc118980982 \h </w:instrText>
            </w:r>
            <w:r w:rsidR="002E4D2C">
              <w:rPr>
                <w:noProof/>
                <w:webHidden/>
              </w:rPr>
            </w:r>
            <w:r w:rsidR="002E4D2C">
              <w:rPr>
                <w:noProof/>
                <w:webHidden/>
              </w:rPr>
              <w:fldChar w:fldCharType="separate"/>
            </w:r>
            <w:r w:rsidR="002E4D2C">
              <w:rPr>
                <w:noProof/>
                <w:webHidden/>
              </w:rPr>
              <w:t>11</w:t>
            </w:r>
            <w:r w:rsidR="002E4D2C">
              <w:rPr>
                <w:noProof/>
                <w:webHidden/>
              </w:rPr>
              <w:fldChar w:fldCharType="end"/>
            </w:r>
          </w:hyperlink>
        </w:p>
        <w:p w14:paraId="6AB40569" w14:textId="197EFA88" w:rsidR="002E4D2C" w:rsidRDefault="00174129">
          <w:pPr>
            <w:pStyle w:val="Sommario1"/>
            <w:tabs>
              <w:tab w:val="right" w:leader="dot" w:pos="9628"/>
            </w:tabs>
            <w:rPr>
              <w:rFonts w:eastAsiaTheme="minorEastAsia"/>
              <w:noProof/>
              <w:lang w:val="en-US"/>
            </w:rPr>
          </w:pPr>
          <w:hyperlink w:anchor="_Toc118980983" w:history="1">
            <w:r w:rsidR="002E4D2C" w:rsidRPr="00691352">
              <w:rPr>
                <w:rStyle w:val="Collegamentoipertestuale"/>
                <w:noProof/>
              </w:rPr>
              <w:t>BSD functions</w:t>
            </w:r>
            <w:r w:rsidR="002E4D2C">
              <w:rPr>
                <w:noProof/>
                <w:webHidden/>
              </w:rPr>
              <w:tab/>
            </w:r>
            <w:r w:rsidR="002E4D2C">
              <w:rPr>
                <w:noProof/>
                <w:webHidden/>
              </w:rPr>
              <w:fldChar w:fldCharType="begin"/>
            </w:r>
            <w:r w:rsidR="002E4D2C">
              <w:rPr>
                <w:noProof/>
                <w:webHidden/>
              </w:rPr>
              <w:instrText xml:space="preserve"> PAGEREF _Toc118980983 \h </w:instrText>
            </w:r>
            <w:r w:rsidR="002E4D2C">
              <w:rPr>
                <w:noProof/>
                <w:webHidden/>
              </w:rPr>
            </w:r>
            <w:r w:rsidR="002E4D2C">
              <w:rPr>
                <w:noProof/>
                <w:webHidden/>
              </w:rPr>
              <w:fldChar w:fldCharType="separate"/>
            </w:r>
            <w:r w:rsidR="002E4D2C">
              <w:rPr>
                <w:noProof/>
                <w:webHidden/>
              </w:rPr>
              <w:t>13</w:t>
            </w:r>
            <w:r w:rsidR="002E4D2C">
              <w:rPr>
                <w:noProof/>
                <w:webHidden/>
              </w:rPr>
              <w:fldChar w:fldCharType="end"/>
            </w:r>
          </w:hyperlink>
        </w:p>
        <w:p w14:paraId="1740876E" w14:textId="73602D10" w:rsidR="002E4D2C" w:rsidRDefault="00174129">
          <w:pPr>
            <w:pStyle w:val="Sommario1"/>
            <w:tabs>
              <w:tab w:val="right" w:leader="dot" w:pos="9628"/>
            </w:tabs>
            <w:rPr>
              <w:rFonts w:eastAsiaTheme="minorEastAsia"/>
              <w:noProof/>
              <w:lang w:val="en-US"/>
            </w:rPr>
          </w:pPr>
          <w:hyperlink w:anchor="_Toc118980984" w:history="1">
            <w:r w:rsidR="002E4D2C" w:rsidRPr="00691352">
              <w:rPr>
                <w:rStyle w:val="Collegamentoipertestuale"/>
                <w:noProof/>
              </w:rPr>
              <w:t>BSD creation</w:t>
            </w:r>
            <w:r w:rsidR="002E4D2C">
              <w:rPr>
                <w:noProof/>
                <w:webHidden/>
              </w:rPr>
              <w:tab/>
            </w:r>
            <w:r w:rsidR="002E4D2C">
              <w:rPr>
                <w:noProof/>
                <w:webHidden/>
              </w:rPr>
              <w:fldChar w:fldCharType="begin"/>
            </w:r>
            <w:r w:rsidR="002E4D2C">
              <w:rPr>
                <w:noProof/>
                <w:webHidden/>
              </w:rPr>
              <w:instrText xml:space="preserve"> PAGEREF _Toc118980984 \h </w:instrText>
            </w:r>
            <w:r w:rsidR="002E4D2C">
              <w:rPr>
                <w:noProof/>
                <w:webHidden/>
              </w:rPr>
            </w:r>
            <w:r w:rsidR="002E4D2C">
              <w:rPr>
                <w:noProof/>
                <w:webHidden/>
              </w:rPr>
              <w:fldChar w:fldCharType="separate"/>
            </w:r>
            <w:r w:rsidR="002E4D2C">
              <w:rPr>
                <w:noProof/>
                <w:webHidden/>
              </w:rPr>
              <w:t>13</w:t>
            </w:r>
            <w:r w:rsidR="002E4D2C">
              <w:rPr>
                <w:noProof/>
                <w:webHidden/>
              </w:rPr>
              <w:fldChar w:fldCharType="end"/>
            </w:r>
          </w:hyperlink>
        </w:p>
        <w:p w14:paraId="21984B39" w14:textId="6BDF5F83" w:rsidR="002E4D2C" w:rsidRDefault="00174129">
          <w:pPr>
            <w:pStyle w:val="Sommario1"/>
            <w:tabs>
              <w:tab w:val="right" w:leader="dot" w:pos="9628"/>
            </w:tabs>
            <w:rPr>
              <w:rFonts w:eastAsiaTheme="minorEastAsia"/>
              <w:noProof/>
              <w:lang w:val="en-US"/>
            </w:rPr>
          </w:pPr>
          <w:hyperlink w:anchor="_Toc118980985" w:history="1">
            <w:r w:rsidR="002E4D2C" w:rsidRPr="00691352">
              <w:rPr>
                <w:rStyle w:val="Collegamentoipertestuale"/>
                <w:noProof/>
              </w:rPr>
              <w:t>Service functions</w:t>
            </w:r>
            <w:r w:rsidR="002E4D2C">
              <w:rPr>
                <w:noProof/>
                <w:webHidden/>
              </w:rPr>
              <w:tab/>
            </w:r>
            <w:r w:rsidR="002E4D2C">
              <w:rPr>
                <w:noProof/>
                <w:webHidden/>
              </w:rPr>
              <w:fldChar w:fldCharType="begin"/>
            </w:r>
            <w:r w:rsidR="002E4D2C">
              <w:rPr>
                <w:noProof/>
                <w:webHidden/>
              </w:rPr>
              <w:instrText xml:space="preserve"> PAGEREF _Toc118980985 \h </w:instrText>
            </w:r>
            <w:r w:rsidR="002E4D2C">
              <w:rPr>
                <w:noProof/>
                <w:webHidden/>
              </w:rPr>
            </w:r>
            <w:r w:rsidR="002E4D2C">
              <w:rPr>
                <w:noProof/>
                <w:webHidden/>
              </w:rPr>
              <w:fldChar w:fldCharType="separate"/>
            </w:r>
            <w:r w:rsidR="002E4D2C">
              <w:rPr>
                <w:noProof/>
                <w:webHidden/>
              </w:rPr>
              <w:t>15</w:t>
            </w:r>
            <w:r w:rsidR="002E4D2C">
              <w:rPr>
                <w:noProof/>
                <w:webHidden/>
              </w:rPr>
              <w:fldChar w:fldCharType="end"/>
            </w:r>
          </w:hyperlink>
        </w:p>
        <w:p w14:paraId="6A8A8F63" w14:textId="4E63A14B" w:rsidR="002E4D2C" w:rsidRDefault="00174129">
          <w:pPr>
            <w:pStyle w:val="Sommario2"/>
            <w:tabs>
              <w:tab w:val="right" w:leader="dot" w:pos="9628"/>
            </w:tabs>
            <w:rPr>
              <w:rFonts w:eastAsiaTheme="minorEastAsia"/>
              <w:noProof/>
              <w:lang w:val="en-US"/>
            </w:rPr>
          </w:pPr>
          <w:hyperlink w:anchor="_Toc118980986" w:history="1">
            <w:r w:rsidR="002E4D2C" w:rsidRPr="00691352">
              <w:rPr>
                <w:rStyle w:val="Collegamentoipertestuale"/>
                <w:b/>
                <w:noProof/>
                <w:lang w:val="en-US"/>
                <w14:shadow w14:blurRad="12700" w14:dist="38100" w14:dir="2700000" w14:sx="100000" w14:sy="100000" w14:kx="0" w14:ky="0" w14:algn="tl">
                  <w14:schemeClr w14:val="accent5">
                    <w14:lumMod w14:val="60000"/>
                    <w14:lumOff w14:val="40000"/>
                  </w14:schemeClr>
                </w14:shadow>
                <w14:textOutline w14:w="9525" w14:cap="flat" w14:cmpd="sng" w14:algn="ctr">
                  <w14:solidFill>
                    <w14:schemeClr w14:val="bg1"/>
                  </w14:solidFill>
                  <w14:prstDash w14:val="solid"/>
                  <w14:round/>
                </w14:textOutline>
              </w:rPr>
              <w:t>BSD Lego operations</w:t>
            </w:r>
            <w:r w:rsidR="002E4D2C">
              <w:rPr>
                <w:noProof/>
                <w:webHidden/>
              </w:rPr>
              <w:tab/>
            </w:r>
            <w:r w:rsidR="002E4D2C">
              <w:rPr>
                <w:noProof/>
                <w:webHidden/>
              </w:rPr>
              <w:fldChar w:fldCharType="begin"/>
            </w:r>
            <w:r w:rsidR="002E4D2C">
              <w:rPr>
                <w:noProof/>
                <w:webHidden/>
              </w:rPr>
              <w:instrText xml:space="preserve"> PAGEREF _Toc118980986 \h </w:instrText>
            </w:r>
            <w:r w:rsidR="002E4D2C">
              <w:rPr>
                <w:noProof/>
                <w:webHidden/>
              </w:rPr>
            </w:r>
            <w:r w:rsidR="002E4D2C">
              <w:rPr>
                <w:noProof/>
                <w:webHidden/>
              </w:rPr>
              <w:fldChar w:fldCharType="separate"/>
            </w:r>
            <w:r w:rsidR="002E4D2C">
              <w:rPr>
                <w:noProof/>
                <w:webHidden/>
              </w:rPr>
              <w:t>22</w:t>
            </w:r>
            <w:r w:rsidR="002E4D2C">
              <w:rPr>
                <w:noProof/>
                <w:webHidden/>
              </w:rPr>
              <w:fldChar w:fldCharType="end"/>
            </w:r>
          </w:hyperlink>
        </w:p>
        <w:p w14:paraId="60ABC651" w14:textId="3E997569" w:rsidR="002E4D2C" w:rsidRDefault="00174129">
          <w:pPr>
            <w:pStyle w:val="Sommario3"/>
            <w:tabs>
              <w:tab w:val="right" w:leader="dot" w:pos="9628"/>
            </w:tabs>
            <w:rPr>
              <w:rFonts w:eastAsiaTheme="minorEastAsia"/>
              <w:noProof/>
              <w:lang w:val="en-US"/>
            </w:rPr>
          </w:pPr>
          <w:hyperlink w:anchor="_Toc118980987" w:history="1">
            <w:r w:rsidR="002E4D2C" w:rsidRPr="00691352">
              <w:rPr>
                <w:rStyle w:val="Collegamentoipertestuale"/>
                <w:b/>
                <w:noProof/>
                <w14:shadow w14:blurRad="12700" w14:dist="38100" w14:dir="2700000" w14:sx="100000" w14:sy="100000" w14:kx="0" w14:ky="0" w14:algn="tl">
                  <w14:schemeClr w14:val="accent5">
                    <w14:lumMod w14:val="60000"/>
                    <w14:lumOff w14:val="40000"/>
                  </w14:schemeClr>
                </w14:shadow>
                <w14:textOutline w14:w="9525" w14:cap="flat" w14:cmpd="sng" w14:algn="ctr">
                  <w14:solidFill>
                    <w14:schemeClr w14:val="bg1"/>
                  </w14:solidFill>
                  <w14:prstDash w14:val="solid"/>
                  <w14:round/>
                </w14:textOutline>
              </w:rPr>
              <w:t>Sub-table extraction</w:t>
            </w:r>
            <w:r w:rsidR="002E4D2C">
              <w:rPr>
                <w:noProof/>
                <w:webHidden/>
              </w:rPr>
              <w:tab/>
            </w:r>
            <w:r w:rsidR="002E4D2C">
              <w:rPr>
                <w:noProof/>
                <w:webHidden/>
              </w:rPr>
              <w:fldChar w:fldCharType="begin"/>
            </w:r>
            <w:r w:rsidR="002E4D2C">
              <w:rPr>
                <w:noProof/>
                <w:webHidden/>
              </w:rPr>
              <w:instrText xml:space="preserve"> PAGEREF _Toc118980987 \h </w:instrText>
            </w:r>
            <w:r w:rsidR="002E4D2C">
              <w:rPr>
                <w:noProof/>
                <w:webHidden/>
              </w:rPr>
            </w:r>
            <w:r w:rsidR="002E4D2C">
              <w:rPr>
                <w:noProof/>
                <w:webHidden/>
              </w:rPr>
              <w:fldChar w:fldCharType="separate"/>
            </w:r>
            <w:r w:rsidR="002E4D2C">
              <w:rPr>
                <w:noProof/>
                <w:webHidden/>
              </w:rPr>
              <w:t>24</w:t>
            </w:r>
            <w:r w:rsidR="002E4D2C">
              <w:rPr>
                <w:noProof/>
                <w:webHidden/>
              </w:rPr>
              <w:fldChar w:fldCharType="end"/>
            </w:r>
          </w:hyperlink>
        </w:p>
        <w:p w14:paraId="38E40D35" w14:textId="08F74A03" w:rsidR="002E4D2C" w:rsidRDefault="00174129">
          <w:pPr>
            <w:pStyle w:val="Sommario3"/>
            <w:tabs>
              <w:tab w:val="right" w:leader="dot" w:pos="9628"/>
            </w:tabs>
            <w:rPr>
              <w:rFonts w:eastAsiaTheme="minorEastAsia"/>
              <w:noProof/>
              <w:lang w:val="en-US"/>
            </w:rPr>
          </w:pPr>
          <w:hyperlink w:anchor="_Toc118980988" w:history="1">
            <w:r w:rsidR="002E4D2C" w:rsidRPr="00691352">
              <w:rPr>
                <w:rStyle w:val="Collegamentoipertestuale"/>
                <w:b/>
                <w:noProof/>
                <w:lang w:val="en-US"/>
                <w14:shadow w14:blurRad="12700" w14:dist="38100" w14:dir="2700000" w14:sx="100000" w14:sy="100000" w14:kx="0" w14:ky="0" w14:algn="tl">
                  <w14:schemeClr w14:val="accent5">
                    <w14:lumMod w14:val="60000"/>
                    <w14:lumOff w14:val="40000"/>
                  </w14:schemeClr>
                </w14:shadow>
                <w14:textOutline w14:w="9525" w14:cap="flat" w14:cmpd="sng" w14:algn="ctr">
                  <w14:solidFill>
                    <w14:schemeClr w14:val="bg1"/>
                  </w14:solidFill>
                  <w14:prstDash w14:val="solid"/>
                  <w14:round/>
                </w14:textOutline>
              </w:rPr>
              <w:t>Choice of the procedure</w:t>
            </w:r>
            <w:r w:rsidR="002E4D2C">
              <w:rPr>
                <w:noProof/>
                <w:webHidden/>
              </w:rPr>
              <w:tab/>
            </w:r>
            <w:r w:rsidR="002E4D2C">
              <w:rPr>
                <w:noProof/>
                <w:webHidden/>
              </w:rPr>
              <w:fldChar w:fldCharType="begin"/>
            </w:r>
            <w:r w:rsidR="002E4D2C">
              <w:rPr>
                <w:noProof/>
                <w:webHidden/>
              </w:rPr>
              <w:instrText xml:space="preserve"> PAGEREF _Toc118980988 \h </w:instrText>
            </w:r>
            <w:r w:rsidR="002E4D2C">
              <w:rPr>
                <w:noProof/>
                <w:webHidden/>
              </w:rPr>
            </w:r>
            <w:r w:rsidR="002E4D2C">
              <w:rPr>
                <w:noProof/>
                <w:webHidden/>
              </w:rPr>
              <w:fldChar w:fldCharType="separate"/>
            </w:r>
            <w:r w:rsidR="002E4D2C">
              <w:rPr>
                <w:noProof/>
                <w:webHidden/>
              </w:rPr>
              <w:t>25</w:t>
            </w:r>
            <w:r w:rsidR="002E4D2C">
              <w:rPr>
                <w:noProof/>
                <w:webHidden/>
              </w:rPr>
              <w:fldChar w:fldCharType="end"/>
            </w:r>
          </w:hyperlink>
        </w:p>
        <w:p w14:paraId="1FDB86CB" w14:textId="36756AFA" w:rsidR="002E4D2C" w:rsidRDefault="00174129">
          <w:pPr>
            <w:pStyle w:val="Sommario3"/>
            <w:tabs>
              <w:tab w:val="right" w:leader="dot" w:pos="9628"/>
            </w:tabs>
            <w:rPr>
              <w:rFonts w:eastAsiaTheme="minorEastAsia"/>
              <w:noProof/>
              <w:lang w:val="en-US"/>
            </w:rPr>
          </w:pPr>
          <w:hyperlink w:anchor="_Toc118980989" w:history="1">
            <w:r w:rsidR="002E4D2C" w:rsidRPr="00691352">
              <w:rPr>
                <w:rStyle w:val="Collegamentoipertestuale"/>
                <w:b/>
                <w:noProof/>
                <w:lang w:val="en-US"/>
                <w14:shadow w14:blurRad="12700" w14:dist="38100" w14:dir="2700000" w14:sx="100000" w14:sy="100000" w14:kx="0" w14:ky="0" w14:algn="tl">
                  <w14:schemeClr w14:val="accent5">
                    <w14:lumMod w14:val="60000"/>
                    <w14:lumOff w14:val="40000"/>
                  </w14:schemeClr>
                </w14:shadow>
                <w14:textOutline w14:w="9525" w14:cap="flat" w14:cmpd="sng" w14:algn="ctr">
                  <w14:solidFill>
                    <w14:schemeClr w14:val="bg1"/>
                  </w14:solidFill>
                  <w14:prstDash w14:val="solid"/>
                  <w14:round/>
                </w14:textOutline>
              </w:rPr>
              <w:t>Cut and paste procedures</w:t>
            </w:r>
            <w:r w:rsidR="002E4D2C">
              <w:rPr>
                <w:noProof/>
                <w:webHidden/>
              </w:rPr>
              <w:tab/>
            </w:r>
            <w:r w:rsidR="002E4D2C">
              <w:rPr>
                <w:noProof/>
                <w:webHidden/>
              </w:rPr>
              <w:fldChar w:fldCharType="begin"/>
            </w:r>
            <w:r w:rsidR="002E4D2C">
              <w:rPr>
                <w:noProof/>
                <w:webHidden/>
              </w:rPr>
              <w:instrText xml:space="preserve"> PAGEREF _Toc118980989 \h </w:instrText>
            </w:r>
            <w:r w:rsidR="002E4D2C">
              <w:rPr>
                <w:noProof/>
                <w:webHidden/>
              </w:rPr>
            </w:r>
            <w:r w:rsidR="002E4D2C">
              <w:rPr>
                <w:noProof/>
                <w:webHidden/>
              </w:rPr>
              <w:fldChar w:fldCharType="separate"/>
            </w:r>
            <w:r w:rsidR="002E4D2C">
              <w:rPr>
                <w:noProof/>
                <w:webHidden/>
              </w:rPr>
              <w:t>26</w:t>
            </w:r>
            <w:r w:rsidR="002E4D2C">
              <w:rPr>
                <w:noProof/>
                <w:webHidden/>
              </w:rPr>
              <w:fldChar w:fldCharType="end"/>
            </w:r>
          </w:hyperlink>
        </w:p>
        <w:p w14:paraId="43CED9BC" w14:textId="76A447C1" w:rsidR="002E4D2C" w:rsidRDefault="00174129">
          <w:pPr>
            <w:pStyle w:val="Sommario2"/>
            <w:tabs>
              <w:tab w:val="right" w:leader="dot" w:pos="9628"/>
            </w:tabs>
            <w:rPr>
              <w:rFonts w:eastAsiaTheme="minorEastAsia"/>
              <w:noProof/>
              <w:lang w:val="en-US"/>
            </w:rPr>
          </w:pPr>
          <w:hyperlink w:anchor="_Toc118980990" w:history="1">
            <w:r w:rsidR="002E4D2C" w:rsidRPr="00691352">
              <w:rPr>
                <w:rStyle w:val="Collegamentoipertestuale"/>
                <w:b/>
                <w:noProof/>
                <w:lang w:val="en-US"/>
                <w14:shadow w14:blurRad="12700" w14:dist="38100" w14:dir="2700000" w14:sx="100000" w14:sy="100000" w14:kx="0" w14:ky="0" w14:algn="tl">
                  <w14:schemeClr w14:val="accent5">
                    <w14:lumMod w14:val="60000"/>
                    <w14:lumOff w14:val="40000"/>
                  </w14:schemeClr>
                </w14:shadow>
                <w14:textOutline w14:w="9525" w14:cap="flat" w14:cmpd="sng" w14:algn="ctr">
                  <w14:solidFill>
                    <w14:schemeClr w14:val="bg1"/>
                  </w14:solidFill>
                  <w14:prstDash w14:val="solid"/>
                  <w14:round/>
                </w14:textOutline>
              </w:rPr>
              <w:t>BSD EquiLego operations (2021)</w:t>
            </w:r>
            <w:r w:rsidR="002E4D2C">
              <w:rPr>
                <w:noProof/>
                <w:webHidden/>
              </w:rPr>
              <w:tab/>
            </w:r>
            <w:r w:rsidR="002E4D2C">
              <w:rPr>
                <w:noProof/>
                <w:webHidden/>
              </w:rPr>
              <w:fldChar w:fldCharType="begin"/>
            </w:r>
            <w:r w:rsidR="002E4D2C">
              <w:rPr>
                <w:noProof/>
                <w:webHidden/>
              </w:rPr>
              <w:instrText xml:space="preserve"> PAGEREF _Toc118980990 \h </w:instrText>
            </w:r>
            <w:r w:rsidR="002E4D2C">
              <w:rPr>
                <w:noProof/>
                <w:webHidden/>
              </w:rPr>
            </w:r>
            <w:r w:rsidR="002E4D2C">
              <w:rPr>
                <w:noProof/>
                <w:webHidden/>
              </w:rPr>
              <w:fldChar w:fldCharType="separate"/>
            </w:r>
            <w:r w:rsidR="002E4D2C">
              <w:rPr>
                <w:noProof/>
                <w:webHidden/>
              </w:rPr>
              <w:t>27</w:t>
            </w:r>
            <w:r w:rsidR="002E4D2C">
              <w:rPr>
                <w:noProof/>
                <w:webHidden/>
              </w:rPr>
              <w:fldChar w:fldCharType="end"/>
            </w:r>
          </w:hyperlink>
        </w:p>
        <w:p w14:paraId="7183DFC7" w14:textId="5D8A0318" w:rsidR="002E4D2C" w:rsidRDefault="00174129">
          <w:pPr>
            <w:pStyle w:val="Sommario1"/>
            <w:tabs>
              <w:tab w:val="right" w:leader="dot" w:pos="9628"/>
            </w:tabs>
            <w:rPr>
              <w:rFonts w:eastAsiaTheme="minorEastAsia"/>
              <w:noProof/>
              <w:lang w:val="en-US"/>
            </w:rPr>
          </w:pPr>
          <w:hyperlink w:anchor="_Toc118980991" w:history="1">
            <w:r w:rsidR="002E4D2C" w:rsidRPr="00691352">
              <w:rPr>
                <w:rStyle w:val="Collegamentoipertestuale"/>
                <w:noProof/>
              </w:rPr>
              <w:t>BSD basic</w:t>
            </w:r>
            <w:r w:rsidR="002E4D2C">
              <w:rPr>
                <w:noProof/>
                <w:webHidden/>
              </w:rPr>
              <w:tab/>
            </w:r>
            <w:r w:rsidR="002E4D2C">
              <w:rPr>
                <w:noProof/>
                <w:webHidden/>
              </w:rPr>
              <w:fldChar w:fldCharType="begin"/>
            </w:r>
            <w:r w:rsidR="002E4D2C">
              <w:rPr>
                <w:noProof/>
                <w:webHidden/>
              </w:rPr>
              <w:instrText xml:space="preserve"> PAGEREF _Toc118980991 \h </w:instrText>
            </w:r>
            <w:r w:rsidR="002E4D2C">
              <w:rPr>
                <w:noProof/>
                <w:webHidden/>
              </w:rPr>
            </w:r>
            <w:r w:rsidR="002E4D2C">
              <w:rPr>
                <w:noProof/>
                <w:webHidden/>
              </w:rPr>
              <w:fldChar w:fldCharType="separate"/>
            </w:r>
            <w:r w:rsidR="002E4D2C">
              <w:rPr>
                <w:noProof/>
                <w:webHidden/>
              </w:rPr>
              <w:t>28</w:t>
            </w:r>
            <w:r w:rsidR="002E4D2C">
              <w:rPr>
                <w:noProof/>
                <w:webHidden/>
              </w:rPr>
              <w:fldChar w:fldCharType="end"/>
            </w:r>
          </w:hyperlink>
        </w:p>
        <w:p w14:paraId="6B2CD75E" w14:textId="094D89E0" w:rsidR="002E4D2C" w:rsidRDefault="00174129">
          <w:pPr>
            <w:pStyle w:val="Sommario1"/>
            <w:tabs>
              <w:tab w:val="right" w:leader="dot" w:pos="9628"/>
            </w:tabs>
            <w:rPr>
              <w:rFonts w:eastAsiaTheme="minorEastAsia"/>
              <w:noProof/>
              <w:lang w:val="en-US"/>
            </w:rPr>
          </w:pPr>
          <w:hyperlink w:anchor="_Toc118980992" w:history="1">
            <w:r w:rsidR="002E4D2C" w:rsidRPr="00691352">
              <w:rPr>
                <w:rStyle w:val="Collegamentoipertestuale"/>
                <w:noProof/>
              </w:rPr>
              <w:t>BSD decoration</w:t>
            </w:r>
            <w:r w:rsidR="002E4D2C">
              <w:rPr>
                <w:noProof/>
                <w:webHidden/>
              </w:rPr>
              <w:tab/>
            </w:r>
            <w:r w:rsidR="002E4D2C">
              <w:rPr>
                <w:noProof/>
                <w:webHidden/>
              </w:rPr>
              <w:fldChar w:fldCharType="begin"/>
            </w:r>
            <w:r w:rsidR="002E4D2C">
              <w:rPr>
                <w:noProof/>
                <w:webHidden/>
              </w:rPr>
              <w:instrText xml:space="preserve"> PAGEREF _Toc118980992 \h </w:instrText>
            </w:r>
            <w:r w:rsidR="002E4D2C">
              <w:rPr>
                <w:noProof/>
                <w:webHidden/>
              </w:rPr>
            </w:r>
            <w:r w:rsidR="002E4D2C">
              <w:rPr>
                <w:noProof/>
                <w:webHidden/>
              </w:rPr>
              <w:fldChar w:fldCharType="separate"/>
            </w:r>
            <w:r w:rsidR="002E4D2C">
              <w:rPr>
                <w:noProof/>
                <w:webHidden/>
              </w:rPr>
              <w:t>31</w:t>
            </w:r>
            <w:r w:rsidR="002E4D2C">
              <w:rPr>
                <w:noProof/>
                <w:webHidden/>
              </w:rPr>
              <w:fldChar w:fldCharType="end"/>
            </w:r>
          </w:hyperlink>
        </w:p>
        <w:p w14:paraId="324F1794" w14:textId="6A15939F" w:rsidR="002E4D2C" w:rsidRDefault="00174129">
          <w:pPr>
            <w:pStyle w:val="Sommario1"/>
            <w:tabs>
              <w:tab w:val="right" w:leader="dot" w:pos="9628"/>
            </w:tabs>
            <w:rPr>
              <w:rFonts w:eastAsiaTheme="minorEastAsia"/>
              <w:noProof/>
              <w:lang w:val="en-US"/>
            </w:rPr>
          </w:pPr>
          <w:hyperlink w:anchor="_Toc118980993" w:history="1">
            <w:r w:rsidR="002E4D2C" w:rsidRPr="00691352">
              <w:rPr>
                <w:rStyle w:val="Collegamentoipertestuale"/>
                <w:noProof/>
              </w:rPr>
              <w:t>BSD collection access</w:t>
            </w:r>
            <w:r w:rsidR="002E4D2C">
              <w:rPr>
                <w:noProof/>
                <w:webHidden/>
              </w:rPr>
              <w:tab/>
            </w:r>
            <w:r w:rsidR="002E4D2C">
              <w:rPr>
                <w:noProof/>
                <w:webHidden/>
              </w:rPr>
              <w:fldChar w:fldCharType="begin"/>
            </w:r>
            <w:r w:rsidR="002E4D2C">
              <w:rPr>
                <w:noProof/>
                <w:webHidden/>
              </w:rPr>
              <w:instrText xml:space="preserve"> PAGEREF _Toc118980993 \h </w:instrText>
            </w:r>
            <w:r w:rsidR="002E4D2C">
              <w:rPr>
                <w:noProof/>
                <w:webHidden/>
              </w:rPr>
            </w:r>
            <w:r w:rsidR="002E4D2C">
              <w:rPr>
                <w:noProof/>
                <w:webHidden/>
              </w:rPr>
              <w:fldChar w:fldCharType="separate"/>
            </w:r>
            <w:r w:rsidR="002E4D2C">
              <w:rPr>
                <w:noProof/>
                <w:webHidden/>
              </w:rPr>
              <w:t>35</w:t>
            </w:r>
            <w:r w:rsidR="002E4D2C">
              <w:rPr>
                <w:noProof/>
                <w:webHidden/>
              </w:rPr>
              <w:fldChar w:fldCharType="end"/>
            </w:r>
          </w:hyperlink>
        </w:p>
        <w:p w14:paraId="1F4847EF" w14:textId="21CFC09B" w:rsidR="002E4D2C" w:rsidRDefault="00174129">
          <w:pPr>
            <w:pStyle w:val="Sommario1"/>
            <w:tabs>
              <w:tab w:val="right" w:leader="dot" w:pos="9628"/>
            </w:tabs>
            <w:rPr>
              <w:rFonts w:eastAsiaTheme="minorEastAsia"/>
              <w:noProof/>
              <w:lang w:val="en-US"/>
            </w:rPr>
          </w:pPr>
          <w:hyperlink w:anchor="_Toc118980994" w:history="1">
            <w:r w:rsidR="002E4D2C" w:rsidRPr="00691352">
              <w:rPr>
                <w:rStyle w:val="Collegamentoipertestuale"/>
                <w:noProof/>
              </w:rPr>
              <w:t>BSD PSS</w:t>
            </w:r>
            <w:r w:rsidR="002E4D2C">
              <w:rPr>
                <w:noProof/>
                <w:webHidden/>
              </w:rPr>
              <w:tab/>
            </w:r>
            <w:r w:rsidR="002E4D2C">
              <w:rPr>
                <w:noProof/>
                <w:webHidden/>
              </w:rPr>
              <w:fldChar w:fldCharType="begin"/>
            </w:r>
            <w:r w:rsidR="002E4D2C">
              <w:rPr>
                <w:noProof/>
                <w:webHidden/>
              </w:rPr>
              <w:instrText xml:space="preserve"> PAGEREF _Toc118980994 \h </w:instrText>
            </w:r>
            <w:r w:rsidR="002E4D2C">
              <w:rPr>
                <w:noProof/>
                <w:webHidden/>
              </w:rPr>
            </w:r>
            <w:r w:rsidR="002E4D2C">
              <w:rPr>
                <w:noProof/>
                <w:webHidden/>
              </w:rPr>
              <w:fldChar w:fldCharType="separate"/>
            </w:r>
            <w:r w:rsidR="002E4D2C">
              <w:rPr>
                <w:noProof/>
                <w:webHidden/>
              </w:rPr>
              <w:t>37</w:t>
            </w:r>
            <w:r w:rsidR="002E4D2C">
              <w:rPr>
                <w:noProof/>
                <w:webHidden/>
              </w:rPr>
              <w:fldChar w:fldCharType="end"/>
            </w:r>
          </w:hyperlink>
        </w:p>
        <w:p w14:paraId="32FC5406" w14:textId="31EFCFA5" w:rsidR="002E4D2C" w:rsidRDefault="00174129">
          <w:pPr>
            <w:pStyle w:val="Sommario3"/>
            <w:tabs>
              <w:tab w:val="right" w:leader="dot" w:pos="9628"/>
            </w:tabs>
            <w:rPr>
              <w:rFonts w:eastAsiaTheme="minorEastAsia"/>
              <w:noProof/>
              <w:lang w:val="en-US"/>
            </w:rPr>
          </w:pPr>
          <w:hyperlink w:anchor="_Toc118980995" w:history="1">
            <w:r w:rsidR="002E4D2C" w:rsidRPr="00691352">
              <w:rPr>
                <w:rStyle w:val="Collegamentoipertestuale"/>
                <w:rFonts w:ascii="Calibri" w:hAnsi="Calibri" w:cs="Calibri"/>
                <w:b/>
                <w:outline/>
                <w:noProof/>
                <w:lang w:val="en-US"/>
                <w14:shadow w14:blurRad="0" w14:dist="38100" w14:dir="2700000" w14:sx="100000" w14:sy="100000" w14:kx="0" w14:ky="0" w14:algn="tl">
                  <w14:schemeClr w14:val="accent2"/>
                </w14:shadow>
                <w14:textOutline w14:w="6604" w14:cap="flat" w14:cmpd="sng" w14:algn="ctr">
                  <w14:solidFill>
                    <w14:schemeClr w14:val="accent2"/>
                  </w14:solidFill>
                  <w14:prstDash w14:val="solid"/>
                  <w14:round/>
                </w14:textOutline>
              </w:rPr>
              <w:t>Work structures</w:t>
            </w:r>
            <w:r w:rsidR="002E4D2C">
              <w:rPr>
                <w:noProof/>
                <w:webHidden/>
              </w:rPr>
              <w:tab/>
            </w:r>
            <w:r w:rsidR="002E4D2C">
              <w:rPr>
                <w:noProof/>
                <w:webHidden/>
              </w:rPr>
              <w:fldChar w:fldCharType="begin"/>
            </w:r>
            <w:r w:rsidR="002E4D2C">
              <w:rPr>
                <w:noProof/>
                <w:webHidden/>
              </w:rPr>
              <w:instrText xml:space="preserve"> PAGEREF _Toc118980995 \h </w:instrText>
            </w:r>
            <w:r w:rsidR="002E4D2C">
              <w:rPr>
                <w:noProof/>
                <w:webHidden/>
              </w:rPr>
            </w:r>
            <w:r w:rsidR="002E4D2C">
              <w:rPr>
                <w:noProof/>
                <w:webHidden/>
              </w:rPr>
              <w:fldChar w:fldCharType="separate"/>
            </w:r>
            <w:r w:rsidR="002E4D2C">
              <w:rPr>
                <w:noProof/>
                <w:webHidden/>
              </w:rPr>
              <w:t>37</w:t>
            </w:r>
            <w:r w:rsidR="002E4D2C">
              <w:rPr>
                <w:noProof/>
                <w:webHidden/>
              </w:rPr>
              <w:fldChar w:fldCharType="end"/>
            </w:r>
          </w:hyperlink>
        </w:p>
        <w:p w14:paraId="15302680" w14:textId="54008B6E" w:rsidR="002E4D2C" w:rsidRDefault="00174129">
          <w:pPr>
            <w:pStyle w:val="Sommario3"/>
            <w:tabs>
              <w:tab w:val="right" w:leader="dot" w:pos="9628"/>
            </w:tabs>
            <w:rPr>
              <w:rFonts w:eastAsiaTheme="minorEastAsia"/>
              <w:noProof/>
              <w:lang w:val="en-US"/>
            </w:rPr>
          </w:pPr>
          <w:hyperlink w:anchor="_Toc118980996" w:history="1">
            <w:r w:rsidR="002E4D2C" w:rsidRPr="00691352">
              <w:rPr>
                <w:rStyle w:val="Collegamentoipertestuale"/>
                <w:rFonts w:ascii="Calibri" w:hAnsi="Calibri" w:cs="Calibri"/>
                <w:b/>
                <w:outline/>
                <w:noProof/>
                <w:lang w:val="en-US"/>
                <w14:shadow w14:blurRad="0" w14:dist="38100" w14:dir="2700000" w14:sx="100000" w14:sy="100000" w14:kx="0" w14:ky="0" w14:algn="tl">
                  <w14:schemeClr w14:val="accent2"/>
                </w14:shadow>
                <w14:textOutline w14:w="6604" w14:cap="flat" w14:cmpd="sng" w14:algn="ctr">
                  <w14:solidFill>
                    <w14:schemeClr w14:val="accent2"/>
                  </w14:solidFill>
                  <w14:prstDash w14:val="solid"/>
                  <w14:round/>
                </w14:textOutline>
              </w:rPr>
              <w:t>Functions</w:t>
            </w:r>
            <w:r w:rsidR="002E4D2C">
              <w:rPr>
                <w:noProof/>
                <w:webHidden/>
              </w:rPr>
              <w:tab/>
            </w:r>
            <w:r w:rsidR="002E4D2C">
              <w:rPr>
                <w:noProof/>
                <w:webHidden/>
              </w:rPr>
              <w:fldChar w:fldCharType="begin"/>
            </w:r>
            <w:r w:rsidR="002E4D2C">
              <w:rPr>
                <w:noProof/>
                <w:webHidden/>
              </w:rPr>
              <w:instrText xml:space="preserve"> PAGEREF _Toc118980996 \h </w:instrText>
            </w:r>
            <w:r w:rsidR="002E4D2C">
              <w:rPr>
                <w:noProof/>
                <w:webHidden/>
              </w:rPr>
            </w:r>
            <w:r w:rsidR="002E4D2C">
              <w:rPr>
                <w:noProof/>
                <w:webHidden/>
              </w:rPr>
              <w:fldChar w:fldCharType="separate"/>
            </w:r>
            <w:r w:rsidR="002E4D2C">
              <w:rPr>
                <w:noProof/>
                <w:webHidden/>
              </w:rPr>
              <w:t>38</w:t>
            </w:r>
            <w:r w:rsidR="002E4D2C">
              <w:rPr>
                <w:noProof/>
                <w:webHidden/>
              </w:rPr>
              <w:fldChar w:fldCharType="end"/>
            </w:r>
          </w:hyperlink>
        </w:p>
        <w:p w14:paraId="7341B871" w14:textId="6C7EBF72" w:rsidR="002E4D2C" w:rsidRDefault="00174129">
          <w:pPr>
            <w:pStyle w:val="Sommario2"/>
            <w:tabs>
              <w:tab w:val="right" w:leader="dot" w:pos="9628"/>
            </w:tabs>
            <w:rPr>
              <w:rFonts w:eastAsiaTheme="minorEastAsia"/>
              <w:noProof/>
              <w:lang w:val="en-US"/>
            </w:rPr>
          </w:pPr>
          <w:hyperlink w:anchor="_Toc118980997" w:history="1">
            <w:r w:rsidR="002E4D2C" w:rsidRPr="00691352">
              <w:rPr>
                <w:rStyle w:val="Collegamentoipertestuale"/>
                <w:b/>
                <w:noProof/>
                <w:lang w:val="en-US"/>
                <w14:shadow w14:blurRad="12700" w14:dist="38100" w14:dir="2700000" w14:sx="100000" w14:sy="100000" w14:kx="0" w14:ky="0" w14:algn="tl">
                  <w14:schemeClr w14:val="accent5">
                    <w14:lumMod w14:val="60000"/>
                    <w14:lumOff w14:val="40000"/>
                  </w14:schemeClr>
                </w14:shadow>
                <w14:textOutline w14:w="9525" w14:cap="flat" w14:cmpd="sng" w14:algn="ctr">
                  <w14:solidFill>
                    <w14:schemeClr w14:val="bg1"/>
                  </w14:solidFill>
                  <w14:prstDash w14:val="solid"/>
                  <w14:round/>
                </w14:textOutline>
              </w:rPr>
              <w:t>BSD other searchs</w:t>
            </w:r>
            <w:r w:rsidR="002E4D2C">
              <w:rPr>
                <w:noProof/>
                <w:webHidden/>
              </w:rPr>
              <w:tab/>
            </w:r>
            <w:r w:rsidR="002E4D2C">
              <w:rPr>
                <w:noProof/>
                <w:webHidden/>
              </w:rPr>
              <w:fldChar w:fldCharType="begin"/>
            </w:r>
            <w:r w:rsidR="002E4D2C">
              <w:rPr>
                <w:noProof/>
                <w:webHidden/>
              </w:rPr>
              <w:instrText xml:space="preserve"> PAGEREF _Toc118980997 \h </w:instrText>
            </w:r>
            <w:r w:rsidR="002E4D2C">
              <w:rPr>
                <w:noProof/>
                <w:webHidden/>
              </w:rPr>
            </w:r>
            <w:r w:rsidR="002E4D2C">
              <w:rPr>
                <w:noProof/>
                <w:webHidden/>
              </w:rPr>
              <w:fldChar w:fldCharType="separate"/>
            </w:r>
            <w:r w:rsidR="002E4D2C">
              <w:rPr>
                <w:noProof/>
                <w:webHidden/>
              </w:rPr>
              <w:t>40</w:t>
            </w:r>
            <w:r w:rsidR="002E4D2C">
              <w:rPr>
                <w:noProof/>
                <w:webHidden/>
              </w:rPr>
              <w:fldChar w:fldCharType="end"/>
            </w:r>
          </w:hyperlink>
        </w:p>
        <w:p w14:paraId="3B4DACE1" w14:textId="3460F0C9" w:rsidR="002E4D2C" w:rsidRDefault="00174129">
          <w:pPr>
            <w:pStyle w:val="Sommario1"/>
            <w:tabs>
              <w:tab w:val="right" w:leader="dot" w:pos="9628"/>
            </w:tabs>
            <w:rPr>
              <w:rFonts w:eastAsiaTheme="minorEastAsia"/>
              <w:noProof/>
              <w:lang w:val="en-US"/>
            </w:rPr>
          </w:pPr>
          <w:hyperlink w:anchor="_Toc118980998" w:history="1">
            <w:r w:rsidR="002E4D2C" w:rsidRPr="00691352">
              <w:rPr>
                <w:rStyle w:val="Collegamentoipertestuale"/>
                <w:noProof/>
              </w:rPr>
              <w:t>BSD time events</w:t>
            </w:r>
            <w:r w:rsidR="002E4D2C">
              <w:rPr>
                <w:noProof/>
                <w:webHidden/>
              </w:rPr>
              <w:tab/>
            </w:r>
            <w:r w:rsidR="002E4D2C">
              <w:rPr>
                <w:noProof/>
                <w:webHidden/>
              </w:rPr>
              <w:fldChar w:fldCharType="begin"/>
            </w:r>
            <w:r w:rsidR="002E4D2C">
              <w:rPr>
                <w:noProof/>
                <w:webHidden/>
              </w:rPr>
              <w:instrText xml:space="preserve"> PAGEREF _Toc118980998 \h </w:instrText>
            </w:r>
            <w:r w:rsidR="002E4D2C">
              <w:rPr>
                <w:noProof/>
                <w:webHidden/>
              </w:rPr>
            </w:r>
            <w:r w:rsidR="002E4D2C">
              <w:rPr>
                <w:noProof/>
                <w:webHidden/>
              </w:rPr>
              <w:fldChar w:fldCharType="separate"/>
            </w:r>
            <w:r w:rsidR="002E4D2C">
              <w:rPr>
                <w:noProof/>
                <w:webHidden/>
              </w:rPr>
              <w:t>41</w:t>
            </w:r>
            <w:r w:rsidR="002E4D2C">
              <w:rPr>
                <w:noProof/>
                <w:webHidden/>
              </w:rPr>
              <w:fldChar w:fldCharType="end"/>
            </w:r>
          </w:hyperlink>
        </w:p>
        <w:p w14:paraId="2DEE07E2" w14:textId="1B472294" w:rsidR="002E4D2C" w:rsidRDefault="00174129">
          <w:pPr>
            <w:pStyle w:val="Sommario1"/>
            <w:tabs>
              <w:tab w:val="right" w:leader="dot" w:pos="9628"/>
            </w:tabs>
            <w:rPr>
              <w:rFonts w:eastAsiaTheme="minorEastAsia"/>
              <w:noProof/>
              <w:lang w:val="en-US"/>
            </w:rPr>
          </w:pPr>
          <w:hyperlink w:anchor="_Toc118980999" w:history="1">
            <w:r w:rsidR="002E4D2C" w:rsidRPr="00691352">
              <w:rPr>
                <w:rStyle w:val="Collegamentoipertestuale"/>
                <w:b/>
                <w:noProof/>
                <w:lang w:val="en-US"/>
                <w14:shadow w14:blurRad="12700" w14:dist="38100" w14:dir="2700000" w14:sx="100000" w14:sy="100000" w14:kx="0" w14:ky="0" w14:algn="tl">
                  <w14:schemeClr w14:val="accent5">
                    <w14:lumMod w14:val="60000"/>
                    <w14:lumOff w14:val="40000"/>
                  </w14:schemeClr>
                </w14:shadow>
                <w14:textOutline w14:w="9525" w14:cap="flat" w14:cmpd="sng" w14:algn="ctr">
                  <w14:solidFill>
                    <w14:schemeClr w14:val="bg1"/>
                  </w14:solidFill>
                  <w14:prstDash w14:val="solid"/>
                  <w14:round/>
                </w14:textOutline>
              </w:rPr>
              <w:t>BSD noncohe</w:t>
            </w:r>
            <w:r w:rsidR="002E4D2C">
              <w:rPr>
                <w:noProof/>
                <w:webHidden/>
              </w:rPr>
              <w:tab/>
            </w:r>
            <w:r w:rsidR="002E4D2C">
              <w:rPr>
                <w:noProof/>
                <w:webHidden/>
              </w:rPr>
              <w:fldChar w:fldCharType="begin"/>
            </w:r>
            <w:r w:rsidR="002E4D2C">
              <w:rPr>
                <w:noProof/>
                <w:webHidden/>
              </w:rPr>
              <w:instrText xml:space="preserve"> PAGEREF _Toc118980999 \h </w:instrText>
            </w:r>
            <w:r w:rsidR="002E4D2C">
              <w:rPr>
                <w:noProof/>
                <w:webHidden/>
              </w:rPr>
            </w:r>
            <w:r w:rsidR="002E4D2C">
              <w:rPr>
                <w:noProof/>
                <w:webHidden/>
              </w:rPr>
              <w:fldChar w:fldCharType="separate"/>
            </w:r>
            <w:r w:rsidR="002E4D2C">
              <w:rPr>
                <w:noProof/>
                <w:webHidden/>
              </w:rPr>
              <w:t>42</w:t>
            </w:r>
            <w:r w:rsidR="002E4D2C">
              <w:rPr>
                <w:noProof/>
                <w:webHidden/>
              </w:rPr>
              <w:fldChar w:fldCharType="end"/>
            </w:r>
          </w:hyperlink>
        </w:p>
        <w:p w14:paraId="1FB14245" w14:textId="7423EA58" w:rsidR="002E4D2C" w:rsidRDefault="00174129">
          <w:pPr>
            <w:pStyle w:val="Sommario2"/>
            <w:tabs>
              <w:tab w:val="right" w:leader="dot" w:pos="9628"/>
            </w:tabs>
            <w:rPr>
              <w:rFonts w:eastAsiaTheme="minorEastAsia"/>
              <w:noProof/>
              <w:lang w:val="en-US"/>
            </w:rPr>
          </w:pPr>
          <w:hyperlink w:anchor="_Toc118981000" w:history="1">
            <w:r w:rsidR="002E4D2C" w:rsidRPr="00691352">
              <w:rPr>
                <w:rStyle w:val="Collegamentoipertestuale"/>
                <w:rFonts w:cs="Calibri"/>
                <w:b/>
                <w:noProof/>
                <w:lang w:val="en-US"/>
                <w14:shadow w14:blurRad="12700" w14:dist="38100" w14:dir="2700000" w14:sx="100000" w14:sy="100000" w14:kx="0" w14:ky="0" w14:algn="tl">
                  <w14:schemeClr w14:val="accent5">
                    <w14:lumMod w14:val="60000"/>
                    <w14:lumOff w14:val="40000"/>
                  </w14:schemeClr>
                </w14:shadow>
                <w14:textOutline w14:w="9525" w14:cap="flat" w14:cmpd="sng" w14:algn="ctr">
                  <w14:solidFill>
                    <w14:schemeClr w14:val="bg1"/>
                  </w14:solidFill>
                  <w14:prstDash w14:val="solid"/>
                  <w14:round/>
                </w14:textOutline>
              </w:rPr>
              <w:t>Typically batch procedures and reanalysis</w:t>
            </w:r>
            <w:r w:rsidR="002E4D2C">
              <w:rPr>
                <w:noProof/>
                <w:webHidden/>
              </w:rPr>
              <w:tab/>
            </w:r>
            <w:r w:rsidR="002E4D2C">
              <w:rPr>
                <w:noProof/>
                <w:webHidden/>
              </w:rPr>
              <w:fldChar w:fldCharType="begin"/>
            </w:r>
            <w:r w:rsidR="002E4D2C">
              <w:rPr>
                <w:noProof/>
                <w:webHidden/>
              </w:rPr>
              <w:instrText xml:space="preserve"> PAGEREF _Toc118981000 \h </w:instrText>
            </w:r>
            <w:r w:rsidR="002E4D2C">
              <w:rPr>
                <w:noProof/>
                <w:webHidden/>
              </w:rPr>
            </w:r>
            <w:r w:rsidR="002E4D2C">
              <w:rPr>
                <w:noProof/>
                <w:webHidden/>
              </w:rPr>
              <w:fldChar w:fldCharType="separate"/>
            </w:r>
            <w:r w:rsidR="002E4D2C">
              <w:rPr>
                <w:noProof/>
                <w:webHidden/>
              </w:rPr>
              <w:t>42</w:t>
            </w:r>
            <w:r w:rsidR="002E4D2C">
              <w:rPr>
                <w:noProof/>
                <w:webHidden/>
              </w:rPr>
              <w:fldChar w:fldCharType="end"/>
            </w:r>
          </w:hyperlink>
        </w:p>
        <w:p w14:paraId="6E480A62" w14:textId="129D5B3C" w:rsidR="002E4D2C" w:rsidRDefault="00174129">
          <w:pPr>
            <w:pStyle w:val="Sommario3"/>
            <w:tabs>
              <w:tab w:val="right" w:leader="dot" w:pos="9628"/>
            </w:tabs>
            <w:rPr>
              <w:rFonts w:eastAsiaTheme="minorEastAsia"/>
              <w:noProof/>
              <w:lang w:val="en-US"/>
            </w:rPr>
          </w:pPr>
          <w:hyperlink w:anchor="_Toc118981001" w:history="1">
            <w:r w:rsidR="002E4D2C" w:rsidRPr="00691352">
              <w:rPr>
                <w:rStyle w:val="Collegamentoipertestuale"/>
                <w:rFonts w:ascii="Calibri" w:hAnsi="Calibri" w:cs="Calibri"/>
                <w:noProof/>
                <w:lang w:val="en-US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sid_sweep</w:t>
            </w:r>
            <w:r w:rsidR="002E4D2C">
              <w:rPr>
                <w:noProof/>
                <w:webHidden/>
              </w:rPr>
              <w:tab/>
            </w:r>
            <w:r w:rsidR="002E4D2C">
              <w:rPr>
                <w:noProof/>
                <w:webHidden/>
              </w:rPr>
              <w:fldChar w:fldCharType="begin"/>
            </w:r>
            <w:r w:rsidR="002E4D2C">
              <w:rPr>
                <w:noProof/>
                <w:webHidden/>
              </w:rPr>
              <w:instrText xml:space="preserve"> PAGEREF _Toc118981001 \h </w:instrText>
            </w:r>
            <w:r w:rsidR="002E4D2C">
              <w:rPr>
                <w:noProof/>
                <w:webHidden/>
              </w:rPr>
            </w:r>
            <w:r w:rsidR="002E4D2C">
              <w:rPr>
                <w:noProof/>
                <w:webHidden/>
              </w:rPr>
              <w:fldChar w:fldCharType="separate"/>
            </w:r>
            <w:r w:rsidR="002E4D2C">
              <w:rPr>
                <w:noProof/>
                <w:webHidden/>
              </w:rPr>
              <w:t>42</w:t>
            </w:r>
            <w:r w:rsidR="002E4D2C">
              <w:rPr>
                <w:noProof/>
                <w:webHidden/>
              </w:rPr>
              <w:fldChar w:fldCharType="end"/>
            </w:r>
          </w:hyperlink>
        </w:p>
        <w:p w14:paraId="5CC35014" w14:textId="3CE59A80" w:rsidR="002E4D2C" w:rsidRDefault="00174129">
          <w:pPr>
            <w:pStyle w:val="Sommario2"/>
            <w:tabs>
              <w:tab w:val="right" w:leader="dot" w:pos="9628"/>
            </w:tabs>
            <w:rPr>
              <w:rFonts w:eastAsiaTheme="minorEastAsia"/>
              <w:noProof/>
              <w:lang w:val="en-US"/>
            </w:rPr>
          </w:pPr>
          <w:hyperlink w:anchor="_Toc118981002" w:history="1">
            <w:r w:rsidR="002E4D2C" w:rsidRPr="00691352">
              <w:rPr>
                <w:rStyle w:val="Collegamentoipertestuale"/>
                <w:rFonts w:cs="Calibri"/>
                <w:b/>
                <w:noProof/>
                <w:lang w:val="en-US"/>
                <w14:shadow w14:blurRad="12700" w14:dist="38100" w14:dir="2700000" w14:sx="100000" w14:sy="100000" w14:kx="0" w14:ky="0" w14:algn="tl">
                  <w14:schemeClr w14:val="accent5">
                    <w14:lumMod w14:val="60000"/>
                    <w14:lumOff w14:val="40000"/>
                  </w14:schemeClr>
                </w14:shadow>
                <w14:textOutline w14:w="9525" w14:cap="flat" w14:cmpd="sng" w14:algn="ctr">
                  <w14:solidFill>
                    <w14:schemeClr w14:val="bg1"/>
                  </w14:solidFill>
                  <w14:prstDash w14:val="solid"/>
                  <w14:round/>
                </w14:textOutline>
              </w:rPr>
              <w:t>Typically interactive procedures</w:t>
            </w:r>
            <w:r w:rsidR="002E4D2C">
              <w:rPr>
                <w:noProof/>
                <w:webHidden/>
              </w:rPr>
              <w:tab/>
            </w:r>
            <w:r w:rsidR="002E4D2C">
              <w:rPr>
                <w:noProof/>
                <w:webHidden/>
              </w:rPr>
              <w:fldChar w:fldCharType="begin"/>
            </w:r>
            <w:r w:rsidR="002E4D2C">
              <w:rPr>
                <w:noProof/>
                <w:webHidden/>
              </w:rPr>
              <w:instrText xml:space="preserve"> PAGEREF _Toc118981002 \h </w:instrText>
            </w:r>
            <w:r w:rsidR="002E4D2C">
              <w:rPr>
                <w:noProof/>
                <w:webHidden/>
              </w:rPr>
            </w:r>
            <w:r w:rsidR="002E4D2C">
              <w:rPr>
                <w:noProof/>
                <w:webHidden/>
              </w:rPr>
              <w:fldChar w:fldCharType="separate"/>
            </w:r>
            <w:r w:rsidR="002E4D2C">
              <w:rPr>
                <w:noProof/>
                <w:webHidden/>
              </w:rPr>
              <w:t>47</w:t>
            </w:r>
            <w:r w:rsidR="002E4D2C">
              <w:rPr>
                <w:noProof/>
                <w:webHidden/>
              </w:rPr>
              <w:fldChar w:fldCharType="end"/>
            </w:r>
          </w:hyperlink>
        </w:p>
        <w:p w14:paraId="4BE4007B" w14:textId="485FB46B" w:rsidR="002E4D2C" w:rsidRDefault="00174129">
          <w:pPr>
            <w:pStyle w:val="Sommario3"/>
            <w:tabs>
              <w:tab w:val="right" w:leader="dot" w:pos="9628"/>
            </w:tabs>
            <w:rPr>
              <w:rFonts w:eastAsiaTheme="minorEastAsia"/>
              <w:noProof/>
              <w:lang w:val="en-US"/>
            </w:rPr>
          </w:pPr>
          <w:hyperlink w:anchor="_Toc118981003" w:history="1">
            <w:r w:rsidR="002E4D2C" w:rsidRPr="00691352">
              <w:rPr>
                <w:rStyle w:val="Collegamentoipertestuale"/>
                <w:rFonts w:ascii="Calibri" w:hAnsi="Calibri" w:cs="Calibri"/>
                <w:noProof/>
                <w:lang w:val="en-US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sid_sweep_tf</w:t>
            </w:r>
            <w:r w:rsidR="002E4D2C">
              <w:rPr>
                <w:noProof/>
                <w:webHidden/>
              </w:rPr>
              <w:tab/>
            </w:r>
            <w:r w:rsidR="002E4D2C">
              <w:rPr>
                <w:noProof/>
                <w:webHidden/>
              </w:rPr>
              <w:fldChar w:fldCharType="begin"/>
            </w:r>
            <w:r w:rsidR="002E4D2C">
              <w:rPr>
                <w:noProof/>
                <w:webHidden/>
              </w:rPr>
              <w:instrText xml:space="preserve"> PAGEREF _Toc118981003 \h </w:instrText>
            </w:r>
            <w:r w:rsidR="002E4D2C">
              <w:rPr>
                <w:noProof/>
                <w:webHidden/>
              </w:rPr>
            </w:r>
            <w:r w:rsidR="002E4D2C">
              <w:rPr>
                <w:noProof/>
                <w:webHidden/>
              </w:rPr>
              <w:fldChar w:fldCharType="separate"/>
            </w:r>
            <w:r w:rsidR="002E4D2C">
              <w:rPr>
                <w:noProof/>
                <w:webHidden/>
              </w:rPr>
              <w:t>47</w:t>
            </w:r>
            <w:r w:rsidR="002E4D2C">
              <w:rPr>
                <w:noProof/>
                <w:webHidden/>
              </w:rPr>
              <w:fldChar w:fldCharType="end"/>
            </w:r>
          </w:hyperlink>
        </w:p>
        <w:p w14:paraId="04F35A22" w14:textId="582E29E7" w:rsidR="002E4D2C" w:rsidRDefault="00174129">
          <w:pPr>
            <w:pStyle w:val="Sommario3"/>
            <w:tabs>
              <w:tab w:val="right" w:leader="dot" w:pos="9628"/>
            </w:tabs>
            <w:rPr>
              <w:rFonts w:eastAsiaTheme="minorEastAsia"/>
              <w:noProof/>
              <w:lang w:val="en-US"/>
            </w:rPr>
          </w:pPr>
          <w:hyperlink w:anchor="_Toc118981004" w:history="1">
            <w:r w:rsidR="002E4D2C" w:rsidRPr="00691352">
              <w:rPr>
                <w:rStyle w:val="Collegamentoipertestuale"/>
                <w:rFonts w:ascii="Calibri" w:hAnsi="Calibri" w:cs="Calibri"/>
                <w:noProof/>
                <w:lang w:val="en-US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sid_sweep_ref</w:t>
            </w:r>
            <w:r w:rsidR="002E4D2C">
              <w:rPr>
                <w:noProof/>
                <w:webHidden/>
              </w:rPr>
              <w:tab/>
            </w:r>
            <w:r w:rsidR="002E4D2C">
              <w:rPr>
                <w:noProof/>
                <w:webHidden/>
              </w:rPr>
              <w:fldChar w:fldCharType="begin"/>
            </w:r>
            <w:r w:rsidR="002E4D2C">
              <w:rPr>
                <w:noProof/>
                <w:webHidden/>
              </w:rPr>
              <w:instrText xml:space="preserve"> PAGEREF _Toc118981004 \h </w:instrText>
            </w:r>
            <w:r w:rsidR="002E4D2C">
              <w:rPr>
                <w:noProof/>
                <w:webHidden/>
              </w:rPr>
            </w:r>
            <w:r w:rsidR="002E4D2C">
              <w:rPr>
                <w:noProof/>
                <w:webHidden/>
              </w:rPr>
              <w:fldChar w:fldCharType="separate"/>
            </w:r>
            <w:r w:rsidR="002E4D2C">
              <w:rPr>
                <w:noProof/>
                <w:webHidden/>
              </w:rPr>
              <w:t>49</w:t>
            </w:r>
            <w:r w:rsidR="002E4D2C">
              <w:rPr>
                <w:noProof/>
                <w:webHidden/>
              </w:rPr>
              <w:fldChar w:fldCharType="end"/>
            </w:r>
          </w:hyperlink>
        </w:p>
        <w:p w14:paraId="06D58FF7" w14:textId="62C858DC" w:rsidR="002E4D2C" w:rsidRDefault="00174129">
          <w:pPr>
            <w:pStyle w:val="Sommario3"/>
            <w:tabs>
              <w:tab w:val="right" w:leader="dot" w:pos="9628"/>
            </w:tabs>
            <w:rPr>
              <w:rFonts w:eastAsiaTheme="minorEastAsia"/>
              <w:noProof/>
              <w:lang w:val="en-US"/>
            </w:rPr>
          </w:pPr>
          <w:hyperlink w:anchor="_Toc118981005" w:history="1">
            <w:r w:rsidR="002E4D2C" w:rsidRPr="00691352">
              <w:rPr>
                <w:rStyle w:val="Collegamentoipertestuale"/>
                <w:rFonts w:ascii="Calibri" w:hAnsi="Calibri" w:cs="Calibri"/>
                <w:noProof/>
                <w:lang w:val="en-US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sid_sweep_ref_multisband</w:t>
            </w:r>
            <w:r w:rsidR="002E4D2C">
              <w:rPr>
                <w:noProof/>
                <w:webHidden/>
              </w:rPr>
              <w:tab/>
            </w:r>
            <w:r w:rsidR="002E4D2C">
              <w:rPr>
                <w:noProof/>
                <w:webHidden/>
              </w:rPr>
              <w:fldChar w:fldCharType="begin"/>
            </w:r>
            <w:r w:rsidR="002E4D2C">
              <w:rPr>
                <w:noProof/>
                <w:webHidden/>
              </w:rPr>
              <w:instrText xml:space="preserve"> PAGEREF _Toc118981005 \h </w:instrText>
            </w:r>
            <w:r w:rsidR="002E4D2C">
              <w:rPr>
                <w:noProof/>
                <w:webHidden/>
              </w:rPr>
            </w:r>
            <w:r w:rsidR="002E4D2C">
              <w:rPr>
                <w:noProof/>
                <w:webHidden/>
              </w:rPr>
              <w:fldChar w:fldCharType="separate"/>
            </w:r>
            <w:r w:rsidR="002E4D2C">
              <w:rPr>
                <w:noProof/>
                <w:webHidden/>
              </w:rPr>
              <w:t>50</w:t>
            </w:r>
            <w:r w:rsidR="002E4D2C">
              <w:rPr>
                <w:noProof/>
                <w:webHidden/>
              </w:rPr>
              <w:fldChar w:fldCharType="end"/>
            </w:r>
          </w:hyperlink>
        </w:p>
        <w:p w14:paraId="4A00A064" w14:textId="15860E8C" w:rsidR="002E4D2C" w:rsidRDefault="00174129">
          <w:pPr>
            <w:pStyle w:val="Sommario3"/>
            <w:tabs>
              <w:tab w:val="right" w:leader="dot" w:pos="9628"/>
            </w:tabs>
            <w:rPr>
              <w:rFonts w:eastAsiaTheme="minorEastAsia"/>
              <w:noProof/>
              <w:lang w:val="en-US"/>
            </w:rPr>
          </w:pPr>
          <w:hyperlink w:anchor="_Toc118981006" w:history="1">
            <w:r w:rsidR="002E4D2C" w:rsidRPr="00691352">
              <w:rPr>
                <w:rStyle w:val="Collegamentoipertestuale"/>
                <w:rFonts w:ascii="Calibri" w:hAnsi="Calibri" w:cs="Calibri"/>
                <w:noProof/>
                <w:lang w:val="en-US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sid_sweep_ref_multidirec</w:t>
            </w:r>
            <w:r w:rsidR="002E4D2C">
              <w:rPr>
                <w:noProof/>
                <w:webHidden/>
              </w:rPr>
              <w:tab/>
            </w:r>
            <w:r w:rsidR="002E4D2C">
              <w:rPr>
                <w:noProof/>
                <w:webHidden/>
              </w:rPr>
              <w:fldChar w:fldCharType="begin"/>
            </w:r>
            <w:r w:rsidR="002E4D2C">
              <w:rPr>
                <w:noProof/>
                <w:webHidden/>
              </w:rPr>
              <w:instrText xml:space="preserve"> PAGEREF _Toc118981006 \h </w:instrText>
            </w:r>
            <w:r w:rsidR="002E4D2C">
              <w:rPr>
                <w:noProof/>
                <w:webHidden/>
              </w:rPr>
            </w:r>
            <w:r w:rsidR="002E4D2C">
              <w:rPr>
                <w:noProof/>
                <w:webHidden/>
              </w:rPr>
              <w:fldChar w:fldCharType="separate"/>
            </w:r>
            <w:r w:rsidR="002E4D2C">
              <w:rPr>
                <w:noProof/>
                <w:webHidden/>
              </w:rPr>
              <w:t>50</w:t>
            </w:r>
            <w:r w:rsidR="002E4D2C">
              <w:rPr>
                <w:noProof/>
                <w:webHidden/>
              </w:rPr>
              <w:fldChar w:fldCharType="end"/>
            </w:r>
          </w:hyperlink>
        </w:p>
        <w:p w14:paraId="1515F5DF" w14:textId="2296B82C" w:rsidR="002E4D2C" w:rsidRDefault="00174129">
          <w:pPr>
            <w:pStyle w:val="Sommario3"/>
            <w:tabs>
              <w:tab w:val="right" w:leader="dot" w:pos="9628"/>
            </w:tabs>
            <w:rPr>
              <w:rFonts w:eastAsiaTheme="minorEastAsia"/>
              <w:noProof/>
              <w:lang w:val="en-US"/>
            </w:rPr>
          </w:pPr>
          <w:hyperlink w:anchor="_Toc118981007" w:history="1">
            <w:r w:rsidR="002E4D2C" w:rsidRPr="00691352">
              <w:rPr>
                <w:rStyle w:val="Collegamentoipertestuale"/>
                <w:rFonts w:ascii="Calibri" w:hAnsi="Calibri" w:cs="Calibri"/>
                <w:noProof/>
                <w:lang w:val="en-US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sid_sweep_multi</w:t>
            </w:r>
            <w:r w:rsidR="002E4D2C">
              <w:rPr>
                <w:noProof/>
                <w:webHidden/>
              </w:rPr>
              <w:tab/>
            </w:r>
            <w:r w:rsidR="002E4D2C">
              <w:rPr>
                <w:noProof/>
                <w:webHidden/>
              </w:rPr>
              <w:fldChar w:fldCharType="begin"/>
            </w:r>
            <w:r w:rsidR="002E4D2C">
              <w:rPr>
                <w:noProof/>
                <w:webHidden/>
              </w:rPr>
              <w:instrText xml:space="preserve"> PAGEREF _Toc118981007 \h </w:instrText>
            </w:r>
            <w:r w:rsidR="002E4D2C">
              <w:rPr>
                <w:noProof/>
                <w:webHidden/>
              </w:rPr>
            </w:r>
            <w:r w:rsidR="002E4D2C">
              <w:rPr>
                <w:noProof/>
                <w:webHidden/>
              </w:rPr>
              <w:fldChar w:fldCharType="separate"/>
            </w:r>
            <w:r w:rsidR="002E4D2C">
              <w:rPr>
                <w:noProof/>
                <w:webHidden/>
              </w:rPr>
              <w:t>51</w:t>
            </w:r>
            <w:r w:rsidR="002E4D2C">
              <w:rPr>
                <w:noProof/>
                <w:webHidden/>
              </w:rPr>
              <w:fldChar w:fldCharType="end"/>
            </w:r>
          </w:hyperlink>
        </w:p>
        <w:p w14:paraId="068621D0" w14:textId="29633A51" w:rsidR="002E4D2C" w:rsidRDefault="00174129">
          <w:pPr>
            <w:pStyle w:val="Sommario3"/>
            <w:tabs>
              <w:tab w:val="right" w:leader="dot" w:pos="9628"/>
            </w:tabs>
            <w:rPr>
              <w:rFonts w:eastAsiaTheme="minorEastAsia"/>
              <w:noProof/>
              <w:lang w:val="en-US"/>
            </w:rPr>
          </w:pPr>
          <w:hyperlink w:anchor="_Toc118981008" w:history="1">
            <w:r w:rsidR="002E4D2C" w:rsidRPr="00691352">
              <w:rPr>
                <w:rStyle w:val="Collegamentoipertestuale"/>
                <w:rFonts w:ascii="Calibri" w:hAnsi="Calibri" w:cs="Calibri"/>
                <w:noProof/>
                <w:lang w:val="en-US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sd_noncohe_full</w:t>
            </w:r>
            <w:r w:rsidR="002E4D2C">
              <w:rPr>
                <w:noProof/>
                <w:webHidden/>
              </w:rPr>
              <w:tab/>
            </w:r>
            <w:r w:rsidR="002E4D2C">
              <w:rPr>
                <w:noProof/>
                <w:webHidden/>
              </w:rPr>
              <w:fldChar w:fldCharType="begin"/>
            </w:r>
            <w:r w:rsidR="002E4D2C">
              <w:rPr>
                <w:noProof/>
                <w:webHidden/>
              </w:rPr>
              <w:instrText xml:space="preserve"> PAGEREF _Toc118981008 \h </w:instrText>
            </w:r>
            <w:r w:rsidR="002E4D2C">
              <w:rPr>
                <w:noProof/>
                <w:webHidden/>
              </w:rPr>
            </w:r>
            <w:r w:rsidR="002E4D2C">
              <w:rPr>
                <w:noProof/>
                <w:webHidden/>
              </w:rPr>
              <w:fldChar w:fldCharType="separate"/>
            </w:r>
            <w:r w:rsidR="002E4D2C">
              <w:rPr>
                <w:noProof/>
                <w:webHidden/>
              </w:rPr>
              <w:t>52</w:t>
            </w:r>
            <w:r w:rsidR="002E4D2C">
              <w:rPr>
                <w:noProof/>
                <w:webHidden/>
              </w:rPr>
              <w:fldChar w:fldCharType="end"/>
            </w:r>
          </w:hyperlink>
        </w:p>
        <w:p w14:paraId="62CBEC12" w14:textId="3F1EDF1C" w:rsidR="002E4D2C" w:rsidRDefault="00174129">
          <w:pPr>
            <w:pStyle w:val="Sommario3"/>
            <w:tabs>
              <w:tab w:val="right" w:leader="dot" w:pos="9628"/>
            </w:tabs>
            <w:rPr>
              <w:rFonts w:eastAsiaTheme="minorEastAsia"/>
              <w:noProof/>
              <w:lang w:val="en-US"/>
            </w:rPr>
          </w:pPr>
          <w:hyperlink w:anchor="_Toc118981009" w:history="1">
            <w:r w:rsidR="002E4D2C" w:rsidRPr="00691352">
              <w:rPr>
                <w:rStyle w:val="Collegamentoipertestuale"/>
                <w:rFonts w:ascii="Calibri" w:hAnsi="Calibri" w:cs="Calibri"/>
                <w:noProof/>
                <w:lang w:val="en-US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Sidereal pattern analysis</w:t>
            </w:r>
            <w:r w:rsidR="002E4D2C">
              <w:rPr>
                <w:noProof/>
                <w:webHidden/>
              </w:rPr>
              <w:tab/>
            </w:r>
            <w:r w:rsidR="002E4D2C">
              <w:rPr>
                <w:noProof/>
                <w:webHidden/>
              </w:rPr>
              <w:fldChar w:fldCharType="begin"/>
            </w:r>
            <w:r w:rsidR="002E4D2C">
              <w:rPr>
                <w:noProof/>
                <w:webHidden/>
              </w:rPr>
              <w:instrText xml:space="preserve"> PAGEREF _Toc118981009 \h </w:instrText>
            </w:r>
            <w:r w:rsidR="002E4D2C">
              <w:rPr>
                <w:noProof/>
                <w:webHidden/>
              </w:rPr>
            </w:r>
            <w:r w:rsidR="002E4D2C">
              <w:rPr>
                <w:noProof/>
                <w:webHidden/>
              </w:rPr>
              <w:fldChar w:fldCharType="separate"/>
            </w:r>
            <w:r w:rsidR="002E4D2C">
              <w:rPr>
                <w:noProof/>
                <w:webHidden/>
              </w:rPr>
              <w:t>53</w:t>
            </w:r>
            <w:r w:rsidR="002E4D2C">
              <w:rPr>
                <w:noProof/>
                <w:webHidden/>
              </w:rPr>
              <w:fldChar w:fldCharType="end"/>
            </w:r>
          </w:hyperlink>
        </w:p>
        <w:p w14:paraId="442C61A1" w14:textId="1956397A" w:rsidR="002E4D2C" w:rsidRDefault="00174129">
          <w:pPr>
            <w:pStyle w:val="Sommario3"/>
            <w:tabs>
              <w:tab w:val="right" w:leader="dot" w:pos="9628"/>
            </w:tabs>
            <w:rPr>
              <w:rFonts w:eastAsiaTheme="minorEastAsia"/>
              <w:noProof/>
              <w:lang w:val="en-US"/>
            </w:rPr>
          </w:pPr>
          <w:hyperlink w:anchor="_Toc118981010" w:history="1">
            <w:r w:rsidR="002E4D2C" w:rsidRPr="00691352">
              <w:rPr>
                <w:rStyle w:val="Collegamentoipertestuale"/>
                <w:rFonts w:ascii="Calibri" w:hAnsi="Calibri" w:cs="Calibri"/>
                <w:noProof/>
                <w:lang w:val="en-US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Other</w:t>
            </w:r>
            <w:r w:rsidR="002E4D2C">
              <w:rPr>
                <w:noProof/>
                <w:webHidden/>
              </w:rPr>
              <w:tab/>
            </w:r>
            <w:r w:rsidR="002E4D2C">
              <w:rPr>
                <w:noProof/>
                <w:webHidden/>
              </w:rPr>
              <w:fldChar w:fldCharType="begin"/>
            </w:r>
            <w:r w:rsidR="002E4D2C">
              <w:rPr>
                <w:noProof/>
                <w:webHidden/>
              </w:rPr>
              <w:instrText xml:space="preserve"> PAGEREF _Toc118981010 \h </w:instrText>
            </w:r>
            <w:r w:rsidR="002E4D2C">
              <w:rPr>
                <w:noProof/>
                <w:webHidden/>
              </w:rPr>
            </w:r>
            <w:r w:rsidR="002E4D2C">
              <w:rPr>
                <w:noProof/>
                <w:webHidden/>
              </w:rPr>
              <w:fldChar w:fldCharType="separate"/>
            </w:r>
            <w:r w:rsidR="002E4D2C">
              <w:rPr>
                <w:noProof/>
                <w:webHidden/>
              </w:rPr>
              <w:t>55</w:t>
            </w:r>
            <w:r w:rsidR="002E4D2C">
              <w:rPr>
                <w:noProof/>
                <w:webHidden/>
              </w:rPr>
              <w:fldChar w:fldCharType="end"/>
            </w:r>
          </w:hyperlink>
        </w:p>
        <w:p w14:paraId="75AA3753" w14:textId="4B76C943" w:rsidR="002E4D2C" w:rsidRDefault="00174129">
          <w:pPr>
            <w:pStyle w:val="Sommario3"/>
            <w:tabs>
              <w:tab w:val="right" w:leader="dot" w:pos="9628"/>
            </w:tabs>
            <w:rPr>
              <w:rFonts w:eastAsiaTheme="minorEastAsia"/>
              <w:noProof/>
              <w:lang w:val="en-US"/>
            </w:rPr>
          </w:pPr>
          <w:hyperlink w:anchor="_Toc118981011" w:history="1">
            <w:r w:rsidR="002E4D2C" w:rsidRPr="00691352">
              <w:rPr>
                <w:rStyle w:val="Collegamentoipertestuale"/>
                <w:rFonts w:ascii="Calibri" w:hAnsi="Calibri" w:cs="Calibri"/>
                <w:noProof/>
                <w:lang w:val="en-US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Service</w:t>
            </w:r>
            <w:r w:rsidR="002E4D2C">
              <w:rPr>
                <w:noProof/>
                <w:webHidden/>
              </w:rPr>
              <w:tab/>
            </w:r>
            <w:r w:rsidR="002E4D2C">
              <w:rPr>
                <w:noProof/>
                <w:webHidden/>
              </w:rPr>
              <w:fldChar w:fldCharType="begin"/>
            </w:r>
            <w:r w:rsidR="002E4D2C">
              <w:rPr>
                <w:noProof/>
                <w:webHidden/>
              </w:rPr>
              <w:instrText xml:space="preserve"> PAGEREF _Toc118981011 \h </w:instrText>
            </w:r>
            <w:r w:rsidR="002E4D2C">
              <w:rPr>
                <w:noProof/>
                <w:webHidden/>
              </w:rPr>
            </w:r>
            <w:r w:rsidR="002E4D2C">
              <w:rPr>
                <w:noProof/>
                <w:webHidden/>
              </w:rPr>
              <w:fldChar w:fldCharType="separate"/>
            </w:r>
            <w:r w:rsidR="002E4D2C">
              <w:rPr>
                <w:noProof/>
                <w:webHidden/>
              </w:rPr>
              <w:t>56</w:t>
            </w:r>
            <w:r w:rsidR="002E4D2C">
              <w:rPr>
                <w:noProof/>
                <w:webHidden/>
              </w:rPr>
              <w:fldChar w:fldCharType="end"/>
            </w:r>
          </w:hyperlink>
        </w:p>
        <w:p w14:paraId="1E196331" w14:textId="32C733F5" w:rsidR="002E4D2C" w:rsidRDefault="00174129">
          <w:pPr>
            <w:pStyle w:val="Sommario1"/>
            <w:tabs>
              <w:tab w:val="right" w:leader="dot" w:pos="9628"/>
            </w:tabs>
            <w:rPr>
              <w:rFonts w:eastAsiaTheme="minorEastAsia"/>
              <w:noProof/>
              <w:lang w:val="en-US"/>
            </w:rPr>
          </w:pPr>
          <w:hyperlink w:anchor="_Toc118981012" w:history="1">
            <w:r w:rsidR="002E4D2C" w:rsidRPr="00691352">
              <w:rPr>
                <w:rStyle w:val="Collegamentoipertestuale"/>
                <w:noProof/>
              </w:rPr>
              <w:t>NC procedures</w:t>
            </w:r>
            <w:r w:rsidR="002E4D2C">
              <w:rPr>
                <w:noProof/>
                <w:webHidden/>
              </w:rPr>
              <w:tab/>
            </w:r>
            <w:r w:rsidR="002E4D2C">
              <w:rPr>
                <w:noProof/>
                <w:webHidden/>
              </w:rPr>
              <w:fldChar w:fldCharType="begin"/>
            </w:r>
            <w:r w:rsidR="002E4D2C">
              <w:rPr>
                <w:noProof/>
                <w:webHidden/>
              </w:rPr>
              <w:instrText xml:space="preserve"> PAGEREF _Toc118981012 \h </w:instrText>
            </w:r>
            <w:r w:rsidR="002E4D2C">
              <w:rPr>
                <w:noProof/>
                <w:webHidden/>
              </w:rPr>
            </w:r>
            <w:r w:rsidR="002E4D2C">
              <w:rPr>
                <w:noProof/>
                <w:webHidden/>
              </w:rPr>
              <w:fldChar w:fldCharType="separate"/>
            </w:r>
            <w:r w:rsidR="002E4D2C">
              <w:rPr>
                <w:noProof/>
                <w:webHidden/>
              </w:rPr>
              <w:t>58</w:t>
            </w:r>
            <w:r w:rsidR="002E4D2C">
              <w:rPr>
                <w:noProof/>
                <w:webHidden/>
              </w:rPr>
              <w:fldChar w:fldCharType="end"/>
            </w:r>
          </w:hyperlink>
        </w:p>
        <w:p w14:paraId="4EFF01FA" w14:textId="0AFA7441" w:rsidR="002E4D2C" w:rsidRDefault="00174129">
          <w:pPr>
            <w:pStyle w:val="Sommario2"/>
            <w:tabs>
              <w:tab w:val="right" w:leader="dot" w:pos="9628"/>
            </w:tabs>
            <w:rPr>
              <w:rFonts w:eastAsiaTheme="minorEastAsia"/>
              <w:noProof/>
              <w:lang w:val="en-US"/>
            </w:rPr>
          </w:pPr>
          <w:hyperlink w:anchor="_Toc118981013" w:history="1">
            <w:r w:rsidR="002E4D2C" w:rsidRPr="00691352">
              <w:rPr>
                <w:rStyle w:val="Collegamentoipertestuale"/>
                <w:rFonts w:ascii="Calibri" w:hAnsi="Calibri" w:cs="Calibri"/>
                <w:b/>
                <w:bCs/>
                <w:noProof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asic engine</w:t>
            </w:r>
            <w:r w:rsidR="002E4D2C">
              <w:rPr>
                <w:noProof/>
                <w:webHidden/>
              </w:rPr>
              <w:tab/>
            </w:r>
            <w:r w:rsidR="002E4D2C">
              <w:rPr>
                <w:noProof/>
                <w:webHidden/>
              </w:rPr>
              <w:fldChar w:fldCharType="begin"/>
            </w:r>
            <w:r w:rsidR="002E4D2C">
              <w:rPr>
                <w:noProof/>
                <w:webHidden/>
              </w:rPr>
              <w:instrText xml:space="preserve"> PAGEREF _Toc118981013 \h </w:instrText>
            </w:r>
            <w:r w:rsidR="002E4D2C">
              <w:rPr>
                <w:noProof/>
                <w:webHidden/>
              </w:rPr>
            </w:r>
            <w:r w:rsidR="002E4D2C">
              <w:rPr>
                <w:noProof/>
                <w:webHidden/>
              </w:rPr>
              <w:fldChar w:fldCharType="separate"/>
            </w:r>
            <w:r w:rsidR="002E4D2C">
              <w:rPr>
                <w:noProof/>
                <w:webHidden/>
              </w:rPr>
              <w:t>58</w:t>
            </w:r>
            <w:r w:rsidR="002E4D2C">
              <w:rPr>
                <w:noProof/>
                <w:webHidden/>
              </w:rPr>
              <w:fldChar w:fldCharType="end"/>
            </w:r>
          </w:hyperlink>
        </w:p>
        <w:p w14:paraId="27FBAFFC" w14:textId="0C522BE0" w:rsidR="002E4D2C" w:rsidRDefault="00174129">
          <w:pPr>
            <w:pStyle w:val="Sommario2"/>
            <w:tabs>
              <w:tab w:val="right" w:leader="dot" w:pos="9628"/>
            </w:tabs>
            <w:rPr>
              <w:rFonts w:eastAsiaTheme="minorEastAsia"/>
              <w:noProof/>
              <w:lang w:val="en-US"/>
            </w:rPr>
          </w:pPr>
          <w:hyperlink w:anchor="_Toc118981014" w:history="1">
            <w:r w:rsidR="002E4D2C" w:rsidRPr="00691352">
              <w:rPr>
                <w:rStyle w:val="Collegamentoipertestuale"/>
                <w:rFonts w:ascii="Calibri" w:hAnsi="Calibri" w:cs="Calibri"/>
                <w:noProof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First level analysis</w:t>
            </w:r>
            <w:r w:rsidR="002E4D2C">
              <w:rPr>
                <w:noProof/>
                <w:webHidden/>
              </w:rPr>
              <w:tab/>
            </w:r>
            <w:r w:rsidR="002E4D2C">
              <w:rPr>
                <w:noProof/>
                <w:webHidden/>
              </w:rPr>
              <w:fldChar w:fldCharType="begin"/>
            </w:r>
            <w:r w:rsidR="002E4D2C">
              <w:rPr>
                <w:noProof/>
                <w:webHidden/>
              </w:rPr>
              <w:instrText xml:space="preserve"> PAGEREF _Toc118981014 \h </w:instrText>
            </w:r>
            <w:r w:rsidR="002E4D2C">
              <w:rPr>
                <w:noProof/>
                <w:webHidden/>
              </w:rPr>
            </w:r>
            <w:r w:rsidR="002E4D2C">
              <w:rPr>
                <w:noProof/>
                <w:webHidden/>
              </w:rPr>
              <w:fldChar w:fldCharType="separate"/>
            </w:r>
            <w:r w:rsidR="002E4D2C">
              <w:rPr>
                <w:noProof/>
                <w:webHidden/>
              </w:rPr>
              <w:t>62</w:t>
            </w:r>
            <w:r w:rsidR="002E4D2C">
              <w:rPr>
                <w:noProof/>
                <w:webHidden/>
              </w:rPr>
              <w:fldChar w:fldCharType="end"/>
            </w:r>
          </w:hyperlink>
        </w:p>
        <w:p w14:paraId="7D9B1A0E" w14:textId="60B630AD" w:rsidR="002E4D2C" w:rsidRDefault="00174129">
          <w:pPr>
            <w:pStyle w:val="Sommario2"/>
            <w:tabs>
              <w:tab w:val="right" w:leader="dot" w:pos="9628"/>
            </w:tabs>
            <w:rPr>
              <w:rFonts w:eastAsiaTheme="minorEastAsia"/>
              <w:noProof/>
              <w:lang w:val="en-US"/>
            </w:rPr>
          </w:pPr>
          <w:hyperlink w:anchor="_Toc118981015" w:history="1">
            <w:r w:rsidR="002E4D2C" w:rsidRPr="00691352">
              <w:rPr>
                <w:rStyle w:val="Collegamentoipertestuale"/>
                <w:rFonts w:ascii="Calibri" w:hAnsi="Calibri" w:cs="Calibri"/>
                <w:noProof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atch functions</w:t>
            </w:r>
            <w:r w:rsidR="002E4D2C">
              <w:rPr>
                <w:noProof/>
                <w:webHidden/>
              </w:rPr>
              <w:tab/>
            </w:r>
            <w:r w:rsidR="002E4D2C">
              <w:rPr>
                <w:noProof/>
                <w:webHidden/>
              </w:rPr>
              <w:fldChar w:fldCharType="begin"/>
            </w:r>
            <w:r w:rsidR="002E4D2C">
              <w:rPr>
                <w:noProof/>
                <w:webHidden/>
              </w:rPr>
              <w:instrText xml:space="preserve"> PAGEREF _Toc118981015 \h </w:instrText>
            </w:r>
            <w:r w:rsidR="002E4D2C">
              <w:rPr>
                <w:noProof/>
                <w:webHidden/>
              </w:rPr>
            </w:r>
            <w:r w:rsidR="002E4D2C">
              <w:rPr>
                <w:noProof/>
                <w:webHidden/>
              </w:rPr>
              <w:fldChar w:fldCharType="separate"/>
            </w:r>
            <w:r w:rsidR="002E4D2C">
              <w:rPr>
                <w:noProof/>
                <w:webHidden/>
              </w:rPr>
              <w:t>64</w:t>
            </w:r>
            <w:r w:rsidR="002E4D2C">
              <w:rPr>
                <w:noProof/>
                <w:webHidden/>
              </w:rPr>
              <w:fldChar w:fldCharType="end"/>
            </w:r>
          </w:hyperlink>
        </w:p>
        <w:p w14:paraId="42437E2D" w14:textId="37E6123B" w:rsidR="002E4D2C" w:rsidRDefault="00174129">
          <w:pPr>
            <w:pStyle w:val="Sommario2"/>
            <w:tabs>
              <w:tab w:val="right" w:leader="dot" w:pos="9628"/>
            </w:tabs>
            <w:rPr>
              <w:rFonts w:eastAsiaTheme="minorEastAsia"/>
              <w:noProof/>
              <w:lang w:val="en-US"/>
            </w:rPr>
          </w:pPr>
          <w:hyperlink w:anchor="_Toc118981016" w:history="1">
            <w:r w:rsidR="002E4D2C" w:rsidRPr="00691352">
              <w:rPr>
                <w:rStyle w:val="Collegamentoipertestuale"/>
                <w:rFonts w:ascii="Calibri" w:hAnsi="Calibri" w:cs="Calibri"/>
                <w:noProof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Service functions</w:t>
            </w:r>
            <w:r w:rsidR="002E4D2C">
              <w:rPr>
                <w:noProof/>
                <w:webHidden/>
              </w:rPr>
              <w:tab/>
            </w:r>
            <w:r w:rsidR="002E4D2C">
              <w:rPr>
                <w:noProof/>
                <w:webHidden/>
              </w:rPr>
              <w:fldChar w:fldCharType="begin"/>
            </w:r>
            <w:r w:rsidR="002E4D2C">
              <w:rPr>
                <w:noProof/>
                <w:webHidden/>
              </w:rPr>
              <w:instrText xml:space="preserve"> PAGEREF _Toc118981016 \h </w:instrText>
            </w:r>
            <w:r w:rsidR="002E4D2C">
              <w:rPr>
                <w:noProof/>
                <w:webHidden/>
              </w:rPr>
            </w:r>
            <w:r w:rsidR="002E4D2C">
              <w:rPr>
                <w:noProof/>
                <w:webHidden/>
              </w:rPr>
              <w:fldChar w:fldCharType="separate"/>
            </w:r>
            <w:r w:rsidR="002E4D2C">
              <w:rPr>
                <w:noProof/>
                <w:webHidden/>
              </w:rPr>
              <w:t>66</w:t>
            </w:r>
            <w:r w:rsidR="002E4D2C">
              <w:rPr>
                <w:noProof/>
                <w:webHidden/>
              </w:rPr>
              <w:fldChar w:fldCharType="end"/>
            </w:r>
          </w:hyperlink>
        </w:p>
        <w:p w14:paraId="324C5E30" w14:textId="4D81F373" w:rsidR="002E4D2C" w:rsidRDefault="00174129">
          <w:pPr>
            <w:pStyle w:val="Sommario2"/>
            <w:tabs>
              <w:tab w:val="right" w:leader="dot" w:pos="9628"/>
            </w:tabs>
            <w:rPr>
              <w:rFonts w:eastAsiaTheme="minorEastAsia"/>
              <w:noProof/>
              <w:lang w:val="en-US"/>
            </w:rPr>
          </w:pPr>
          <w:hyperlink w:anchor="_Toc118981017" w:history="1">
            <w:r w:rsidR="002E4D2C" w:rsidRPr="00691352">
              <w:rPr>
                <w:rStyle w:val="Collegamentoipertestuale"/>
                <w:rFonts w:ascii="Calibri" w:hAnsi="Calibri" w:cs="Calibri"/>
                <w:noProof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ata collection analysis</w:t>
            </w:r>
            <w:r w:rsidR="002E4D2C">
              <w:rPr>
                <w:noProof/>
                <w:webHidden/>
              </w:rPr>
              <w:tab/>
            </w:r>
            <w:r w:rsidR="002E4D2C">
              <w:rPr>
                <w:noProof/>
                <w:webHidden/>
              </w:rPr>
              <w:fldChar w:fldCharType="begin"/>
            </w:r>
            <w:r w:rsidR="002E4D2C">
              <w:rPr>
                <w:noProof/>
                <w:webHidden/>
              </w:rPr>
              <w:instrText xml:space="preserve"> PAGEREF _Toc118981017 \h </w:instrText>
            </w:r>
            <w:r w:rsidR="002E4D2C">
              <w:rPr>
                <w:noProof/>
                <w:webHidden/>
              </w:rPr>
            </w:r>
            <w:r w:rsidR="002E4D2C">
              <w:rPr>
                <w:noProof/>
                <w:webHidden/>
              </w:rPr>
              <w:fldChar w:fldCharType="separate"/>
            </w:r>
            <w:r w:rsidR="002E4D2C">
              <w:rPr>
                <w:noProof/>
                <w:webHidden/>
              </w:rPr>
              <w:t>67</w:t>
            </w:r>
            <w:r w:rsidR="002E4D2C">
              <w:rPr>
                <w:noProof/>
                <w:webHidden/>
              </w:rPr>
              <w:fldChar w:fldCharType="end"/>
            </w:r>
          </w:hyperlink>
        </w:p>
        <w:p w14:paraId="36C6291C" w14:textId="30730F02" w:rsidR="002E4D2C" w:rsidRDefault="00174129">
          <w:pPr>
            <w:pStyle w:val="Sommario1"/>
            <w:tabs>
              <w:tab w:val="right" w:leader="dot" w:pos="9628"/>
            </w:tabs>
            <w:rPr>
              <w:rFonts w:eastAsiaTheme="minorEastAsia"/>
              <w:noProof/>
              <w:lang w:val="en-US"/>
            </w:rPr>
          </w:pPr>
          <w:hyperlink w:anchor="_Toc118981018" w:history="1">
            <w:r w:rsidR="002E4D2C" w:rsidRPr="00691352">
              <w:rPr>
                <w:rStyle w:val="Collegamentoipertestuale"/>
                <w:noProof/>
              </w:rPr>
              <w:t>BSD GUIs</w:t>
            </w:r>
            <w:r w:rsidR="002E4D2C">
              <w:rPr>
                <w:noProof/>
                <w:webHidden/>
              </w:rPr>
              <w:tab/>
            </w:r>
            <w:r w:rsidR="002E4D2C">
              <w:rPr>
                <w:noProof/>
                <w:webHidden/>
              </w:rPr>
              <w:fldChar w:fldCharType="begin"/>
            </w:r>
            <w:r w:rsidR="002E4D2C">
              <w:rPr>
                <w:noProof/>
                <w:webHidden/>
              </w:rPr>
              <w:instrText xml:space="preserve"> PAGEREF _Toc118981018 \h </w:instrText>
            </w:r>
            <w:r w:rsidR="002E4D2C">
              <w:rPr>
                <w:noProof/>
                <w:webHidden/>
              </w:rPr>
            </w:r>
            <w:r w:rsidR="002E4D2C">
              <w:rPr>
                <w:noProof/>
                <w:webHidden/>
              </w:rPr>
              <w:fldChar w:fldCharType="separate"/>
            </w:r>
            <w:r w:rsidR="002E4D2C">
              <w:rPr>
                <w:noProof/>
                <w:webHidden/>
              </w:rPr>
              <w:t>87</w:t>
            </w:r>
            <w:r w:rsidR="002E4D2C">
              <w:rPr>
                <w:noProof/>
                <w:webHidden/>
              </w:rPr>
              <w:fldChar w:fldCharType="end"/>
            </w:r>
          </w:hyperlink>
        </w:p>
        <w:p w14:paraId="6B23F08F" w14:textId="6603C40E" w:rsidR="002E4D2C" w:rsidRDefault="00174129">
          <w:pPr>
            <w:pStyle w:val="Sommario1"/>
            <w:tabs>
              <w:tab w:val="right" w:leader="dot" w:pos="9628"/>
            </w:tabs>
            <w:rPr>
              <w:rFonts w:eastAsiaTheme="minorEastAsia"/>
              <w:noProof/>
              <w:lang w:val="en-US"/>
            </w:rPr>
          </w:pPr>
          <w:hyperlink w:anchor="_Toc118981019" w:history="1">
            <w:r w:rsidR="002E4D2C" w:rsidRPr="00691352">
              <w:rPr>
                <w:rStyle w:val="Collegamentoipertestuale"/>
                <w:noProof/>
              </w:rPr>
              <w:t>BSD procedures</w:t>
            </w:r>
            <w:r w:rsidR="002E4D2C">
              <w:rPr>
                <w:noProof/>
                <w:webHidden/>
              </w:rPr>
              <w:tab/>
            </w:r>
            <w:r w:rsidR="002E4D2C">
              <w:rPr>
                <w:noProof/>
                <w:webHidden/>
              </w:rPr>
              <w:fldChar w:fldCharType="begin"/>
            </w:r>
            <w:r w:rsidR="002E4D2C">
              <w:rPr>
                <w:noProof/>
                <w:webHidden/>
              </w:rPr>
              <w:instrText xml:space="preserve"> PAGEREF _Toc118981019 \h </w:instrText>
            </w:r>
            <w:r w:rsidR="002E4D2C">
              <w:rPr>
                <w:noProof/>
                <w:webHidden/>
              </w:rPr>
            </w:r>
            <w:r w:rsidR="002E4D2C">
              <w:rPr>
                <w:noProof/>
                <w:webHidden/>
              </w:rPr>
              <w:fldChar w:fldCharType="separate"/>
            </w:r>
            <w:r w:rsidR="002E4D2C">
              <w:rPr>
                <w:noProof/>
                <w:webHidden/>
              </w:rPr>
              <w:t>88</w:t>
            </w:r>
            <w:r w:rsidR="002E4D2C">
              <w:rPr>
                <w:noProof/>
                <w:webHidden/>
              </w:rPr>
              <w:fldChar w:fldCharType="end"/>
            </w:r>
          </w:hyperlink>
        </w:p>
        <w:p w14:paraId="5CD09289" w14:textId="66F845A1" w:rsidR="002E4D2C" w:rsidRDefault="00174129">
          <w:pPr>
            <w:pStyle w:val="Sommario1"/>
            <w:tabs>
              <w:tab w:val="right" w:leader="dot" w:pos="9628"/>
            </w:tabs>
            <w:rPr>
              <w:rFonts w:eastAsiaTheme="minorEastAsia"/>
              <w:noProof/>
              <w:lang w:val="en-US"/>
            </w:rPr>
          </w:pPr>
          <w:hyperlink w:anchor="_Toc118981020" w:history="1">
            <w:r w:rsidR="002E4D2C" w:rsidRPr="00691352">
              <w:rPr>
                <w:rStyle w:val="Collegamentoipertestuale"/>
                <w:noProof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SD analysis procedures</w:t>
            </w:r>
            <w:r w:rsidR="002E4D2C">
              <w:rPr>
                <w:noProof/>
                <w:webHidden/>
              </w:rPr>
              <w:tab/>
            </w:r>
            <w:r w:rsidR="002E4D2C">
              <w:rPr>
                <w:noProof/>
                <w:webHidden/>
              </w:rPr>
              <w:fldChar w:fldCharType="begin"/>
            </w:r>
            <w:r w:rsidR="002E4D2C">
              <w:rPr>
                <w:noProof/>
                <w:webHidden/>
              </w:rPr>
              <w:instrText xml:space="preserve"> PAGEREF _Toc118981020 \h </w:instrText>
            </w:r>
            <w:r w:rsidR="002E4D2C">
              <w:rPr>
                <w:noProof/>
                <w:webHidden/>
              </w:rPr>
            </w:r>
            <w:r w:rsidR="002E4D2C">
              <w:rPr>
                <w:noProof/>
                <w:webHidden/>
              </w:rPr>
              <w:fldChar w:fldCharType="separate"/>
            </w:r>
            <w:r w:rsidR="002E4D2C">
              <w:rPr>
                <w:noProof/>
                <w:webHidden/>
              </w:rPr>
              <w:t>91</w:t>
            </w:r>
            <w:r w:rsidR="002E4D2C">
              <w:rPr>
                <w:noProof/>
                <w:webHidden/>
              </w:rPr>
              <w:fldChar w:fldCharType="end"/>
            </w:r>
          </w:hyperlink>
        </w:p>
        <w:p w14:paraId="489283E3" w14:textId="14A14729" w:rsidR="002E4D2C" w:rsidRDefault="00174129">
          <w:pPr>
            <w:pStyle w:val="Sommario1"/>
            <w:tabs>
              <w:tab w:val="right" w:leader="dot" w:pos="9628"/>
            </w:tabs>
            <w:rPr>
              <w:rFonts w:eastAsiaTheme="minorEastAsia"/>
              <w:noProof/>
              <w:lang w:val="en-US"/>
            </w:rPr>
          </w:pPr>
          <w:hyperlink w:anchor="_Toc118981021" w:history="1">
            <w:r w:rsidR="002E4D2C" w:rsidRPr="00691352">
              <w:rPr>
                <w:rStyle w:val="Collegamentoipertestuale"/>
                <w:noProof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Non-bsd useful functions</w:t>
            </w:r>
            <w:r w:rsidR="002E4D2C">
              <w:rPr>
                <w:noProof/>
                <w:webHidden/>
              </w:rPr>
              <w:tab/>
            </w:r>
            <w:r w:rsidR="002E4D2C">
              <w:rPr>
                <w:noProof/>
                <w:webHidden/>
              </w:rPr>
              <w:fldChar w:fldCharType="begin"/>
            </w:r>
            <w:r w:rsidR="002E4D2C">
              <w:rPr>
                <w:noProof/>
                <w:webHidden/>
              </w:rPr>
              <w:instrText xml:space="preserve"> PAGEREF _Toc118981021 \h </w:instrText>
            </w:r>
            <w:r w:rsidR="002E4D2C">
              <w:rPr>
                <w:noProof/>
                <w:webHidden/>
              </w:rPr>
            </w:r>
            <w:r w:rsidR="002E4D2C">
              <w:rPr>
                <w:noProof/>
                <w:webHidden/>
              </w:rPr>
              <w:fldChar w:fldCharType="separate"/>
            </w:r>
            <w:r w:rsidR="002E4D2C">
              <w:rPr>
                <w:noProof/>
                <w:webHidden/>
              </w:rPr>
              <w:t>93</w:t>
            </w:r>
            <w:r w:rsidR="002E4D2C">
              <w:rPr>
                <w:noProof/>
                <w:webHidden/>
              </w:rPr>
              <w:fldChar w:fldCharType="end"/>
            </w:r>
          </w:hyperlink>
        </w:p>
        <w:p w14:paraId="37DA6771" w14:textId="268ECEFE" w:rsidR="002E4D2C" w:rsidRDefault="00174129">
          <w:pPr>
            <w:pStyle w:val="Sommario2"/>
            <w:tabs>
              <w:tab w:val="right" w:leader="dot" w:pos="9628"/>
            </w:tabs>
            <w:rPr>
              <w:rFonts w:eastAsiaTheme="minorEastAsia"/>
              <w:noProof/>
              <w:lang w:val="en-US"/>
            </w:rPr>
          </w:pPr>
          <w:hyperlink w:anchor="_Toc118981022" w:history="1">
            <w:r w:rsidR="002E4D2C" w:rsidRPr="00691352">
              <w:rPr>
                <w:rStyle w:val="Collegamentoipertestuale"/>
                <w:noProof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Service</w:t>
            </w:r>
            <w:r w:rsidR="002E4D2C">
              <w:rPr>
                <w:noProof/>
                <w:webHidden/>
              </w:rPr>
              <w:tab/>
            </w:r>
            <w:r w:rsidR="002E4D2C">
              <w:rPr>
                <w:noProof/>
                <w:webHidden/>
              </w:rPr>
              <w:fldChar w:fldCharType="begin"/>
            </w:r>
            <w:r w:rsidR="002E4D2C">
              <w:rPr>
                <w:noProof/>
                <w:webHidden/>
              </w:rPr>
              <w:instrText xml:space="preserve"> PAGEREF _Toc118981022 \h </w:instrText>
            </w:r>
            <w:r w:rsidR="002E4D2C">
              <w:rPr>
                <w:noProof/>
                <w:webHidden/>
              </w:rPr>
            </w:r>
            <w:r w:rsidR="002E4D2C">
              <w:rPr>
                <w:noProof/>
                <w:webHidden/>
              </w:rPr>
              <w:fldChar w:fldCharType="separate"/>
            </w:r>
            <w:r w:rsidR="002E4D2C">
              <w:rPr>
                <w:noProof/>
                <w:webHidden/>
              </w:rPr>
              <w:t>93</w:t>
            </w:r>
            <w:r w:rsidR="002E4D2C">
              <w:rPr>
                <w:noProof/>
                <w:webHidden/>
              </w:rPr>
              <w:fldChar w:fldCharType="end"/>
            </w:r>
          </w:hyperlink>
        </w:p>
        <w:p w14:paraId="50BF3AEF" w14:textId="3FE66AF3" w:rsidR="002E4D2C" w:rsidRDefault="00174129">
          <w:pPr>
            <w:pStyle w:val="Sommario2"/>
            <w:tabs>
              <w:tab w:val="right" w:leader="dot" w:pos="9628"/>
            </w:tabs>
            <w:rPr>
              <w:rFonts w:eastAsiaTheme="minorEastAsia"/>
              <w:noProof/>
              <w:lang w:val="en-US"/>
            </w:rPr>
          </w:pPr>
          <w:hyperlink w:anchor="_Toc118981023" w:history="1">
            <w:r w:rsidR="002E4D2C" w:rsidRPr="00691352">
              <w:rPr>
                <w:rStyle w:val="Collegamentoipertestuale"/>
                <w:noProof/>
                <w:lang w:val="en-US"/>
              </w:rPr>
              <w:t>VFS (Varying Frequency Signal)</w:t>
            </w:r>
            <w:r w:rsidR="002E4D2C">
              <w:rPr>
                <w:noProof/>
                <w:webHidden/>
              </w:rPr>
              <w:tab/>
            </w:r>
            <w:r w:rsidR="002E4D2C">
              <w:rPr>
                <w:noProof/>
                <w:webHidden/>
              </w:rPr>
              <w:fldChar w:fldCharType="begin"/>
            </w:r>
            <w:r w:rsidR="002E4D2C">
              <w:rPr>
                <w:noProof/>
                <w:webHidden/>
              </w:rPr>
              <w:instrText xml:space="preserve"> PAGEREF _Toc118981023 \h </w:instrText>
            </w:r>
            <w:r w:rsidR="002E4D2C">
              <w:rPr>
                <w:noProof/>
                <w:webHidden/>
              </w:rPr>
            </w:r>
            <w:r w:rsidR="002E4D2C">
              <w:rPr>
                <w:noProof/>
                <w:webHidden/>
              </w:rPr>
              <w:fldChar w:fldCharType="separate"/>
            </w:r>
            <w:r w:rsidR="002E4D2C">
              <w:rPr>
                <w:noProof/>
                <w:webHidden/>
              </w:rPr>
              <w:t>95</w:t>
            </w:r>
            <w:r w:rsidR="002E4D2C">
              <w:rPr>
                <w:noProof/>
                <w:webHidden/>
              </w:rPr>
              <w:fldChar w:fldCharType="end"/>
            </w:r>
          </w:hyperlink>
        </w:p>
        <w:p w14:paraId="5344B758" w14:textId="7A3D34D3" w:rsidR="002E4D2C" w:rsidRDefault="00174129">
          <w:pPr>
            <w:pStyle w:val="Sommario2"/>
            <w:tabs>
              <w:tab w:val="right" w:leader="dot" w:pos="9628"/>
            </w:tabs>
            <w:rPr>
              <w:rFonts w:eastAsiaTheme="minorEastAsia"/>
              <w:noProof/>
              <w:lang w:val="en-US"/>
            </w:rPr>
          </w:pPr>
          <w:hyperlink w:anchor="_Toc118981024" w:history="1">
            <w:r w:rsidR="002E4D2C" w:rsidRPr="00691352">
              <w:rPr>
                <w:rStyle w:val="Collegamentoipertestuale"/>
                <w:noProof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MC Filter</w:t>
            </w:r>
            <w:r w:rsidR="002E4D2C">
              <w:rPr>
                <w:noProof/>
                <w:webHidden/>
              </w:rPr>
              <w:tab/>
            </w:r>
            <w:r w:rsidR="002E4D2C">
              <w:rPr>
                <w:noProof/>
                <w:webHidden/>
              </w:rPr>
              <w:fldChar w:fldCharType="begin"/>
            </w:r>
            <w:r w:rsidR="002E4D2C">
              <w:rPr>
                <w:noProof/>
                <w:webHidden/>
              </w:rPr>
              <w:instrText xml:space="preserve"> PAGEREF _Toc118981024 \h </w:instrText>
            </w:r>
            <w:r w:rsidR="002E4D2C">
              <w:rPr>
                <w:noProof/>
                <w:webHidden/>
              </w:rPr>
            </w:r>
            <w:r w:rsidR="002E4D2C">
              <w:rPr>
                <w:noProof/>
                <w:webHidden/>
              </w:rPr>
              <w:fldChar w:fldCharType="separate"/>
            </w:r>
            <w:r w:rsidR="002E4D2C">
              <w:rPr>
                <w:noProof/>
                <w:webHidden/>
              </w:rPr>
              <w:t>98</w:t>
            </w:r>
            <w:r w:rsidR="002E4D2C">
              <w:rPr>
                <w:noProof/>
                <w:webHidden/>
              </w:rPr>
              <w:fldChar w:fldCharType="end"/>
            </w:r>
          </w:hyperlink>
        </w:p>
        <w:p w14:paraId="0E3A809D" w14:textId="3C1CF28E" w:rsidR="002E4D2C" w:rsidRDefault="00174129">
          <w:pPr>
            <w:pStyle w:val="Sommario1"/>
            <w:tabs>
              <w:tab w:val="right" w:leader="dot" w:pos="9628"/>
            </w:tabs>
            <w:rPr>
              <w:rFonts w:eastAsiaTheme="minorEastAsia"/>
              <w:noProof/>
              <w:lang w:val="en-US"/>
            </w:rPr>
          </w:pPr>
          <w:hyperlink w:anchor="_Toc118981025" w:history="1">
            <w:r w:rsidR="002E4D2C" w:rsidRPr="00691352">
              <w:rPr>
                <w:rStyle w:val="Collegamentoipertestuale"/>
                <w:noProof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ample scripts</w:t>
            </w:r>
            <w:r w:rsidR="002E4D2C">
              <w:rPr>
                <w:noProof/>
                <w:webHidden/>
              </w:rPr>
              <w:tab/>
            </w:r>
            <w:r w:rsidR="002E4D2C">
              <w:rPr>
                <w:noProof/>
                <w:webHidden/>
              </w:rPr>
              <w:fldChar w:fldCharType="begin"/>
            </w:r>
            <w:r w:rsidR="002E4D2C">
              <w:rPr>
                <w:noProof/>
                <w:webHidden/>
              </w:rPr>
              <w:instrText xml:space="preserve"> PAGEREF _Toc118981025 \h </w:instrText>
            </w:r>
            <w:r w:rsidR="002E4D2C">
              <w:rPr>
                <w:noProof/>
                <w:webHidden/>
              </w:rPr>
            </w:r>
            <w:r w:rsidR="002E4D2C">
              <w:rPr>
                <w:noProof/>
                <w:webHidden/>
              </w:rPr>
              <w:fldChar w:fldCharType="separate"/>
            </w:r>
            <w:r w:rsidR="002E4D2C">
              <w:rPr>
                <w:noProof/>
                <w:webHidden/>
              </w:rPr>
              <w:t>99</w:t>
            </w:r>
            <w:r w:rsidR="002E4D2C">
              <w:rPr>
                <w:noProof/>
                <w:webHidden/>
              </w:rPr>
              <w:fldChar w:fldCharType="end"/>
            </w:r>
          </w:hyperlink>
        </w:p>
        <w:p w14:paraId="7564D21C" w14:textId="4132B65B" w:rsidR="002E4D2C" w:rsidRDefault="00174129">
          <w:pPr>
            <w:pStyle w:val="Sommario2"/>
            <w:tabs>
              <w:tab w:val="right" w:leader="dot" w:pos="9628"/>
            </w:tabs>
            <w:rPr>
              <w:rFonts w:eastAsiaTheme="minorEastAsia"/>
              <w:noProof/>
              <w:lang w:val="en-US"/>
            </w:rPr>
          </w:pPr>
          <w:hyperlink w:anchor="_Toc118981026" w:history="1">
            <w:r w:rsidR="002E4D2C" w:rsidRPr="00691352">
              <w:rPr>
                <w:rStyle w:val="Collegamentoipertestuale"/>
                <w:noProof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tracting events</w:t>
            </w:r>
            <w:r w:rsidR="002E4D2C">
              <w:rPr>
                <w:noProof/>
                <w:webHidden/>
              </w:rPr>
              <w:tab/>
            </w:r>
            <w:r w:rsidR="002E4D2C">
              <w:rPr>
                <w:noProof/>
                <w:webHidden/>
              </w:rPr>
              <w:fldChar w:fldCharType="begin"/>
            </w:r>
            <w:r w:rsidR="002E4D2C">
              <w:rPr>
                <w:noProof/>
                <w:webHidden/>
              </w:rPr>
              <w:instrText xml:space="preserve"> PAGEREF _Toc118981026 \h </w:instrText>
            </w:r>
            <w:r w:rsidR="002E4D2C">
              <w:rPr>
                <w:noProof/>
                <w:webHidden/>
              </w:rPr>
            </w:r>
            <w:r w:rsidR="002E4D2C">
              <w:rPr>
                <w:noProof/>
                <w:webHidden/>
              </w:rPr>
              <w:fldChar w:fldCharType="separate"/>
            </w:r>
            <w:r w:rsidR="002E4D2C">
              <w:rPr>
                <w:noProof/>
                <w:webHidden/>
              </w:rPr>
              <w:t>99</w:t>
            </w:r>
            <w:r w:rsidR="002E4D2C">
              <w:rPr>
                <w:noProof/>
                <w:webHidden/>
              </w:rPr>
              <w:fldChar w:fldCharType="end"/>
            </w:r>
          </w:hyperlink>
        </w:p>
        <w:p w14:paraId="37DD7C86" w14:textId="165703F2" w:rsidR="002E4D2C" w:rsidRDefault="00174129">
          <w:pPr>
            <w:pStyle w:val="Sommario2"/>
            <w:tabs>
              <w:tab w:val="right" w:leader="dot" w:pos="9628"/>
            </w:tabs>
            <w:rPr>
              <w:rFonts w:eastAsiaTheme="minorEastAsia"/>
              <w:noProof/>
              <w:lang w:val="en-US"/>
            </w:rPr>
          </w:pPr>
          <w:hyperlink w:anchor="_Toc118981027" w:history="1">
            <w:r w:rsidR="002E4D2C" w:rsidRPr="00691352">
              <w:rPr>
                <w:rStyle w:val="Collegamentoipertestuale"/>
                <w:noProof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tracting narrow bands</w:t>
            </w:r>
            <w:r w:rsidR="002E4D2C">
              <w:rPr>
                <w:noProof/>
                <w:webHidden/>
              </w:rPr>
              <w:tab/>
            </w:r>
            <w:r w:rsidR="002E4D2C">
              <w:rPr>
                <w:noProof/>
                <w:webHidden/>
              </w:rPr>
              <w:fldChar w:fldCharType="begin"/>
            </w:r>
            <w:r w:rsidR="002E4D2C">
              <w:rPr>
                <w:noProof/>
                <w:webHidden/>
              </w:rPr>
              <w:instrText xml:space="preserve"> PAGEREF _Toc118981027 \h </w:instrText>
            </w:r>
            <w:r w:rsidR="002E4D2C">
              <w:rPr>
                <w:noProof/>
                <w:webHidden/>
              </w:rPr>
            </w:r>
            <w:r w:rsidR="002E4D2C">
              <w:rPr>
                <w:noProof/>
                <w:webHidden/>
              </w:rPr>
              <w:fldChar w:fldCharType="separate"/>
            </w:r>
            <w:r w:rsidR="002E4D2C">
              <w:rPr>
                <w:noProof/>
                <w:webHidden/>
              </w:rPr>
              <w:t>102</w:t>
            </w:r>
            <w:r w:rsidR="002E4D2C">
              <w:rPr>
                <w:noProof/>
                <w:webHidden/>
              </w:rPr>
              <w:fldChar w:fldCharType="end"/>
            </w:r>
          </w:hyperlink>
        </w:p>
        <w:p w14:paraId="46FF005D" w14:textId="3A618CC5" w:rsidR="002E4D2C" w:rsidRDefault="00174129">
          <w:pPr>
            <w:pStyle w:val="Sommario2"/>
            <w:tabs>
              <w:tab w:val="right" w:leader="dot" w:pos="9628"/>
            </w:tabs>
            <w:rPr>
              <w:rFonts w:eastAsiaTheme="minorEastAsia"/>
              <w:noProof/>
              <w:lang w:val="en-US"/>
            </w:rPr>
          </w:pPr>
          <w:hyperlink w:anchor="_Toc118981028" w:history="1">
            <w:r w:rsidR="002E4D2C" w:rsidRPr="00691352">
              <w:rPr>
                <w:rStyle w:val="Collegamentoipertestuale"/>
                <w:noProof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orrection of Doppler and spin-down</w:t>
            </w:r>
            <w:r w:rsidR="002E4D2C">
              <w:rPr>
                <w:noProof/>
                <w:webHidden/>
              </w:rPr>
              <w:tab/>
            </w:r>
            <w:r w:rsidR="002E4D2C">
              <w:rPr>
                <w:noProof/>
                <w:webHidden/>
              </w:rPr>
              <w:fldChar w:fldCharType="begin"/>
            </w:r>
            <w:r w:rsidR="002E4D2C">
              <w:rPr>
                <w:noProof/>
                <w:webHidden/>
              </w:rPr>
              <w:instrText xml:space="preserve"> PAGEREF _Toc118981028 \h </w:instrText>
            </w:r>
            <w:r w:rsidR="002E4D2C">
              <w:rPr>
                <w:noProof/>
                <w:webHidden/>
              </w:rPr>
            </w:r>
            <w:r w:rsidR="002E4D2C">
              <w:rPr>
                <w:noProof/>
                <w:webHidden/>
              </w:rPr>
              <w:fldChar w:fldCharType="separate"/>
            </w:r>
            <w:r w:rsidR="002E4D2C">
              <w:rPr>
                <w:noProof/>
                <w:webHidden/>
              </w:rPr>
              <w:t>103</w:t>
            </w:r>
            <w:r w:rsidR="002E4D2C">
              <w:rPr>
                <w:noProof/>
                <w:webHidden/>
              </w:rPr>
              <w:fldChar w:fldCharType="end"/>
            </w:r>
          </w:hyperlink>
        </w:p>
        <w:p w14:paraId="3FBDC7E7" w14:textId="75FD715C" w:rsidR="002E4D2C" w:rsidRDefault="00174129">
          <w:pPr>
            <w:pStyle w:val="Sommario2"/>
            <w:tabs>
              <w:tab w:val="right" w:leader="dot" w:pos="9628"/>
            </w:tabs>
            <w:rPr>
              <w:rFonts w:eastAsiaTheme="minorEastAsia"/>
              <w:noProof/>
              <w:lang w:val="en-US"/>
            </w:rPr>
          </w:pPr>
          <w:hyperlink w:anchor="_Toc118981029" w:history="1">
            <w:r w:rsidR="002E4D2C" w:rsidRPr="00691352">
              <w:rPr>
                <w:rStyle w:val="Collegamentoipertestuale"/>
                <w:noProof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Software injections</w:t>
            </w:r>
            <w:r w:rsidR="002E4D2C">
              <w:rPr>
                <w:noProof/>
                <w:webHidden/>
              </w:rPr>
              <w:tab/>
            </w:r>
            <w:r w:rsidR="002E4D2C">
              <w:rPr>
                <w:noProof/>
                <w:webHidden/>
              </w:rPr>
              <w:fldChar w:fldCharType="begin"/>
            </w:r>
            <w:r w:rsidR="002E4D2C">
              <w:rPr>
                <w:noProof/>
                <w:webHidden/>
              </w:rPr>
              <w:instrText xml:space="preserve"> PAGEREF _Toc118981029 \h </w:instrText>
            </w:r>
            <w:r w:rsidR="002E4D2C">
              <w:rPr>
                <w:noProof/>
                <w:webHidden/>
              </w:rPr>
            </w:r>
            <w:r w:rsidR="002E4D2C">
              <w:rPr>
                <w:noProof/>
                <w:webHidden/>
              </w:rPr>
              <w:fldChar w:fldCharType="separate"/>
            </w:r>
            <w:r w:rsidR="002E4D2C">
              <w:rPr>
                <w:noProof/>
                <w:webHidden/>
              </w:rPr>
              <w:t>105</w:t>
            </w:r>
            <w:r w:rsidR="002E4D2C">
              <w:rPr>
                <w:noProof/>
                <w:webHidden/>
              </w:rPr>
              <w:fldChar w:fldCharType="end"/>
            </w:r>
          </w:hyperlink>
        </w:p>
        <w:p w14:paraId="6EAAB3C5" w14:textId="60C68274" w:rsidR="002E4D2C" w:rsidRDefault="00174129">
          <w:pPr>
            <w:pStyle w:val="Sommario2"/>
            <w:tabs>
              <w:tab w:val="right" w:leader="dot" w:pos="9628"/>
            </w:tabs>
            <w:rPr>
              <w:rFonts w:eastAsiaTheme="minorEastAsia"/>
              <w:noProof/>
              <w:lang w:val="en-US"/>
            </w:rPr>
          </w:pPr>
          <w:hyperlink w:anchor="_Toc118981030" w:history="1">
            <w:r w:rsidR="002E4D2C" w:rsidRPr="00691352">
              <w:rPr>
                <w:rStyle w:val="Collegamentoipertestuale"/>
                <w:noProof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ompute 5-vec</w:t>
            </w:r>
            <w:r w:rsidR="002E4D2C">
              <w:rPr>
                <w:noProof/>
                <w:webHidden/>
              </w:rPr>
              <w:tab/>
            </w:r>
            <w:r w:rsidR="002E4D2C">
              <w:rPr>
                <w:noProof/>
                <w:webHidden/>
              </w:rPr>
              <w:fldChar w:fldCharType="begin"/>
            </w:r>
            <w:r w:rsidR="002E4D2C">
              <w:rPr>
                <w:noProof/>
                <w:webHidden/>
              </w:rPr>
              <w:instrText xml:space="preserve"> PAGEREF _Toc118981030 \h </w:instrText>
            </w:r>
            <w:r w:rsidR="002E4D2C">
              <w:rPr>
                <w:noProof/>
                <w:webHidden/>
              </w:rPr>
            </w:r>
            <w:r w:rsidR="002E4D2C">
              <w:rPr>
                <w:noProof/>
                <w:webHidden/>
              </w:rPr>
              <w:fldChar w:fldCharType="separate"/>
            </w:r>
            <w:r w:rsidR="002E4D2C">
              <w:rPr>
                <w:noProof/>
                <w:webHidden/>
              </w:rPr>
              <w:t>107</w:t>
            </w:r>
            <w:r w:rsidR="002E4D2C">
              <w:rPr>
                <w:noProof/>
                <w:webHidden/>
              </w:rPr>
              <w:fldChar w:fldCharType="end"/>
            </w:r>
          </w:hyperlink>
        </w:p>
        <w:p w14:paraId="25BF7804" w14:textId="587A3365" w:rsidR="002E4D2C" w:rsidRDefault="00174129">
          <w:pPr>
            <w:pStyle w:val="Sommario2"/>
            <w:tabs>
              <w:tab w:val="right" w:leader="dot" w:pos="9628"/>
            </w:tabs>
            <w:rPr>
              <w:rFonts w:eastAsiaTheme="minorEastAsia"/>
              <w:noProof/>
              <w:lang w:val="en-US"/>
            </w:rPr>
          </w:pPr>
          <w:hyperlink w:anchor="_Toc118981031" w:history="1">
            <w:r w:rsidR="002E4D2C" w:rsidRPr="00691352">
              <w:rPr>
                <w:rStyle w:val="Collegamentoipertestuale"/>
                <w:rFonts w:ascii="Courier New" w:hAnsi="Courier New" w:cs="Courier New"/>
                <w:noProof/>
                <w:lang w:val="en-US"/>
              </w:rPr>
              <w:t>equi_example</w:t>
            </w:r>
            <w:r w:rsidR="002E4D2C">
              <w:rPr>
                <w:noProof/>
                <w:webHidden/>
              </w:rPr>
              <w:tab/>
            </w:r>
            <w:r w:rsidR="002E4D2C">
              <w:rPr>
                <w:noProof/>
                <w:webHidden/>
              </w:rPr>
              <w:fldChar w:fldCharType="begin"/>
            </w:r>
            <w:r w:rsidR="002E4D2C">
              <w:rPr>
                <w:noProof/>
                <w:webHidden/>
              </w:rPr>
              <w:instrText xml:space="preserve"> PAGEREF _Toc118981031 \h </w:instrText>
            </w:r>
            <w:r w:rsidR="002E4D2C">
              <w:rPr>
                <w:noProof/>
                <w:webHidden/>
              </w:rPr>
            </w:r>
            <w:r w:rsidR="002E4D2C">
              <w:rPr>
                <w:noProof/>
                <w:webHidden/>
              </w:rPr>
              <w:fldChar w:fldCharType="separate"/>
            </w:r>
            <w:r w:rsidR="002E4D2C">
              <w:rPr>
                <w:noProof/>
                <w:webHidden/>
              </w:rPr>
              <w:t>109</w:t>
            </w:r>
            <w:r w:rsidR="002E4D2C">
              <w:rPr>
                <w:noProof/>
                <w:webHidden/>
              </w:rPr>
              <w:fldChar w:fldCharType="end"/>
            </w:r>
          </w:hyperlink>
        </w:p>
        <w:p w14:paraId="3D6BF736" w14:textId="3F8382B4" w:rsidR="002E4D2C" w:rsidRDefault="00174129">
          <w:pPr>
            <w:pStyle w:val="Sommario1"/>
            <w:tabs>
              <w:tab w:val="right" w:leader="dot" w:pos="9628"/>
            </w:tabs>
            <w:rPr>
              <w:rFonts w:eastAsiaTheme="minorEastAsia"/>
              <w:noProof/>
              <w:lang w:val="en-US"/>
            </w:rPr>
          </w:pPr>
          <w:hyperlink w:anchor="_Toc118981032" w:history="1">
            <w:r w:rsidR="002E4D2C" w:rsidRPr="00691352">
              <w:rPr>
                <w:rStyle w:val="Collegamentoipertestuale"/>
                <w:noProof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ode Blocks (“BSD snippets”)</w:t>
            </w:r>
            <w:r w:rsidR="002E4D2C">
              <w:rPr>
                <w:noProof/>
                <w:webHidden/>
              </w:rPr>
              <w:tab/>
            </w:r>
            <w:r w:rsidR="002E4D2C">
              <w:rPr>
                <w:noProof/>
                <w:webHidden/>
              </w:rPr>
              <w:fldChar w:fldCharType="begin"/>
            </w:r>
            <w:r w:rsidR="002E4D2C">
              <w:rPr>
                <w:noProof/>
                <w:webHidden/>
              </w:rPr>
              <w:instrText xml:space="preserve"> PAGEREF _Toc118981032 \h </w:instrText>
            </w:r>
            <w:r w:rsidR="002E4D2C">
              <w:rPr>
                <w:noProof/>
                <w:webHidden/>
              </w:rPr>
            </w:r>
            <w:r w:rsidR="002E4D2C">
              <w:rPr>
                <w:noProof/>
                <w:webHidden/>
              </w:rPr>
              <w:fldChar w:fldCharType="separate"/>
            </w:r>
            <w:r w:rsidR="002E4D2C">
              <w:rPr>
                <w:noProof/>
                <w:webHidden/>
              </w:rPr>
              <w:t>111</w:t>
            </w:r>
            <w:r w:rsidR="002E4D2C">
              <w:rPr>
                <w:noProof/>
                <w:webHidden/>
              </w:rPr>
              <w:fldChar w:fldCharType="end"/>
            </w:r>
          </w:hyperlink>
        </w:p>
        <w:p w14:paraId="71F7B093" w14:textId="4D1CAA4D" w:rsidR="002E4D2C" w:rsidRDefault="00174129">
          <w:pPr>
            <w:pStyle w:val="Sommario1"/>
            <w:tabs>
              <w:tab w:val="right" w:leader="dot" w:pos="9628"/>
            </w:tabs>
            <w:rPr>
              <w:rFonts w:eastAsiaTheme="minorEastAsia"/>
              <w:noProof/>
              <w:lang w:val="en-US"/>
            </w:rPr>
          </w:pPr>
          <w:hyperlink w:anchor="_Toc118981033" w:history="1">
            <w:r w:rsidR="002E4D2C" w:rsidRPr="00691352">
              <w:rPr>
                <w:rStyle w:val="Collegamentoipertestuale"/>
                <w:b/>
                <w:noProof/>
                <w:lang w:val="en-US"/>
                <w14:shadow w14:blurRad="12700" w14:dist="38100" w14:dir="2700000" w14:sx="100000" w14:sy="100000" w14:kx="0" w14:ky="0" w14:algn="tl">
                  <w14:schemeClr w14:val="accent5">
                    <w14:lumMod w14:val="60000"/>
                    <w14:lumOff w14:val="40000"/>
                  </w14:schemeClr>
                </w14:shadow>
                <w14:textOutline w14:w="9525" w14:cap="flat" w14:cmpd="sng" w14:algn="ctr">
                  <w14:solidFill>
                    <w14:schemeClr w14:val="bg1"/>
                  </w14:solidFill>
                  <w14:prstDash w14:val="solid"/>
                  <w14:round/>
                </w14:textOutline>
              </w:rPr>
              <w:t>General job program</w:t>
            </w:r>
            <w:r w:rsidR="002E4D2C">
              <w:rPr>
                <w:noProof/>
                <w:webHidden/>
              </w:rPr>
              <w:tab/>
            </w:r>
            <w:r w:rsidR="002E4D2C">
              <w:rPr>
                <w:noProof/>
                <w:webHidden/>
              </w:rPr>
              <w:fldChar w:fldCharType="begin"/>
            </w:r>
            <w:r w:rsidR="002E4D2C">
              <w:rPr>
                <w:noProof/>
                <w:webHidden/>
              </w:rPr>
              <w:instrText xml:space="preserve"> PAGEREF _Toc118981033 \h </w:instrText>
            </w:r>
            <w:r w:rsidR="002E4D2C">
              <w:rPr>
                <w:noProof/>
                <w:webHidden/>
              </w:rPr>
            </w:r>
            <w:r w:rsidR="002E4D2C">
              <w:rPr>
                <w:noProof/>
                <w:webHidden/>
              </w:rPr>
              <w:fldChar w:fldCharType="separate"/>
            </w:r>
            <w:r w:rsidR="002E4D2C">
              <w:rPr>
                <w:noProof/>
                <w:webHidden/>
              </w:rPr>
              <w:t>115</w:t>
            </w:r>
            <w:r w:rsidR="002E4D2C">
              <w:rPr>
                <w:noProof/>
                <w:webHidden/>
              </w:rPr>
              <w:fldChar w:fldCharType="end"/>
            </w:r>
          </w:hyperlink>
        </w:p>
        <w:p w14:paraId="463DEF10" w14:textId="4FD317AF" w:rsidR="002E4D2C" w:rsidRDefault="00174129">
          <w:pPr>
            <w:pStyle w:val="Sommario1"/>
            <w:tabs>
              <w:tab w:val="right" w:leader="dot" w:pos="9628"/>
            </w:tabs>
            <w:rPr>
              <w:rFonts w:eastAsiaTheme="minorEastAsia"/>
              <w:noProof/>
              <w:lang w:val="en-US"/>
            </w:rPr>
          </w:pPr>
          <w:hyperlink w:anchor="_Toc118981034" w:history="1">
            <w:r w:rsidR="002E4D2C" w:rsidRPr="00691352">
              <w:rPr>
                <w:rStyle w:val="Collegamentoipertestuale"/>
                <w:noProof/>
              </w:rPr>
              <w:t>Appendix</w:t>
            </w:r>
            <w:r w:rsidR="002E4D2C">
              <w:rPr>
                <w:noProof/>
                <w:webHidden/>
              </w:rPr>
              <w:tab/>
            </w:r>
            <w:r w:rsidR="002E4D2C">
              <w:rPr>
                <w:noProof/>
                <w:webHidden/>
              </w:rPr>
              <w:fldChar w:fldCharType="begin"/>
            </w:r>
            <w:r w:rsidR="002E4D2C">
              <w:rPr>
                <w:noProof/>
                <w:webHidden/>
              </w:rPr>
              <w:instrText xml:space="preserve"> PAGEREF _Toc118981034 \h </w:instrText>
            </w:r>
            <w:r w:rsidR="002E4D2C">
              <w:rPr>
                <w:noProof/>
                <w:webHidden/>
              </w:rPr>
            </w:r>
            <w:r w:rsidR="002E4D2C">
              <w:rPr>
                <w:noProof/>
                <w:webHidden/>
              </w:rPr>
              <w:fldChar w:fldCharType="separate"/>
            </w:r>
            <w:r w:rsidR="002E4D2C">
              <w:rPr>
                <w:noProof/>
                <w:webHidden/>
              </w:rPr>
              <w:t>116</w:t>
            </w:r>
            <w:r w:rsidR="002E4D2C">
              <w:rPr>
                <w:noProof/>
                <w:webHidden/>
              </w:rPr>
              <w:fldChar w:fldCharType="end"/>
            </w:r>
          </w:hyperlink>
        </w:p>
        <w:p w14:paraId="510915CC" w14:textId="01309FA1" w:rsidR="002E4D2C" w:rsidRDefault="00174129">
          <w:pPr>
            <w:pStyle w:val="Sommario2"/>
            <w:tabs>
              <w:tab w:val="right" w:leader="dot" w:pos="9628"/>
            </w:tabs>
            <w:rPr>
              <w:rFonts w:eastAsiaTheme="minorEastAsia"/>
              <w:noProof/>
              <w:lang w:val="en-US"/>
            </w:rPr>
          </w:pPr>
          <w:hyperlink w:anchor="_Toc118981035" w:history="1">
            <w:r w:rsidR="002E4D2C" w:rsidRPr="00691352">
              <w:rPr>
                <w:rStyle w:val="Collegamentoipertestuale"/>
                <w:noProof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ebug &amp; check</w:t>
            </w:r>
            <w:r w:rsidR="002E4D2C">
              <w:rPr>
                <w:noProof/>
                <w:webHidden/>
              </w:rPr>
              <w:tab/>
            </w:r>
            <w:r w:rsidR="002E4D2C">
              <w:rPr>
                <w:noProof/>
                <w:webHidden/>
              </w:rPr>
              <w:fldChar w:fldCharType="begin"/>
            </w:r>
            <w:r w:rsidR="002E4D2C">
              <w:rPr>
                <w:noProof/>
                <w:webHidden/>
              </w:rPr>
              <w:instrText xml:space="preserve"> PAGEREF _Toc118981035 \h </w:instrText>
            </w:r>
            <w:r w:rsidR="002E4D2C">
              <w:rPr>
                <w:noProof/>
                <w:webHidden/>
              </w:rPr>
            </w:r>
            <w:r w:rsidR="002E4D2C">
              <w:rPr>
                <w:noProof/>
                <w:webHidden/>
              </w:rPr>
              <w:fldChar w:fldCharType="separate"/>
            </w:r>
            <w:r w:rsidR="002E4D2C">
              <w:rPr>
                <w:noProof/>
                <w:webHidden/>
              </w:rPr>
              <w:t>116</w:t>
            </w:r>
            <w:r w:rsidR="002E4D2C">
              <w:rPr>
                <w:noProof/>
                <w:webHidden/>
              </w:rPr>
              <w:fldChar w:fldCharType="end"/>
            </w:r>
          </w:hyperlink>
        </w:p>
        <w:p w14:paraId="64961CE8" w14:textId="3894A534" w:rsidR="002E4D2C" w:rsidRDefault="00174129">
          <w:pPr>
            <w:pStyle w:val="Sommario1"/>
            <w:tabs>
              <w:tab w:val="right" w:leader="dot" w:pos="9628"/>
            </w:tabs>
            <w:rPr>
              <w:rFonts w:eastAsiaTheme="minorEastAsia"/>
              <w:noProof/>
              <w:lang w:val="en-US"/>
            </w:rPr>
          </w:pPr>
          <w:hyperlink w:anchor="_Toc118981036" w:history="1">
            <w:r w:rsidR="002E4D2C" w:rsidRPr="00691352">
              <w:rPr>
                <w:rStyle w:val="Collegamentoipertestuale"/>
                <w:noProof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Index</w:t>
            </w:r>
            <w:r w:rsidR="002E4D2C">
              <w:rPr>
                <w:noProof/>
                <w:webHidden/>
              </w:rPr>
              <w:tab/>
            </w:r>
            <w:r w:rsidR="002E4D2C">
              <w:rPr>
                <w:noProof/>
                <w:webHidden/>
              </w:rPr>
              <w:fldChar w:fldCharType="begin"/>
            </w:r>
            <w:r w:rsidR="002E4D2C">
              <w:rPr>
                <w:noProof/>
                <w:webHidden/>
              </w:rPr>
              <w:instrText xml:space="preserve"> PAGEREF _Toc118981036 \h </w:instrText>
            </w:r>
            <w:r w:rsidR="002E4D2C">
              <w:rPr>
                <w:noProof/>
                <w:webHidden/>
              </w:rPr>
            </w:r>
            <w:r w:rsidR="002E4D2C">
              <w:rPr>
                <w:noProof/>
                <w:webHidden/>
              </w:rPr>
              <w:fldChar w:fldCharType="separate"/>
            </w:r>
            <w:r w:rsidR="002E4D2C">
              <w:rPr>
                <w:noProof/>
                <w:webHidden/>
              </w:rPr>
              <w:t>117</w:t>
            </w:r>
            <w:r w:rsidR="002E4D2C">
              <w:rPr>
                <w:noProof/>
                <w:webHidden/>
              </w:rPr>
              <w:fldChar w:fldCharType="end"/>
            </w:r>
          </w:hyperlink>
        </w:p>
        <w:p w14:paraId="6AA6F41E" w14:textId="6DDFDC66" w:rsidR="006C4813" w:rsidRPr="00D15CDA" w:rsidRDefault="006C4813" w:rsidP="00DC0636">
          <w:pPr>
            <w:rPr>
              <w:color w:val="000000" w:themeColor="text1"/>
              <w14:shadow w14:blurRad="38100" w14:dist="19050" w14:dir="2700000" w14:sx="100000" w14:sy="100000" w14:kx="0" w14:ky="0" w14:algn="tl">
                <w14:schemeClr w14:val="dk1">
                  <w14:alpha w14:val="60000"/>
                </w14:schemeClr>
              </w14:shadow>
              <w14:textOutline w14:w="0" w14:cap="flat" w14:cmpd="sng" w14:algn="ctr">
                <w14:noFill/>
                <w14:prstDash w14:val="solid"/>
                <w14:round/>
              </w14:textOutline>
            </w:rPr>
          </w:pPr>
          <w:r w:rsidRPr="00D15CDA">
            <w:rPr>
              <w:bCs/>
              <w:color w:val="000000" w:themeColor="text1"/>
              <w14:shadow w14:blurRad="38100" w14:dist="19050" w14:dir="2700000" w14:sx="100000" w14:sy="100000" w14:kx="0" w14:ky="0" w14:algn="tl">
                <w14:schemeClr w14:val="dk1">
                  <w14:alpha w14:val="60000"/>
                </w14:schemeClr>
              </w14:shadow>
              <w14:textOutline w14:w="0" w14:cap="flat" w14:cmpd="sng" w14:algn="ctr">
                <w14:noFill/>
                <w14:prstDash w14:val="solid"/>
                <w14:round/>
              </w14:textOutline>
            </w:rPr>
            <w:fldChar w:fldCharType="end"/>
          </w:r>
        </w:p>
      </w:sdtContent>
    </w:sdt>
    <w:p w14:paraId="21F0225B" w14:textId="77777777" w:rsidR="006C4813" w:rsidRPr="007005D1" w:rsidRDefault="006C4813" w:rsidP="00DC0636">
      <w:pPr>
        <w:rPr>
          <w:b/>
          <w:color w:val="002060"/>
          <w:sz w:val="24"/>
          <w:szCs w:val="24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1462AF6A" w14:textId="77777777" w:rsidR="006C4813" w:rsidRPr="007005D1" w:rsidRDefault="006C4813" w:rsidP="00DC0636">
      <w:pPr>
        <w:rPr>
          <w:b/>
          <w:color w:val="002060"/>
          <w:sz w:val="24"/>
          <w:szCs w:val="24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28F02B62" w14:textId="77777777" w:rsidR="006C4813" w:rsidRPr="007005D1" w:rsidRDefault="006C4813" w:rsidP="00DC0636">
      <w:pPr>
        <w:rPr>
          <w:b/>
          <w:color w:val="002060"/>
          <w:sz w:val="24"/>
          <w:szCs w:val="24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20BD1915" w14:textId="77777777" w:rsidR="006C4813" w:rsidRPr="007005D1" w:rsidRDefault="006C4813" w:rsidP="00CB0254">
      <w:pPr>
        <w:pStyle w:val="Stile1A"/>
      </w:pPr>
      <w:r w:rsidRPr="007005D1">
        <w:br w:type="page"/>
      </w:r>
    </w:p>
    <w:p w14:paraId="2BEF6E48" w14:textId="77777777" w:rsidR="00703E1D" w:rsidRDefault="00703E1D" w:rsidP="00CB0254">
      <w:pPr>
        <w:pStyle w:val="Stile1A"/>
        <w:sectPr w:rsidR="00703E1D" w:rsidSect="009B25E4">
          <w:type w:val="continuous"/>
          <w:pgSz w:w="11906" w:h="16838"/>
          <w:pgMar w:top="1417" w:right="1134" w:bottom="1134" w:left="1134" w:header="708" w:footer="708" w:gutter="0"/>
          <w:pgNumType w:start="1"/>
          <w:cols w:space="708"/>
          <w:docGrid w:linePitch="360"/>
        </w:sectPr>
      </w:pPr>
    </w:p>
    <w:p w14:paraId="1178033D" w14:textId="2A983329" w:rsidR="006C4813" w:rsidRPr="00DC0636" w:rsidRDefault="009B25E4" w:rsidP="00CB0254">
      <w:pPr>
        <w:pStyle w:val="Stile1A"/>
      </w:pPr>
      <w:r>
        <w:lastRenderedPageBreak/>
        <w:tab/>
      </w:r>
      <w:bookmarkStart w:id="1" w:name="_Toc118980979"/>
      <w:r w:rsidR="008B09D2" w:rsidRPr="00DC0636">
        <w:t>Introduction</w:t>
      </w:r>
      <w:bookmarkEnd w:id="1"/>
    </w:p>
    <w:p w14:paraId="6DF88744" w14:textId="32A22C60" w:rsidR="00BA286D" w:rsidRDefault="00BA286D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10EC6FDA" w14:textId="0D97C5A9" w:rsidR="00AA0C42" w:rsidRDefault="00AA0C42" w:rsidP="00200B59">
      <w:pPr>
        <w:rPr>
          <w:lang w:val="en-US"/>
        </w:rPr>
      </w:pPr>
      <w:r>
        <w:rPr>
          <w:lang w:val="en-US"/>
        </w:rPr>
        <w:t xml:space="preserve">The </w:t>
      </w:r>
      <w:r w:rsidRPr="00353A27">
        <w:rPr>
          <w:b/>
          <w:lang w:val="en-US"/>
        </w:rPr>
        <w:t>gd</w:t>
      </w:r>
      <w:r>
        <w:rPr>
          <w:lang w:val="en-US"/>
        </w:rPr>
        <w:t xml:space="preserve"> is the basic snag class or an object of this class.</w:t>
      </w:r>
    </w:p>
    <w:p w14:paraId="5EB9B14A" w14:textId="7621783D" w:rsidR="00AA0C42" w:rsidRDefault="00AA0C42" w:rsidP="00200B59">
      <w:pPr>
        <w:rPr>
          <w:lang w:val="en-US"/>
        </w:rPr>
      </w:pPr>
      <w:r>
        <w:rPr>
          <w:lang w:val="en-US"/>
        </w:rPr>
        <w:t xml:space="preserve">A </w:t>
      </w:r>
      <w:r w:rsidRPr="00353A27">
        <w:rPr>
          <w:b/>
          <w:lang w:val="en-US"/>
        </w:rPr>
        <w:t>bsd</w:t>
      </w:r>
      <w:r>
        <w:rPr>
          <w:lang w:val="en-US"/>
        </w:rPr>
        <w:t xml:space="preserve"> is a type 1 gd that contains</w:t>
      </w:r>
      <w:r w:rsidR="00EB7E76">
        <w:rPr>
          <w:lang w:val="en-US"/>
        </w:rPr>
        <w:t xml:space="preserve"> complex sampled data </w:t>
      </w:r>
      <w:r w:rsidR="00353A27">
        <w:rPr>
          <w:lang w:val="en-US"/>
        </w:rPr>
        <w:t>with</w:t>
      </w:r>
      <w:r w:rsidR="00EB7E76">
        <w:rPr>
          <w:lang w:val="en-US"/>
        </w:rPr>
        <w:t xml:space="preserve"> information on the gravitational wave signal in a band.</w:t>
      </w:r>
      <w:r>
        <w:rPr>
          <w:lang w:val="en-US"/>
        </w:rPr>
        <w:t xml:space="preserve"> </w:t>
      </w:r>
    </w:p>
    <w:p w14:paraId="33FFFE15" w14:textId="7B9EA551" w:rsidR="00AA0C42" w:rsidRDefault="00AA0C42" w:rsidP="00200B59">
      <w:pPr>
        <w:rPr>
          <w:lang w:val="en-US"/>
        </w:rPr>
      </w:pPr>
      <w:r>
        <w:rPr>
          <w:lang w:val="en-US"/>
        </w:rPr>
        <w:t xml:space="preserve">The bsd have a particular </w:t>
      </w:r>
      <w:proofErr w:type="spellStart"/>
      <w:r>
        <w:rPr>
          <w:lang w:val="en-US"/>
        </w:rPr>
        <w:t>cont</w:t>
      </w:r>
      <w:proofErr w:type="spellEnd"/>
      <w:r>
        <w:rPr>
          <w:lang w:val="en-US"/>
        </w:rPr>
        <w:t xml:space="preserve"> structure.</w:t>
      </w:r>
    </w:p>
    <w:p w14:paraId="47197FD5" w14:textId="6512A66B" w:rsidR="00AA0C42" w:rsidRDefault="00AA0C42" w:rsidP="00200B59">
      <w:pPr>
        <w:rPr>
          <w:lang w:val="en-US"/>
        </w:rPr>
      </w:pPr>
      <w:r>
        <w:rPr>
          <w:lang w:val="en-US"/>
        </w:rPr>
        <w:t>There are basic or “</w:t>
      </w:r>
      <w:r w:rsidRPr="00A775AE">
        <w:rPr>
          <w:b/>
          <w:lang w:val="en-US"/>
        </w:rPr>
        <w:t>primary</w:t>
      </w:r>
      <w:r>
        <w:rPr>
          <w:lang w:val="en-US"/>
        </w:rPr>
        <w:t>” bsd that</w:t>
      </w:r>
      <w:r w:rsidR="00EB7E76">
        <w:rPr>
          <w:lang w:val="en-US"/>
        </w:rPr>
        <w:t xml:space="preserve"> </w:t>
      </w:r>
      <w:r>
        <w:rPr>
          <w:lang w:val="en-US"/>
        </w:rPr>
        <w:t>ar</w:t>
      </w:r>
      <w:r w:rsidR="00EB7E76">
        <w:rPr>
          <w:lang w:val="en-US"/>
        </w:rPr>
        <w:t>e stored and collected in a particular folder structure, the BSD collection.</w:t>
      </w:r>
    </w:p>
    <w:p w14:paraId="16E88908" w14:textId="1E1DFA2F" w:rsidR="005134AA" w:rsidRDefault="00EB7E76" w:rsidP="00200B59">
      <w:pPr>
        <w:rPr>
          <w:lang w:val="en-US"/>
        </w:rPr>
      </w:pPr>
      <w:r>
        <w:rPr>
          <w:lang w:val="en-US"/>
        </w:rPr>
        <w:t>Starting from a BSD collection, one can construct other “</w:t>
      </w:r>
      <w:r w:rsidRPr="00A775AE">
        <w:rPr>
          <w:b/>
          <w:lang w:val="en-US"/>
        </w:rPr>
        <w:t>secondary</w:t>
      </w:r>
      <w:r>
        <w:rPr>
          <w:lang w:val="en-US"/>
        </w:rPr>
        <w:t>” bsd.</w:t>
      </w:r>
    </w:p>
    <w:p w14:paraId="0BBF280D" w14:textId="7DEC17D4" w:rsidR="00EB7E76" w:rsidRDefault="00EB7E76" w:rsidP="00200B59">
      <w:pPr>
        <w:rPr>
          <w:lang w:val="en-US"/>
        </w:rPr>
      </w:pPr>
    </w:p>
    <w:p w14:paraId="655B28C2" w14:textId="1D8D3DFA" w:rsidR="00EB7E76" w:rsidRDefault="006F37ED" w:rsidP="00200B59">
      <w:pPr>
        <w:rPr>
          <w:lang w:val="en-US"/>
        </w:rPr>
      </w:pPr>
      <w:r>
        <w:rPr>
          <w:lang w:val="en-US"/>
        </w:rPr>
        <w:t>Another document on bsd</w:t>
      </w:r>
      <w:r w:rsidR="00EB7E76">
        <w:rPr>
          <w:lang w:val="en-US"/>
        </w:rPr>
        <w:t xml:space="preserve"> is the </w:t>
      </w:r>
      <w:r w:rsidR="00EB7E76" w:rsidRPr="000B5D6B">
        <w:rPr>
          <w:b/>
          <w:lang w:val="en-US"/>
        </w:rPr>
        <w:t>PSS_UG_III.docx</w:t>
      </w:r>
      <w:r w:rsidR="00EB7E76">
        <w:rPr>
          <w:lang w:val="en-US"/>
        </w:rPr>
        <w:t xml:space="preserve"> that describes in more details the use of the bsd for the </w:t>
      </w:r>
      <w:r w:rsidR="000B5D6B">
        <w:rPr>
          <w:lang w:val="en-US"/>
        </w:rPr>
        <w:t>PSS search.</w:t>
      </w:r>
    </w:p>
    <w:p w14:paraId="5742A242" w14:textId="77777777" w:rsidR="00AA0C42" w:rsidRDefault="00AA0C42">
      <w:pPr>
        <w:rPr>
          <w:lang w:val="en-US"/>
        </w:rPr>
      </w:pPr>
      <w:r>
        <w:rPr>
          <w:lang w:val="en-US"/>
        </w:rPr>
        <w:br w:type="page"/>
      </w:r>
    </w:p>
    <w:p w14:paraId="6ABB3CF9" w14:textId="769BEF92" w:rsidR="00BA286D" w:rsidRPr="00200B59" w:rsidRDefault="00BA286D" w:rsidP="00200B59">
      <w:pPr>
        <w:rPr>
          <w:lang w:val="en-US"/>
        </w:rPr>
      </w:pPr>
      <w:r w:rsidRPr="00200B59">
        <w:rPr>
          <w:lang w:val="en-US"/>
        </w:rPr>
        <w:lastRenderedPageBreak/>
        <w:t>At 8-Nov-2016:</w:t>
      </w:r>
    </w:p>
    <w:p w14:paraId="0E3EEB9F" w14:textId="57647CC3" w:rsidR="008B09D2" w:rsidRPr="006F418D" w:rsidRDefault="00BA286D" w:rsidP="006F418D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  <w:r>
        <w:rPr>
          <w:noProof/>
          <w:lang w:eastAsia="it-IT"/>
        </w:rPr>
        <w:drawing>
          <wp:inline distT="0" distB="0" distL="0" distR="0" wp14:anchorId="0056E835" wp14:editId="4E2DE792">
            <wp:extent cx="5687539" cy="7839075"/>
            <wp:effectExtent l="0" t="0" r="8890" b="0"/>
            <wp:docPr id="1" name="Immagin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693523" cy="7847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B09D2" w:rsidRPr="00DC0636">
        <w:br w:type="page"/>
      </w:r>
    </w:p>
    <w:p w14:paraId="1EE1E471" w14:textId="477A3D0E" w:rsidR="008B09D2" w:rsidRPr="00DC0636" w:rsidRDefault="008B09D2" w:rsidP="00CB0254">
      <w:pPr>
        <w:pStyle w:val="Stile1A"/>
      </w:pPr>
      <w:bookmarkStart w:id="2" w:name="_Toc118980980"/>
      <w:r w:rsidRPr="00DC0636">
        <w:lastRenderedPageBreak/>
        <w:t>BSD format</w:t>
      </w:r>
      <w:bookmarkEnd w:id="2"/>
    </w:p>
    <w:p w14:paraId="5B0586EF" w14:textId="77777777" w:rsidR="008B09D2" w:rsidRPr="00DC0636" w:rsidRDefault="008B09D2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7E166E64" w14:textId="24E787F1" w:rsidR="008B09D2" w:rsidRDefault="00A94DDC" w:rsidP="00DC0636">
      <w:pP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A94DDC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A bsd is a standard </w:t>
      </w:r>
      <w:proofErr w:type="spellStart"/>
      <w:r w:rsidRPr="00A94DDC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gd</w:t>
      </w:r>
      <w:proofErr w:type="spellEnd"/>
      <w:r w:rsidRPr="00A94DDC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with peculiar </w:t>
      </w:r>
      <w:proofErr w:type="spellStart"/>
      <w:r w:rsidRPr="00A94DDC">
        <w:rPr>
          <w:b/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ont</w:t>
      </w:r>
      <w:proofErr w:type="spellEnd"/>
      <w:r w:rsidRPr="00A94DDC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structure</w:t>
      </w:r>
      <w:r w:rsidR="00A775AE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(primary </w:t>
      </w:r>
      <w:proofErr w:type="spellStart"/>
      <w:r w:rsidR="00A775AE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bsd</w:t>
      </w:r>
      <w:proofErr w:type="spellEnd"/>
      <w:r w:rsidR="00A775AE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)</w:t>
      </w:r>
      <w: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:</w:t>
      </w:r>
    </w:p>
    <w:p w14:paraId="3FE83E37" w14:textId="77777777" w:rsidR="00A94DDC" w:rsidRDefault="00A94DDC" w:rsidP="00DC0636">
      <w:pP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55112F6B" w14:textId="3C7F8FAA" w:rsidR="00A94DDC" w:rsidRDefault="00A94DDC" w:rsidP="00A94DDC">
      <w:pPr>
        <w:jc w:val="center"/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noProof/>
          <w:lang w:eastAsia="it-IT"/>
        </w:rPr>
        <w:drawing>
          <wp:inline distT="0" distB="0" distL="0" distR="0" wp14:anchorId="3879998C" wp14:editId="2C046A86">
            <wp:extent cx="3171825" cy="3105150"/>
            <wp:effectExtent l="0" t="0" r="9525" b="0"/>
            <wp:docPr id="2" name="Immagin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3105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B75284" w14:textId="0F0E42DC" w:rsidR="00A94DDC" w:rsidRDefault="00A94DDC" w:rsidP="00A94DDC">
      <w:pP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A9091B">
        <w:rPr>
          <w:b/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</w:t>
      </w:r>
      <w:r w:rsidRPr="00A9091B">
        <w:rPr>
          <w:b/>
          <w:color w:val="000000" w:themeColor="text1"/>
          <w:vertAlign w:val="subscript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0</w:t>
      </w:r>
      <w: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is the </w:t>
      </w:r>
      <w:proofErr w:type="spellStart"/>
      <w: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mjd</w:t>
      </w:r>
      <w:proofErr w:type="spellEnd"/>
      <w: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of the first sample (the </w:t>
      </w:r>
      <w:proofErr w:type="spellStart"/>
      <w: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ini</w:t>
      </w:r>
      <w:proofErr w:type="spellEnd"/>
      <w: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of the </w:t>
      </w:r>
      <w:proofErr w:type="spellStart"/>
      <w: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gd</w:t>
      </w:r>
      <w:proofErr w:type="spellEnd"/>
      <w: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is 0 and the dx is the sampling time in seconds.</w:t>
      </w:r>
    </w:p>
    <w:p w14:paraId="31279E35" w14:textId="3E87BC4D" w:rsidR="00A94DDC" w:rsidRDefault="00A9091B" w:rsidP="00A94DDC">
      <w:pP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proofErr w:type="spellStart"/>
      <w:r w:rsidRPr="00A9091B">
        <w:rPr>
          <w:b/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inifr</w:t>
      </w:r>
      <w:proofErr w:type="spellEnd"/>
      <w: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is the lower frequency of the band in Hz.</w:t>
      </w:r>
    </w:p>
    <w:p w14:paraId="784FB8F3" w14:textId="07D3966D" w:rsidR="00A9091B" w:rsidRDefault="00A9091B" w:rsidP="00A94DDC">
      <w:pP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proofErr w:type="spellStart"/>
      <w:r w:rsidRPr="00A9091B">
        <w:rPr>
          <w:b/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bandw</w:t>
      </w:r>
      <w:proofErr w:type="spellEnd"/>
      <w: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is the bandwidth (in Hz)</w:t>
      </w:r>
    </w:p>
    <w:p w14:paraId="5B3E8101" w14:textId="0E5DB5A6" w:rsidR="00A9091B" w:rsidRDefault="00A9091B" w:rsidP="00A94DDC">
      <w:pP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proofErr w:type="spellStart"/>
      <w:r w:rsidRPr="00A9091B">
        <w:rPr>
          <w:b/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v_eq</w:t>
      </w:r>
      <w:proofErr w:type="spellEnd"/>
      <w: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is the detector velocity</w:t>
      </w:r>
      <w:r w:rsidR="00D55B96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compo</w:t>
      </w:r>
      <w:r w:rsidR="009A165F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ents</w:t>
      </w:r>
      <w: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in unit of c, with the time in s since the beginning of data</w:t>
      </w:r>
    </w:p>
    <w:p w14:paraId="5BAAB54B" w14:textId="06921F9B" w:rsidR="00A9091B" w:rsidRDefault="00D55B96" w:rsidP="00A94DDC">
      <w:pP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proofErr w:type="spellStart"/>
      <w:r w:rsidRPr="009A165F">
        <w:rPr>
          <w:b/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_eq</w:t>
      </w:r>
      <w:proofErr w:type="spellEnd"/>
      <w:r w:rsidR="009A165F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is the detector position components in a SSB system in unit light seconds, with the time in s since the beginning of data</w:t>
      </w:r>
    </w:p>
    <w:p w14:paraId="1BD4A00E" w14:textId="711EE0F2" w:rsidR="009A165F" w:rsidRDefault="009A165F" w:rsidP="00A94DDC">
      <w:pP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proofErr w:type="spellStart"/>
      <w:r w:rsidRPr="009A165F">
        <w:rPr>
          <w:b/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fft</w:t>
      </w:r>
      <w:proofErr w:type="spellEnd"/>
      <w: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is the duration of the original SFDB </w:t>
      </w:r>
      <w:proofErr w:type="spellStart"/>
      <w: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ffts</w:t>
      </w:r>
      <w:proofErr w:type="spellEnd"/>
      <w: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(in practice almost useless)</w:t>
      </w:r>
    </w:p>
    <w:p w14:paraId="2ED33F2C" w14:textId="7C94DF74" w:rsidR="009A165F" w:rsidRDefault="009A165F" w:rsidP="00A94DDC">
      <w:pP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9A165F">
        <w:rPr>
          <w:b/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nt</w:t>
      </w:r>
      <w: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, </w:t>
      </w:r>
      <w:r w:rsidRPr="009A165F">
        <w:rPr>
          <w:b/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un</w:t>
      </w:r>
      <w: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and </w:t>
      </w:r>
      <w:proofErr w:type="spellStart"/>
      <w:r w:rsidRPr="009A165F">
        <w:rPr>
          <w:b/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al</w:t>
      </w:r>
      <w:proofErr w:type="spellEnd"/>
      <w: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are the antenna, run and calibration</w:t>
      </w:r>
    </w:p>
    <w:p w14:paraId="764D6F28" w14:textId="267B64CF" w:rsidR="00376535" w:rsidRDefault="00376535" w:rsidP="00A94DDC">
      <w:pP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proofErr w:type="spellStart"/>
      <w:r w:rsidRPr="00376535">
        <w:rPr>
          <w:b/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creation</w:t>
      </w:r>
      <w:proofErr w:type="spellEnd"/>
      <w: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and </w:t>
      </w:r>
      <w:proofErr w:type="spellStart"/>
      <w:r w:rsidRPr="00376535">
        <w:rPr>
          <w:b/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urcreation</w:t>
      </w:r>
      <w:proofErr w:type="spellEnd"/>
      <w: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are the creation time and duration</w:t>
      </w:r>
    </w:p>
    <w:p w14:paraId="66D7204E" w14:textId="76F1E902" w:rsidR="00376535" w:rsidRDefault="00DD3F70" w:rsidP="00A94DDC">
      <w:pP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proofErr w:type="spellStart"/>
      <w:r w:rsidRPr="00DD3F70">
        <w:rPr>
          <w:b/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mi_abs_lev</w:t>
      </w:r>
      <w:proofErr w:type="spellEnd"/>
      <w: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the standard amplitude</w:t>
      </w:r>
      <w:r w:rsidR="00D846F6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computed by </w:t>
      </w:r>
      <w:proofErr w:type="spellStart"/>
      <w:r w:rsidR="00D846F6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logarithmize</w:t>
      </w:r>
      <w:proofErr w:type="spellEnd"/>
      <w: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(the cleaning threshold is at 10*</w:t>
      </w:r>
      <w:proofErr w:type="spellStart"/>
      <w: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mi_abs_lev</w:t>
      </w:r>
      <w:proofErr w:type="spellEnd"/>
      <w:r w:rsidR="00B9091C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)</w:t>
      </w:r>
    </w:p>
    <w:p w14:paraId="6ABEEA6E" w14:textId="2525843E" w:rsidR="00DD3F70" w:rsidRPr="00A9091B" w:rsidRDefault="00DD3F70" w:rsidP="00A94DDC">
      <w:pPr>
        <w:rPr>
          <w:b/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proofErr w:type="spellStart"/>
      <w:r>
        <w:rPr>
          <w:b/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f</w:t>
      </w:r>
      <w:r w:rsidRPr="00DD3F70">
        <w:rPr>
          <w:b/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str</w:t>
      </w:r>
      <w:proofErr w:type="spellEnd"/>
      <w: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time-frequency “decoration” structure.</w:t>
      </w:r>
    </w:p>
    <w:p w14:paraId="3D95DDED" w14:textId="77777777" w:rsidR="008B09D2" w:rsidRPr="00A94DDC" w:rsidRDefault="008B09D2" w:rsidP="00DC0636">
      <w:pP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396FA0A5" w14:textId="2B4F0A6D" w:rsidR="008B09D2" w:rsidRDefault="008B09D2" w:rsidP="00DC0636">
      <w:pP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124FD184" w14:textId="6FF822FD" w:rsidR="00DD3F70" w:rsidRDefault="00DD3F70" w:rsidP="00DC0636">
      <w:pP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1D633282" w14:textId="47DCDE4B" w:rsidR="00DD3F70" w:rsidRDefault="00DD3F70" w:rsidP="00DC0636">
      <w:pP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he time-frequency “decoration” structure is:</w:t>
      </w:r>
    </w:p>
    <w:p w14:paraId="7F48AF25" w14:textId="77777777" w:rsidR="00C320D9" w:rsidRDefault="00C320D9" w:rsidP="00DC0636">
      <w:pP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72650AC3" w14:textId="50F08A15" w:rsidR="00DD3F70" w:rsidRDefault="00C320D9" w:rsidP="00C320D9">
      <w:pPr>
        <w:jc w:val="center"/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noProof/>
          <w:lang w:eastAsia="it-IT"/>
        </w:rPr>
        <w:drawing>
          <wp:inline distT="0" distB="0" distL="0" distR="0" wp14:anchorId="0ECCFE42" wp14:editId="6942EF22">
            <wp:extent cx="2190750" cy="3295650"/>
            <wp:effectExtent l="0" t="0" r="0" b="0"/>
            <wp:docPr id="3" name="Immagin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3295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EE39E5" w14:textId="27D59D7D" w:rsidR="001F3402" w:rsidRDefault="001F3402" w:rsidP="001F3402">
      <w:pPr>
        <w:jc w:val="both"/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To extract the </w:t>
      </w:r>
      <w:proofErr w:type="spellStart"/>
      <w: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fstr</w:t>
      </w:r>
      <w:proofErr w:type="spellEnd"/>
      <w: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, use the function </w:t>
      </w:r>
      <w:proofErr w:type="spellStart"/>
      <w: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fstr_gd</w:t>
      </w:r>
      <w:proofErr w:type="spellEnd"/>
      <w: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(</w:t>
      </w:r>
      <w:r w:rsidRPr="001F3402">
        <w:rPr>
          <w:rFonts w:ascii="Lucida Console" w:hAnsi="Lucida Console"/>
          <w:i/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decorated </w:t>
      </w:r>
      <w:proofErr w:type="spellStart"/>
      <w:r w:rsidRPr="001F3402">
        <w:rPr>
          <w:rFonts w:ascii="Lucida Console" w:hAnsi="Lucida Console"/>
          <w:i/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bsd</w:t>
      </w:r>
      <w:proofErr w:type="spellEnd"/>
      <w: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):</w:t>
      </w:r>
    </w:p>
    <w:p w14:paraId="490794BC" w14:textId="77777777" w:rsidR="001F3402" w:rsidRDefault="001F3402" w:rsidP="001F3402">
      <w:pPr>
        <w:jc w:val="both"/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0B75231D" w14:textId="77777777" w:rsidR="001F3402" w:rsidRPr="001F3402" w:rsidRDefault="001F3402" w:rsidP="001F340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  <w:lang w:val="en-US"/>
        </w:rPr>
      </w:pPr>
      <w:r w:rsidRPr="001F3402">
        <w:rPr>
          <w:rFonts w:ascii="Courier New" w:hAnsi="Courier New" w:cs="Courier New"/>
          <w:color w:val="0000FF"/>
          <w:szCs w:val="20"/>
          <w:lang w:val="en-US"/>
        </w:rPr>
        <w:t>function</w:t>
      </w:r>
      <w:r w:rsidRPr="001F3402">
        <w:rPr>
          <w:rFonts w:ascii="Courier New" w:hAnsi="Courier New" w:cs="Courier New"/>
          <w:color w:val="000000"/>
          <w:szCs w:val="20"/>
          <w:lang w:val="en-US"/>
        </w:rPr>
        <w:t xml:space="preserve"> </w:t>
      </w:r>
      <w:proofErr w:type="spellStart"/>
      <w:r w:rsidRPr="001F3402">
        <w:rPr>
          <w:rFonts w:ascii="Courier New" w:hAnsi="Courier New" w:cs="Courier New"/>
          <w:color w:val="000000"/>
          <w:szCs w:val="20"/>
          <w:lang w:val="en-US"/>
        </w:rPr>
        <w:t>tfstr</w:t>
      </w:r>
      <w:proofErr w:type="spellEnd"/>
      <w:r w:rsidRPr="001F3402">
        <w:rPr>
          <w:rFonts w:ascii="Courier New" w:hAnsi="Courier New" w:cs="Courier New"/>
          <w:color w:val="000000"/>
          <w:szCs w:val="20"/>
          <w:lang w:val="en-US"/>
        </w:rPr>
        <w:t>=</w:t>
      </w:r>
      <w:proofErr w:type="spellStart"/>
      <w:r w:rsidRPr="001F3402">
        <w:rPr>
          <w:rFonts w:ascii="Courier New" w:hAnsi="Courier New" w:cs="Courier New"/>
          <w:color w:val="000000"/>
          <w:szCs w:val="20"/>
          <w:lang w:val="en-US"/>
        </w:rPr>
        <w:t>tfstr_gd</w:t>
      </w:r>
      <w:proofErr w:type="spellEnd"/>
      <w:r w:rsidRPr="001F3402">
        <w:rPr>
          <w:rFonts w:ascii="Courier New" w:hAnsi="Courier New" w:cs="Courier New"/>
          <w:color w:val="000000"/>
          <w:szCs w:val="20"/>
          <w:lang w:val="en-US"/>
        </w:rPr>
        <w:t>(gin)</w:t>
      </w:r>
    </w:p>
    <w:p w14:paraId="27D0CF9A" w14:textId="77777777" w:rsidR="001F3402" w:rsidRPr="001F3402" w:rsidRDefault="001F3402" w:rsidP="001F340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  <w:lang w:val="en-US"/>
        </w:rPr>
      </w:pPr>
      <w:r w:rsidRPr="001F3402">
        <w:rPr>
          <w:rFonts w:ascii="Courier New" w:hAnsi="Courier New" w:cs="Courier New"/>
          <w:color w:val="228B22"/>
          <w:szCs w:val="20"/>
          <w:lang w:val="en-US"/>
        </w:rPr>
        <w:t xml:space="preserve">% extracts </w:t>
      </w:r>
      <w:proofErr w:type="spellStart"/>
      <w:r w:rsidRPr="001F3402">
        <w:rPr>
          <w:rFonts w:ascii="Courier New" w:hAnsi="Courier New" w:cs="Courier New"/>
          <w:color w:val="228B22"/>
          <w:szCs w:val="20"/>
          <w:lang w:val="en-US"/>
        </w:rPr>
        <w:t>tfstr</w:t>
      </w:r>
      <w:proofErr w:type="spellEnd"/>
      <w:r w:rsidRPr="001F3402">
        <w:rPr>
          <w:rFonts w:ascii="Courier New" w:hAnsi="Courier New" w:cs="Courier New"/>
          <w:color w:val="228B22"/>
          <w:szCs w:val="20"/>
          <w:lang w:val="en-US"/>
        </w:rPr>
        <w:t xml:space="preserve"> structure</w:t>
      </w:r>
    </w:p>
    <w:p w14:paraId="10B9060A" w14:textId="77777777" w:rsidR="001F3402" w:rsidRPr="001F3402" w:rsidRDefault="001F3402" w:rsidP="001F340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  <w:lang w:val="en-US"/>
        </w:rPr>
      </w:pPr>
      <w:r w:rsidRPr="001F3402">
        <w:rPr>
          <w:rFonts w:ascii="Courier New" w:hAnsi="Courier New" w:cs="Courier New"/>
          <w:color w:val="228B22"/>
          <w:szCs w:val="20"/>
          <w:lang w:val="en-US"/>
        </w:rPr>
        <w:t xml:space="preserve"> </w:t>
      </w:r>
    </w:p>
    <w:p w14:paraId="25295EDD" w14:textId="77777777" w:rsidR="001F3402" w:rsidRPr="001F3402" w:rsidRDefault="001F3402" w:rsidP="001F340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  <w:lang w:val="en-US"/>
        </w:rPr>
      </w:pPr>
      <w:r w:rsidRPr="001F3402">
        <w:rPr>
          <w:rFonts w:ascii="Courier New" w:hAnsi="Courier New" w:cs="Courier New"/>
          <w:color w:val="228B22"/>
          <w:szCs w:val="20"/>
          <w:lang w:val="en-US"/>
        </w:rPr>
        <w:t>% Version 2.0 - September 2016</w:t>
      </w:r>
    </w:p>
    <w:p w14:paraId="18AA4352" w14:textId="24534B56" w:rsidR="001F3402" w:rsidRDefault="001F3402" w:rsidP="001F3402">
      <w:pPr>
        <w:jc w:val="both"/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53775FED" w14:textId="671099A1" w:rsidR="00F0490C" w:rsidRDefault="00A775AE" w:rsidP="001F3402">
      <w:pPr>
        <w:jc w:val="both"/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In secondary bsd </w:t>
      </w:r>
      <w:r w:rsidR="00A83CCD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an be</w:t>
      </w:r>
      <w: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an </w:t>
      </w:r>
      <w:proofErr w:type="spellStart"/>
      <w:r w:rsidRPr="00A775AE">
        <w:rPr>
          <w:b/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oper</w:t>
      </w:r>
      <w:proofErr w:type="spellEnd"/>
      <w: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structure that contains information and parameters </w:t>
      </w:r>
      <w:r w:rsidR="00433457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used to generate it.</w:t>
      </w:r>
      <w:r w:rsidR="00F0490C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2A7DE53B" w14:textId="304F67C0" w:rsidR="00A775AE" w:rsidRDefault="00F0490C" w:rsidP="001F3402">
      <w:pPr>
        <w:jc w:val="both"/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If the starting bsd was secondary, the </w:t>
      </w:r>
      <w:proofErr w:type="spellStart"/>
      <w: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oper</w:t>
      </w:r>
      <w:proofErr w:type="spellEnd"/>
      <w: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structure contains inside the original </w:t>
      </w:r>
      <w:proofErr w:type="spellStart"/>
      <w: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oper</w:t>
      </w:r>
      <w:proofErr w:type="spellEnd"/>
      <w: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structure. </w:t>
      </w:r>
      <w:r w:rsidR="00A775AE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nd so on, recursively.</w:t>
      </w:r>
    </w:p>
    <w:p w14:paraId="6E93C208" w14:textId="798DA265" w:rsidR="00A775AE" w:rsidRDefault="00AA1DDA" w:rsidP="001F3402">
      <w:pPr>
        <w:jc w:val="both"/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</w:t>
      </w:r>
      <w:r w:rsidR="00BC7F54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BC7F54" w:rsidRPr="00BC7F54">
        <w:rPr>
          <w:b/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full-band bsd</w:t>
      </w:r>
      <w:r w:rsidR="00BC7F54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is a</w:t>
      </w:r>
      <w: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particular type of </w:t>
      </w:r>
      <w:r w:rsidR="00BC7F54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bsd, that has the entire (Nyquist) band. In this case some parameters can be missing. It has the half sampling frequency of the real data.</w:t>
      </w:r>
    </w:p>
    <w:p w14:paraId="572240E1" w14:textId="77777777" w:rsidR="009D40CB" w:rsidRDefault="009D40CB" w:rsidP="001F3402">
      <w:pPr>
        <w:jc w:val="both"/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5A66ED87" w14:textId="77777777" w:rsidR="009D40CB" w:rsidRDefault="009D40CB">
      <w:pP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br w:type="page"/>
      </w:r>
    </w:p>
    <w:p w14:paraId="27481D30" w14:textId="59667560" w:rsidR="00360D25" w:rsidRDefault="009D40CB" w:rsidP="009D40CB">
      <w:pPr>
        <w:pStyle w:val="Titolo2"/>
        <w:jc w:val="center"/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bookmarkStart w:id="3" w:name="_Toc118980981"/>
      <w: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 xml:space="preserve">The </w:t>
      </w:r>
      <w:proofErr w:type="spellStart"/>
      <w:r w:rsidRPr="009D40CB">
        <w:rPr>
          <w:rFonts w:ascii="Calibri" w:hAnsi="Calibri" w:cs="Calibri"/>
          <w:b/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fstr</w:t>
      </w:r>
      <w:proofErr w:type="spellEnd"/>
      <w: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structure</w:t>
      </w:r>
      <w:bookmarkEnd w:id="3"/>
    </w:p>
    <w:p w14:paraId="53F485C3" w14:textId="75B572A3" w:rsidR="00360D25" w:rsidRDefault="00360D25" w:rsidP="001F3402">
      <w:pPr>
        <w:jc w:val="both"/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4CFBC73B" w14:textId="6AEDAFF0" w:rsidR="009D40CB" w:rsidRDefault="005B76ED" w:rsidP="001F3402">
      <w:pPr>
        <w:jc w:val="both"/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he</w:t>
      </w:r>
      <w:r w:rsidR="00713039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elements of the </w:t>
      </w:r>
      <w:r w:rsidR="009D40CB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structure </w:t>
      </w:r>
      <w:r w:rsidR="00713039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re</w:t>
      </w:r>
      <w:r w:rsidR="009D40CB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:</w:t>
      </w:r>
    </w:p>
    <w:p w14:paraId="1DFBF552" w14:textId="2FA1841F" w:rsidR="009D40CB" w:rsidRDefault="009D40CB" w:rsidP="009D40CB">
      <w:pPr>
        <w:jc w:val="center"/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5499C904" w14:textId="56269BFF" w:rsidR="00045C8D" w:rsidRDefault="00045C8D" w:rsidP="00045C8D">
      <w:pPr>
        <w:pStyle w:val="Paragrafoelenco"/>
        <w:numPr>
          <w:ilvl w:val="0"/>
          <w:numId w:val="2"/>
        </w:numP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proofErr w:type="spellStart"/>
      <w:r w:rsidRPr="00045C8D">
        <w:rPr>
          <w:rFonts w:ascii="Calibri" w:hAnsi="Calibri"/>
          <w:b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eaktype</w:t>
      </w:r>
      <w:proofErr w:type="spellEnd"/>
      <w:r w:rsidRPr="00045C8D"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 </w:t>
      </w:r>
      <w: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</w:t>
      </w:r>
      <w:r w:rsidRPr="00045C8D"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array or cell</w:t>
      </w:r>
      <w: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1A4A2068" w14:textId="001E1E45" w:rsidR="00045C8D" w:rsidRDefault="00045C8D" w:rsidP="009D40CB">
      <w:pPr>
        <w:pStyle w:val="Paragrafoelenco"/>
        <w:numPr>
          <w:ilvl w:val="0"/>
          <w:numId w:val="2"/>
        </w:numP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045C8D">
        <w:rPr>
          <w:rFonts w:ascii="Calibri" w:hAnsi="Calibri"/>
          <w:b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nt,t0,dt,inifr,bandw</w:t>
      </w:r>
      <w: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as in </w:t>
      </w:r>
      <w:proofErr w:type="spellStart"/>
      <w: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ont</w:t>
      </w:r>
      <w:proofErr w:type="spellEnd"/>
    </w:p>
    <w:p w14:paraId="1E7BF15E" w14:textId="1F0FD108" w:rsidR="00045C8D" w:rsidRDefault="00045C8D" w:rsidP="009D40CB">
      <w:pPr>
        <w:pStyle w:val="Paragrafoelenco"/>
        <w:numPr>
          <w:ilvl w:val="0"/>
          <w:numId w:val="2"/>
        </w:numP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proofErr w:type="spellStart"/>
      <w:r>
        <w:rPr>
          <w:rFonts w:ascii="Calibri" w:hAnsi="Calibri"/>
          <w:b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lfft</w:t>
      </w:r>
      <w:proofErr w:type="spellEnd"/>
      <w:r>
        <w:rPr>
          <w:rFonts w:ascii="Calibri" w:hAnsi="Calibri"/>
          <w:b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                 </w:t>
      </w:r>
      <w:r w:rsidRPr="00045C8D"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used </w:t>
      </w:r>
      <w:proofErr w:type="spellStart"/>
      <w: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fft</w:t>
      </w:r>
      <w:proofErr w:type="spellEnd"/>
      <w: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length (in samples</w:t>
      </w:r>
    </w:p>
    <w:p w14:paraId="3CD2E823" w14:textId="484C2F73" w:rsidR="00045C8D" w:rsidRDefault="00045C8D" w:rsidP="009D40CB">
      <w:pPr>
        <w:pStyle w:val="Paragrafoelenco"/>
        <w:numPr>
          <w:ilvl w:val="0"/>
          <w:numId w:val="2"/>
        </w:numP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proofErr w:type="spellStart"/>
      <w:r>
        <w:rPr>
          <w:rFonts w:ascii="Calibri" w:hAnsi="Calibri"/>
          <w:b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fr</w:t>
      </w:r>
      <w:proofErr w:type="spellEnd"/>
      <w:r>
        <w:rPr>
          <w:rFonts w:ascii="Calibri" w:hAnsi="Calibri"/>
          <w:b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                 </w:t>
      </w:r>
      <w: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frequency bin</w:t>
      </w:r>
    </w:p>
    <w:p w14:paraId="2DC51FC7" w14:textId="7A043352" w:rsidR="00045C8D" w:rsidRDefault="00045C8D" w:rsidP="009D40CB">
      <w:pPr>
        <w:pStyle w:val="Paragrafoelenco"/>
        <w:numPr>
          <w:ilvl w:val="0"/>
          <w:numId w:val="2"/>
        </w:numP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="Calibri" w:hAnsi="Calibri"/>
          <w:b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T</w:t>
      </w:r>
      <w: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                  =</w:t>
      </w:r>
      <w:proofErr w:type="spellStart"/>
      <w: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lfft</w:t>
      </w:r>
      <w:proofErr w:type="spellEnd"/>
      <w: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*dt/2  time between two </w:t>
      </w:r>
      <w:proofErr w:type="spellStart"/>
      <w: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ffts</w:t>
      </w:r>
      <w:proofErr w:type="spellEnd"/>
    </w:p>
    <w:p w14:paraId="0E31BC2A" w14:textId="132F7401" w:rsidR="00045C8D" w:rsidRDefault="00045C8D" w:rsidP="009D40CB">
      <w:pPr>
        <w:pStyle w:val="Paragrafoelenco"/>
        <w:numPr>
          <w:ilvl w:val="0"/>
          <w:numId w:val="2"/>
        </w:numP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proofErr w:type="spellStart"/>
      <w:r>
        <w:rPr>
          <w:rFonts w:ascii="Calibri" w:hAnsi="Calibri"/>
          <w:b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gdlen</w:t>
      </w:r>
      <w:proofErr w:type="spellEnd"/>
      <w:r>
        <w:rPr>
          <w:rFonts w:ascii="Calibri" w:hAnsi="Calibri"/>
          <w:b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          </w:t>
      </w:r>
      <w: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 number of samples in the original gd</w:t>
      </w:r>
    </w:p>
    <w:p w14:paraId="1E81FBBE" w14:textId="7CBFAE38" w:rsidR="00045C8D" w:rsidRDefault="00713039" w:rsidP="009D40CB">
      <w:pPr>
        <w:pStyle w:val="Paragrafoelenco"/>
        <w:numPr>
          <w:ilvl w:val="0"/>
          <w:numId w:val="2"/>
        </w:numP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proofErr w:type="spellStart"/>
      <w:r>
        <w:rPr>
          <w:rFonts w:ascii="Calibri" w:hAnsi="Calibri"/>
          <w:b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subsp</w:t>
      </w:r>
      <w:proofErr w:type="spellEnd"/>
      <w:r>
        <w:rPr>
          <w:rFonts w:ascii="Calibri" w:hAnsi="Calibri"/>
          <w:b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  </w:t>
      </w:r>
      <w: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        short spectrum</w:t>
      </w:r>
    </w:p>
    <w:p w14:paraId="608B8E08" w14:textId="75FE9C11" w:rsidR="00713039" w:rsidRDefault="00713039" w:rsidP="00713039">
      <w:pPr>
        <w:pStyle w:val="Paragrafoelenco"/>
        <w:numPr>
          <w:ilvl w:val="1"/>
          <w:numId w:val="2"/>
        </w:numP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proofErr w:type="spellStart"/>
      <w:r>
        <w:rPr>
          <w:rFonts w:ascii="Calibri" w:hAnsi="Calibri"/>
          <w:b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sstim</w:t>
      </w:r>
      <w:proofErr w:type="spellEnd"/>
      <w: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       </w:t>
      </w:r>
    </w:p>
    <w:p w14:paraId="43B63D06" w14:textId="274D125D" w:rsidR="00713039" w:rsidRDefault="00713039" w:rsidP="00713039">
      <w:pPr>
        <w:pStyle w:val="Paragrafoelenco"/>
        <w:numPr>
          <w:ilvl w:val="1"/>
          <w:numId w:val="2"/>
        </w:numP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proofErr w:type="spellStart"/>
      <w: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ss</w:t>
      </w:r>
      <w:proofErr w:type="spellEnd"/>
      <w: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         </w:t>
      </w:r>
    </w:p>
    <w:p w14:paraId="52C64FBA" w14:textId="75B4D643" w:rsidR="00713039" w:rsidRDefault="00713039" w:rsidP="00713039">
      <w:pPr>
        <w:pStyle w:val="Paragrafoelenco"/>
        <w:numPr>
          <w:ilvl w:val="1"/>
          <w:numId w:val="2"/>
        </w:numP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proofErr w:type="spellStart"/>
      <w: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lss</w:t>
      </w:r>
      <w:proofErr w:type="spellEnd"/>
      <w: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       </w:t>
      </w:r>
    </w:p>
    <w:p w14:paraId="358CCA57" w14:textId="34E5D7A6" w:rsidR="00713039" w:rsidRDefault="00713039" w:rsidP="00713039">
      <w:pPr>
        <w:pStyle w:val="Paragrafoelenco"/>
        <w:numPr>
          <w:ilvl w:val="1"/>
          <w:numId w:val="2"/>
        </w:numP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proofErr w:type="spellStart"/>
      <w: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init</w:t>
      </w:r>
      <w:proofErr w:type="spellEnd"/>
      <w: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      </w:t>
      </w:r>
    </w:p>
    <w:p w14:paraId="708EC4F5" w14:textId="219E5D1C" w:rsidR="00713039" w:rsidRDefault="00713039" w:rsidP="00713039">
      <w:pPr>
        <w:pStyle w:val="Paragrafoelenco"/>
        <w:numPr>
          <w:ilvl w:val="1"/>
          <w:numId w:val="2"/>
        </w:numP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proofErr w:type="spellStart"/>
      <w: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yp</w:t>
      </w:r>
      <w:proofErr w:type="spellEnd"/>
    </w:p>
    <w:p w14:paraId="5366CF8A" w14:textId="1664B6A1" w:rsidR="00713039" w:rsidRDefault="00713039" w:rsidP="00713039">
      <w:pPr>
        <w:pStyle w:val="Paragrafoelenco"/>
        <w:numPr>
          <w:ilvl w:val="1"/>
          <w:numId w:val="2"/>
        </w:numP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proofErr w:type="spellStart"/>
      <w: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hdens</w:t>
      </w:r>
      <w:proofErr w:type="spellEnd"/>
      <w: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  </w:t>
      </w:r>
    </w:p>
    <w:p w14:paraId="30BEE9A6" w14:textId="51B251F1" w:rsidR="00713039" w:rsidRDefault="00713039" w:rsidP="00713039">
      <w:pPr>
        <w:pStyle w:val="Paragrafoelenco"/>
        <w:numPr>
          <w:ilvl w:val="1"/>
          <w:numId w:val="2"/>
        </w:numP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proofErr w:type="spellStart"/>
      <w: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wn</w:t>
      </w:r>
      <w:proofErr w:type="spellEnd"/>
      <w: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 </w:t>
      </w:r>
    </w:p>
    <w:p w14:paraId="490BC58C" w14:textId="267C5570" w:rsidR="00713039" w:rsidRDefault="00713039" w:rsidP="009D40CB">
      <w:pPr>
        <w:pStyle w:val="Paragrafoelenco"/>
        <w:numPr>
          <w:ilvl w:val="0"/>
          <w:numId w:val="2"/>
        </w:numP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="Calibri" w:hAnsi="Calibri"/>
          <w:b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pt   </w:t>
      </w:r>
      <w: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                peak table structure</w:t>
      </w:r>
    </w:p>
    <w:p w14:paraId="0AE66389" w14:textId="55F99342" w:rsidR="00713039" w:rsidRDefault="00713039" w:rsidP="00713039">
      <w:pPr>
        <w:pStyle w:val="Paragrafoelenco"/>
        <w:numPr>
          <w:ilvl w:val="1"/>
          <w:numId w:val="2"/>
        </w:numP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proofErr w:type="spellStart"/>
      <w:r>
        <w:rPr>
          <w:rFonts w:ascii="Calibri" w:hAnsi="Calibri"/>
          <w:b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hr</w:t>
      </w:r>
      <w:proofErr w:type="spellEnd"/>
      <w:r>
        <w:rPr>
          <w:rFonts w:ascii="Calibri" w:hAnsi="Calibri"/>
          <w:b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  </w:t>
      </w:r>
      <w: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    </w:t>
      </w:r>
    </w:p>
    <w:p w14:paraId="62933F6A" w14:textId="0F073956" w:rsidR="00713039" w:rsidRDefault="00713039" w:rsidP="00713039">
      <w:pPr>
        <w:pStyle w:val="Paragrafoelenco"/>
        <w:numPr>
          <w:ilvl w:val="1"/>
          <w:numId w:val="2"/>
        </w:numP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proofErr w:type="spellStart"/>
      <w: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peaks</w:t>
      </w:r>
      <w:proofErr w:type="spellEnd"/>
      <w: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      </w:t>
      </w:r>
    </w:p>
    <w:p w14:paraId="232F5ADB" w14:textId="489D09D5" w:rsidR="00713039" w:rsidRDefault="00713039" w:rsidP="00713039">
      <w:pPr>
        <w:pStyle w:val="Paragrafoelenco"/>
        <w:numPr>
          <w:ilvl w:val="1"/>
          <w:numId w:val="2"/>
        </w:numP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proofErr w:type="spellStart"/>
      <w: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peaks</w:t>
      </w:r>
      <w:proofErr w:type="spellEnd"/>
      <w: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   </w:t>
      </w:r>
    </w:p>
    <w:p w14:paraId="7460407D" w14:textId="77777777" w:rsidR="00713039" w:rsidRDefault="00713039" w:rsidP="00713039">
      <w:pPr>
        <w:pStyle w:val="Paragrafoelenco"/>
        <w:numPr>
          <w:ilvl w:val="1"/>
          <w:numId w:val="2"/>
        </w:numP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proofErr w:type="spellStart"/>
      <w: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totpeaks</w:t>
      </w:r>
      <w:proofErr w:type="spellEnd"/>
    </w:p>
    <w:p w14:paraId="4B8EFCA8" w14:textId="00C56992" w:rsidR="00713039" w:rsidRDefault="00713039" w:rsidP="00713039">
      <w:pPr>
        <w:pStyle w:val="Paragrafoelenco"/>
        <w:numPr>
          <w:ilvl w:val="1"/>
          <w:numId w:val="2"/>
        </w:numP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peaks      </w:t>
      </w:r>
    </w:p>
    <w:p w14:paraId="72735E65" w14:textId="5A93C3A7" w:rsidR="00713039" w:rsidRDefault="00713039" w:rsidP="00713039">
      <w:pPr>
        <w:pStyle w:val="Paragrafoelenco"/>
        <w:numPr>
          <w:ilvl w:val="1"/>
          <w:numId w:val="2"/>
        </w:numP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proofErr w:type="spellStart"/>
      <w: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totpeaks</w:t>
      </w:r>
      <w:proofErr w:type="spellEnd"/>
      <w: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  </w:t>
      </w:r>
    </w:p>
    <w:p w14:paraId="71C5D660" w14:textId="227E0F2C" w:rsidR="00713039" w:rsidRDefault="00713039" w:rsidP="00713039">
      <w:pPr>
        <w:pStyle w:val="Paragrafoelenco"/>
        <w:numPr>
          <w:ilvl w:val="1"/>
          <w:numId w:val="2"/>
        </w:numP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ok     </w:t>
      </w:r>
    </w:p>
    <w:p w14:paraId="261BC255" w14:textId="5382B0A8" w:rsidR="00713039" w:rsidRDefault="00713039" w:rsidP="009D40CB">
      <w:pPr>
        <w:pStyle w:val="Paragrafoelenco"/>
        <w:numPr>
          <w:ilvl w:val="0"/>
          <w:numId w:val="2"/>
        </w:numP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proofErr w:type="spellStart"/>
      <w:r>
        <w:rPr>
          <w:rFonts w:ascii="Calibri" w:hAnsi="Calibri"/>
          <w:b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bsd_par</w:t>
      </w:r>
      <w:proofErr w:type="spellEnd"/>
      <w: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        </w:t>
      </w:r>
      <w:proofErr w:type="spellStart"/>
      <w: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bsd</w:t>
      </w:r>
      <w:proofErr w:type="spellEnd"/>
      <w: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parameters</w:t>
      </w:r>
    </w:p>
    <w:p w14:paraId="57BFFA17" w14:textId="624B64F4" w:rsidR="00713039" w:rsidRDefault="00713039" w:rsidP="00713039">
      <w:pPr>
        <w:pStyle w:val="Paragrafoelenco"/>
        <w:numPr>
          <w:ilvl w:val="1"/>
          <w:numId w:val="2"/>
        </w:numP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proofErr w:type="spellStart"/>
      <w:r>
        <w:rPr>
          <w:rFonts w:ascii="Calibri" w:hAnsi="Calibri"/>
          <w:b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frmax</w:t>
      </w:r>
      <w:proofErr w:type="spellEnd"/>
      <w:r>
        <w:rPr>
          <w:rFonts w:ascii="Calibri" w:hAnsi="Calibri"/>
          <w:b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 </w:t>
      </w:r>
    </w:p>
    <w:p w14:paraId="016CD03E" w14:textId="291B28EE" w:rsidR="00713039" w:rsidRDefault="00713039" w:rsidP="00713039">
      <w:pPr>
        <w:pStyle w:val="Paragrafoelenco"/>
        <w:numPr>
          <w:ilvl w:val="1"/>
          <w:numId w:val="2"/>
        </w:numP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tfft0   </w:t>
      </w:r>
    </w:p>
    <w:p w14:paraId="11FE0A6E" w14:textId="1E3B3CFE" w:rsidR="00713039" w:rsidRDefault="00713039" w:rsidP="00713039">
      <w:pPr>
        <w:pStyle w:val="Paragrafoelenco"/>
        <w:numPr>
          <w:ilvl w:val="1"/>
          <w:numId w:val="2"/>
        </w:numP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lfft0     </w:t>
      </w:r>
    </w:p>
    <w:p w14:paraId="619F98BE" w14:textId="7EE5F178" w:rsidR="00713039" w:rsidRDefault="00713039" w:rsidP="00713039">
      <w:pPr>
        <w:pStyle w:val="Paragrafoelenco"/>
        <w:numPr>
          <w:ilvl w:val="1"/>
          <w:numId w:val="2"/>
        </w:numP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dfr0    </w:t>
      </w:r>
    </w:p>
    <w:p w14:paraId="566D88F2" w14:textId="35F03D5F" w:rsidR="00713039" w:rsidRDefault="00713039" w:rsidP="00713039">
      <w:pPr>
        <w:pStyle w:val="Paragrafoelenco"/>
        <w:numPr>
          <w:ilvl w:val="1"/>
          <w:numId w:val="2"/>
        </w:numP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proofErr w:type="spellStart"/>
      <w: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dop</w:t>
      </w:r>
      <w:proofErr w:type="spellEnd"/>
      <w: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  </w:t>
      </w:r>
    </w:p>
    <w:p w14:paraId="5C6F38D5" w14:textId="4717E9C9" w:rsidR="00713039" w:rsidRDefault="00713039" w:rsidP="00713039">
      <w:pPr>
        <w:pStyle w:val="Paragrafoelenco"/>
        <w:numPr>
          <w:ilvl w:val="1"/>
          <w:numId w:val="2"/>
        </w:numP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sky           </w:t>
      </w:r>
    </w:p>
    <w:p w14:paraId="7B70916B" w14:textId="416E869E" w:rsidR="00713039" w:rsidRDefault="002E1B49" w:rsidP="00713039">
      <w:pPr>
        <w:pStyle w:val="Paragrafoelenco"/>
        <w:numPr>
          <w:ilvl w:val="2"/>
          <w:numId w:val="2"/>
        </w:numP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x     </w:t>
      </w:r>
    </w:p>
    <w:p w14:paraId="482F28CD" w14:textId="3DB43D3D" w:rsidR="002E1B49" w:rsidRDefault="002E1B49" w:rsidP="00713039">
      <w:pPr>
        <w:pStyle w:val="Paragrafoelenco"/>
        <w:numPr>
          <w:ilvl w:val="2"/>
          <w:numId w:val="2"/>
        </w:numP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b</w:t>
      </w:r>
    </w:p>
    <w:p w14:paraId="469E3469" w14:textId="0507459C" w:rsidR="002E1B49" w:rsidRDefault="002E1B49" w:rsidP="00713039">
      <w:pPr>
        <w:pStyle w:val="Paragrafoelenco"/>
        <w:numPr>
          <w:ilvl w:val="2"/>
          <w:numId w:val="2"/>
        </w:numP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index</w:t>
      </w:r>
    </w:p>
    <w:p w14:paraId="030633D6" w14:textId="6A75AB0A" w:rsidR="002E1B49" w:rsidRDefault="002E1B49" w:rsidP="00713039">
      <w:pPr>
        <w:pStyle w:val="Paragrafoelenco"/>
        <w:numPr>
          <w:ilvl w:val="2"/>
          <w:numId w:val="2"/>
        </w:numP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proofErr w:type="spellStart"/>
      <w: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lon</w:t>
      </w:r>
      <w:proofErr w:type="spellEnd"/>
    </w:p>
    <w:p w14:paraId="3F2F7BEB" w14:textId="2F42F5DF" w:rsidR="002E1B49" w:rsidRDefault="002E1B49" w:rsidP="00713039">
      <w:pPr>
        <w:pStyle w:val="Paragrafoelenco"/>
        <w:numPr>
          <w:ilvl w:val="2"/>
          <w:numId w:val="2"/>
        </w:numP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proofErr w:type="spellStart"/>
      <w: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skypoint</w:t>
      </w:r>
      <w:proofErr w:type="spellEnd"/>
    </w:p>
    <w:p w14:paraId="36DF4447" w14:textId="3365CA2A" w:rsidR="002E1B49" w:rsidRDefault="002E1B49" w:rsidP="00713039">
      <w:pPr>
        <w:pStyle w:val="Paragrafoelenco"/>
        <w:numPr>
          <w:ilvl w:val="2"/>
          <w:numId w:val="2"/>
        </w:numP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proofErr w:type="spellStart"/>
      <w: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beta</w:t>
      </w:r>
      <w:proofErr w:type="spellEnd"/>
    </w:p>
    <w:p w14:paraId="63097929" w14:textId="0413FAED" w:rsidR="002E1B49" w:rsidRDefault="002E1B49" w:rsidP="00713039">
      <w:pPr>
        <w:pStyle w:val="Paragrafoelenco"/>
        <w:numPr>
          <w:ilvl w:val="2"/>
          <w:numId w:val="2"/>
        </w:numP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x2</w:t>
      </w:r>
    </w:p>
    <w:p w14:paraId="0D8E1138" w14:textId="77BC8A0F" w:rsidR="002E1B49" w:rsidRDefault="002E1B49" w:rsidP="00713039">
      <w:pPr>
        <w:pStyle w:val="Paragrafoelenco"/>
        <w:numPr>
          <w:ilvl w:val="2"/>
          <w:numId w:val="2"/>
        </w:numP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proofErr w:type="spellStart"/>
      <w: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maxbeta</w:t>
      </w:r>
      <w:proofErr w:type="spellEnd"/>
    </w:p>
    <w:p w14:paraId="170966AD" w14:textId="4317B0FE" w:rsidR="002E1B49" w:rsidRDefault="002E1B49" w:rsidP="00713039">
      <w:pPr>
        <w:pStyle w:val="Paragrafoelenco"/>
        <w:numPr>
          <w:ilvl w:val="2"/>
          <w:numId w:val="2"/>
        </w:numP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proofErr w:type="spellStart"/>
      <w: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minbeta</w:t>
      </w:r>
      <w:proofErr w:type="spellEnd"/>
    </w:p>
    <w:p w14:paraId="73484703" w14:textId="432C2315" w:rsidR="00713039" w:rsidRDefault="00713039" w:rsidP="009D40CB">
      <w:pPr>
        <w:pStyle w:val="Paragrafoelenco"/>
        <w:numPr>
          <w:ilvl w:val="0"/>
          <w:numId w:val="2"/>
        </w:numP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="Calibri" w:hAnsi="Calibri"/>
          <w:b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lean</w:t>
      </w:r>
      <w: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             cleaning structure</w:t>
      </w:r>
    </w:p>
    <w:p w14:paraId="0F4AB69F" w14:textId="70D636B0" w:rsidR="002E1B49" w:rsidRPr="002E1B49" w:rsidRDefault="002E1B49" w:rsidP="002E1B49">
      <w:pPr>
        <w:pStyle w:val="Paragrafoelenco"/>
        <w:numPr>
          <w:ilvl w:val="1"/>
          <w:numId w:val="2"/>
        </w:numP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proofErr w:type="spellStart"/>
      <w:r>
        <w:rPr>
          <w:rFonts w:ascii="Calibri" w:hAnsi="Calibri"/>
          <w:b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t</w:t>
      </w:r>
      <w:proofErr w:type="spellEnd"/>
    </w:p>
    <w:p w14:paraId="64FD02CD" w14:textId="1831C094" w:rsidR="002E1B49" w:rsidRPr="002E1B49" w:rsidRDefault="002E1B49" w:rsidP="002E1B49">
      <w:pPr>
        <w:pStyle w:val="Paragrafoelenco"/>
        <w:numPr>
          <w:ilvl w:val="1"/>
          <w:numId w:val="2"/>
        </w:numP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proofErr w:type="spellStart"/>
      <w:r>
        <w:rPr>
          <w:rFonts w:ascii="Calibri" w:hAnsi="Calibri"/>
          <w:b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fr</w:t>
      </w:r>
      <w:proofErr w:type="spellEnd"/>
    </w:p>
    <w:p w14:paraId="47B5A80F" w14:textId="41DB7A3D" w:rsidR="002E1B49" w:rsidRPr="002E1B49" w:rsidRDefault="002E1B49" w:rsidP="002E1B49">
      <w:pPr>
        <w:pStyle w:val="Paragrafoelenco"/>
        <w:numPr>
          <w:ilvl w:val="1"/>
          <w:numId w:val="2"/>
        </w:numP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="Calibri" w:hAnsi="Calibri"/>
          <w:b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F</w:t>
      </w:r>
    </w:p>
    <w:p w14:paraId="1BED5878" w14:textId="4B61A224" w:rsidR="002E1B49" w:rsidRPr="002E1B49" w:rsidRDefault="002E1B49" w:rsidP="002E1B49">
      <w:pPr>
        <w:pStyle w:val="Paragrafoelenco"/>
        <w:numPr>
          <w:ilvl w:val="1"/>
          <w:numId w:val="2"/>
        </w:numP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="Calibri" w:hAnsi="Calibri"/>
          <w:b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T</w:t>
      </w:r>
    </w:p>
    <w:p w14:paraId="7B96292C" w14:textId="6C98F538" w:rsidR="002E1B49" w:rsidRPr="002E1B49" w:rsidRDefault="002E1B49" w:rsidP="002E1B49">
      <w:pPr>
        <w:pStyle w:val="Paragrafoelenco"/>
        <w:numPr>
          <w:ilvl w:val="1"/>
          <w:numId w:val="2"/>
        </w:numP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="Calibri" w:hAnsi="Calibri"/>
          <w:b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F</w:t>
      </w:r>
    </w:p>
    <w:p w14:paraId="43045AD5" w14:textId="432DA545" w:rsidR="002E1B49" w:rsidRPr="002E1B49" w:rsidRDefault="002E1B49" w:rsidP="002E1B49">
      <w:pPr>
        <w:pStyle w:val="Paragrafoelenco"/>
        <w:numPr>
          <w:ilvl w:val="1"/>
          <w:numId w:val="2"/>
        </w:numP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="Calibri" w:hAnsi="Calibri"/>
          <w:b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T</w:t>
      </w:r>
    </w:p>
    <w:p w14:paraId="492A2880" w14:textId="5C92F720" w:rsidR="002E1B49" w:rsidRPr="002E1B49" w:rsidRDefault="002E1B49" w:rsidP="002E1B49">
      <w:pPr>
        <w:pStyle w:val="Paragrafoelenco"/>
        <w:numPr>
          <w:ilvl w:val="1"/>
          <w:numId w:val="2"/>
        </w:numP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="Calibri" w:hAnsi="Calibri"/>
          <w:b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HT</w:t>
      </w:r>
    </w:p>
    <w:p w14:paraId="0D1F724D" w14:textId="53CC9ADE" w:rsidR="002E1B49" w:rsidRPr="002E1B49" w:rsidRDefault="002E1B49" w:rsidP="002E1B49">
      <w:pPr>
        <w:pStyle w:val="Paragrafoelenco"/>
        <w:numPr>
          <w:ilvl w:val="1"/>
          <w:numId w:val="2"/>
        </w:numP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proofErr w:type="spellStart"/>
      <w:r>
        <w:rPr>
          <w:rFonts w:ascii="Calibri" w:hAnsi="Calibri"/>
          <w:b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mpers</w:t>
      </w:r>
      <w:proofErr w:type="spellEnd"/>
    </w:p>
    <w:p w14:paraId="6B5E1475" w14:textId="2EB9899A" w:rsidR="002E1B49" w:rsidRPr="002E1B49" w:rsidRDefault="002E1B49" w:rsidP="002E1B49">
      <w:pPr>
        <w:pStyle w:val="Paragrafoelenco"/>
        <w:numPr>
          <w:ilvl w:val="1"/>
          <w:numId w:val="2"/>
        </w:numP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="Calibri" w:hAnsi="Calibri"/>
          <w:b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ersist</w:t>
      </w:r>
    </w:p>
    <w:p w14:paraId="1EE0B137" w14:textId="58D73A9F" w:rsidR="002E1B49" w:rsidRPr="002E1B49" w:rsidRDefault="002E1B49" w:rsidP="002E1B49">
      <w:pPr>
        <w:pStyle w:val="Paragrafoelenco"/>
        <w:numPr>
          <w:ilvl w:val="1"/>
          <w:numId w:val="2"/>
        </w:numP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proofErr w:type="spellStart"/>
      <w:r>
        <w:rPr>
          <w:rFonts w:ascii="Calibri" w:hAnsi="Calibri"/>
          <w:b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fhist</w:t>
      </w:r>
      <w:proofErr w:type="spellEnd"/>
    </w:p>
    <w:p w14:paraId="748ADF25" w14:textId="19024F58" w:rsidR="002E1B49" w:rsidRPr="002E1B49" w:rsidRDefault="002E1B49" w:rsidP="002E1B49">
      <w:pPr>
        <w:pStyle w:val="Paragrafoelenco"/>
        <w:numPr>
          <w:ilvl w:val="1"/>
          <w:numId w:val="2"/>
        </w:numP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proofErr w:type="spellStart"/>
      <w:r>
        <w:rPr>
          <w:rFonts w:ascii="Calibri" w:hAnsi="Calibri"/>
          <w:b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htfhist</w:t>
      </w:r>
      <w:proofErr w:type="spellEnd"/>
      <w:r w:rsidRPr="002E1B49"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0E9F86C8" w14:textId="473C6760" w:rsidR="002E1B49" w:rsidRPr="002E1B49" w:rsidRDefault="002E1B49" w:rsidP="002E1B49">
      <w:pPr>
        <w:pStyle w:val="Paragrafoelenco"/>
        <w:numPr>
          <w:ilvl w:val="1"/>
          <w:numId w:val="2"/>
        </w:numP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proofErr w:type="spellStart"/>
      <w:r>
        <w:rPr>
          <w:rFonts w:ascii="Calibri" w:hAnsi="Calibri"/>
          <w:b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xhtfhist</w:t>
      </w:r>
      <w:proofErr w:type="spellEnd"/>
    </w:p>
    <w:p w14:paraId="7A334B2A" w14:textId="1186EA3C" w:rsidR="002E1B49" w:rsidRDefault="002E1B49" w:rsidP="002E1B49">
      <w:pPr>
        <w:pStyle w:val="Paragrafoelenco"/>
        <w:numPr>
          <w:ilvl w:val="1"/>
          <w:numId w:val="2"/>
        </w:numP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proofErr w:type="spellStart"/>
      <w: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erscutfr</w:t>
      </w:r>
      <w:proofErr w:type="spellEnd"/>
    </w:p>
    <w:p w14:paraId="6692399D" w14:textId="20145897" w:rsidR="002E1B49" w:rsidRPr="002E1B49" w:rsidRDefault="002E1B49" w:rsidP="002E1B49">
      <w:pPr>
        <w:pStyle w:val="Paragrafoelenco"/>
        <w:numPr>
          <w:ilvl w:val="1"/>
          <w:numId w:val="2"/>
        </w:numP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proofErr w:type="spellStart"/>
      <w: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fcut</w:t>
      </w:r>
      <w:proofErr w:type="spellEnd"/>
      <w:r w:rsidRPr="002E1B49"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12B9375F" w14:textId="6B75F12B" w:rsidR="002E1B49" w:rsidRPr="002E1B49" w:rsidRDefault="002E1B49" w:rsidP="002E1B49">
      <w:pPr>
        <w:pStyle w:val="Paragrafoelenco"/>
        <w:numPr>
          <w:ilvl w:val="1"/>
          <w:numId w:val="2"/>
        </w:numP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="Calibri" w:hAnsi="Calibri"/>
          <w:b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ersist0</w:t>
      </w:r>
    </w:p>
    <w:p w14:paraId="668DEA3C" w14:textId="76D4BD20" w:rsidR="002E1B49" w:rsidRPr="002E1B49" w:rsidRDefault="002E1B49" w:rsidP="002E1B49">
      <w:pPr>
        <w:pStyle w:val="Paragrafoelenco"/>
        <w:numPr>
          <w:ilvl w:val="1"/>
          <w:numId w:val="2"/>
        </w:numP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="Calibri" w:hAnsi="Calibri"/>
          <w:b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fhist0</w:t>
      </w:r>
    </w:p>
    <w:p w14:paraId="6D5FFEDF" w14:textId="3D2648C5" w:rsidR="002E1B49" w:rsidRPr="002E1B49" w:rsidRDefault="002E1B49" w:rsidP="002E1B49">
      <w:pPr>
        <w:pStyle w:val="Paragrafoelenco"/>
        <w:numPr>
          <w:ilvl w:val="1"/>
          <w:numId w:val="2"/>
        </w:numP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="Calibri" w:hAnsi="Calibri"/>
          <w:b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htfhist0</w:t>
      </w:r>
      <w:r w:rsidRPr="002E1B49"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16C1B39D" w14:textId="51984997" w:rsidR="002E1B49" w:rsidRPr="002E1B49" w:rsidRDefault="002E1B49" w:rsidP="002E1B49">
      <w:pPr>
        <w:pStyle w:val="Paragrafoelenco"/>
        <w:numPr>
          <w:ilvl w:val="1"/>
          <w:numId w:val="2"/>
        </w:numPr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="Calibri" w:hAnsi="Calibri"/>
          <w:b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xhtfhist0</w:t>
      </w:r>
    </w:p>
    <w:p w14:paraId="7FD4C1CE" w14:textId="602A5243" w:rsidR="002E1B49" w:rsidRPr="002E1B49" w:rsidRDefault="002E1B49" w:rsidP="002E1B49">
      <w:pPr>
        <w:pStyle w:val="Paragrafoelenco"/>
        <w:ind w:left="1440"/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7A444366" w14:textId="77777777" w:rsidR="002E1B49" w:rsidRPr="00045C8D" w:rsidRDefault="002E1B49" w:rsidP="002E1B49">
      <w:pPr>
        <w:pStyle w:val="Paragrafoelenco"/>
        <w:ind w:left="1440"/>
        <w:rPr>
          <w:rFonts w:ascii="Calibri" w:hAnsi="Calibri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2EAFC97C" w14:textId="77777777" w:rsidR="009D40CB" w:rsidRPr="00045C8D" w:rsidRDefault="009D40CB" w:rsidP="009D40CB">
      <w:pPr>
        <w:rPr>
          <w:rFonts w:ascii="Calibri" w:hAnsi="Calibri"/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04DABB31" w14:textId="77777777" w:rsidR="009D40CB" w:rsidRDefault="009D40CB" w:rsidP="001F3402">
      <w:pPr>
        <w:jc w:val="both"/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4A3A952E" w14:textId="073DDF74" w:rsidR="001F3402" w:rsidRDefault="001F3402" w:rsidP="00C320D9">
      <w:pPr>
        <w:jc w:val="center"/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6BB22919" w14:textId="77777777" w:rsidR="009D40CB" w:rsidRPr="00A94DDC" w:rsidRDefault="009D40CB" w:rsidP="00C320D9">
      <w:pPr>
        <w:jc w:val="center"/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0A72A1BA" w14:textId="77777777" w:rsidR="008B09D2" w:rsidRPr="00A94DDC" w:rsidRDefault="008B09D2" w:rsidP="00DC0636">
      <w:pP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6AB3107E" w14:textId="77777777" w:rsidR="008B09D2" w:rsidRPr="00DC0636" w:rsidRDefault="008B09D2" w:rsidP="00CB0254">
      <w:pPr>
        <w:pStyle w:val="Stile1A"/>
      </w:pPr>
      <w:r w:rsidRPr="00DC0636">
        <w:br w:type="page"/>
      </w:r>
    </w:p>
    <w:p w14:paraId="728CAD41" w14:textId="6758A10D" w:rsidR="008B09D2" w:rsidRPr="007005D1" w:rsidRDefault="008B09D2" w:rsidP="00CB0254">
      <w:pPr>
        <w:pStyle w:val="Stile1A"/>
      </w:pPr>
      <w:bookmarkStart w:id="4" w:name="_Toc118980982"/>
      <w:r w:rsidRPr="007005D1">
        <w:lastRenderedPageBreak/>
        <w:t>BSD folder</w:t>
      </w:r>
      <w:bookmarkEnd w:id="4"/>
    </w:p>
    <w:p w14:paraId="19DF7DA4" w14:textId="4E00360E" w:rsidR="008B09D2" w:rsidRDefault="008B09D2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7926A29B" w14:textId="63A28B7E" w:rsidR="00EE7B34" w:rsidRPr="00020A2A" w:rsidRDefault="00EE7B34" w:rsidP="00DC0636">
      <w:pP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020A2A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he BSD folder contains one folder for each run and all the BSD tables.</w:t>
      </w:r>
    </w:p>
    <w:p w14:paraId="6DCE45ED" w14:textId="13D14485" w:rsidR="00EE7B34" w:rsidRPr="00020A2A" w:rsidRDefault="00EE7B34" w:rsidP="00DC0636">
      <w:pP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020A2A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ny run folder contains a folder for each antenna.</w:t>
      </w:r>
    </w:p>
    <w:p w14:paraId="5E3E4C6D" w14:textId="77777777" w:rsidR="00EE7B34" w:rsidRPr="00EE7B34" w:rsidRDefault="00EE7B34" w:rsidP="00DC0636">
      <w:pPr>
        <w:rPr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2DE3CD21" w14:textId="406D05E8" w:rsidR="008B09D2" w:rsidRPr="00EE7B34" w:rsidRDefault="00DD0D7B" w:rsidP="00DC0636">
      <w:pPr>
        <w:rPr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E7B34">
        <w:rPr>
          <w:noProof/>
          <w:color w:val="000000" w:themeColor="text1"/>
          <w:lang w:eastAsia="it-IT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drawing>
          <wp:inline distT="0" distB="0" distL="0" distR="0" wp14:anchorId="493F7BAC" wp14:editId="2378558B">
            <wp:extent cx="866775" cy="933450"/>
            <wp:effectExtent l="0" t="0" r="9525" b="0"/>
            <wp:docPr id="4" name="Immagin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885E1D" w14:textId="0289812F" w:rsidR="009030A0" w:rsidRPr="00EE7B34" w:rsidRDefault="009030A0" w:rsidP="00DC0636">
      <w:pPr>
        <w:rPr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702D873E" w14:textId="4F780F0C" w:rsidR="009030A0" w:rsidRPr="009030A0" w:rsidRDefault="009030A0" w:rsidP="00DC0636">
      <w:pPr>
        <w:rPr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9030A0">
        <w:rPr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ontent of BSD folder:</w:t>
      </w:r>
    </w:p>
    <w:p w14:paraId="7F7D4A15" w14:textId="00A8CED3" w:rsidR="00DD0D7B" w:rsidRDefault="00DD0D7B" w:rsidP="00DC0636">
      <w:pPr>
        <w:rPr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9030A0">
        <w:rPr>
          <w:noProof/>
          <w:color w:val="000000" w:themeColor="text1"/>
          <w:lang w:eastAsia="it-IT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drawing>
          <wp:inline distT="0" distB="0" distL="0" distR="0" wp14:anchorId="447EDF25" wp14:editId="52437637">
            <wp:extent cx="1400175" cy="723900"/>
            <wp:effectExtent l="0" t="0" r="9525" b="0"/>
            <wp:docPr id="5" name="Immagin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1322CE" w14:textId="42221802" w:rsidR="009030A0" w:rsidRPr="009030A0" w:rsidRDefault="009030A0" w:rsidP="00DC0636">
      <w:pPr>
        <w:rPr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ontent of O1</w:t>
      </w:r>
      <w:r w:rsidR="00EE7B34">
        <w:rPr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H</w:t>
      </w:r>
      <w:r>
        <w:rPr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folder:</w:t>
      </w:r>
    </w:p>
    <w:p w14:paraId="059F8513" w14:textId="5F7D0DC2" w:rsidR="00DD0D7B" w:rsidRPr="009030A0" w:rsidRDefault="00DD0D7B" w:rsidP="00DC0636">
      <w:pPr>
        <w:rPr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9030A0">
        <w:rPr>
          <w:noProof/>
          <w:color w:val="000000" w:themeColor="text1"/>
          <w:lang w:eastAsia="it-IT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drawing>
          <wp:inline distT="0" distB="0" distL="0" distR="0" wp14:anchorId="03850A48" wp14:editId="21E81512">
            <wp:extent cx="2305050" cy="2466975"/>
            <wp:effectExtent l="0" t="0" r="0" b="9525"/>
            <wp:docPr id="6" name="Immagin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2466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85AA7C" w14:textId="05C8E504" w:rsidR="00DD0D7B" w:rsidRDefault="00DD0D7B" w:rsidP="00DC0636">
      <w:pPr>
        <w:rPr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4227F6B3" w14:textId="77777777" w:rsidR="007D4B13" w:rsidRDefault="007D4B13" w:rsidP="00DC0636">
      <w:pPr>
        <w:rPr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564EED24" w14:textId="77777777" w:rsidR="007D4B13" w:rsidRDefault="007D4B13">
      <w:pPr>
        <w:rPr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br w:type="page"/>
      </w:r>
    </w:p>
    <w:p w14:paraId="07068F2B" w14:textId="06E8319C" w:rsidR="009030A0" w:rsidRDefault="007D4B13" w:rsidP="00DC0636">
      <w:pPr>
        <w:rPr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BSD table for O1 Hanford:</w:t>
      </w:r>
    </w:p>
    <w:p w14:paraId="14C3ECC4" w14:textId="77777777" w:rsidR="007D4B13" w:rsidRPr="009030A0" w:rsidRDefault="007D4B13" w:rsidP="00DC0636">
      <w:pPr>
        <w:rPr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17412895" w14:textId="1E601A49" w:rsidR="008B09D2" w:rsidRPr="007005D1" w:rsidRDefault="00EF1A20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  <w:r>
        <w:rPr>
          <w:noProof/>
          <w:lang w:eastAsia="it-IT"/>
        </w:rPr>
        <w:drawing>
          <wp:inline distT="0" distB="0" distL="0" distR="0" wp14:anchorId="67DD2DAC" wp14:editId="3596B57C">
            <wp:extent cx="6120130" cy="3374390"/>
            <wp:effectExtent l="0" t="0" r="0" b="0"/>
            <wp:docPr id="10" name="Immagin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374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BE9B72" w14:textId="77777777" w:rsidR="008B09D2" w:rsidRPr="007005D1" w:rsidRDefault="008B09D2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605E2A8C" w14:textId="77777777" w:rsidR="008B09D2" w:rsidRPr="007005D1" w:rsidRDefault="008B09D2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1793174D" w14:textId="77777777" w:rsidR="008B09D2" w:rsidRPr="007005D1" w:rsidRDefault="008B09D2" w:rsidP="00CB0254">
      <w:pPr>
        <w:pStyle w:val="Stile1A"/>
      </w:pPr>
      <w:r w:rsidRPr="007005D1">
        <w:br w:type="page"/>
      </w:r>
    </w:p>
    <w:p w14:paraId="50D3D58B" w14:textId="7F13AE38" w:rsidR="008B09D2" w:rsidRDefault="008B09D2" w:rsidP="00CB0254">
      <w:pPr>
        <w:pStyle w:val="Stile1A"/>
      </w:pPr>
      <w:bookmarkStart w:id="5" w:name="_Toc118980983"/>
      <w:r w:rsidRPr="001665E2">
        <w:lastRenderedPageBreak/>
        <w:t>BSD functions</w:t>
      </w:r>
      <w:bookmarkEnd w:id="5"/>
    </w:p>
    <w:p w14:paraId="310F8FAF" w14:textId="3D07F16F" w:rsidR="00F24880" w:rsidRPr="00622A0E" w:rsidRDefault="00F24880" w:rsidP="00F24880">
      <w:pPr>
        <w:rPr>
          <w:lang w:val="en-US"/>
        </w:rPr>
      </w:pPr>
    </w:p>
    <w:p w14:paraId="46FBD92C" w14:textId="69B2E409" w:rsidR="00F24880" w:rsidRDefault="0033121F" w:rsidP="00F24880">
      <w:pPr>
        <w:rPr>
          <w:lang w:val="en-US"/>
        </w:rPr>
      </w:pPr>
      <w:r w:rsidRPr="000705A6">
        <w:rPr>
          <w:lang w:val="en-US"/>
        </w:rPr>
        <w:t>The</w:t>
      </w:r>
      <w:r w:rsidR="000705A6" w:rsidRPr="000705A6">
        <w:rPr>
          <w:lang w:val="en-US"/>
        </w:rPr>
        <w:t>re are m</w:t>
      </w:r>
      <w:r w:rsidR="000705A6">
        <w:rPr>
          <w:lang w:val="en-US"/>
        </w:rPr>
        <w:t xml:space="preserve">any functions operating </w:t>
      </w:r>
      <w:r w:rsidR="000855EA">
        <w:rPr>
          <w:lang w:val="en-US"/>
        </w:rPr>
        <w:t xml:space="preserve">on BSDs. Here is </w:t>
      </w:r>
      <w:r w:rsidR="008E72BE">
        <w:rPr>
          <w:lang w:val="en-US"/>
        </w:rPr>
        <w:t xml:space="preserve">a </w:t>
      </w:r>
      <w:r w:rsidR="00A83810">
        <w:rPr>
          <w:lang w:val="en-US"/>
        </w:rPr>
        <w:t xml:space="preserve">list of the most </w:t>
      </w:r>
      <w:r w:rsidR="00F8523A">
        <w:rPr>
          <w:lang w:val="en-US"/>
        </w:rPr>
        <w:t>basic. There are also</w:t>
      </w:r>
      <w:r w:rsidR="00D30D5D">
        <w:rPr>
          <w:lang w:val="en-US"/>
        </w:rPr>
        <w:t xml:space="preserve"> f</w:t>
      </w:r>
      <w:r w:rsidR="007E626F">
        <w:rPr>
          <w:lang w:val="en-US"/>
        </w:rPr>
        <w:t>older</w:t>
      </w:r>
      <w:r w:rsidR="00D30D5D">
        <w:rPr>
          <w:lang w:val="en-US"/>
        </w:rPr>
        <w:t xml:space="preserve">s with </w:t>
      </w:r>
      <w:r w:rsidR="00C20A1F">
        <w:rPr>
          <w:lang w:val="en-US"/>
        </w:rPr>
        <w:t xml:space="preserve">procedures, examples, </w:t>
      </w:r>
      <w:proofErr w:type="spellStart"/>
      <w:r w:rsidR="00C20A1F">
        <w:rPr>
          <w:lang w:val="en-US"/>
        </w:rPr>
        <w:t>check&amp;debug</w:t>
      </w:r>
      <w:proofErr w:type="spellEnd"/>
      <w:r w:rsidR="00726E98">
        <w:rPr>
          <w:lang w:val="en-US"/>
        </w:rPr>
        <w:t>, and so on.</w:t>
      </w:r>
    </w:p>
    <w:p w14:paraId="0EE3113A" w14:textId="407D455F" w:rsidR="00726E98" w:rsidRDefault="00726E98" w:rsidP="00F24880">
      <w:pPr>
        <w:rPr>
          <w:lang w:val="en-US"/>
        </w:rPr>
      </w:pPr>
      <w:r>
        <w:rPr>
          <w:lang w:val="en-US"/>
        </w:rPr>
        <w:t xml:space="preserve">There is also a collection of </w:t>
      </w:r>
      <w:r w:rsidR="00983881" w:rsidRPr="00632947">
        <w:rPr>
          <w:b/>
          <w:lang w:val="en-US"/>
        </w:rPr>
        <w:t>global variables</w:t>
      </w:r>
      <w:r w:rsidR="003C0993">
        <w:rPr>
          <w:lang w:val="en-US"/>
        </w:rPr>
        <w:t xml:space="preserve"> used to modify the behavior of some functions</w:t>
      </w:r>
      <w:r w:rsidR="00632947">
        <w:rPr>
          <w:lang w:val="en-US"/>
        </w:rPr>
        <w:t>:</w:t>
      </w:r>
    </w:p>
    <w:p w14:paraId="5979F462" w14:textId="77777777" w:rsidR="00EC48A0" w:rsidRPr="00EC48A0" w:rsidRDefault="00EC48A0" w:rsidP="00EC48A0">
      <w:pPr>
        <w:pStyle w:val="Paragrafoelenco"/>
        <w:numPr>
          <w:ilvl w:val="0"/>
          <w:numId w:val="13"/>
        </w:numPr>
        <w:autoSpaceDE w:val="0"/>
        <w:autoSpaceDN w:val="0"/>
        <w:adjustRightInd w:val="0"/>
        <w:rPr>
          <w:rFonts w:ascii="Consolas" w:hAnsi="Consolas"/>
          <w:szCs w:val="24"/>
        </w:rPr>
      </w:pPr>
      <w:proofErr w:type="spellStart"/>
      <w:r w:rsidRPr="00EC48A0">
        <w:rPr>
          <w:rFonts w:ascii="Consolas" w:hAnsi="Consolas" w:cs="Consolas"/>
          <w:color w:val="000000"/>
        </w:rPr>
        <w:t>bsd_glob_noplot</w:t>
      </w:r>
      <w:proofErr w:type="spellEnd"/>
    </w:p>
    <w:p w14:paraId="4D80D13E" w14:textId="21E00C93" w:rsidR="00FC4C61" w:rsidRPr="00EC48A0" w:rsidRDefault="00EC48A0" w:rsidP="00FC4C61">
      <w:pPr>
        <w:pStyle w:val="Paragrafoelenco"/>
        <w:numPr>
          <w:ilvl w:val="0"/>
          <w:numId w:val="13"/>
        </w:numPr>
        <w:autoSpaceDE w:val="0"/>
        <w:autoSpaceDN w:val="0"/>
        <w:adjustRightInd w:val="0"/>
        <w:rPr>
          <w:rFonts w:ascii="Consolas" w:hAnsi="Consolas"/>
          <w:szCs w:val="24"/>
        </w:rPr>
      </w:pPr>
      <w:proofErr w:type="spellStart"/>
      <w:r w:rsidRPr="00EC48A0">
        <w:rPr>
          <w:rFonts w:ascii="Consolas" w:hAnsi="Consolas" w:cs="Consolas"/>
          <w:color w:val="000000"/>
        </w:rPr>
        <w:t>bsd_glob_</w:t>
      </w:r>
      <w:r>
        <w:rPr>
          <w:rFonts w:ascii="Consolas" w:hAnsi="Consolas" w:cs="Consolas"/>
          <w:color w:val="000000"/>
        </w:rPr>
        <w:t>level</w:t>
      </w:r>
      <w:proofErr w:type="spellEnd"/>
      <w:r w:rsidR="00FC4C61" w:rsidRPr="00FC4C61">
        <w:rPr>
          <w:rFonts w:ascii="Consolas" w:hAnsi="Consolas"/>
          <w:szCs w:val="24"/>
        </w:rPr>
        <w:t xml:space="preserve"> </w:t>
      </w:r>
    </w:p>
    <w:p w14:paraId="2B4F3740" w14:textId="058E5214" w:rsidR="00FC4C61" w:rsidRPr="00FC4C61" w:rsidRDefault="00FC4C61" w:rsidP="00FC4C61">
      <w:pPr>
        <w:pStyle w:val="Paragrafoelenco"/>
        <w:numPr>
          <w:ilvl w:val="0"/>
          <w:numId w:val="13"/>
        </w:numPr>
        <w:autoSpaceDE w:val="0"/>
        <w:autoSpaceDN w:val="0"/>
        <w:adjustRightInd w:val="0"/>
        <w:rPr>
          <w:rFonts w:ascii="Consolas" w:hAnsi="Consolas"/>
          <w:szCs w:val="24"/>
        </w:rPr>
      </w:pPr>
      <w:proofErr w:type="spellStart"/>
      <w:r w:rsidRPr="00EC48A0">
        <w:rPr>
          <w:rFonts w:ascii="Consolas" w:hAnsi="Consolas" w:cs="Consolas"/>
          <w:color w:val="000000"/>
        </w:rPr>
        <w:t>bsd_glob_</w:t>
      </w:r>
      <w:r>
        <w:rPr>
          <w:rFonts w:ascii="Consolas" w:hAnsi="Consolas" w:cs="Consolas"/>
          <w:color w:val="000000"/>
        </w:rPr>
        <w:t>stack</w:t>
      </w:r>
      <w:proofErr w:type="spellEnd"/>
    </w:p>
    <w:p w14:paraId="4C9B709A" w14:textId="7D9A383D" w:rsidR="00EC48A0" w:rsidRPr="00C56883" w:rsidRDefault="00FC4C61" w:rsidP="00FC4C61">
      <w:pPr>
        <w:pStyle w:val="Paragrafoelenco"/>
        <w:numPr>
          <w:ilvl w:val="0"/>
          <w:numId w:val="13"/>
        </w:numPr>
        <w:autoSpaceDE w:val="0"/>
        <w:autoSpaceDN w:val="0"/>
        <w:adjustRightInd w:val="0"/>
        <w:rPr>
          <w:rFonts w:ascii="Consolas" w:hAnsi="Consolas"/>
          <w:szCs w:val="24"/>
        </w:rPr>
      </w:pPr>
      <w:proofErr w:type="spellStart"/>
      <w:r w:rsidRPr="00EC48A0">
        <w:rPr>
          <w:rFonts w:ascii="Consolas" w:hAnsi="Consolas" w:cs="Consolas"/>
          <w:color w:val="000000"/>
        </w:rPr>
        <w:t>bsd_glob_</w:t>
      </w:r>
      <w:r>
        <w:rPr>
          <w:rFonts w:ascii="Consolas" w:hAnsi="Consolas" w:cs="Consolas"/>
          <w:color w:val="000000"/>
        </w:rPr>
        <w:t>stacklev</w:t>
      </w:r>
      <w:proofErr w:type="spellEnd"/>
    </w:p>
    <w:p w14:paraId="17C01114" w14:textId="16FD88FD" w:rsidR="00C56883" w:rsidRPr="00C56883" w:rsidRDefault="00C56883" w:rsidP="00C56883">
      <w:pPr>
        <w:pStyle w:val="Paragrafoelenco"/>
        <w:numPr>
          <w:ilvl w:val="0"/>
          <w:numId w:val="13"/>
        </w:numPr>
        <w:autoSpaceDE w:val="0"/>
        <w:autoSpaceDN w:val="0"/>
        <w:adjustRightInd w:val="0"/>
        <w:rPr>
          <w:rFonts w:ascii="Consolas" w:hAnsi="Consolas"/>
          <w:szCs w:val="24"/>
        </w:rPr>
      </w:pPr>
      <w:proofErr w:type="spellStart"/>
      <w:r w:rsidRPr="00C56883">
        <w:rPr>
          <w:rFonts w:ascii="Consolas" w:hAnsi="Consolas" w:cs="Consolas"/>
          <w:color w:val="000000"/>
        </w:rPr>
        <w:t>bsd_glob_nozeroing</w:t>
      </w:r>
      <w:proofErr w:type="spellEnd"/>
    </w:p>
    <w:p w14:paraId="206C71F3" w14:textId="77777777" w:rsidR="00C56883" w:rsidRPr="00FC4C61" w:rsidRDefault="00C56883" w:rsidP="00C56883">
      <w:pPr>
        <w:pStyle w:val="Paragrafoelenco"/>
        <w:autoSpaceDE w:val="0"/>
        <w:autoSpaceDN w:val="0"/>
        <w:adjustRightInd w:val="0"/>
        <w:ind w:left="720"/>
        <w:rPr>
          <w:rFonts w:ascii="Consolas" w:hAnsi="Consolas"/>
          <w:szCs w:val="24"/>
        </w:rPr>
      </w:pPr>
    </w:p>
    <w:p w14:paraId="1E553698" w14:textId="6EA56899" w:rsidR="00622A0E" w:rsidRPr="004E68BD" w:rsidRDefault="00622A0E" w:rsidP="00622A0E">
      <w:pPr>
        <w:autoSpaceDE w:val="0"/>
        <w:autoSpaceDN w:val="0"/>
        <w:adjustRightInd w:val="0"/>
        <w:rPr>
          <w:szCs w:val="24"/>
        </w:rPr>
      </w:pPr>
    </w:p>
    <w:p w14:paraId="5AAA975D" w14:textId="1632BF4F" w:rsidR="00622A0E" w:rsidRPr="00AD4209" w:rsidRDefault="00AD4209" w:rsidP="00622A0E">
      <w:pPr>
        <w:autoSpaceDE w:val="0"/>
        <w:autoSpaceDN w:val="0"/>
        <w:adjustRightInd w:val="0"/>
        <w:rPr>
          <w:b/>
          <w:szCs w:val="24"/>
          <w:lang w:val="en-US"/>
        </w:rPr>
      </w:pPr>
      <w:r w:rsidRPr="00AD4209">
        <w:rPr>
          <w:b/>
          <w:szCs w:val="24"/>
          <w:lang w:val="en-US"/>
        </w:rPr>
        <w:t>R</w:t>
      </w:r>
      <w:r w:rsidR="00622A0E" w:rsidRPr="00AD4209">
        <w:rPr>
          <w:b/>
          <w:szCs w:val="24"/>
          <w:lang w:val="en-US"/>
        </w:rPr>
        <w:t>emember to reset</w:t>
      </w:r>
      <w:r w:rsidR="00E21C00">
        <w:rPr>
          <w:b/>
          <w:szCs w:val="24"/>
          <w:lang w:val="en-US"/>
        </w:rPr>
        <w:t xml:space="preserve"> (set to 0)</w:t>
      </w:r>
      <w:r w:rsidR="00622A0E" w:rsidRPr="00AD4209">
        <w:rPr>
          <w:b/>
          <w:szCs w:val="24"/>
          <w:lang w:val="en-US"/>
        </w:rPr>
        <w:t xml:space="preserve"> </w:t>
      </w:r>
      <w:r w:rsidR="004E68BD" w:rsidRPr="00AD4209">
        <w:rPr>
          <w:b/>
          <w:szCs w:val="24"/>
          <w:lang w:val="en-US"/>
        </w:rPr>
        <w:t>global variables</w:t>
      </w:r>
      <w:r w:rsidR="00E21C00">
        <w:rPr>
          <w:b/>
          <w:szCs w:val="24"/>
          <w:lang w:val="en-US"/>
        </w:rPr>
        <w:t xml:space="preserve"> </w:t>
      </w:r>
      <w:r w:rsidR="004E68BD" w:rsidRPr="00AD4209">
        <w:rPr>
          <w:b/>
          <w:szCs w:val="24"/>
          <w:lang w:val="en-US"/>
        </w:rPr>
        <w:t>at the end of use</w:t>
      </w:r>
      <w:r w:rsidRPr="00AD4209">
        <w:rPr>
          <w:b/>
          <w:szCs w:val="24"/>
          <w:lang w:val="en-US"/>
        </w:rPr>
        <w:t xml:space="preserve">. The </w:t>
      </w:r>
      <w:proofErr w:type="spellStart"/>
      <w:r w:rsidRPr="00AD4209">
        <w:rPr>
          <w:rFonts w:ascii="Consolas" w:hAnsi="Consolas" w:cs="Consolas"/>
          <w:b/>
          <w:color w:val="000000"/>
          <w:lang w:val="en-US"/>
        </w:rPr>
        <w:t>reset_bsd_glob</w:t>
      </w:r>
      <w:proofErr w:type="spellEnd"/>
      <w:r w:rsidRPr="00AD4209">
        <w:rPr>
          <w:rFonts w:ascii="Consolas" w:hAnsi="Consolas" w:cs="Consolas"/>
          <w:b/>
          <w:color w:val="000000"/>
          <w:lang w:val="en-US"/>
        </w:rPr>
        <w:t>()</w:t>
      </w:r>
      <w:r w:rsidRPr="00AD4209">
        <w:rPr>
          <w:b/>
          <w:szCs w:val="24"/>
          <w:lang w:val="en-US"/>
        </w:rPr>
        <w:t xml:space="preserve"> function may be used.</w:t>
      </w:r>
    </w:p>
    <w:p w14:paraId="20DB3451" w14:textId="77777777" w:rsidR="00632947" w:rsidRPr="00632947" w:rsidRDefault="00632947" w:rsidP="00EC48A0">
      <w:pPr>
        <w:pStyle w:val="Paragrafoelenco"/>
        <w:ind w:left="720"/>
      </w:pPr>
    </w:p>
    <w:p w14:paraId="69B406B8" w14:textId="173FAB5D" w:rsidR="008B09D2" w:rsidRPr="007005D1" w:rsidRDefault="008B09D2" w:rsidP="00CB0254">
      <w:pPr>
        <w:pStyle w:val="Stile1A"/>
      </w:pPr>
      <w:bookmarkStart w:id="6" w:name="_Toc118980984"/>
      <w:r w:rsidRPr="007005D1">
        <w:t>BSD creation</w:t>
      </w:r>
      <w:bookmarkEnd w:id="6"/>
    </w:p>
    <w:p w14:paraId="3A72A240" w14:textId="77777777" w:rsidR="008B09D2" w:rsidRPr="007005D1" w:rsidRDefault="008B09D2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49AF02C7" w14:textId="77777777" w:rsidR="002C5963" w:rsidRDefault="002C5963" w:rsidP="002C596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2C5963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2C596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[g, y, </w:t>
      </w:r>
      <w:proofErr w:type="spellStart"/>
      <w:r w:rsidRPr="002C5963">
        <w:rPr>
          <w:rFonts w:ascii="Courier New" w:hAnsi="Courier New" w:cs="Courier New"/>
          <w:color w:val="000000"/>
          <w:sz w:val="20"/>
          <w:szCs w:val="20"/>
          <w:lang w:val="en-US"/>
        </w:rPr>
        <w:t>itimes</w:t>
      </w:r>
      <w:proofErr w:type="spellEnd"/>
      <w:r w:rsidRPr="002C5963">
        <w:rPr>
          <w:rFonts w:ascii="Courier New" w:hAnsi="Courier New" w:cs="Courier New"/>
          <w:color w:val="000000"/>
          <w:sz w:val="20"/>
          <w:szCs w:val="20"/>
          <w:lang w:val="en-US"/>
        </w:rPr>
        <w:t>, headers]=</w:t>
      </w:r>
      <w:r>
        <w:rPr>
          <w:rFonts w:ascii="Courier New" w:hAnsi="Courier New" w:cs="Courier New"/>
          <w:color w:val="000000"/>
          <w:sz w:val="20"/>
          <w:szCs w:val="20"/>
          <w:lang w:val="en-US"/>
        </w:rPr>
        <w:t>…</w:t>
      </w:r>
    </w:p>
    <w:p w14:paraId="42C235BC" w14:textId="0BD17C9C" w:rsidR="002C5963" w:rsidRDefault="002C5963" w:rsidP="002C596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2C5963">
        <w:rPr>
          <w:rFonts w:ascii="Courier New" w:hAnsi="Courier New" w:cs="Courier New"/>
          <w:color w:val="000000"/>
          <w:sz w:val="20"/>
          <w:szCs w:val="20"/>
          <w:lang w:val="en-US"/>
        </w:rPr>
        <w:t>sfdb09_2bandgds_BDS</w:t>
      </w:r>
      <w:r w:rsidR="000207F5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="000207F5" w:rsidRPr="000207F5">
        <w:rPr>
          <w:lang w:val="en-US"/>
        </w:rPr>
        <w:instrText xml:space="preserve"> XE "</w:instrText>
      </w:r>
      <w:r w:rsidR="000207F5" w:rsidRPr="002E0918">
        <w:rPr>
          <w:rFonts w:ascii="Courier New" w:hAnsi="Courier New" w:cs="Courier New"/>
          <w:color w:val="000000"/>
          <w:sz w:val="20"/>
          <w:szCs w:val="20"/>
          <w:lang w:val="en-US"/>
        </w:rPr>
        <w:instrText>sfdb09_2bandgds_BDS</w:instrText>
      </w:r>
      <w:r w:rsidR="000207F5" w:rsidRPr="000207F5">
        <w:rPr>
          <w:lang w:val="en-US"/>
        </w:rPr>
        <w:instrText xml:space="preserve">" </w:instrText>
      </w:r>
      <w:r w:rsidR="000207F5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2C5963">
        <w:rPr>
          <w:rFonts w:ascii="Courier New" w:hAnsi="Courier New" w:cs="Courier New"/>
          <w:color w:val="000000"/>
          <w:sz w:val="20"/>
          <w:szCs w:val="20"/>
          <w:lang w:val="en-US"/>
        </w:rPr>
        <w:t>(pialist,foldout,frmin,frmax,BSD_BAND,nfft,run,sim)</w:t>
      </w:r>
    </w:p>
    <w:p w14:paraId="5F0AD4D8" w14:textId="77777777" w:rsidR="002C5963" w:rsidRPr="002C5963" w:rsidRDefault="002C5963" w:rsidP="002C596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3FCD466B" w14:textId="77777777" w:rsidR="002C5963" w:rsidRPr="002C5963" w:rsidRDefault="002C5963" w:rsidP="002C596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SFDB09_2BANDGDS  creates BSD </w:t>
      </w:r>
      <w:proofErr w:type="spellStart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gds</w:t>
      </w:r>
      <w:proofErr w:type="spellEnd"/>
    </w:p>
    <w:p w14:paraId="41133EA7" w14:textId="77777777" w:rsidR="002C5963" w:rsidRPr="002C5963" w:rsidRDefault="002C5963" w:rsidP="002C596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 </w:t>
      </w:r>
      <w:proofErr w:type="spellStart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fseek</w:t>
      </w:r>
      <w:proofErr w:type="spellEnd"/>
    </w:p>
    <w:p w14:paraId="1A5766F6" w14:textId="77777777" w:rsidR="002C5963" w:rsidRPr="002C5963" w:rsidRDefault="002C5963" w:rsidP="002C596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%      out=sfdb09_2bandgds(</w:t>
      </w:r>
      <w:proofErr w:type="spellStart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pialist,foldout,frmin,frmax</w:t>
      </w:r>
      <w:proofErr w:type="spellEnd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)</w:t>
      </w:r>
    </w:p>
    <w:p w14:paraId="26159A20" w14:textId="77777777" w:rsidR="002C5963" w:rsidRPr="002C5963" w:rsidRDefault="002C5963" w:rsidP="002C596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25C67E4A" w14:textId="77777777" w:rsidR="002C5963" w:rsidRPr="002C5963" w:rsidRDefault="002C5963" w:rsidP="002C596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</w:t>
      </w:r>
      <w:proofErr w:type="spellStart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pialist</w:t>
      </w:r>
      <w:proofErr w:type="spellEnd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   input file list </w:t>
      </w:r>
    </w:p>
    <w:p w14:paraId="4AE7AD5B" w14:textId="77777777" w:rsidR="002C5963" w:rsidRPr="002C5963" w:rsidRDefault="002C5963" w:rsidP="002C596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foldout      output </w:t>
      </w:r>
      <w:proofErr w:type="spellStart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gds</w:t>
      </w:r>
      <w:proofErr w:type="spellEnd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folder</w:t>
      </w:r>
    </w:p>
    <w:p w14:paraId="34F2590C" w14:textId="77777777" w:rsidR="002C5963" w:rsidRPr="002C5963" w:rsidRDefault="002C5963" w:rsidP="002C596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</w:t>
      </w:r>
      <w:proofErr w:type="spellStart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frmin,frmax</w:t>
      </w:r>
      <w:proofErr w:type="spellEnd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operation range (depends on the number of </w:t>
      </w:r>
      <w:proofErr w:type="spellStart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gds</w:t>
      </w:r>
      <w:proofErr w:type="spellEnd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to manage simultaneously)</w:t>
      </w:r>
    </w:p>
    <w:p w14:paraId="504EE4CB" w14:textId="77777777" w:rsidR="002C5963" w:rsidRPr="002C5963" w:rsidRDefault="002C5963" w:rsidP="002C596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%                 (for one gd 210 MB are needed)</w:t>
      </w:r>
    </w:p>
    <w:p w14:paraId="7DAC2BDD" w14:textId="77777777" w:rsidR="002C5963" w:rsidRPr="002C5963" w:rsidRDefault="002C5963" w:rsidP="002C596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calibration sting </w:t>
      </w:r>
      <w:proofErr w:type="gramStart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e.g.</w:t>
      </w:r>
      <w:proofErr w:type="gramEnd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'C00' or 'C01' indicates the calibration version</w:t>
      </w:r>
    </w:p>
    <w:p w14:paraId="511BC19C" w14:textId="77777777" w:rsidR="002C5963" w:rsidRDefault="002C5963" w:rsidP="002C596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sim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          =1 usa solo la sinusoide</w:t>
      </w:r>
    </w:p>
    <w:p w14:paraId="30DF4F1F" w14:textId="77777777" w:rsidR="002C5963" w:rsidRDefault="002C5963" w:rsidP="002C596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              diverso da 2 e 1 usa i dati veri altrimenti una sinusoide al posto dei dati </w:t>
      </w:r>
    </w:p>
    <w:p w14:paraId="01EB1CC0" w14:textId="77777777" w:rsidR="002C5963" w:rsidRDefault="002C5963" w:rsidP="002C596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              =2 usa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dati+sinusoide</w:t>
      </w:r>
      <w:proofErr w:type="spellEnd"/>
    </w:p>
    <w:p w14:paraId="33BAA5FA" w14:textId="77777777" w:rsidR="002C5963" w:rsidRDefault="002C5963" w:rsidP="002C596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           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struct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, ex.: </w:t>
      </w:r>
    </w:p>
    <w:p w14:paraId="1A7E3274" w14:textId="77777777" w:rsidR="002C5963" w:rsidRPr="002C5963" w:rsidRDefault="002C5963" w:rsidP="002C596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                </w:t>
      </w:r>
      <w:proofErr w:type="spellStart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sim.type</w:t>
      </w:r>
      <w:proofErr w:type="spellEnd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= 3               implemented in v10</w:t>
      </w:r>
    </w:p>
    <w:p w14:paraId="76625352" w14:textId="77777777" w:rsidR="002C5963" w:rsidRPr="002C5963" w:rsidRDefault="002C5963" w:rsidP="002C596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                   .VP    </w:t>
      </w:r>
      <w:proofErr w:type="spellStart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VP</w:t>
      </w:r>
      <w:proofErr w:type="spellEnd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array</w:t>
      </w:r>
    </w:p>
    <w:p w14:paraId="3523600F" w14:textId="77777777" w:rsidR="002C5963" w:rsidRPr="002C5963" w:rsidRDefault="002C5963" w:rsidP="002C596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%                       .</w:t>
      </w:r>
      <w:proofErr w:type="spellStart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fr</w:t>
      </w:r>
      <w:proofErr w:type="spellEnd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 frequency</w:t>
      </w:r>
    </w:p>
    <w:p w14:paraId="2928EF40" w14:textId="77777777" w:rsidR="002C5963" w:rsidRPr="002C5963" w:rsidRDefault="002C5963" w:rsidP="002C596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226F2EE3" w14:textId="77777777" w:rsidR="002C5963" w:rsidRPr="002C5963" w:rsidRDefault="002C5963" w:rsidP="002C596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                </w:t>
      </w:r>
      <w:proofErr w:type="spellStart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sim.type</w:t>
      </w:r>
      <w:proofErr w:type="spellEnd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= 4               not implemented </w:t>
      </w:r>
    </w:p>
    <w:p w14:paraId="1E667CA1" w14:textId="77777777" w:rsidR="002C5963" w:rsidRPr="002C5963" w:rsidRDefault="002C5963" w:rsidP="002C596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                   .VP       </w:t>
      </w:r>
      <w:proofErr w:type="spellStart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VP</w:t>
      </w:r>
      <w:proofErr w:type="spellEnd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array</w:t>
      </w:r>
    </w:p>
    <w:p w14:paraId="5CC7EEE0" w14:textId="77777777" w:rsidR="002C5963" w:rsidRPr="002C5963" w:rsidRDefault="002C5963" w:rsidP="002C596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%                       .</w:t>
      </w:r>
      <w:proofErr w:type="spellStart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fr</w:t>
      </w:r>
      <w:proofErr w:type="spellEnd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    central frequency</w:t>
      </w:r>
    </w:p>
    <w:p w14:paraId="7D23DEAA" w14:textId="77777777" w:rsidR="002C5963" w:rsidRPr="002C5963" w:rsidRDefault="002C5963" w:rsidP="002C596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%                       .</w:t>
      </w:r>
      <w:proofErr w:type="spellStart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fivev</w:t>
      </w:r>
      <w:proofErr w:type="spellEnd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 5-vec</w:t>
      </w:r>
    </w:p>
    <w:p w14:paraId="6422110C" w14:textId="77777777" w:rsidR="002C5963" w:rsidRPr="002C5963" w:rsidRDefault="002C5963" w:rsidP="002C596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%   if window=0 window the data</w:t>
      </w:r>
    </w:p>
    <w:p w14:paraId="09F4EBC7" w14:textId="77777777" w:rsidR="002C5963" w:rsidRPr="002C5963" w:rsidRDefault="002C5963" w:rsidP="002C596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% HEADER</w:t>
      </w:r>
    </w:p>
    <w:p w14:paraId="1405F2C9" w14:textId="77777777" w:rsidR="002C5963" w:rsidRPr="002C5963" w:rsidRDefault="002C5963" w:rsidP="002C596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</w:t>
      </w:r>
      <w:proofErr w:type="spellStart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piahead.einstein</w:t>
      </w:r>
      <w:proofErr w:type="spellEnd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=</w:t>
      </w:r>
      <w:proofErr w:type="spellStart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fread</w:t>
      </w:r>
      <w:proofErr w:type="spellEnd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(fid,1,'float32');  %</w:t>
      </w:r>
    </w:p>
    <w:p w14:paraId="433FB30E" w14:textId="77777777" w:rsidR="002C5963" w:rsidRPr="002C5963" w:rsidRDefault="002C5963" w:rsidP="002C596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7DC4F61A" w14:textId="77777777" w:rsidR="002C5963" w:rsidRPr="002C5963" w:rsidRDefault="002C5963" w:rsidP="002C596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</w:t>
      </w:r>
      <w:proofErr w:type="spellStart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piahead.detector</w:t>
      </w:r>
      <w:proofErr w:type="spellEnd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=</w:t>
      </w:r>
      <w:proofErr w:type="spellStart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fread</w:t>
      </w:r>
      <w:proofErr w:type="spellEnd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(fid,1,'int32');    % detector (0,1)</w:t>
      </w:r>
    </w:p>
    <w:p w14:paraId="0822315E" w14:textId="77777777" w:rsidR="002C5963" w:rsidRPr="002C5963" w:rsidRDefault="002C5963" w:rsidP="002C596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</w:t>
      </w:r>
      <w:proofErr w:type="spellStart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piahead.tsamplu</w:t>
      </w:r>
      <w:proofErr w:type="spellEnd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=</w:t>
      </w:r>
      <w:proofErr w:type="spellStart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fread</w:t>
      </w:r>
      <w:proofErr w:type="spellEnd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(fid,1,'double');    % original sampling time</w:t>
      </w:r>
    </w:p>
    <w:p w14:paraId="22CCA89C" w14:textId="77777777" w:rsidR="002C5963" w:rsidRPr="002C5963" w:rsidRDefault="002C5963" w:rsidP="002C596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lastRenderedPageBreak/>
        <w:t xml:space="preserve">% </w:t>
      </w:r>
      <w:proofErr w:type="spellStart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piahead.typ</w:t>
      </w:r>
      <w:proofErr w:type="spellEnd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=</w:t>
      </w:r>
      <w:proofErr w:type="spellStart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fread</w:t>
      </w:r>
      <w:proofErr w:type="spellEnd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(fid,1,'int32');         % interlacing (0, 2)</w:t>
      </w:r>
    </w:p>
    <w:p w14:paraId="206D2AC3" w14:textId="77777777" w:rsidR="002C5963" w:rsidRPr="002C5963" w:rsidRDefault="002C5963" w:rsidP="002C596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170E3643" w14:textId="77777777" w:rsidR="002C5963" w:rsidRPr="002C5963" w:rsidRDefault="002C5963" w:rsidP="002C596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</w:t>
      </w:r>
      <w:proofErr w:type="spellStart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piahead.wink</w:t>
      </w:r>
      <w:proofErr w:type="spellEnd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=</w:t>
      </w:r>
      <w:proofErr w:type="spellStart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fread</w:t>
      </w:r>
      <w:proofErr w:type="spellEnd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(fid,1,'int32');        % window type</w:t>
      </w:r>
    </w:p>
    <w:p w14:paraId="17445D64" w14:textId="77777777" w:rsidR="002C5963" w:rsidRPr="002C5963" w:rsidRDefault="002C5963" w:rsidP="002C596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</w:t>
      </w:r>
      <w:proofErr w:type="spellStart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piahead.nsamples</w:t>
      </w:r>
      <w:proofErr w:type="spellEnd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=</w:t>
      </w:r>
      <w:proofErr w:type="spellStart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fread</w:t>
      </w:r>
      <w:proofErr w:type="spellEnd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(fid,1,'int32');    % number of samples of </w:t>
      </w:r>
      <w:proofErr w:type="spellStart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fft</w:t>
      </w:r>
      <w:proofErr w:type="spellEnd"/>
    </w:p>
    <w:p w14:paraId="34BF8FE2" w14:textId="77777777" w:rsidR="002C5963" w:rsidRPr="002C5963" w:rsidRDefault="002C5963" w:rsidP="002C596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</w:t>
      </w:r>
      <w:proofErr w:type="spellStart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piahead.tbase</w:t>
      </w:r>
      <w:proofErr w:type="spellEnd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=</w:t>
      </w:r>
      <w:proofErr w:type="spellStart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fread</w:t>
      </w:r>
      <w:proofErr w:type="spellEnd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(fid,1,'double');      % length of </w:t>
      </w:r>
      <w:proofErr w:type="spellStart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fft</w:t>
      </w:r>
      <w:proofErr w:type="spellEnd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in s</w:t>
      </w:r>
    </w:p>
    <w:p w14:paraId="33FFA0AD" w14:textId="77777777" w:rsidR="002C5963" w:rsidRPr="002C5963" w:rsidRDefault="002C5963" w:rsidP="002C596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</w:t>
      </w:r>
      <w:proofErr w:type="spellStart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piahead.deltanu</w:t>
      </w:r>
      <w:proofErr w:type="spellEnd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=</w:t>
      </w:r>
      <w:proofErr w:type="spellStart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fread</w:t>
      </w:r>
      <w:proofErr w:type="spellEnd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(fid,1,'double');    % </w:t>
      </w:r>
      <w:proofErr w:type="spellStart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fft</w:t>
      </w:r>
      <w:proofErr w:type="spellEnd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frequency bin</w:t>
      </w:r>
    </w:p>
    <w:p w14:paraId="70C3E2F0" w14:textId="77777777" w:rsidR="002C5963" w:rsidRPr="002C5963" w:rsidRDefault="002C5963" w:rsidP="002C596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</w:t>
      </w:r>
      <w:proofErr w:type="spellStart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piahead.firstfrind</w:t>
      </w:r>
      <w:proofErr w:type="spellEnd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=</w:t>
      </w:r>
      <w:proofErr w:type="spellStart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fread</w:t>
      </w:r>
      <w:proofErr w:type="spellEnd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(fid,1,'int32');  % first index (e.g.: 0)</w:t>
      </w:r>
    </w:p>
    <w:p w14:paraId="25E60614" w14:textId="77777777" w:rsidR="002C5963" w:rsidRPr="002C5963" w:rsidRDefault="002C5963" w:rsidP="002C596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</w:t>
      </w:r>
      <w:proofErr w:type="spellStart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piahead.frinit</w:t>
      </w:r>
      <w:proofErr w:type="spellEnd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=</w:t>
      </w:r>
      <w:proofErr w:type="spellStart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fread</w:t>
      </w:r>
      <w:proofErr w:type="spellEnd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(fid,1,'double');     % initial frequency </w:t>
      </w:r>
    </w:p>
    <w:p w14:paraId="0483EE88" w14:textId="77777777" w:rsidR="002C5963" w:rsidRPr="002C5963" w:rsidRDefault="002C5963" w:rsidP="002C596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</w:t>
      </w:r>
      <w:proofErr w:type="spellStart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piahead.normd</w:t>
      </w:r>
      <w:proofErr w:type="spellEnd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=</w:t>
      </w:r>
      <w:proofErr w:type="spellStart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fread</w:t>
      </w:r>
      <w:proofErr w:type="spellEnd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(fid,1,'float32');       % factor |</w:t>
      </w:r>
      <w:proofErr w:type="spellStart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fft</w:t>
      </w:r>
      <w:proofErr w:type="spellEnd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|^2 -&gt; pow </w:t>
      </w:r>
      <w:proofErr w:type="spellStart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spect</w:t>
      </w:r>
      <w:proofErr w:type="spellEnd"/>
    </w:p>
    <w:p w14:paraId="546292E6" w14:textId="77777777" w:rsidR="002C5963" w:rsidRPr="002C5963" w:rsidRDefault="002C5963" w:rsidP="002C596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</w:t>
      </w:r>
      <w:proofErr w:type="spellStart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piahead.normw</w:t>
      </w:r>
      <w:proofErr w:type="spellEnd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=</w:t>
      </w:r>
      <w:proofErr w:type="spellStart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fread</w:t>
      </w:r>
      <w:proofErr w:type="spellEnd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(fid,1,'float32');       % factor window (to be multiplied for </w:t>
      </w:r>
      <w:proofErr w:type="spellStart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normd</w:t>
      </w:r>
      <w:proofErr w:type="spellEnd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)</w:t>
      </w:r>
    </w:p>
    <w:p w14:paraId="64AA63EF" w14:textId="77777777" w:rsidR="002C5963" w:rsidRPr="002C5963" w:rsidRDefault="002C5963" w:rsidP="002C596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</w:t>
      </w:r>
    </w:p>
    <w:p w14:paraId="77C8B49E" w14:textId="77777777" w:rsidR="002C5963" w:rsidRPr="002C5963" w:rsidRDefault="002C5963" w:rsidP="002C596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</w:t>
      </w:r>
      <w:proofErr w:type="spellStart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piahead.red</w:t>
      </w:r>
      <w:proofErr w:type="spellEnd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=</w:t>
      </w:r>
      <w:proofErr w:type="spellStart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fread</w:t>
      </w:r>
      <w:proofErr w:type="spellEnd"/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(fid,1,'int32');         % reduction factor (very short spectrum)</w:t>
      </w:r>
    </w:p>
    <w:p w14:paraId="69C607B5" w14:textId="77777777" w:rsidR="002C5963" w:rsidRPr="002C5963" w:rsidRDefault="002C5963" w:rsidP="002C596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6D22A3C3" w14:textId="77777777" w:rsidR="002C5963" w:rsidRPr="002C5963" w:rsidRDefault="002C5963" w:rsidP="002C596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!!!   NO SQRT(2) CORRECTION FOR SFDB09 CREATED AFTER 15 APRIL 2010 </w:t>
      </w:r>
    </w:p>
    <w:p w14:paraId="64F15717" w14:textId="77777777" w:rsidR="002C5963" w:rsidRPr="002C5963" w:rsidRDefault="002C5963" w:rsidP="002C596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% !!!   for sfdb09 files created before, use sfdb09_band2sbl_rad2</w:t>
      </w:r>
    </w:p>
    <w:p w14:paraId="19A6F2E3" w14:textId="77777777" w:rsidR="002C5963" w:rsidRPr="002C5963" w:rsidRDefault="002C5963" w:rsidP="002C596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34C0A6A9" w14:textId="267639B6" w:rsidR="00662C45" w:rsidRPr="007005D1" w:rsidRDefault="002C5963" w:rsidP="00662C45">
      <w:pPr>
        <w:autoSpaceDE w:val="0"/>
        <w:autoSpaceDN w:val="0"/>
        <w:adjustRightInd w:val="0"/>
        <w:spacing w:after="0" w:line="240" w:lineRule="auto"/>
        <w:rPr>
          <w:lang w:val="en-US"/>
        </w:rPr>
      </w:pPr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</w:t>
      </w:r>
      <w:r w:rsidR="00662C45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Snag </w:t>
      </w:r>
      <w:r w:rsidRPr="002C5963">
        <w:rPr>
          <w:rFonts w:ascii="Courier New" w:hAnsi="Courier New" w:cs="Courier New"/>
          <w:color w:val="228B22"/>
          <w:sz w:val="20"/>
          <w:szCs w:val="20"/>
          <w:lang w:val="en-US"/>
        </w:rPr>
        <w:t>Version 3.0 - April 2016</w:t>
      </w:r>
      <w:r w:rsidR="00662C45" w:rsidRPr="007005D1">
        <w:rPr>
          <w:lang w:val="en-US"/>
        </w:rPr>
        <w:t xml:space="preserve"> </w:t>
      </w:r>
    </w:p>
    <w:p w14:paraId="26F5F8D7" w14:textId="650712EF" w:rsidR="008B09D2" w:rsidRPr="002C5963" w:rsidRDefault="008B09D2" w:rsidP="002C596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7005D1">
        <w:rPr>
          <w:lang w:val="en-US"/>
        </w:rPr>
        <w:br w:type="page"/>
      </w:r>
    </w:p>
    <w:p w14:paraId="45581292" w14:textId="72BAFF00" w:rsidR="008B09D2" w:rsidRPr="007005D1" w:rsidRDefault="008B09D2" w:rsidP="00CB0254">
      <w:pPr>
        <w:pStyle w:val="Stile1A"/>
      </w:pPr>
      <w:bookmarkStart w:id="7" w:name="_Toc118980985"/>
      <w:r w:rsidRPr="007005D1">
        <w:lastRenderedPageBreak/>
        <w:t>Service functions</w:t>
      </w:r>
      <w:bookmarkEnd w:id="7"/>
    </w:p>
    <w:p w14:paraId="252F8B32" w14:textId="17B4C1AE" w:rsidR="00BC751E" w:rsidRDefault="00BC751E" w:rsidP="00DD3F70">
      <w:pPr>
        <w:autoSpaceDE w:val="0"/>
        <w:autoSpaceDN w:val="0"/>
        <w:adjustRightInd w:val="0"/>
        <w:spacing w:after="0" w:line="240" w:lineRule="auto"/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5E16D877" w14:textId="77777777" w:rsidR="000404E9" w:rsidRDefault="000404E9" w:rsidP="000404E9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0000FF"/>
          <w:lang w:val="en-US"/>
        </w:rPr>
        <w:t>function</w:t>
      </w:r>
      <w:r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lang w:val="en-US"/>
        </w:rPr>
        <w:t>bsd_glob_set</w:t>
      </w:r>
      <w:proofErr w:type="spellEnd"/>
      <w:r>
        <w:rPr>
          <w:rFonts w:ascii="Consolas" w:hAnsi="Consolas" w:cs="Consolas"/>
          <w:color w:val="000000"/>
          <w:lang w:val="en-US"/>
        </w:rPr>
        <w:t>=</w:t>
      </w:r>
      <w:proofErr w:type="spellStart"/>
      <w:r>
        <w:rPr>
          <w:rFonts w:ascii="Consolas" w:hAnsi="Consolas" w:cs="Consolas"/>
          <w:color w:val="000000"/>
          <w:lang w:val="en-US"/>
        </w:rPr>
        <w:t>reset_bsd_glob</w:t>
      </w:r>
      <w:proofErr w:type="spellEnd"/>
      <w:r>
        <w:rPr>
          <w:rFonts w:ascii="Consolas" w:hAnsi="Consolas" w:cs="Consolas"/>
          <w:color w:val="000000"/>
          <w:lang w:val="en-US"/>
        </w:rPr>
        <w:t>()</w:t>
      </w:r>
    </w:p>
    <w:p w14:paraId="2D7B324F" w14:textId="77777777" w:rsidR="000404E9" w:rsidRDefault="000404E9" w:rsidP="000404E9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>% resets all global variables</w:t>
      </w:r>
    </w:p>
    <w:p w14:paraId="6F1B102B" w14:textId="0152EC0D" w:rsidR="000404E9" w:rsidRDefault="000404E9" w:rsidP="000404E9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>%</w:t>
      </w:r>
    </w:p>
    <w:p w14:paraId="7C48426B" w14:textId="77777777" w:rsidR="000404E9" w:rsidRDefault="000404E9" w:rsidP="000404E9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 xml:space="preserve"> </w:t>
      </w:r>
    </w:p>
    <w:p w14:paraId="7B290C5C" w14:textId="77777777" w:rsidR="000404E9" w:rsidRDefault="000404E9" w:rsidP="000404E9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0000FF"/>
          <w:lang w:val="en-US"/>
        </w:rPr>
        <w:t>global</w:t>
      </w:r>
      <w:r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lang w:val="en-US"/>
        </w:rPr>
        <w:t>bsd_glob_noplot</w:t>
      </w:r>
      <w:proofErr w:type="spellEnd"/>
      <w:r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lang w:val="en-US"/>
        </w:rPr>
        <w:t>bsd_glob_level</w:t>
      </w:r>
      <w:proofErr w:type="spellEnd"/>
    </w:p>
    <w:p w14:paraId="70CC319C" w14:textId="77777777" w:rsidR="000404E9" w:rsidRDefault="000404E9" w:rsidP="000404E9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000000"/>
          <w:lang w:val="en-US"/>
        </w:rPr>
        <w:t xml:space="preserve"> </w:t>
      </w:r>
    </w:p>
    <w:p w14:paraId="6498282D" w14:textId="77777777" w:rsidR="000404E9" w:rsidRDefault="000404E9" w:rsidP="000404E9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>
        <w:rPr>
          <w:rFonts w:ascii="Consolas" w:hAnsi="Consolas" w:cs="Consolas"/>
          <w:color w:val="000000"/>
          <w:lang w:val="en-US"/>
        </w:rPr>
        <w:t>bsd_glob_noplot</w:t>
      </w:r>
      <w:proofErr w:type="spellEnd"/>
      <w:r>
        <w:rPr>
          <w:rFonts w:ascii="Consolas" w:hAnsi="Consolas" w:cs="Consolas"/>
          <w:color w:val="000000"/>
          <w:lang w:val="en-US"/>
        </w:rPr>
        <w:t>=0</w:t>
      </w:r>
    </w:p>
    <w:p w14:paraId="3C4A45F3" w14:textId="77777777" w:rsidR="000404E9" w:rsidRDefault="000404E9" w:rsidP="000404E9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>
        <w:rPr>
          <w:rFonts w:ascii="Consolas" w:hAnsi="Consolas" w:cs="Consolas"/>
          <w:color w:val="000000"/>
          <w:lang w:val="en-US"/>
        </w:rPr>
        <w:t>bsd_glob_level</w:t>
      </w:r>
      <w:proofErr w:type="spellEnd"/>
      <w:r>
        <w:rPr>
          <w:rFonts w:ascii="Consolas" w:hAnsi="Consolas" w:cs="Consolas"/>
          <w:color w:val="000000"/>
          <w:lang w:val="en-US"/>
        </w:rPr>
        <w:t>=0</w:t>
      </w:r>
    </w:p>
    <w:p w14:paraId="086A61EF" w14:textId="77777777" w:rsidR="000404E9" w:rsidRDefault="000404E9" w:rsidP="000404E9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000000"/>
          <w:lang w:val="en-US"/>
        </w:rPr>
        <w:t xml:space="preserve"> </w:t>
      </w:r>
    </w:p>
    <w:p w14:paraId="743BBB74" w14:textId="77777777" w:rsidR="000404E9" w:rsidRDefault="000404E9" w:rsidP="000404E9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>
        <w:rPr>
          <w:rFonts w:ascii="Consolas" w:hAnsi="Consolas" w:cs="Consolas"/>
          <w:color w:val="000000"/>
          <w:lang w:val="en-US"/>
        </w:rPr>
        <w:t>bsd_glob_set.noplot</w:t>
      </w:r>
      <w:proofErr w:type="spellEnd"/>
      <w:r>
        <w:rPr>
          <w:rFonts w:ascii="Consolas" w:hAnsi="Consolas" w:cs="Consolas"/>
          <w:color w:val="000000"/>
          <w:lang w:val="en-US"/>
        </w:rPr>
        <w:t>=</w:t>
      </w:r>
      <w:proofErr w:type="spellStart"/>
      <w:r>
        <w:rPr>
          <w:rFonts w:ascii="Consolas" w:hAnsi="Consolas" w:cs="Consolas"/>
          <w:color w:val="000000"/>
          <w:lang w:val="en-US"/>
        </w:rPr>
        <w:t>bsd_glob_</w:t>
      </w:r>
      <w:proofErr w:type="gramStart"/>
      <w:r>
        <w:rPr>
          <w:rFonts w:ascii="Consolas" w:hAnsi="Consolas" w:cs="Consolas"/>
          <w:color w:val="000000"/>
          <w:lang w:val="en-US"/>
        </w:rPr>
        <w:t>noplot</w:t>
      </w:r>
      <w:proofErr w:type="spellEnd"/>
      <w:r>
        <w:rPr>
          <w:rFonts w:ascii="Consolas" w:hAnsi="Consolas" w:cs="Consolas"/>
          <w:color w:val="000000"/>
          <w:lang w:val="en-US"/>
        </w:rPr>
        <w:t>;</w:t>
      </w:r>
      <w:proofErr w:type="gramEnd"/>
    </w:p>
    <w:p w14:paraId="329342BC" w14:textId="77777777" w:rsidR="000404E9" w:rsidRDefault="000404E9" w:rsidP="000404E9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>
        <w:rPr>
          <w:rFonts w:ascii="Consolas" w:hAnsi="Consolas" w:cs="Consolas"/>
          <w:color w:val="000000"/>
          <w:lang w:val="en-US"/>
        </w:rPr>
        <w:t>bsd_glob_set.level</w:t>
      </w:r>
      <w:proofErr w:type="spellEnd"/>
      <w:r>
        <w:rPr>
          <w:rFonts w:ascii="Consolas" w:hAnsi="Consolas" w:cs="Consolas"/>
          <w:color w:val="000000"/>
          <w:lang w:val="en-US"/>
        </w:rPr>
        <w:t>=</w:t>
      </w:r>
      <w:proofErr w:type="spellStart"/>
      <w:r>
        <w:rPr>
          <w:rFonts w:ascii="Consolas" w:hAnsi="Consolas" w:cs="Consolas"/>
          <w:color w:val="000000"/>
          <w:lang w:val="en-US"/>
        </w:rPr>
        <w:t>bsd_glob_</w:t>
      </w:r>
      <w:proofErr w:type="gramStart"/>
      <w:r>
        <w:rPr>
          <w:rFonts w:ascii="Consolas" w:hAnsi="Consolas" w:cs="Consolas"/>
          <w:color w:val="000000"/>
          <w:lang w:val="en-US"/>
        </w:rPr>
        <w:t>level</w:t>
      </w:r>
      <w:proofErr w:type="spellEnd"/>
      <w:r>
        <w:rPr>
          <w:rFonts w:ascii="Consolas" w:hAnsi="Consolas" w:cs="Consolas"/>
          <w:color w:val="000000"/>
          <w:lang w:val="en-US"/>
        </w:rPr>
        <w:t>;</w:t>
      </w:r>
      <w:proofErr w:type="gramEnd"/>
    </w:p>
    <w:p w14:paraId="0C76F60C" w14:textId="4AC9E8ED" w:rsidR="000404E9" w:rsidRDefault="000404E9" w:rsidP="00DD3F7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FF"/>
          <w:sz w:val="20"/>
          <w:szCs w:val="20"/>
          <w:lang w:val="en-US"/>
        </w:rPr>
      </w:pPr>
    </w:p>
    <w:p w14:paraId="3EF99946" w14:textId="77777777" w:rsidR="000404E9" w:rsidRDefault="000404E9" w:rsidP="00DD3F7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FF"/>
          <w:sz w:val="20"/>
          <w:szCs w:val="20"/>
          <w:lang w:val="en-US"/>
        </w:rPr>
      </w:pPr>
    </w:p>
    <w:p w14:paraId="735AE23C" w14:textId="77777777" w:rsidR="00BC751E" w:rsidRDefault="00BC751E" w:rsidP="00DD3F7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FF"/>
          <w:sz w:val="20"/>
          <w:szCs w:val="20"/>
          <w:lang w:val="en-US"/>
        </w:rPr>
      </w:pPr>
    </w:p>
    <w:p w14:paraId="786478FD" w14:textId="2BFBBBA8" w:rsidR="00DD3F70" w:rsidRPr="00DD3F70" w:rsidRDefault="00DD3F70" w:rsidP="00DD3F7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D3F70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DD3F7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DD3F70">
        <w:rPr>
          <w:rFonts w:ascii="Courier New" w:hAnsi="Courier New" w:cs="Courier New"/>
          <w:color w:val="000000"/>
          <w:sz w:val="20"/>
          <w:szCs w:val="20"/>
          <w:lang w:val="en-US"/>
        </w:rPr>
        <w:t>gdin</w:t>
      </w:r>
      <w:proofErr w:type="spellEnd"/>
      <w:r w:rsidRPr="00DD3F70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proofErr w:type="spellStart"/>
      <w:r w:rsidRPr="00DD3F70">
        <w:rPr>
          <w:rFonts w:ascii="Courier New" w:hAnsi="Courier New" w:cs="Courier New"/>
          <w:color w:val="000000"/>
          <w:sz w:val="20"/>
          <w:szCs w:val="20"/>
          <w:lang w:val="en-US"/>
        </w:rPr>
        <w:t>total_clean_gd</w:t>
      </w:r>
      <w:proofErr w:type="spellEnd"/>
      <w:r w:rsidRPr="00DD3F7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DD3F70">
        <w:rPr>
          <w:rFonts w:ascii="Courier New" w:hAnsi="Courier New" w:cs="Courier New"/>
          <w:color w:val="000000"/>
          <w:sz w:val="20"/>
          <w:szCs w:val="20"/>
          <w:lang w:val="en-US"/>
        </w:rPr>
        <w:t>gdin</w:t>
      </w:r>
      <w:proofErr w:type="spellEnd"/>
      <w:r w:rsidRPr="00DD3F70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41828123" w14:textId="77777777" w:rsidR="00DD3F70" w:rsidRPr="00DD3F70" w:rsidRDefault="00DD3F70" w:rsidP="00DD3F7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D3F70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</w:t>
      </w:r>
    </w:p>
    <w:p w14:paraId="46A1060A" w14:textId="77777777" w:rsidR="00DD3F70" w:rsidRPr="00DD3F70" w:rsidRDefault="00DD3F70" w:rsidP="00DD3F7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D3F70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1.sel_data_v3 --&gt; selects science segments data using </w:t>
      </w:r>
      <w:proofErr w:type="spellStart"/>
      <w:r w:rsidRPr="00DD3F70">
        <w:rPr>
          <w:rFonts w:ascii="Courier New" w:hAnsi="Courier New" w:cs="Courier New"/>
          <w:color w:val="228B22"/>
          <w:sz w:val="20"/>
          <w:szCs w:val="20"/>
          <w:lang w:val="en-US"/>
        </w:rPr>
        <w:t>sciseglist</w:t>
      </w:r>
      <w:proofErr w:type="spellEnd"/>
    </w:p>
    <w:p w14:paraId="2A717DCF" w14:textId="77777777" w:rsidR="00DD3F70" w:rsidRPr="00DD3F70" w:rsidRDefault="00DD3F70" w:rsidP="00DD3F7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D3F70">
        <w:rPr>
          <w:rFonts w:ascii="Courier New" w:hAnsi="Courier New" w:cs="Courier New"/>
          <w:color w:val="228B22"/>
          <w:sz w:val="20"/>
          <w:szCs w:val="20"/>
          <w:lang w:val="en-US"/>
        </w:rPr>
        <w:t>% 2.logarithmize --&gt; evaluates the median abs level to be used in 3. (*10 typical threshold)</w:t>
      </w:r>
    </w:p>
    <w:p w14:paraId="5EF42F4F" w14:textId="77777777" w:rsidR="00DD3F70" w:rsidRPr="00DD3F70" w:rsidRDefault="00DD3F70" w:rsidP="00DD3F7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D3F70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3.complex_clip --&gt; applies cleaning </w:t>
      </w:r>
      <w:proofErr w:type="spellStart"/>
      <w:r w:rsidRPr="00DD3F70">
        <w:rPr>
          <w:rFonts w:ascii="Courier New" w:hAnsi="Courier New" w:cs="Courier New"/>
          <w:color w:val="228B22"/>
          <w:sz w:val="20"/>
          <w:szCs w:val="20"/>
          <w:lang w:val="en-US"/>
        </w:rPr>
        <w:t>usign</w:t>
      </w:r>
      <w:proofErr w:type="spellEnd"/>
      <w:r w:rsidRPr="00DD3F70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the </w:t>
      </w:r>
      <w:proofErr w:type="spellStart"/>
      <w:r w:rsidRPr="00DD3F70">
        <w:rPr>
          <w:rFonts w:ascii="Courier New" w:hAnsi="Courier New" w:cs="Courier New"/>
          <w:color w:val="228B22"/>
          <w:sz w:val="20"/>
          <w:szCs w:val="20"/>
          <w:lang w:val="en-US"/>
        </w:rPr>
        <w:t>threshod</w:t>
      </w:r>
      <w:proofErr w:type="spellEnd"/>
      <w:r w:rsidRPr="00DD3F70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compute in 2.</w:t>
      </w:r>
    </w:p>
    <w:p w14:paraId="58C7E3FB" w14:textId="77777777" w:rsidR="00DD3F70" w:rsidRPr="00DD3F70" w:rsidRDefault="00DD3F70" w:rsidP="00DD3F7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D3F70">
        <w:rPr>
          <w:rFonts w:ascii="Courier New" w:hAnsi="Courier New" w:cs="Courier New"/>
          <w:color w:val="228B22"/>
          <w:sz w:val="20"/>
          <w:szCs w:val="20"/>
          <w:lang w:val="en-US"/>
        </w:rPr>
        <w:t>% 4.add_zeros_gd_ini --&gt; add zeros at the beginning of the gd, makes the gd</w:t>
      </w:r>
    </w:p>
    <w:p w14:paraId="0781FECF" w14:textId="77777777" w:rsidR="00DD3F70" w:rsidRPr="00DD3F70" w:rsidRDefault="00DD3F70" w:rsidP="00DD3F7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D3F70">
        <w:rPr>
          <w:rFonts w:ascii="Courier New" w:hAnsi="Courier New" w:cs="Courier New"/>
          <w:color w:val="228B22"/>
          <w:sz w:val="20"/>
          <w:szCs w:val="20"/>
          <w:lang w:val="en-US"/>
        </w:rPr>
        <w:t>% start at h 0 of the relative day of the first data</w:t>
      </w:r>
    </w:p>
    <w:p w14:paraId="211910E2" w14:textId="77777777" w:rsidR="00DD3F70" w:rsidRPr="00DD3F70" w:rsidRDefault="00DD3F70" w:rsidP="00DD3F7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D3F70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59A98518" w14:textId="77777777" w:rsidR="00DD3F70" w:rsidRPr="00DD3F70" w:rsidRDefault="00DD3F70" w:rsidP="00DD3F7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D3F70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</w:t>
      </w:r>
      <w:proofErr w:type="spellStart"/>
      <w:r w:rsidRPr="00DD3F70">
        <w:rPr>
          <w:rFonts w:ascii="Courier New" w:hAnsi="Courier New" w:cs="Courier New"/>
          <w:color w:val="228B22"/>
          <w:sz w:val="20"/>
          <w:szCs w:val="20"/>
          <w:lang w:val="en-US"/>
        </w:rPr>
        <w:t>gdin</w:t>
      </w:r>
      <w:proofErr w:type="spellEnd"/>
      <w:r w:rsidRPr="00DD3F70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       </w:t>
      </w:r>
      <w:proofErr w:type="spellStart"/>
      <w:r w:rsidRPr="00DD3F70">
        <w:rPr>
          <w:rFonts w:ascii="Courier New" w:hAnsi="Courier New" w:cs="Courier New"/>
          <w:color w:val="228B22"/>
          <w:sz w:val="20"/>
          <w:szCs w:val="20"/>
          <w:lang w:val="en-US"/>
        </w:rPr>
        <w:t>gd</w:t>
      </w:r>
      <w:proofErr w:type="spellEnd"/>
      <w:r w:rsidRPr="00DD3F70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to be </w:t>
      </w:r>
      <w:proofErr w:type="spellStart"/>
      <w:r w:rsidRPr="00DD3F70">
        <w:rPr>
          <w:rFonts w:ascii="Courier New" w:hAnsi="Courier New" w:cs="Courier New"/>
          <w:color w:val="228B22"/>
          <w:sz w:val="20"/>
          <w:szCs w:val="20"/>
          <w:lang w:val="en-US"/>
        </w:rPr>
        <w:t>cleanded</w:t>
      </w:r>
      <w:proofErr w:type="spellEnd"/>
    </w:p>
    <w:p w14:paraId="5763BF23" w14:textId="77777777" w:rsidR="00DD3F70" w:rsidRPr="00DD3F70" w:rsidRDefault="00DD3F70" w:rsidP="00DD3F7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D3F70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</w:t>
      </w:r>
      <w:proofErr w:type="spellStart"/>
      <w:r w:rsidRPr="00DD3F70">
        <w:rPr>
          <w:rFonts w:ascii="Courier New" w:hAnsi="Courier New" w:cs="Courier New"/>
          <w:color w:val="228B22"/>
          <w:sz w:val="20"/>
          <w:szCs w:val="20"/>
          <w:lang w:val="en-US"/>
        </w:rPr>
        <w:t>sciseglist</w:t>
      </w:r>
      <w:proofErr w:type="spellEnd"/>
      <w:r w:rsidRPr="00DD3F70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 science </w:t>
      </w:r>
      <w:proofErr w:type="spellStart"/>
      <w:r w:rsidRPr="00DD3F70">
        <w:rPr>
          <w:rFonts w:ascii="Courier New" w:hAnsi="Courier New" w:cs="Courier New"/>
          <w:color w:val="228B22"/>
          <w:sz w:val="20"/>
          <w:szCs w:val="20"/>
          <w:lang w:val="en-US"/>
        </w:rPr>
        <w:t>segmennt</w:t>
      </w:r>
      <w:proofErr w:type="spellEnd"/>
      <w:r w:rsidRPr="00DD3F70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list (different format of files pay attention) (</w:t>
      </w:r>
      <w:proofErr w:type="spellStart"/>
      <w:r w:rsidRPr="00DD3F70">
        <w:rPr>
          <w:rFonts w:ascii="Courier New" w:hAnsi="Courier New" w:cs="Courier New"/>
          <w:color w:val="228B22"/>
          <w:sz w:val="20"/>
          <w:szCs w:val="20"/>
          <w:lang w:val="en-US"/>
        </w:rPr>
        <w:t>e.g</w:t>
      </w:r>
      <w:proofErr w:type="spellEnd"/>
      <w:r w:rsidRPr="00DD3F70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'/storage/users/</w:t>
      </w:r>
      <w:proofErr w:type="spellStart"/>
      <w:r w:rsidRPr="00DD3F70">
        <w:rPr>
          <w:rFonts w:ascii="Courier New" w:hAnsi="Courier New" w:cs="Courier New"/>
          <w:color w:val="228B22"/>
          <w:sz w:val="20"/>
          <w:szCs w:val="20"/>
          <w:lang w:val="en-US"/>
        </w:rPr>
        <w:t>piccinni</w:t>
      </w:r>
      <w:proofErr w:type="spellEnd"/>
      <w:r w:rsidRPr="00DD3F70">
        <w:rPr>
          <w:rFonts w:ascii="Courier New" w:hAnsi="Courier New" w:cs="Courier New"/>
          <w:color w:val="228B22"/>
          <w:sz w:val="20"/>
          <w:szCs w:val="20"/>
          <w:lang w:val="en-US"/>
        </w:rPr>
        <w:t>/O1_H1_segments_science_full.txt')</w:t>
      </w:r>
    </w:p>
    <w:p w14:paraId="28A87E41" w14:textId="77777777" w:rsidR="00DD3F70" w:rsidRPr="00DD3F70" w:rsidRDefault="00DD3F70" w:rsidP="00DD3F7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D3F70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6300439A" w14:textId="77777777" w:rsidR="00DD3F70" w:rsidRPr="00DD3F70" w:rsidRDefault="00DD3F70" w:rsidP="00DD3F7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D3F70">
        <w:rPr>
          <w:rFonts w:ascii="Courier New" w:hAnsi="Courier New" w:cs="Courier New"/>
          <w:color w:val="228B22"/>
          <w:sz w:val="20"/>
          <w:szCs w:val="20"/>
          <w:lang w:val="en-US"/>
        </w:rPr>
        <w:t>%%</w:t>
      </w:r>
      <w:proofErr w:type="spellStart"/>
      <w:r w:rsidRPr="00DD3F70">
        <w:rPr>
          <w:rFonts w:ascii="Courier New" w:hAnsi="Courier New" w:cs="Courier New"/>
          <w:color w:val="228B22"/>
          <w:sz w:val="20"/>
          <w:szCs w:val="20"/>
          <w:lang w:val="en-US"/>
        </w:rPr>
        <w:t>O.J.Piccinni</w:t>
      </w:r>
      <w:proofErr w:type="spellEnd"/>
      <w:r w:rsidRPr="00DD3F70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  <w:proofErr w:type="spellStart"/>
      <w:r w:rsidRPr="00DD3F70">
        <w:rPr>
          <w:rFonts w:ascii="Courier New" w:hAnsi="Courier New" w:cs="Courier New"/>
          <w:color w:val="228B22"/>
          <w:sz w:val="20"/>
          <w:szCs w:val="20"/>
          <w:lang w:val="en-US"/>
        </w:rPr>
        <w:t>july</w:t>
      </w:r>
      <w:proofErr w:type="spellEnd"/>
      <w:r w:rsidRPr="00DD3F70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2016</w:t>
      </w:r>
    </w:p>
    <w:p w14:paraId="1C2E496F" w14:textId="77777777" w:rsidR="00DD3F70" w:rsidRPr="00DD3F70" w:rsidRDefault="00DD3F70" w:rsidP="00DD3F7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D3F70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12F598EA" w14:textId="77777777" w:rsidR="00DD3F70" w:rsidRPr="00DD3F70" w:rsidRDefault="00DD3F70" w:rsidP="00DD3F7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D3F70">
        <w:rPr>
          <w:rFonts w:ascii="Courier New" w:hAnsi="Courier New" w:cs="Courier New"/>
          <w:color w:val="000000"/>
          <w:sz w:val="20"/>
          <w:szCs w:val="20"/>
          <w:lang w:val="en-US"/>
        </w:rPr>
        <w:t>tic</w:t>
      </w:r>
    </w:p>
    <w:p w14:paraId="72F80818" w14:textId="77777777" w:rsidR="00DD3F70" w:rsidRPr="009030A0" w:rsidRDefault="00DD3F70" w:rsidP="00DD3F7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030A0">
        <w:rPr>
          <w:rFonts w:ascii="Courier New" w:hAnsi="Courier New" w:cs="Courier New"/>
          <w:color w:val="000000"/>
          <w:sz w:val="20"/>
          <w:szCs w:val="20"/>
          <w:lang w:val="en-US"/>
        </w:rPr>
        <w:t>[~,mi]=</w:t>
      </w:r>
      <w:proofErr w:type="spellStart"/>
      <w:r w:rsidRPr="009030A0">
        <w:rPr>
          <w:rFonts w:ascii="Courier New" w:hAnsi="Courier New" w:cs="Courier New"/>
          <w:color w:val="000000"/>
          <w:sz w:val="20"/>
          <w:szCs w:val="20"/>
          <w:lang w:val="en-US"/>
        </w:rPr>
        <w:t>logarithmize</w:t>
      </w:r>
      <w:proofErr w:type="spellEnd"/>
      <w:r w:rsidRPr="009030A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9030A0">
        <w:rPr>
          <w:rFonts w:ascii="Courier New" w:hAnsi="Courier New" w:cs="Courier New"/>
          <w:color w:val="000000"/>
          <w:sz w:val="20"/>
          <w:szCs w:val="20"/>
          <w:lang w:val="en-US"/>
        </w:rPr>
        <w:t>gdin</w:t>
      </w:r>
      <w:proofErr w:type="spellEnd"/>
      <w:r w:rsidRPr="009030A0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305B7EAD" w14:textId="77777777" w:rsidR="00DD3F70" w:rsidRPr="001574E8" w:rsidRDefault="00DD3F70" w:rsidP="00DD3F7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 w:rsidRPr="001574E8">
        <w:rPr>
          <w:rFonts w:ascii="Courier New" w:hAnsi="Courier New" w:cs="Courier New"/>
          <w:color w:val="000000"/>
          <w:sz w:val="20"/>
          <w:szCs w:val="20"/>
        </w:rPr>
        <w:t>gdin</w:t>
      </w:r>
      <w:proofErr w:type="spellEnd"/>
      <w:r w:rsidRPr="001574E8">
        <w:rPr>
          <w:rFonts w:ascii="Courier New" w:hAnsi="Courier New" w:cs="Courier New"/>
          <w:color w:val="000000"/>
          <w:sz w:val="20"/>
          <w:szCs w:val="20"/>
        </w:rPr>
        <w:t>=</w:t>
      </w:r>
      <w:proofErr w:type="spellStart"/>
      <w:r w:rsidRPr="001574E8">
        <w:rPr>
          <w:rFonts w:ascii="Courier New" w:hAnsi="Courier New" w:cs="Courier New"/>
          <w:color w:val="000000"/>
          <w:sz w:val="20"/>
          <w:szCs w:val="20"/>
        </w:rPr>
        <w:t>complex_clip</w:t>
      </w:r>
      <w:proofErr w:type="spellEnd"/>
      <w:r w:rsidRPr="001574E8">
        <w:rPr>
          <w:rFonts w:ascii="Courier New" w:hAnsi="Courier New" w:cs="Courier New"/>
          <w:color w:val="000000"/>
          <w:sz w:val="20"/>
          <w:szCs w:val="20"/>
        </w:rPr>
        <w:t>(gdin,10*mi);</w:t>
      </w:r>
    </w:p>
    <w:p w14:paraId="4117735C" w14:textId="77777777" w:rsidR="00DD3F70" w:rsidRPr="00DD3F70" w:rsidRDefault="00DD3F70" w:rsidP="00DD3F7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D3F70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</w:t>
      </w:r>
      <w:proofErr w:type="spellStart"/>
      <w:r w:rsidRPr="00DD3F70">
        <w:rPr>
          <w:rFonts w:ascii="Courier New" w:hAnsi="Courier New" w:cs="Courier New"/>
          <w:color w:val="228B22"/>
          <w:sz w:val="20"/>
          <w:szCs w:val="20"/>
          <w:lang w:val="en-US"/>
        </w:rPr>
        <w:t>gdin</w:t>
      </w:r>
      <w:proofErr w:type="spellEnd"/>
      <w:r w:rsidRPr="00DD3F70">
        <w:rPr>
          <w:rFonts w:ascii="Courier New" w:hAnsi="Courier New" w:cs="Courier New"/>
          <w:color w:val="228B22"/>
          <w:sz w:val="20"/>
          <w:szCs w:val="20"/>
          <w:lang w:val="en-US"/>
        </w:rPr>
        <w:t>=</w:t>
      </w:r>
      <w:proofErr w:type="spellStart"/>
      <w:r w:rsidRPr="00DD3F70">
        <w:rPr>
          <w:rFonts w:ascii="Courier New" w:hAnsi="Courier New" w:cs="Courier New"/>
          <w:color w:val="228B22"/>
          <w:sz w:val="20"/>
          <w:szCs w:val="20"/>
          <w:lang w:val="en-US"/>
        </w:rPr>
        <w:t>add_zeros_gd_ini</w:t>
      </w:r>
      <w:proofErr w:type="spellEnd"/>
      <w:r w:rsidRPr="00DD3F70">
        <w:rPr>
          <w:rFonts w:ascii="Courier New" w:hAnsi="Courier New" w:cs="Courier New"/>
          <w:color w:val="228B22"/>
          <w:sz w:val="20"/>
          <w:szCs w:val="20"/>
          <w:lang w:val="en-US"/>
        </w:rPr>
        <w:t>(</w:t>
      </w:r>
      <w:proofErr w:type="spellStart"/>
      <w:r w:rsidRPr="00DD3F70">
        <w:rPr>
          <w:rFonts w:ascii="Courier New" w:hAnsi="Courier New" w:cs="Courier New"/>
          <w:color w:val="228B22"/>
          <w:sz w:val="20"/>
          <w:szCs w:val="20"/>
          <w:lang w:val="en-US"/>
        </w:rPr>
        <w:t>gdin</w:t>
      </w:r>
      <w:proofErr w:type="spellEnd"/>
      <w:proofErr w:type="gramStart"/>
      <w:r w:rsidRPr="00DD3F70">
        <w:rPr>
          <w:rFonts w:ascii="Courier New" w:hAnsi="Courier New" w:cs="Courier New"/>
          <w:color w:val="228B22"/>
          <w:sz w:val="20"/>
          <w:szCs w:val="20"/>
          <w:lang w:val="en-US"/>
        </w:rPr>
        <w:t>);</w:t>
      </w:r>
      <w:proofErr w:type="gramEnd"/>
    </w:p>
    <w:p w14:paraId="3BB17952" w14:textId="77777777" w:rsidR="00DD3F70" w:rsidRPr="00DD3F70" w:rsidRDefault="00DD3F70" w:rsidP="00DD3F7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DD3F70">
        <w:rPr>
          <w:rFonts w:ascii="Courier New" w:hAnsi="Courier New" w:cs="Courier New"/>
          <w:color w:val="000000"/>
          <w:sz w:val="20"/>
          <w:szCs w:val="20"/>
          <w:lang w:val="en-US"/>
        </w:rPr>
        <w:t>cont</w:t>
      </w:r>
      <w:proofErr w:type="spellEnd"/>
      <w:r w:rsidRPr="00DD3F70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proofErr w:type="spellStart"/>
      <w:r w:rsidRPr="00DD3F70">
        <w:rPr>
          <w:rFonts w:ascii="Courier New" w:hAnsi="Courier New" w:cs="Courier New"/>
          <w:color w:val="000000"/>
          <w:sz w:val="20"/>
          <w:szCs w:val="20"/>
          <w:lang w:val="en-US"/>
        </w:rPr>
        <w:t>cont_gd</w:t>
      </w:r>
      <w:proofErr w:type="spellEnd"/>
      <w:r w:rsidRPr="00DD3F7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DD3F70">
        <w:rPr>
          <w:rFonts w:ascii="Courier New" w:hAnsi="Courier New" w:cs="Courier New"/>
          <w:color w:val="000000"/>
          <w:sz w:val="20"/>
          <w:szCs w:val="20"/>
          <w:lang w:val="en-US"/>
        </w:rPr>
        <w:t>gdin</w:t>
      </w:r>
      <w:proofErr w:type="spellEnd"/>
      <w:proofErr w:type="gramStart"/>
      <w:r w:rsidRPr="00DD3F7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  <w:proofErr w:type="gramEnd"/>
    </w:p>
    <w:p w14:paraId="22882405" w14:textId="77777777" w:rsidR="00DD3F70" w:rsidRPr="00DD3F70" w:rsidRDefault="00DD3F70" w:rsidP="00DD3F7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DD3F70">
        <w:rPr>
          <w:rFonts w:ascii="Courier New" w:hAnsi="Courier New" w:cs="Courier New"/>
          <w:color w:val="000000"/>
          <w:sz w:val="20"/>
          <w:szCs w:val="20"/>
          <w:lang w:val="en-US"/>
        </w:rPr>
        <w:t>cont.tcreation</w:t>
      </w:r>
      <w:proofErr w:type="spellEnd"/>
      <w:r w:rsidRPr="00DD3F70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proofErr w:type="spellStart"/>
      <w:r w:rsidRPr="00DD3F70">
        <w:rPr>
          <w:rFonts w:ascii="Courier New" w:hAnsi="Courier New" w:cs="Courier New"/>
          <w:color w:val="000000"/>
          <w:sz w:val="20"/>
          <w:szCs w:val="20"/>
          <w:lang w:val="en-US"/>
        </w:rPr>
        <w:t>datestr</w:t>
      </w:r>
      <w:proofErr w:type="spellEnd"/>
      <w:r w:rsidRPr="00DD3F70">
        <w:rPr>
          <w:rFonts w:ascii="Courier New" w:hAnsi="Courier New" w:cs="Courier New"/>
          <w:color w:val="000000"/>
          <w:sz w:val="20"/>
          <w:szCs w:val="20"/>
          <w:lang w:val="en-US"/>
        </w:rPr>
        <w:t>(now</w:t>
      </w:r>
      <w:proofErr w:type="gramStart"/>
      <w:r w:rsidRPr="00DD3F7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  <w:proofErr w:type="gramEnd"/>
    </w:p>
    <w:p w14:paraId="5BDA9680" w14:textId="77777777" w:rsidR="00DD3F70" w:rsidRPr="00DD3F70" w:rsidRDefault="00DD3F70" w:rsidP="00DD3F7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DD3F70">
        <w:rPr>
          <w:rFonts w:ascii="Courier New" w:hAnsi="Courier New" w:cs="Courier New"/>
          <w:color w:val="000000"/>
          <w:sz w:val="20"/>
          <w:szCs w:val="20"/>
          <w:lang w:val="en-US"/>
        </w:rPr>
        <w:t>cont.durcreation</w:t>
      </w:r>
      <w:proofErr w:type="spellEnd"/>
      <w:r w:rsidRPr="00DD3F70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proofErr w:type="gramStart"/>
      <w:r w:rsidRPr="00DD3F70">
        <w:rPr>
          <w:rFonts w:ascii="Courier New" w:hAnsi="Courier New" w:cs="Courier New"/>
          <w:color w:val="000000"/>
          <w:sz w:val="20"/>
          <w:szCs w:val="20"/>
          <w:lang w:val="en-US"/>
        </w:rPr>
        <w:t>toc;</w:t>
      </w:r>
      <w:proofErr w:type="gramEnd"/>
    </w:p>
    <w:p w14:paraId="6BCC9FAA" w14:textId="77777777" w:rsidR="00DD3F70" w:rsidRDefault="00DD3F70" w:rsidP="00DD3F7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cont.mi_abs_lev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mi;</w:t>
      </w:r>
    </w:p>
    <w:p w14:paraId="24161D91" w14:textId="77777777" w:rsidR="00DD3F70" w:rsidRPr="00DD3F70" w:rsidRDefault="00DD3F70" w:rsidP="00DD3F7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DD3F70">
        <w:rPr>
          <w:rFonts w:ascii="Courier New" w:hAnsi="Courier New" w:cs="Courier New"/>
          <w:color w:val="000000"/>
          <w:sz w:val="20"/>
          <w:szCs w:val="20"/>
          <w:lang w:val="en-US"/>
        </w:rPr>
        <w:t>gdin</w:t>
      </w:r>
      <w:proofErr w:type="spellEnd"/>
      <w:r w:rsidRPr="00DD3F70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proofErr w:type="spellStart"/>
      <w:r w:rsidRPr="00DD3F70">
        <w:rPr>
          <w:rFonts w:ascii="Courier New" w:hAnsi="Courier New" w:cs="Courier New"/>
          <w:color w:val="000000"/>
          <w:sz w:val="20"/>
          <w:szCs w:val="20"/>
          <w:lang w:val="en-US"/>
        </w:rPr>
        <w:t>edit_gd</w:t>
      </w:r>
      <w:proofErr w:type="spellEnd"/>
      <w:r w:rsidRPr="00DD3F7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DD3F70">
        <w:rPr>
          <w:rFonts w:ascii="Courier New" w:hAnsi="Courier New" w:cs="Courier New"/>
          <w:color w:val="000000"/>
          <w:sz w:val="20"/>
          <w:szCs w:val="20"/>
          <w:lang w:val="en-US"/>
        </w:rPr>
        <w:t>gdin</w:t>
      </w:r>
      <w:proofErr w:type="spellEnd"/>
      <w:r w:rsidRPr="00DD3F70">
        <w:rPr>
          <w:rFonts w:ascii="Courier New" w:hAnsi="Courier New" w:cs="Courier New"/>
          <w:color w:val="000000"/>
          <w:sz w:val="20"/>
          <w:szCs w:val="20"/>
          <w:lang w:val="en-US"/>
        </w:rPr>
        <w:t>,</w:t>
      </w:r>
      <w:r w:rsidRPr="00DD3F70">
        <w:rPr>
          <w:rFonts w:ascii="Courier New" w:hAnsi="Courier New" w:cs="Courier New"/>
          <w:color w:val="A020F0"/>
          <w:sz w:val="20"/>
          <w:szCs w:val="20"/>
          <w:lang w:val="en-US"/>
        </w:rPr>
        <w:t>'</w:t>
      </w:r>
      <w:proofErr w:type="spellStart"/>
      <w:r w:rsidRPr="00DD3F70">
        <w:rPr>
          <w:rFonts w:ascii="Courier New" w:hAnsi="Courier New" w:cs="Courier New"/>
          <w:color w:val="A020F0"/>
          <w:sz w:val="20"/>
          <w:szCs w:val="20"/>
          <w:lang w:val="en-US"/>
        </w:rPr>
        <w:t>cont</w:t>
      </w:r>
      <w:proofErr w:type="spellEnd"/>
      <w:r w:rsidRPr="00DD3F70">
        <w:rPr>
          <w:rFonts w:ascii="Courier New" w:hAnsi="Courier New" w:cs="Courier New"/>
          <w:color w:val="A020F0"/>
          <w:sz w:val="20"/>
          <w:szCs w:val="20"/>
          <w:lang w:val="en-US"/>
        </w:rPr>
        <w:t>'</w:t>
      </w:r>
      <w:r w:rsidRPr="00DD3F70">
        <w:rPr>
          <w:rFonts w:ascii="Courier New" w:hAnsi="Courier New" w:cs="Courier New"/>
          <w:color w:val="000000"/>
          <w:sz w:val="20"/>
          <w:szCs w:val="20"/>
          <w:lang w:val="en-US"/>
        </w:rPr>
        <w:t>,</w:t>
      </w:r>
      <w:proofErr w:type="spellStart"/>
      <w:r w:rsidRPr="00DD3F70">
        <w:rPr>
          <w:rFonts w:ascii="Courier New" w:hAnsi="Courier New" w:cs="Courier New"/>
          <w:color w:val="000000"/>
          <w:sz w:val="20"/>
          <w:szCs w:val="20"/>
          <w:lang w:val="en-US"/>
        </w:rPr>
        <w:t>cont</w:t>
      </w:r>
      <w:proofErr w:type="spellEnd"/>
      <w:proofErr w:type="gramStart"/>
      <w:r w:rsidRPr="00DD3F7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  <w:proofErr w:type="gramEnd"/>
    </w:p>
    <w:p w14:paraId="0234904C" w14:textId="688388E8" w:rsidR="008B09D2" w:rsidRDefault="008B09D2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19281722" w14:textId="77777777" w:rsidR="009956D6" w:rsidRDefault="009956D6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7C01824B" w14:textId="70ED9A62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9956D6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[</w:t>
      </w:r>
      <w:proofErr w:type="spellStart"/>
      <w:r w:rsidRPr="009956D6">
        <w:rPr>
          <w:rFonts w:ascii="Courier New" w:hAnsi="Courier New" w:cs="Courier New"/>
          <w:color w:val="000000"/>
          <w:sz w:val="20"/>
          <w:szCs w:val="20"/>
          <w:lang w:val="en-US"/>
        </w:rPr>
        <w:t>VPstr,contout</w:t>
      </w:r>
      <w:proofErr w:type="spellEnd"/>
      <w:r w:rsidRPr="009956D6">
        <w:rPr>
          <w:rFonts w:ascii="Courier New" w:hAnsi="Courier New" w:cs="Courier New"/>
          <w:color w:val="000000"/>
          <w:sz w:val="20"/>
          <w:szCs w:val="20"/>
          <w:lang w:val="en-US"/>
        </w:rPr>
        <w:t>]=</w:t>
      </w:r>
      <w:proofErr w:type="spellStart"/>
      <w:r w:rsidRPr="009956D6">
        <w:rPr>
          <w:rFonts w:ascii="Courier New" w:hAnsi="Courier New" w:cs="Courier New"/>
          <w:color w:val="000000"/>
          <w:sz w:val="20"/>
          <w:szCs w:val="20"/>
          <w:lang w:val="en-US"/>
        </w:rPr>
        <w:t>crea_VPstr</w:t>
      </w:r>
      <w:proofErr w:type="spellEnd"/>
      <w:r w:rsidR="000207F5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="000207F5" w:rsidRPr="000207F5">
        <w:rPr>
          <w:lang w:val="en-US"/>
        </w:rPr>
        <w:instrText xml:space="preserve"> XE "</w:instrText>
      </w:r>
      <w:r w:rsidR="000207F5" w:rsidRPr="002E0918">
        <w:rPr>
          <w:rFonts w:ascii="Courier New" w:hAnsi="Courier New" w:cs="Courier New"/>
          <w:color w:val="000000"/>
          <w:sz w:val="20"/>
          <w:szCs w:val="20"/>
          <w:lang w:val="en-US"/>
        </w:rPr>
        <w:instrText>crea_VPstr</w:instrText>
      </w:r>
      <w:r w:rsidR="000207F5" w:rsidRPr="000207F5">
        <w:rPr>
          <w:lang w:val="en-US"/>
        </w:rPr>
        <w:instrText xml:space="preserve">" </w:instrText>
      </w:r>
      <w:r w:rsidR="000207F5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9956D6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9956D6">
        <w:rPr>
          <w:rFonts w:ascii="Courier New" w:hAnsi="Courier New" w:cs="Courier New"/>
          <w:color w:val="000000"/>
          <w:sz w:val="20"/>
          <w:szCs w:val="20"/>
          <w:lang w:val="en-US"/>
        </w:rPr>
        <w:t>ant,timdop,doptabs,ingd</w:t>
      </w:r>
      <w:proofErr w:type="spellEnd"/>
      <w:r w:rsidRPr="009956D6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60F075F3" w14:textId="77777777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</w:t>
      </w:r>
      <w:proofErr w:type="spellStart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vel,pos,einst</w:t>
      </w:r>
      <w:proofErr w:type="spellEnd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for some time samples</w:t>
      </w:r>
    </w:p>
    <w:p w14:paraId="03E9CB1D" w14:textId="77777777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3B21D73A" w14:textId="77777777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%   ant      antenna structure or name</w:t>
      </w:r>
    </w:p>
    <w:p w14:paraId="1C4A8EAF" w14:textId="77777777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</w:t>
      </w:r>
      <w:proofErr w:type="spellStart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timdop</w:t>
      </w:r>
      <w:proofErr w:type="spellEnd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times for doppler data [start (</w:t>
      </w:r>
      <w:proofErr w:type="spellStart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mjd</w:t>
      </w:r>
      <w:proofErr w:type="spellEnd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) samp.t (s) n] ! def values for 0</w:t>
      </w:r>
    </w:p>
    <w:p w14:paraId="73509568" w14:textId="77777777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</w:t>
      </w:r>
      <w:proofErr w:type="spellStart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doptabs</w:t>
      </w:r>
      <w:proofErr w:type="spellEnd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</w:t>
      </w:r>
      <w:proofErr w:type="spellStart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doptabs</w:t>
      </w:r>
      <w:proofErr w:type="spellEnd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structure (a field each antenna, </w:t>
      </w:r>
    </w:p>
    <w:p w14:paraId="75809BB5" w14:textId="77777777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%            columns are (</w:t>
      </w:r>
      <w:proofErr w:type="spellStart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mjd</w:t>
      </w:r>
      <w:proofErr w:type="spellEnd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  <w:proofErr w:type="spellStart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posx</w:t>
      </w:r>
      <w:proofErr w:type="spellEnd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posy </w:t>
      </w:r>
      <w:proofErr w:type="spellStart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posz</w:t>
      </w:r>
      <w:proofErr w:type="spellEnd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  <w:proofErr w:type="spellStart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velx</w:t>
      </w:r>
      <w:proofErr w:type="spellEnd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  <w:proofErr w:type="spellStart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vely</w:t>
      </w:r>
      <w:proofErr w:type="spellEnd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  <w:proofErr w:type="spellStart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velz</w:t>
      </w:r>
      <w:proofErr w:type="spellEnd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  <w:proofErr w:type="spellStart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einst</w:t>
      </w:r>
      <w:proofErr w:type="spellEnd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)</w:t>
      </w:r>
    </w:p>
    <w:p w14:paraId="61E2625E" w14:textId="77777777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</w:t>
      </w:r>
      <w:proofErr w:type="spellStart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ingd</w:t>
      </w:r>
      <w:proofErr w:type="spellEnd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  imperfect </w:t>
      </w:r>
      <w:proofErr w:type="spellStart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gd</w:t>
      </w:r>
      <w:proofErr w:type="spellEnd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or </w:t>
      </w:r>
      <w:proofErr w:type="spellStart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reuested</w:t>
      </w:r>
      <w:proofErr w:type="spellEnd"/>
    </w:p>
    <w:p w14:paraId="44E4947A" w14:textId="77777777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1020EE7B" w14:textId="77777777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</w:t>
      </w:r>
      <w:proofErr w:type="spellStart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VPstr</w:t>
      </w:r>
      <w:proofErr w:type="spellEnd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used in </w:t>
      </w:r>
      <w:proofErr w:type="spellStart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interp_VP</w:t>
      </w:r>
      <w:proofErr w:type="spellEnd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and other bsd software</w:t>
      </w:r>
    </w:p>
    <w:p w14:paraId="5A699636" w14:textId="77777777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1FB471EE" w14:textId="77777777" w:rsidR="009956D6" w:rsidRPr="004B272C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B272C">
        <w:rPr>
          <w:rFonts w:ascii="Courier New" w:hAnsi="Courier New" w:cs="Courier New"/>
          <w:color w:val="228B22"/>
          <w:sz w:val="20"/>
          <w:szCs w:val="20"/>
          <w:lang w:val="en-US"/>
        </w:rPr>
        <w:t>% Version 2.0 - October 2016</w:t>
      </w:r>
    </w:p>
    <w:p w14:paraId="229CE6B4" w14:textId="5E5760D4" w:rsidR="009956D6" w:rsidRDefault="009956D6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592A9867" w14:textId="77777777" w:rsidR="00D6569F" w:rsidRDefault="00D6569F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015C2241" w14:textId="21E0BEFC" w:rsidR="00D6569F" w:rsidRPr="00D6569F" w:rsidRDefault="00D6569F" w:rsidP="00D6569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6569F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D6569F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D6569F">
        <w:rPr>
          <w:rFonts w:ascii="Courier New" w:hAnsi="Courier New" w:cs="Courier New"/>
          <w:color w:val="000000"/>
          <w:sz w:val="20"/>
          <w:szCs w:val="20"/>
          <w:lang w:val="en-US"/>
        </w:rPr>
        <w:t>name_piece</w:t>
      </w:r>
      <w:proofErr w:type="spellEnd"/>
      <w:r w:rsidRPr="00D6569F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proofErr w:type="spellStart"/>
      <w:r w:rsidRPr="00D6569F">
        <w:rPr>
          <w:rFonts w:ascii="Courier New" w:hAnsi="Courier New" w:cs="Courier New"/>
          <w:color w:val="000000"/>
          <w:sz w:val="20"/>
          <w:szCs w:val="20"/>
          <w:lang w:val="en-US"/>
        </w:rPr>
        <w:t>bsd_name_piece</w:t>
      </w:r>
      <w:proofErr w:type="spellEnd"/>
      <w:r w:rsidR="000207F5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="000207F5" w:rsidRPr="000207F5">
        <w:rPr>
          <w:lang w:val="en-US"/>
        </w:rPr>
        <w:instrText xml:space="preserve"> XE "</w:instrText>
      </w:r>
      <w:r w:rsidR="000207F5" w:rsidRPr="002E0918">
        <w:rPr>
          <w:rFonts w:ascii="Courier New" w:hAnsi="Courier New" w:cs="Courier New"/>
          <w:color w:val="000000"/>
          <w:sz w:val="20"/>
          <w:szCs w:val="20"/>
          <w:lang w:val="en-US"/>
        </w:rPr>
        <w:instrText>bsd_name_piece</w:instrText>
      </w:r>
      <w:r w:rsidR="000207F5" w:rsidRPr="000207F5">
        <w:rPr>
          <w:lang w:val="en-US"/>
        </w:rPr>
        <w:instrText xml:space="preserve">" </w:instrText>
      </w:r>
      <w:r w:rsidR="000207F5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D6569F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D6569F">
        <w:rPr>
          <w:rFonts w:ascii="Courier New" w:hAnsi="Courier New" w:cs="Courier New"/>
          <w:color w:val="000000"/>
          <w:sz w:val="20"/>
          <w:szCs w:val="20"/>
          <w:lang w:val="en-US"/>
        </w:rPr>
        <w:t>name,prot</w:t>
      </w:r>
      <w:proofErr w:type="spellEnd"/>
      <w:r w:rsidRPr="00D6569F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469AC9E4" w14:textId="77777777" w:rsidR="00D6569F" w:rsidRPr="00D6569F" w:rsidRDefault="00D6569F" w:rsidP="00D6569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>% decodes bsd name pieces</w:t>
      </w:r>
    </w:p>
    <w:p w14:paraId="3B400519" w14:textId="77777777" w:rsidR="00D6569F" w:rsidRPr="00D6569F" w:rsidRDefault="00D6569F" w:rsidP="00D6569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22106A26" w14:textId="77777777" w:rsidR="00D6569F" w:rsidRPr="00D6569F" w:rsidRDefault="00D6569F" w:rsidP="00D6569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</w:t>
      </w:r>
      <w:proofErr w:type="spellStart"/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>name_pieces</w:t>
      </w:r>
      <w:proofErr w:type="spellEnd"/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>=</w:t>
      </w:r>
      <w:proofErr w:type="spellStart"/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>bsd_name_pieces</w:t>
      </w:r>
      <w:proofErr w:type="spellEnd"/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>(name)</w:t>
      </w:r>
    </w:p>
    <w:p w14:paraId="6AC4F404" w14:textId="77777777" w:rsidR="00D6569F" w:rsidRPr="00D6569F" w:rsidRDefault="00D6569F" w:rsidP="00D6569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20D230D8" w14:textId="77777777" w:rsidR="00D6569F" w:rsidRPr="00D6569F" w:rsidRDefault="00D6569F" w:rsidP="00D6569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3AA89DD2" w14:textId="77777777" w:rsidR="00D6569F" w:rsidRPr="00D6569F" w:rsidRDefault="00D6569F" w:rsidP="00D6569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>% Version 2.0 - October 2016</w:t>
      </w:r>
    </w:p>
    <w:p w14:paraId="3A8131E2" w14:textId="0FB9E86D" w:rsidR="002F3DC9" w:rsidRDefault="002F3DC9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6A165963" w14:textId="77777777" w:rsidR="00D6569F" w:rsidRPr="007005D1" w:rsidRDefault="00D6569F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7AE9AF2C" w14:textId="61E011AF" w:rsidR="00D6569F" w:rsidRPr="00D6569F" w:rsidRDefault="00D6569F" w:rsidP="00D6569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6569F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D6569F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D6569F">
        <w:rPr>
          <w:rFonts w:ascii="Courier New" w:hAnsi="Courier New" w:cs="Courier New"/>
          <w:color w:val="000000"/>
          <w:sz w:val="20"/>
          <w:szCs w:val="20"/>
          <w:lang w:val="en-US"/>
        </w:rPr>
        <w:t>BSD_tab</w:t>
      </w:r>
      <w:proofErr w:type="spellEnd"/>
      <w:r w:rsidRPr="00D6569F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proofErr w:type="spellStart"/>
      <w:r w:rsidRPr="00D6569F">
        <w:rPr>
          <w:rFonts w:ascii="Courier New" w:hAnsi="Courier New" w:cs="Courier New"/>
          <w:color w:val="000000"/>
          <w:sz w:val="20"/>
          <w:szCs w:val="20"/>
          <w:lang w:val="en-US"/>
        </w:rPr>
        <w:t>crea_BSD_table</w:t>
      </w:r>
      <w:proofErr w:type="spellEnd"/>
      <w:r w:rsidR="000207F5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="000207F5" w:rsidRPr="000207F5">
        <w:rPr>
          <w:lang w:val="en-US"/>
        </w:rPr>
        <w:instrText xml:space="preserve"> XE "</w:instrText>
      </w:r>
      <w:r w:rsidR="000207F5" w:rsidRPr="002E0918">
        <w:rPr>
          <w:rFonts w:ascii="Courier New" w:hAnsi="Courier New" w:cs="Courier New"/>
          <w:color w:val="000000"/>
          <w:sz w:val="20"/>
          <w:szCs w:val="20"/>
          <w:lang w:val="en-US"/>
        </w:rPr>
        <w:instrText>crea_BSD_table</w:instrText>
      </w:r>
      <w:r w:rsidR="000207F5" w:rsidRPr="000207F5">
        <w:rPr>
          <w:lang w:val="en-US"/>
        </w:rPr>
        <w:instrText xml:space="preserve">" </w:instrText>
      </w:r>
      <w:r w:rsidR="000207F5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D6569F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D6569F">
        <w:rPr>
          <w:rFonts w:ascii="Courier New" w:hAnsi="Courier New" w:cs="Courier New"/>
          <w:color w:val="000000"/>
          <w:sz w:val="20"/>
          <w:szCs w:val="20"/>
          <w:lang w:val="en-US"/>
        </w:rPr>
        <w:t>list,tabname</w:t>
      </w:r>
      <w:proofErr w:type="spellEnd"/>
      <w:r w:rsidRPr="00D6569F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71F219A7" w14:textId="77777777" w:rsidR="00D6569F" w:rsidRPr="00D6569F" w:rsidRDefault="00D6569F" w:rsidP="00D6569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>% creates a BSD table from a list of files</w:t>
      </w:r>
    </w:p>
    <w:p w14:paraId="6FCF0072" w14:textId="77777777" w:rsidR="00D6569F" w:rsidRPr="00D6569F" w:rsidRDefault="00D6569F" w:rsidP="00D6569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7350FB17" w14:textId="77777777" w:rsidR="00D6569F" w:rsidRPr="00D6569F" w:rsidRDefault="00D6569F" w:rsidP="00D6569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>%   list      file list with path (ex.: 'list_O1_L_tfstr.txt')</w:t>
      </w:r>
    </w:p>
    <w:p w14:paraId="04BD8DEE" w14:textId="77777777" w:rsidR="00D6569F" w:rsidRDefault="00D6569F" w:rsidP="00D6569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tabname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  table name (ex.: 'BSD_O1_L')</w:t>
      </w:r>
    </w:p>
    <w:p w14:paraId="76FA9E94" w14:textId="77777777" w:rsidR="00D6569F" w:rsidRDefault="00D6569F" w:rsidP="00D6569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 </w:t>
      </w:r>
    </w:p>
    <w:p w14:paraId="07A279AC" w14:textId="77777777" w:rsidR="00D6569F" w:rsidRPr="004B272C" w:rsidRDefault="00D6569F" w:rsidP="00D6569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B272C">
        <w:rPr>
          <w:rFonts w:ascii="Courier New" w:hAnsi="Courier New" w:cs="Courier New"/>
          <w:color w:val="228B22"/>
          <w:sz w:val="20"/>
          <w:szCs w:val="20"/>
          <w:lang w:val="en-US"/>
        </w:rPr>
        <w:t>% Version 2.0 - October 2016</w:t>
      </w:r>
    </w:p>
    <w:p w14:paraId="35905A80" w14:textId="7AAD5077" w:rsidR="008B09D2" w:rsidRDefault="008B09D2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65F4E20F" w14:textId="77777777" w:rsidR="00FA4BF7" w:rsidRPr="007005D1" w:rsidRDefault="00FA4BF7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7CFB8883" w14:textId="0A01D626" w:rsidR="00485F11" w:rsidRPr="00485F11" w:rsidRDefault="00485F11" w:rsidP="00485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85F11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485F1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[bsd_o,i1,i2]=</w:t>
      </w:r>
      <w:proofErr w:type="spellStart"/>
      <w:r w:rsidRPr="00485F11">
        <w:rPr>
          <w:rFonts w:ascii="Courier New" w:hAnsi="Courier New" w:cs="Courier New"/>
          <w:color w:val="000000"/>
          <w:sz w:val="20"/>
          <w:szCs w:val="20"/>
          <w:lang w:val="en-US"/>
        </w:rPr>
        <w:t>cut_bsd</w:t>
      </w:r>
      <w:proofErr w:type="spellEnd"/>
      <w:r w:rsidR="000207F5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="000207F5" w:rsidRPr="000207F5">
        <w:rPr>
          <w:lang w:val="en-US"/>
        </w:rPr>
        <w:instrText xml:space="preserve"> XE "</w:instrText>
      </w:r>
      <w:r w:rsidR="000207F5" w:rsidRPr="002E0918">
        <w:rPr>
          <w:rFonts w:ascii="Courier New" w:hAnsi="Courier New" w:cs="Courier New"/>
          <w:color w:val="000000"/>
          <w:sz w:val="20"/>
          <w:szCs w:val="20"/>
          <w:lang w:val="en-US"/>
        </w:rPr>
        <w:instrText>cut_bsd</w:instrText>
      </w:r>
      <w:r w:rsidR="000207F5" w:rsidRPr="000207F5">
        <w:rPr>
          <w:lang w:val="en-US"/>
        </w:rPr>
        <w:instrText xml:space="preserve">" </w:instrText>
      </w:r>
      <w:r w:rsidR="000207F5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485F11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485F11">
        <w:rPr>
          <w:rFonts w:ascii="Courier New" w:hAnsi="Courier New" w:cs="Courier New"/>
          <w:color w:val="000000"/>
          <w:sz w:val="20"/>
          <w:szCs w:val="20"/>
          <w:lang w:val="en-US"/>
        </w:rPr>
        <w:t>bsd_i,tt</w:t>
      </w:r>
      <w:proofErr w:type="spellEnd"/>
      <w:r w:rsidRPr="00485F11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  <w:r w:rsidR="0077150D" w:rsidRPr="0077150D">
        <w:rPr>
          <w:rFonts w:ascii="Calibri" w:hAnsi="Calibri" w:cs="Calibri"/>
          <w:b/>
          <w:color w:val="FF0000"/>
          <w:sz w:val="24"/>
          <w:szCs w:val="24"/>
          <w:lang w:val="en-US"/>
        </w:rPr>
        <w:t xml:space="preserve">   % OPER structure</w:t>
      </w:r>
    </w:p>
    <w:p w14:paraId="58B10FA3" w14:textId="77777777" w:rsidR="00485F11" w:rsidRPr="00485F11" w:rsidRDefault="00485F11" w:rsidP="00485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85F11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cuts a bsd </w:t>
      </w:r>
    </w:p>
    <w:p w14:paraId="1BB1B868" w14:textId="77777777" w:rsidR="00485F11" w:rsidRPr="00485F11" w:rsidRDefault="00485F11" w:rsidP="00485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85F11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0BFC3F9B" w14:textId="77777777" w:rsidR="00485F11" w:rsidRPr="00485F11" w:rsidRDefault="00485F11" w:rsidP="00485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85F11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</w:t>
      </w:r>
      <w:proofErr w:type="spellStart"/>
      <w:r w:rsidRPr="00485F11">
        <w:rPr>
          <w:rFonts w:ascii="Courier New" w:hAnsi="Courier New" w:cs="Courier New"/>
          <w:color w:val="228B22"/>
          <w:sz w:val="20"/>
          <w:szCs w:val="20"/>
          <w:lang w:val="en-US"/>
        </w:rPr>
        <w:t>bsd_i</w:t>
      </w:r>
      <w:proofErr w:type="spellEnd"/>
      <w:r w:rsidRPr="00485F11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input </w:t>
      </w:r>
      <w:proofErr w:type="spellStart"/>
      <w:r w:rsidRPr="00485F11">
        <w:rPr>
          <w:rFonts w:ascii="Courier New" w:hAnsi="Courier New" w:cs="Courier New"/>
          <w:color w:val="228B22"/>
          <w:sz w:val="20"/>
          <w:szCs w:val="20"/>
          <w:lang w:val="en-US"/>
        </w:rPr>
        <w:t>bsd</w:t>
      </w:r>
      <w:proofErr w:type="spellEnd"/>
    </w:p>
    <w:p w14:paraId="6720DE45" w14:textId="77777777" w:rsidR="00485F11" w:rsidRPr="00485F11" w:rsidRDefault="00485F11" w:rsidP="00485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85F11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</w:t>
      </w:r>
      <w:proofErr w:type="spellStart"/>
      <w:r w:rsidRPr="00485F11">
        <w:rPr>
          <w:rFonts w:ascii="Courier New" w:hAnsi="Courier New" w:cs="Courier New"/>
          <w:color w:val="228B22"/>
          <w:sz w:val="20"/>
          <w:szCs w:val="20"/>
          <w:lang w:val="en-US"/>
        </w:rPr>
        <w:t>tt</w:t>
      </w:r>
      <w:proofErr w:type="spellEnd"/>
      <w:r w:rsidRPr="00485F11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   [tin </w:t>
      </w:r>
      <w:proofErr w:type="spellStart"/>
      <w:r w:rsidRPr="00485F11">
        <w:rPr>
          <w:rFonts w:ascii="Courier New" w:hAnsi="Courier New" w:cs="Courier New"/>
          <w:color w:val="228B22"/>
          <w:sz w:val="20"/>
          <w:szCs w:val="20"/>
          <w:lang w:val="en-US"/>
        </w:rPr>
        <w:t>tfi</w:t>
      </w:r>
      <w:proofErr w:type="spellEnd"/>
      <w:r w:rsidRPr="00485F11">
        <w:rPr>
          <w:rFonts w:ascii="Courier New" w:hAnsi="Courier New" w:cs="Courier New"/>
          <w:color w:val="228B22"/>
          <w:sz w:val="20"/>
          <w:szCs w:val="20"/>
          <w:lang w:val="en-US"/>
        </w:rPr>
        <w:t>] time interval (</w:t>
      </w:r>
      <w:proofErr w:type="spellStart"/>
      <w:r w:rsidRPr="00485F11">
        <w:rPr>
          <w:rFonts w:ascii="Courier New" w:hAnsi="Courier New" w:cs="Courier New"/>
          <w:color w:val="228B22"/>
          <w:sz w:val="20"/>
          <w:szCs w:val="20"/>
          <w:lang w:val="en-US"/>
        </w:rPr>
        <w:t>mjd</w:t>
      </w:r>
      <w:proofErr w:type="spellEnd"/>
      <w:r w:rsidRPr="00485F11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or seconds from beginning)</w:t>
      </w:r>
    </w:p>
    <w:p w14:paraId="72FBE969" w14:textId="77777777" w:rsidR="00485F11" w:rsidRPr="00485F11" w:rsidRDefault="00485F11" w:rsidP="00485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85F11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45365402" w14:textId="77777777" w:rsidR="00485F11" w:rsidRPr="004B272C" w:rsidRDefault="00485F11" w:rsidP="00485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B272C">
        <w:rPr>
          <w:rFonts w:ascii="Courier New" w:hAnsi="Courier New" w:cs="Courier New"/>
          <w:color w:val="228B22"/>
          <w:sz w:val="20"/>
          <w:szCs w:val="20"/>
          <w:lang w:val="en-US"/>
        </w:rPr>
        <w:t>% Version 2.0 - October 2016</w:t>
      </w:r>
    </w:p>
    <w:p w14:paraId="7DEC9E64" w14:textId="3000BFD4" w:rsidR="008B09D2" w:rsidRDefault="008B09D2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27CBF425" w14:textId="2356ACE0" w:rsidR="00C11B33" w:rsidRDefault="00C11B33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57F89B0F" w14:textId="5732E98F" w:rsidR="00C11B33" w:rsidRPr="00C11B33" w:rsidRDefault="00C11B33" w:rsidP="00C11B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11B33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C11B3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[bsd_o,ini2]=</w:t>
      </w:r>
      <w:proofErr w:type="spellStart"/>
      <w:r w:rsidRPr="00C11B33">
        <w:rPr>
          <w:rFonts w:ascii="Courier New" w:hAnsi="Courier New" w:cs="Courier New"/>
          <w:color w:val="000000"/>
          <w:sz w:val="20"/>
          <w:szCs w:val="20"/>
          <w:lang w:val="en-US"/>
        </w:rPr>
        <w:t>conc_bsd</w:t>
      </w:r>
      <w:proofErr w:type="spellEnd"/>
      <w:r w:rsidR="000207F5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="000207F5" w:rsidRPr="00F541D3">
        <w:rPr>
          <w:lang w:val="en-US"/>
        </w:rPr>
        <w:instrText xml:space="preserve"> XE "</w:instrText>
      </w:r>
      <w:r w:rsidR="000207F5" w:rsidRPr="002E0918">
        <w:rPr>
          <w:rFonts w:ascii="Courier New" w:hAnsi="Courier New" w:cs="Courier New"/>
          <w:color w:val="000000"/>
          <w:sz w:val="20"/>
          <w:szCs w:val="20"/>
          <w:lang w:val="en-US"/>
        </w:rPr>
        <w:instrText>conc_bsd</w:instrText>
      </w:r>
      <w:r w:rsidR="000207F5" w:rsidRPr="00F541D3">
        <w:rPr>
          <w:lang w:val="en-US"/>
        </w:rPr>
        <w:instrText xml:space="preserve">" </w:instrText>
      </w:r>
      <w:r w:rsidR="000207F5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C11B33">
        <w:rPr>
          <w:rFonts w:ascii="Courier New" w:hAnsi="Courier New" w:cs="Courier New"/>
          <w:color w:val="000000"/>
          <w:sz w:val="20"/>
          <w:szCs w:val="20"/>
          <w:lang w:val="en-US"/>
        </w:rPr>
        <w:t>(bsd_i1,bsd_i2)</w:t>
      </w:r>
    </w:p>
    <w:p w14:paraId="77616297" w14:textId="77777777" w:rsidR="00C11B33" w:rsidRPr="00C11B33" w:rsidRDefault="00C11B33" w:rsidP="00C11B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11B33">
        <w:rPr>
          <w:rFonts w:ascii="Courier New" w:hAnsi="Courier New" w:cs="Courier New"/>
          <w:color w:val="228B22"/>
          <w:sz w:val="20"/>
          <w:szCs w:val="20"/>
          <w:lang w:val="en-US"/>
        </w:rPr>
        <w:t>% concatenates two bsd that should be compatible (same band, same sampling time)</w:t>
      </w:r>
    </w:p>
    <w:p w14:paraId="6E103A62" w14:textId="77777777" w:rsidR="00C11B33" w:rsidRPr="00C11B33" w:rsidRDefault="00C11B33" w:rsidP="00C11B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11B33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7F9CA16E" w14:textId="77777777" w:rsidR="00C11B33" w:rsidRPr="00C11B33" w:rsidRDefault="00C11B33" w:rsidP="00C11B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11B33">
        <w:rPr>
          <w:rFonts w:ascii="Courier New" w:hAnsi="Courier New" w:cs="Courier New"/>
          <w:color w:val="228B22"/>
          <w:sz w:val="20"/>
          <w:szCs w:val="20"/>
          <w:lang w:val="en-US"/>
        </w:rPr>
        <w:t>%    bsd_i1   first input bsd</w:t>
      </w:r>
    </w:p>
    <w:p w14:paraId="36EA0574" w14:textId="77777777" w:rsidR="00C11B33" w:rsidRPr="00C11B33" w:rsidRDefault="00C11B33" w:rsidP="00C11B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11B33">
        <w:rPr>
          <w:rFonts w:ascii="Courier New" w:hAnsi="Courier New" w:cs="Courier New"/>
          <w:color w:val="228B22"/>
          <w:sz w:val="20"/>
          <w:szCs w:val="20"/>
          <w:lang w:val="en-US"/>
        </w:rPr>
        <w:t>%    bsd_i2   first input bsd</w:t>
      </w:r>
    </w:p>
    <w:p w14:paraId="4ADFFCCB" w14:textId="77777777" w:rsidR="00C11B33" w:rsidRPr="00C11B33" w:rsidRDefault="00C11B33" w:rsidP="00C11B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11B3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0DF1E6CB" w14:textId="77777777" w:rsidR="00C11B33" w:rsidRPr="004B272C" w:rsidRDefault="00C11B33" w:rsidP="00C11B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B272C">
        <w:rPr>
          <w:rFonts w:ascii="Courier New" w:hAnsi="Courier New" w:cs="Courier New"/>
          <w:color w:val="228B22"/>
          <w:sz w:val="20"/>
          <w:szCs w:val="20"/>
          <w:lang w:val="en-US"/>
        </w:rPr>
        <w:t>% Version 2.0 - October 2016</w:t>
      </w:r>
    </w:p>
    <w:p w14:paraId="4F32CA5E" w14:textId="77777777" w:rsidR="00C11B33" w:rsidRDefault="00C11B33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555A4468" w14:textId="77777777" w:rsidR="002B6CCB" w:rsidRDefault="002B6CCB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511731CE" w14:textId="323569D7" w:rsidR="002B6CCB" w:rsidRPr="002B6CCB" w:rsidRDefault="002B6CCB" w:rsidP="002B6C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B6CCB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2B6CC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out=</w:t>
      </w:r>
      <w:proofErr w:type="spellStart"/>
      <w:r w:rsidRPr="002B6CCB">
        <w:rPr>
          <w:rFonts w:ascii="Courier New" w:hAnsi="Courier New" w:cs="Courier New"/>
          <w:color w:val="000000"/>
          <w:sz w:val="20"/>
          <w:szCs w:val="20"/>
          <w:lang w:val="en-US"/>
        </w:rPr>
        <w:t>check_bsd_table</w:t>
      </w:r>
      <w:proofErr w:type="spellEnd"/>
      <w:r w:rsidR="000207F5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="000207F5" w:rsidRPr="000207F5">
        <w:rPr>
          <w:lang w:val="en-US"/>
        </w:rPr>
        <w:instrText xml:space="preserve"> XE "</w:instrText>
      </w:r>
      <w:r w:rsidR="000207F5" w:rsidRPr="002E0918">
        <w:rPr>
          <w:rFonts w:ascii="Courier New" w:hAnsi="Courier New" w:cs="Courier New"/>
          <w:color w:val="000000"/>
          <w:sz w:val="20"/>
          <w:szCs w:val="20"/>
          <w:lang w:val="en-US"/>
        </w:rPr>
        <w:instrText>check_bsd_table</w:instrText>
      </w:r>
      <w:r w:rsidR="000207F5" w:rsidRPr="000207F5">
        <w:rPr>
          <w:lang w:val="en-US"/>
        </w:rPr>
        <w:instrText xml:space="preserve">" </w:instrText>
      </w:r>
      <w:r w:rsidR="000207F5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2B6CCB">
        <w:rPr>
          <w:rFonts w:ascii="Courier New" w:hAnsi="Courier New" w:cs="Courier New"/>
          <w:color w:val="000000"/>
          <w:sz w:val="20"/>
          <w:szCs w:val="20"/>
          <w:lang w:val="en-US"/>
        </w:rPr>
        <w:t>(tab)</w:t>
      </w:r>
    </w:p>
    <w:p w14:paraId="01DE9C75" w14:textId="77777777" w:rsidR="002B6CCB" w:rsidRPr="002B6CCB" w:rsidRDefault="002B6CCB" w:rsidP="002B6C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B6CCB">
        <w:rPr>
          <w:rFonts w:ascii="Courier New" w:hAnsi="Courier New" w:cs="Courier New"/>
          <w:color w:val="228B22"/>
          <w:sz w:val="20"/>
          <w:szCs w:val="20"/>
          <w:lang w:val="en-US"/>
        </w:rPr>
        <w:t>% checks a bsd table</w:t>
      </w:r>
    </w:p>
    <w:p w14:paraId="5424E834" w14:textId="77777777" w:rsidR="002B6CCB" w:rsidRPr="002B6CCB" w:rsidRDefault="002B6CCB" w:rsidP="002B6C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B6CCB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26ECF979" w14:textId="77777777" w:rsidR="002B6CCB" w:rsidRPr="002B6CCB" w:rsidRDefault="002B6CCB" w:rsidP="002B6C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B6CCB">
        <w:rPr>
          <w:rFonts w:ascii="Courier New" w:hAnsi="Courier New" w:cs="Courier New"/>
          <w:color w:val="228B22"/>
          <w:sz w:val="20"/>
          <w:szCs w:val="20"/>
          <w:lang w:val="en-US"/>
        </w:rPr>
        <w:t>% Version 2.0 - October 2016</w:t>
      </w:r>
    </w:p>
    <w:p w14:paraId="7A377D74" w14:textId="47BD6C6C" w:rsidR="002B6CCB" w:rsidRDefault="002B6CCB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48F5557C" w14:textId="05E00962" w:rsidR="00247D9D" w:rsidRDefault="00247D9D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2ADF835A" w14:textId="781092A9" w:rsidR="00247D9D" w:rsidRPr="00247D9D" w:rsidRDefault="00247D9D" w:rsidP="00247D9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47D9D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247D9D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247D9D">
        <w:rPr>
          <w:rFonts w:ascii="Courier New" w:hAnsi="Courier New" w:cs="Courier New"/>
          <w:color w:val="000000"/>
          <w:sz w:val="20"/>
          <w:szCs w:val="20"/>
          <w:lang w:val="en-US"/>
        </w:rPr>
        <w:t>tab_out</w:t>
      </w:r>
      <w:proofErr w:type="spellEnd"/>
      <w:r w:rsidRPr="00247D9D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proofErr w:type="spellStart"/>
      <w:r w:rsidRPr="00247D9D">
        <w:rPr>
          <w:rFonts w:ascii="Courier New" w:hAnsi="Courier New" w:cs="Courier New"/>
          <w:color w:val="000000"/>
          <w:sz w:val="20"/>
          <w:szCs w:val="20"/>
          <w:lang w:val="en-US"/>
        </w:rPr>
        <w:t>bsd_seltab</w:t>
      </w:r>
      <w:proofErr w:type="spellEnd"/>
      <w:r w:rsidR="000207F5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="000207F5" w:rsidRPr="000207F5">
        <w:rPr>
          <w:lang w:val="en-US"/>
        </w:rPr>
        <w:instrText xml:space="preserve"> XE "</w:instrText>
      </w:r>
      <w:r w:rsidR="000207F5" w:rsidRPr="002E0918">
        <w:rPr>
          <w:rFonts w:ascii="Courier New" w:hAnsi="Courier New" w:cs="Courier New"/>
          <w:color w:val="000000"/>
          <w:sz w:val="20"/>
          <w:szCs w:val="20"/>
          <w:lang w:val="en-US"/>
        </w:rPr>
        <w:instrText>bsd_seltab</w:instrText>
      </w:r>
      <w:r w:rsidR="000207F5" w:rsidRPr="000207F5">
        <w:rPr>
          <w:lang w:val="en-US"/>
        </w:rPr>
        <w:instrText xml:space="preserve">" </w:instrText>
      </w:r>
      <w:r w:rsidR="000207F5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247D9D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247D9D">
        <w:rPr>
          <w:rFonts w:ascii="Courier New" w:hAnsi="Courier New" w:cs="Courier New"/>
          <w:color w:val="000000"/>
          <w:sz w:val="20"/>
          <w:szCs w:val="20"/>
          <w:lang w:val="en-US"/>
        </w:rPr>
        <w:t>tab,ii,varargin</w:t>
      </w:r>
      <w:proofErr w:type="spellEnd"/>
      <w:r w:rsidRPr="00247D9D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5BBEDD6C" w14:textId="77777777" w:rsidR="00247D9D" w:rsidRPr="00247D9D" w:rsidRDefault="00247D9D" w:rsidP="00247D9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47D9D">
        <w:rPr>
          <w:rFonts w:ascii="Courier New" w:hAnsi="Courier New" w:cs="Courier New"/>
          <w:color w:val="228B22"/>
          <w:sz w:val="20"/>
          <w:szCs w:val="20"/>
          <w:lang w:val="en-US"/>
        </w:rPr>
        <w:t>% bsd table selection</w:t>
      </w:r>
    </w:p>
    <w:p w14:paraId="44416E3F" w14:textId="77777777" w:rsidR="00247D9D" w:rsidRPr="00247D9D" w:rsidRDefault="00247D9D" w:rsidP="00247D9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47D9D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1D2F43F3" w14:textId="77777777" w:rsidR="00247D9D" w:rsidRPr="00247D9D" w:rsidRDefault="00247D9D" w:rsidP="00247D9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47D9D">
        <w:rPr>
          <w:rFonts w:ascii="Courier New" w:hAnsi="Courier New" w:cs="Courier New"/>
          <w:color w:val="228B22"/>
          <w:sz w:val="20"/>
          <w:szCs w:val="20"/>
          <w:lang w:val="en-US"/>
        </w:rPr>
        <w:t>%   tab       master table</w:t>
      </w:r>
    </w:p>
    <w:p w14:paraId="394E8BAF" w14:textId="77777777" w:rsidR="00247D9D" w:rsidRPr="00247D9D" w:rsidRDefault="00247D9D" w:rsidP="00247D9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47D9D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ii        selection indices </w:t>
      </w:r>
    </w:p>
    <w:p w14:paraId="15517A37" w14:textId="77777777" w:rsidR="00247D9D" w:rsidRPr="00247D9D" w:rsidRDefault="00247D9D" w:rsidP="00247D9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47D9D">
        <w:rPr>
          <w:rFonts w:ascii="Courier New" w:hAnsi="Courier New" w:cs="Courier New"/>
          <w:color w:val="228B22"/>
          <w:sz w:val="20"/>
          <w:szCs w:val="20"/>
          <w:lang w:val="en-US"/>
        </w:rPr>
        <w:lastRenderedPageBreak/>
        <w:t xml:space="preserve">%   </w:t>
      </w:r>
      <w:proofErr w:type="spellStart"/>
      <w:r w:rsidRPr="00247D9D">
        <w:rPr>
          <w:rFonts w:ascii="Courier New" w:hAnsi="Courier New" w:cs="Courier New"/>
          <w:color w:val="228B22"/>
          <w:sz w:val="20"/>
          <w:szCs w:val="20"/>
          <w:lang w:val="en-US"/>
        </w:rPr>
        <w:t>varargin</w:t>
      </w:r>
      <w:proofErr w:type="spellEnd"/>
      <w:r w:rsidRPr="00247D9D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couples of variables (item, values)</w:t>
      </w:r>
    </w:p>
    <w:p w14:paraId="71CA47F3" w14:textId="77777777" w:rsidR="00247D9D" w:rsidRPr="00247D9D" w:rsidRDefault="00247D9D" w:rsidP="00247D9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47D9D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7837296A" w14:textId="77777777" w:rsidR="00247D9D" w:rsidRPr="004B272C" w:rsidRDefault="00247D9D" w:rsidP="00247D9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B272C">
        <w:rPr>
          <w:rFonts w:ascii="Courier New" w:hAnsi="Courier New" w:cs="Courier New"/>
          <w:color w:val="228B22"/>
          <w:sz w:val="20"/>
          <w:szCs w:val="20"/>
          <w:lang w:val="en-US"/>
        </w:rPr>
        <w:t>% Version 2.0 - November 2016</w:t>
      </w:r>
    </w:p>
    <w:p w14:paraId="7ED49617" w14:textId="77777777" w:rsidR="00247D9D" w:rsidRDefault="00247D9D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392BFADA" w14:textId="77777777" w:rsidR="00B00641" w:rsidRDefault="00B00641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24F7AFAA" w14:textId="526160BD" w:rsidR="00B00641" w:rsidRPr="00B00641" w:rsidRDefault="00B00641" w:rsidP="00B0064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00641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B0064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files=</w:t>
      </w:r>
      <w:proofErr w:type="spellStart"/>
      <w:r w:rsidRPr="00B00641">
        <w:rPr>
          <w:rFonts w:ascii="Courier New" w:hAnsi="Courier New" w:cs="Courier New"/>
          <w:color w:val="000000"/>
          <w:sz w:val="20"/>
          <w:szCs w:val="20"/>
          <w:lang w:val="en-US"/>
        </w:rPr>
        <w:t>file_tab_bsd</w:t>
      </w:r>
      <w:proofErr w:type="spellEnd"/>
      <w:r w:rsidR="000207F5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="000207F5" w:rsidRPr="000207F5">
        <w:rPr>
          <w:lang w:val="en-US"/>
        </w:rPr>
        <w:instrText xml:space="preserve"> XE "</w:instrText>
      </w:r>
      <w:r w:rsidR="000207F5" w:rsidRPr="002E0918">
        <w:rPr>
          <w:rFonts w:ascii="Courier New" w:hAnsi="Courier New" w:cs="Courier New"/>
          <w:color w:val="000000"/>
          <w:sz w:val="20"/>
          <w:szCs w:val="20"/>
          <w:lang w:val="en-US"/>
        </w:rPr>
        <w:instrText>file_tab_bsd</w:instrText>
      </w:r>
      <w:r w:rsidR="000207F5" w:rsidRPr="000207F5">
        <w:rPr>
          <w:lang w:val="en-US"/>
        </w:rPr>
        <w:instrText xml:space="preserve">" </w:instrText>
      </w:r>
      <w:r w:rsidR="000207F5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B00641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B00641">
        <w:rPr>
          <w:rFonts w:ascii="Courier New" w:hAnsi="Courier New" w:cs="Courier New"/>
          <w:color w:val="000000"/>
          <w:sz w:val="20"/>
          <w:szCs w:val="20"/>
          <w:lang w:val="en-US"/>
        </w:rPr>
        <w:t>addr,tab</w:t>
      </w:r>
      <w:proofErr w:type="spellEnd"/>
      <w:r w:rsidRPr="00B00641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4D1AD224" w14:textId="77777777" w:rsidR="00B00641" w:rsidRPr="00B00641" w:rsidRDefault="00B00641" w:rsidP="00B0064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00641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adds path and </w:t>
      </w:r>
      <w:proofErr w:type="spellStart"/>
      <w:r w:rsidRPr="00B00641">
        <w:rPr>
          <w:rFonts w:ascii="Courier New" w:hAnsi="Courier New" w:cs="Courier New"/>
          <w:color w:val="228B22"/>
          <w:sz w:val="20"/>
          <w:szCs w:val="20"/>
          <w:lang w:val="en-US"/>
        </w:rPr>
        <w:t>extention</w:t>
      </w:r>
      <w:proofErr w:type="spellEnd"/>
      <w:r w:rsidRPr="00B00641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to </w:t>
      </w:r>
      <w:proofErr w:type="spellStart"/>
      <w:r w:rsidRPr="00B00641">
        <w:rPr>
          <w:rFonts w:ascii="Courier New" w:hAnsi="Courier New" w:cs="Courier New"/>
          <w:color w:val="228B22"/>
          <w:sz w:val="20"/>
          <w:szCs w:val="20"/>
          <w:lang w:val="en-US"/>
        </w:rPr>
        <w:t>bsds</w:t>
      </w:r>
      <w:proofErr w:type="spellEnd"/>
      <w:r w:rsidRPr="00B00641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from a table</w:t>
      </w:r>
    </w:p>
    <w:p w14:paraId="18FC9090" w14:textId="77777777" w:rsidR="00B00641" w:rsidRPr="00B00641" w:rsidRDefault="00B00641" w:rsidP="00B0064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00641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2C42A3DA" w14:textId="77777777" w:rsidR="00B00641" w:rsidRPr="00B00641" w:rsidRDefault="00B00641" w:rsidP="00B0064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00641">
        <w:rPr>
          <w:rFonts w:ascii="Courier New" w:hAnsi="Courier New" w:cs="Courier New"/>
          <w:color w:val="228B22"/>
          <w:sz w:val="20"/>
          <w:szCs w:val="20"/>
          <w:lang w:val="en-US"/>
        </w:rPr>
        <w:t>%    files=</w:t>
      </w:r>
      <w:proofErr w:type="spellStart"/>
      <w:r w:rsidRPr="00B00641">
        <w:rPr>
          <w:rFonts w:ascii="Courier New" w:hAnsi="Courier New" w:cs="Courier New"/>
          <w:color w:val="228B22"/>
          <w:sz w:val="20"/>
          <w:szCs w:val="20"/>
          <w:lang w:val="en-US"/>
        </w:rPr>
        <w:t>file_tab_bsd</w:t>
      </w:r>
      <w:proofErr w:type="spellEnd"/>
      <w:r w:rsidRPr="00B00641">
        <w:rPr>
          <w:rFonts w:ascii="Courier New" w:hAnsi="Courier New" w:cs="Courier New"/>
          <w:color w:val="228B22"/>
          <w:sz w:val="20"/>
          <w:szCs w:val="20"/>
          <w:lang w:val="en-US"/>
        </w:rPr>
        <w:t>(</w:t>
      </w:r>
      <w:proofErr w:type="spellStart"/>
      <w:r w:rsidRPr="00B00641">
        <w:rPr>
          <w:rFonts w:ascii="Courier New" w:hAnsi="Courier New" w:cs="Courier New"/>
          <w:color w:val="228B22"/>
          <w:sz w:val="20"/>
          <w:szCs w:val="20"/>
          <w:lang w:val="en-US"/>
        </w:rPr>
        <w:t>addr,tab</w:t>
      </w:r>
      <w:proofErr w:type="spellEnd"/>
      <w:r w:rsidRPr="00B00641">
        <w:rPr>
          <w:rFonts w:ascii="Courier New" w:hAnsi="Courier New" w:cs="Courier New"/>
          <w:color w:val="228B22"/>
          <w:sz w:val="20"/>
          <w:szCs w:val="20"/>
          <w:lang w:val="en-US"/>
        </w:rPr>
        <w:t>)</w:t>
      </w:r>
    </w:p>
    <w:p w14:paraId="1394BD3C" w14:textId="77777777" w:rsidR="00B00641" w:rsidRPr="00B00641" w:rsidRDefault="00B00641" w:rsidP="00B0064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00641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4C2C74DF" w14:textId="77777777" w:rsidR="00B00641" w:rsidRPr="00B00641" w:rsidRDefault="00B00641" w:rsidP="00B0064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00641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</w:t>
      </w:r>
      <w:proofErr w:type="spellStart"/>
      <w:r w:rsidRPr="00B00641">
        <w:rPr>
          <w:rFonts w:ascii="Courier New" w:hAnsi="Courier New" w:cs="Courier New"/>
          <w:color w:val="228B22"/>
          <w:sz w:val="20"/>
          <w:szCs w:val="20"/>
          <w:lang w:val="en-US"/>
        </w:rPr>
        <w:t>addr</w:t>
      </w:r>
      <w:proofErr w:type="spellEnd"/>
      <w:r w:rsidRPr="00B00641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 BSD path (without final </w:t>
      </w:r>
      <w:proofErr w:type="spellStart"/>
      <w:r w:rsidRPr="00B00641">
        <w:rPr>
          <w:rFonts w:ascii="Courier New" w:hAnsi="Courier New" w:cs="Courier New"/>
          <w:color w:val="228B22"/>
          <w:sz w:val="20"/>
          <w:szCs w:val="20"/>
          <w:lang w:val="en-US"/>
        </w:rPr>
        <w:t>dirsep</w:t>
      </w:r>
      <w:proofErr w:type="spellEnd"/>
      <w:r w:rsidRPr="00B00641">
        <w:rPr>
          <w:rFonts w:ascii="Courier New" w:hAnsi="Courier New" w:cs="Courier New"/>
          <w:color w:val="228B22"/>
          <w:sz w:val="20"/>
          <w:szCs w:val="20"/>
          <w:lang w:val="en-US"/>
        </w:rPr>
        <w:t>)</w:t>
      </w:r>
    </w:p>
    <w:p w14:paraId="608C7330" w14:textId="77777777" w:rsidR="00B00641" w:rsidRPr="00B00641" w:rsidRDefault="00B00641" w:rsidP="00B0064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00641">
        <w:rPr>
          <w:rFonts w:ascii="Courier New" w:hAnsi="Courier New" w:cs="Courier New"/>
          <w:color w:val="228B22"/>
          <w:sz w:val="20"/>
          <w:szCs w:val="20"/>
          <w:lang w:val="en-US"/>
        </w:rPr>
        <w:t>%    tab     bsd table</w:t>
      </w:r>
    </w:p>
    <w:p w14:paraId="072BF306" w14:textId="77777777" w:rsidR="00B00641" w:rsidRPr="00B00641" w:rsidRDefault="00B00641" w:rsidP="00B0064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00641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3C16E6F3" w14:textId="77777777" w:rsidR="00B00641" w:rsidRPr="00B00641" w:rsidRDefault="00B00641" w:rsidP="00B0064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00641">
        <w:rPr>
          <w:rFonts w:ascii="Courier New" w:hAnsi="Courier New" w:cs="Courier New"/>
          <w:color w:val="228B22"/>
          <w:sz w:val="20"/>
          <w:szCs w:val="20"/>
          <w:lang w:val="en-US"/>
        </w:rPr>
        <w:t>% Version 2.0 - October 2016</w:t>
      </w:r>
    </w:p>
    <w:p w14:paraId="2EDBB0F8" w14:textId="4654A5E1" w:rsidR="00485F11" w:rsidRDefault="00485F11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386C8CC5" w14:textId="14A1134D" w:rsidR="00247D9D" w:rsidRDefault="00247D9D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7DC75517" w14:textId="571EEB37" w:rsidR="00247D9D" w:rsidRPr="00247D9D" w:rsidRDefault="00247D9D" w:rsidP="00247D9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47D9D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247D9D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[</w:t>
      </w:r>
      <w:proofErr w:type="spellStart"/>
      <w:r w:rsidRPr="00247D9D">
        <w:rPr>
          <w:rFonts w:ascii="Courier New" w:hAnsi="Courier New" w:cs="Courier New"/>
          <w:color w:val="000000"/>
          <w:sz w:val="20"/>
          <w:szCs w:val="20"/>
          <w:lang w:val="en-US"/>
        </w:rPr>
        <w:t>bsd</w:t>
      </w:r>
      <w:proofErr w:type="spellEnd"/>
      <w:r w:rsidRPr="00247D9D">
        <w:rPr>
          <w:rFonts w:ascii="Courier New" w:hAnsi="Courier New" w:cs="Courier New"/>
          <w:color w:val="000000"/>
          <w:sz w:val="20"/>
          <w:szCs w:val="20"/>
          <w:lang w:val="en-US"/>
        </w:rPr>
        <w:t>, name]=</w:t>
      </w:r>
      <w:proofErr w:type="spellStart"/>
      <w:r w:rsidRPr="00247D9D">
        <w:rPr>
          <w:rFonts w:ascii="Courier New" w:hAnsi="Courier New" w:cs="Courier New"/>
          <w:color w:val="000000"/>
          <w:sz w:val="20"/>
          <w:szCs w:val="20"/>
          <w:lang w:val="en-US"/>
        </w:rPr>
        <w:t>load_tab_bsd</w:t>
      </w:r>
      <w:proofErr w:type="spellEnd"/>
      <w:r w:rsidR="000207F5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="000207F5" w:rsidRPr="000207F5">
        <w:rPr>
          <w:lang w:val="en-US"/>
        </w:rPr>
        <w:instrText xml:space="preserve"> XE "</w:instrText>
      </w:r>
      <w:r w:rsidR="000207F5" w:rsidRPr="002E0918">
        <w:rPr>
          <w:rFonts w:ascii="Courier New" w:hAnsi="Courier New" w:cs="Courier New"/>
          <w:color w:val="000000"/>
          <w:sz w:val="20"/>
          <w:szCs w:val="20"/>
          <w:lang w:val="en-US"/>
        </w:rPr>
        <w:instrText>load_tab_bsd</w:instrText>
      </w:r>
      <w:r w:rsidR="000207F5" w:rsidRPr="000207F5">
        <w:rPr>
          <w:lang w:val="en-US"/>
        </w:rPr>
        <w:instrText xml:space="preserve">" </w:instrText>
      </w:r>
      <w:r w:rsidR="000207F5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247D9D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247D9D">
        <w:rPr>
          <w:rFonts w:ascii="Courier New" w:hAnsi="Courier New" w:cs="Courier New"/>
          <w:color w:val="000000"/>
          <w:sz w:val="20"/>
          <w:szCs w:val="20"/>
          <w:lang w:val="en-US"/>
        </w:rPr>
        <w:t>addr,tab,k</w:t>
      </w:r>
      <w:r w:rsidR="00043633">
        <w:rPr>
          <w:rFonts w:ascii="Courier New" w:hAnsi="Courier New" w:cs="Courier New"/>
          <w:color w:val="000000"/>
          <w:sz w:val="20"/>
          <w:szCs w:val="20"/>
          <w:lang w:val="en-US"/>
        </w:rPr>
        <w:t>,modif</w:t>
      </w:r>
      <w:proofErr w:type="spellEnd"/>
      <w:r w:rsidRPr="00247D9D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63185415" w14:textId="77777777" w:rsidR="00247D9D" w:rsidRPr="00247D9D" w:rsidRDefault="00247D9D" w:rsidP="00247D9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47D9D">
        <w:rPr>
          <w:rFonts w:ascii="Courier New" w:hAnsi="Courier New" w:cs="Courier New"/>
          <w:color w:val="228B22"/>
          <w:sz w:val="20"/>
          <w:szCs w:val="20"/>
          <w:lang w:val="en-US"/>
        </w:rPr>
        <w:t>% loads a bsd from a table</w:t>
      </w:r>
    </w:p>
    <w:p w14:paraId="375E85DE" w14:textId="77777777" w:rsidR="00247D9D" w:rsidRPr="00247D9D" w:rsidRDefault="00247D9D" w:rsidP="00247D9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47D9D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40426021" w14:textId="77777777" w:rsidR="00247D9D" w:rsidRPr="00247D9D" w:rsidRDefault="00247D9D" w:rsidP="00247D9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47D9D">
        <w:rPr>
          <w:rFonts w:ascii="Courier New" w:hAnsi="Courier New" w:cs="Courier New"/>
          <w:color w:val="228B22"/>
          <w:sz w:val="20"/>
          <w:szCs w:val="20"/>
          <w:lang w:val="en-US"/>
        </w:rPr>
        <w:t>%    [</w:t>
      </w:r>
      <w:proofErr w:type="spellStart"/>
      <w:r w:rsidRPr="00247D9D">
        <w:rPr>
          <w:rFonts w:ascii="Courier New" w:hAnsi="Courier New" w:cs="Courier New"/>
          <w:color w:val="228B22"/>
          <w:sz w:val="20"/>
          <w:szCs w:val="20"/>
          <w:lang w:val="en-US"/>
        </w:rPr>
        <w:t>bsd</w:t>
      </w:r>
      <w:proofErr w:type="spellEnd"/>
      <w:r w:rsidRPr="00247D9D">
        <w:rPr>
          <w:rFonts w:ascii="Courier New" w:hAnsi="Courier New" w:cs="Courier New"/>
          <w:color w:val="228B22"/>
          <w:sz w:val="20"/>
          <w:szCs w:val="20"/>
          <w:lang w:val="en-US"/>
        </w:rPr>
        <w:t>, name]=</w:t>
      </w:r>
      <w:proofErr w:type="spellStart"/>
      <w:r w:rsidRPr="00247D9D">
        <w:rPr>
          <w:rFonts w:ascii="Courier New" w:hAnsi="Courier New" w:cs="Courier New"/>
          <w:color w:val="228B22"/>
          <w:sz w:val="20"/>
          <w:szCs w:val="20"/>
          <w:lang w:val="en-US"/>
        </w:rPr>
        <w:t>load_tab_bsd</w:t>
      </w:r>
      <w:proofErr w:type="spellEnd"/>
      <w:r w:rsidRPr="00247D9D">
        <w:rPr>
          <w:rFonts w:ascii="Courier New" w:hAnsi="Courier New" w:cs="Courier New"/>
          <w:color w:val="228B22"/>
          <w:sz w:val="20"/>
          <w:szCs w:val="20"/>
          <w:lang w:val="en-US"/>
        </w:rPr>
        <w:t>(</w:t>
      </w:r>
      <w:proofErr w:type="spellStart"/>
      <w:r w:rsidRPr="00247D9D">
        <w:rPr>
          <w:rFonts w:ascii="Courier New" w:hAnsi="Courier New" w:cs="Courier New"/>
          <w:color w:val="228B22"/>
          <w:sz w:val="20"/>
          <w:szCs w:val="20"/>
          <w:lang w:val="en-US"/>
        </w:rPr>
        <w:t>addr,tab,k</w:t>
      </w:r>
      <w:proofErr w:type="spellEnd"/>
      <w:r w:rsidRPr="00247D9D">
        <w:rPr>
          <w:rFonts w:ascii="Courier New" w:hAnsi="Courier New" w:cs="Courier New"/>
          <w:color w:val="228B22"/>
          <w:sz w:val="20"/>
          <w:szCs w:val="20"/>
          <w:lang w:val="en-US"/>
        </w:rPr>
        <w:t>)</w:t>
      </w:r>
    </w:p>
    <w:p w14:paraId="4D6E9A98" w14:textId="77777777" w:rsidR="00247D9D" w:rsidRPr="00247D9D" w:rsidRDefault="00247D9D" w:rsidP="00247D9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47D9D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272D936F" w14:textId="77777777" w:rsidR="00247D9D" w:rsidRPr="00247D9D" w:rsidRDefault="00247D9D" w:rsidP="00247D9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47D9D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</w:t>
      </w:r>
      <w:proofErr w:type="spellStart"/>
      <w:r w:rsidRPr="00247D9D">
        <w:rPr>
          <w:rFonts w:ascii="Courier New" w:hAnsi="Courier New" w:cs="Courier New"/>
          <w:color w:val="228B22"/>
          <w:sz w:val="20"/>
          <w:szCs w:val="20"/>
          <w:lang w:val="en-US"/>
        </w:rPr>
        <w:t>addr</w:t>
      </w:r>
      <w:proofErr w:type="spellEnd"/>
      <w:r w:rsidRPr="00247D9D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 BSD path (without final </w:t>
      </w:r>
      <w:proofErr w:type="spellStart"/>
      <w:r w:rsidRPr="00247D9D">
        <w:rPr>
          <w:rFonts w:ascii="Courier New" w:hAnsi="Courier New" w:cs="Courier New"/>
          <w:color w:val="228B22"/>
          <w:sz w:val="20"/>
          <w:szCs w:val="20"/>
          <w:lang w:val="en-US"/>
        </w:rPr>
        <w:t>dirsep</w:t>
      </w:r>
      <w:proofErr w:type="spellEnd"/>
      <w:r w:rsidRPr="00247D9D">
        <w:rPr>
          <w:rFonts w:ascii="Courier New" w:hAnsi="Courier New" w:cs="Courier New"/>
          <w:color w:val="228B22"/>
          <w:sz w:val="20"/>
          <w:szCs w:val="20"/>
          <w:lang w:val="en-US"/>
        </w:rPr>
        <w:t>)</w:t>
      </w:r>
    </w:p>
    <w:p w14:paraId="1A7DD77A" w14:textId="77777777" w:rsidR="00247D9D" w:rsidRPr="00247D9D" w:rsidRDefault="00247D9D" w:rsidP="00247D9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47D9D">
        <w:rPr>
          <w:rFonts w:ascii="Courier New" w:hAnsi="Courier New" w:cs="Courier New"/>
          <w:color w:val="228B22"/>
          <w:sz w:val="20"/>
          <w:szCs w:val="20"/>
          <w:lang w:val="en-US"/>
        </w:rPr>
        <w:t>%    tab     bsd table</w:t>
      </w:r>
    </w:p>
    <w:p w14:paraId="0A5F8DEC" w14:textId="77777777" w:rsidR="00043633" w:rsidRPr="00043633" w:rsidRDefault="00247D9D" w:rsidP="000436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47D9D">
        <w:rPr>
          <w:rFonts w:ascii="Courier New" w:hAnsi="Courier New" w:cs="Courier New"/>
          <w:color w:val="228B22"/>
          <w:sz w:val="20"/>
          <w:szCs w:val="20"/>
          <w:lang w:val="en-US"/>
        </w:rPr>
        <w:t>%    k       file index</w:t>
      </w:r>
    </w:p>
    <w:p w14:paraId="0ED44950" w14:textId="77777777" w:rsidR="00043633" w:rsidRPr="00043633" w:rsidRDefault="00043633" w:rsidP="000436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4363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</w:t>
      </w:r>
      <w:proofErr w:type="spellStart"/>
      <w:r w:rsidRPr="00043633">
        <w:rPr>
          <w:rFonts w:ascii="Courier New" w:hAnsi="Courier New" w:cs="Courier New"/>
          <w:color w:val="228B22"/>
          <w:sz w:val="20"/>
          <w:szCs w:val="20"/>
          <w:lang w:val="en-US"/>
        </w:rPr>
        <w:t>modif</w:t>
      </w:r>
      <w:proofErr w:type="spellEnd"/>
      <w:r w:rsidRPr="0004363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modification structure</w:t>
      </w:r>
    </w:p>
    <w:p w14:paraId="2ECF63E9" w14:textId="62959E55" w:rsidR="00247D9D" w:rsidRPr="00247D9D" w:rsidRDefault="00247D9D" w:rsidP="00247D9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026E1DB5" w14:textId="5792A1D4" w:rsidR="00247D9D" w:rsidRDefault="00247D9D" w:rsidP="00DB5B0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228B22"/>
          <w:sz w:val="20"/>
          <w:szCs w:val="20"/>
          <w:lang w:val="en-US"/>
        </w:rPr>
      </w:pPr>
      <w:r w:rsidRPr="004B272C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</w:t>
      </w:r>
      <w:r w:rsidR="0004363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Snag </w:t>
      </w:r>
      <w:r w:rsidRPr="004B272C">
        <w:rPr>
          <w:rFonts w:ascii="Courier New" w:hAnsi="Courier New" w:cs="Courier New"/>
          <w:color w:val="228B22"/>
          <w:sz w:val="20"/>
          <w:szCs w:val="20"/>
          <w:lang w:val="en-US"/>
        </w:rPr>
        <w:t>Version 2.0 - October 2016</w:t>
      </w:r>
    </w:p>
    <w:p w14:paraId="2F572D50" w14:textId="6776DB31" w:rsidR="00DB5B0A" w:rsidRDefault="00DB5B0A" w:rsidP="00DB5B0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228B22"/>
          <w:sz w:val="20"/>
          <w:szCs w:val="20"/>
          <w:lang w:val="en-US"/>
        </w:rPr>
      </w:pPr>
    </w:p>
    <w:p w14:paraId="55C3DCE3" w14:textId="265640B6" w:rsidR="00DB5B0A" w:rsidRDefault="00DB5B0A" w:rsidP="00DB5B0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228B22"/>
          <w:sz w:val="20"/>
          <w:szCs w:val="20"/>
          <w:lang w:val="en-US"/>
        </w:rPr>
      </w:pPr>
    </w:p>
    <w:p w14:paraId="55FD4C79" w14:textId="79A93B64" w:rsidR="00DB5B0A" w:rsidRDefault="00DB5B0A" w:rsidP="00DB5B0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228B22"/>
          <w:sz w:val="20"/>
          <w:szCs w:val="20"/>
          <w:lang w:val="en-US"/>
        </w:rPr>
      </w:pPr>
    </w:p>
    <w:p w14:paraId="6C585C78" w14:textId="77777777" w:rsidR="00DB5B0A" w:rsidRPr="00DB5B0A" w:rsidRDefault="00DB5B0A" w:rsidP="00DB5B0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5F7554D8" w14:textId="3FA88D2F" w:rsidR="00DB5B0A" w:rsidRPr="00A633FC" w:rsidRDefault="00DB5B0A" w:rsidP="00DB5B0A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0"/>
          <w:szCs w:val="20"/>
          <w:lang w:val="en-US"/>
        </w:rPr>
      </w:pPr>
      <w:r w:rsidRPr="00A633FC">
        <w:rPr>
          <w:rFonts w:ascii="Consolas" w:hAnsi="Consolas" w:cs="Consolas"/>
          <w:color w:val="0000FF"/>
          <w:sz w:val="20"/>
          <w:szCs w:val="20"/>
          <w:lang w:val="en-US"/>
        </w:rPr>
        <w:t>function</w:t>
      </w:r>
      <w:r w:rsidRPr="00A633FC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  <w:proofErr w:type="spellStart"/>
      <w:r w:rsidRPr="00A633FC">
        <w:rPr>
          <w:rFonts w:ascii="Consolas" w:hAnsi="Consolas" w:cs="Consolas"/>
          <w:color w:val="000000"/>
          <w:sz w:val="20"/>
          <w:szCs w:val="20"/>
          <w:lang w:val="en-US"/>
        </w:rPr>
        <w:t>tab_out</w:t>
      </w:r>
      <w:proofErr w:type="spellEnd"/>
      <w:r w:rsidRPr="00A633FC">
        <w:rPr>
          <w:rFonts w:ascii="Consolas" w:hAnsi="Consolas" w:cs="Consolas"/>
          <w:color w:val="000000"/>
          <w:sz w:val="20"/>
          <w:szCs w:val="20"/>
          <w:lang w:val="en-US"/>
        </w:rPr>
        <w:t>=</w:t>
      </w:r>
      <w:proofErr w:type="spellStart"/>
      <w:r w:rsidRPr="00A633FC">
        <w:rPr>
          <w:rFonts w:ascii="Consolas" w:hAnsi="Consolas" w:cs="Consolas"/>
          <w:color w:val="000000"/>
          <w:sz w:val="20"/>
          <w:szCs w:val="20"/>
          <w:lang w:val="en-US"/>
        </w:rPr>
        <w:t>bsd_extr_subtab</w:t>
      </w:r>
      <w:proofErr w:type="spellEnd"/>
      <w:r w:rsidRPr="00A633FC">
        <w:rPr>
          <w:rFonts w:ascii="Consolas" w:hAnsi="Consolas" w:cs="Consolas"/>
          <w:color w:val="000000"/>
          <w:sz w:val="20"/>
          <w:szCs w:val="20"/>
          <w:lang w:val="en-US"/>
        </w:rPr>
        <w:t>(</w:t>
      </w:r>
      <w:r w:rsidR="00A633FC">
        <w:rPr>
          <w:rFonts w:ascii="Consolas" w:hAnsi="Consolas" w:cs="Consolas"/>
          <w:color w:val="000000"/>
          <w:sz w:val="20"/>
          <w:szCs w:val="20"/>
          <w:lang w:val="en-US"/>
        </w:rPr>
        <w:t>tab,</w:t>
      </w:r>
      <w:r w:rsidR="00AF09F9" w:rsidRPr="00A633FC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  <w:proofErr w:type="spellStart"/>
      <w:r w:rsidRPr="00A633FC">
        <w:rPr>
          <w:rFonts w:ascii="Consolas" w:hAnsi="Consolas" w:cs="Consolas"/>
          <w:color w:val="000000"/>
          <w:sz w:val="20"/>
          <w:szCs w:val="20"/>
          <w:lang w:val="en-US"/>
        </w:rPr>
        <w:t>tim,fr</w:t>
      </w:r>
      <w:proofErr w:type="spellEnd"/>
      <w:r w:rsidRPr="00A633FC">
        <w:rPr>
          <w:rFonts w:ascii="Consolas" w:hAnsi="Consolas" w:cs="Consolas"/>
          <w:color w:val="000000"/>
          <w:sz w:val="20"/>
          <w:szCs w:val="20"/>
          <w:lang w:val="en-US"/>
        </w:rPr>
        <w:t>)</w:t>
      </w:r>
    </w:p>
    <w:p w14:paraId="3344BD48" w14:textId="77777777" w:rsidR="00DB5B0A" w:rsidRPr="00A633FC" w:rsidRDefault="00DB5B0A" w:rsidP="00DB5B0A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0"/>
          <w:szCs w:val="20"/>
          <w:lang w:val="en-US"/>
        </w:rPr>
      </w:pPr>
      <w:r w:rsidRPr="00A633FC">
        <w:rPr>
          <w:rFonts w:ascii="Consolas" w:hAnsi="Consolas" w:cs="Consolas"/>
          <w:color w:val="228B22"/>
          <w:sz w:val="20"/>
          <w:szCs w:val="20"/>
          <w:lang w:val="en-US"/>
        </w:rPr>
        <w:t>% extracts a sub table from a bsd table</w:t>
      </w:r>
    </w:p>
    <w:p w14:paraId="608C2D3D" w14:textId="77777777" w:rsidR="00A633FC" w:rsidRPr="00AF09F9" w:rsidRDefault="00DB5B0A" w:rsidP="00A633FC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0"/>
          <w:szCs w:val="20"/>
          <w:lang w:val="en-US"/>
        </w:rPr>
      </w:pPr>
      <w:r w:rsidRPr="00A633FC">
        <w:rPr>
          <w:rFonts w:ascii="Consolas" w:hAnsi="Consolas" w:cs="Consolas"/>
          <w:color w:val="228B22"/>
          <w:sz w:val="20"/>
          <w:szCs w:val="20"/>
          <w:lang w:val="en-US"/>
        </w:rPr>
        <w:t>%</w:t>
      </w:r>
    </w:p>
    <w:p w14:paraId="79571A7A" w14:textId="447903ED" w:rsidR="00DB5B0A" w:rsidRPr="00A633FC" w:rsidRDefault="00A633FC" w:rsidP="00AF09F9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0"/>
          <w:szCs w:val="20"/>
          <w:lang w:val="en-US"/>
        </w:rPr>
      </w:pPr>
      <w:r w:rsidRPr="00AF09F9">
        <w:rPr>
          <w:rFonts w:ascii="Consolas" w:hAnsi="Consolas" w:cs="Consolas"/>
          <w:color w:val="228B22"/>
          <w:sz w:val="20"/>
          <w:szCs w:val="20"/>
          <w:lang w:val="en-US"/>
        </w:rPr>
        <w:t>%  tab    input table</w:t>
      </w:r>
    </w:p>
    <w:p w14:paraId="1D9FB3EE" w14:textId="77777777" w:rsidR="00DB5B0A" w:rsidRPr="00A633FC" w:rsidRDefault="00DB5B0A" w:rsidP="00DB5B0A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0"/>
          <w:szCs w:val="20"/>
          <w:lang w:val="en-US"/>
        </w:rPr>
      </w:pPr>
      <w:r w:rsidRPr="00A633FC">
        <w:rPr>
          <w:rFonts w:ascii="Consolas" w:hAnsi="Consolas" w:cs="Consolas"/>
          <w:color w:val="228B22"/>
          <w:sz w:val="20"/>
          <w:szCs w:val="20"/>
          <w:lang w:val="en-US"/>
        </w:rPr>
        <w:t xml:space="preserve">%  </w:t>
      </w:r>
      <w:proofErr w:type="spellStart"/>
      <w:r w:rsidRPr="00A633FC">
        <w:rPr>
          <w:rFonts w:ascii="Consolas" w:hAnsi="Consolas" w:cs="Consolas"/>
          <w:color w:val="228B22"/>
          <w:sz w:val="20"/>
          <w:szCs w:val="20"/>
          <w:lang w:val="en-US"/>
        </w:rPr>
        <w:t>tim</w:t>
      </w:r>
      <w:proofErr w:type="spellEnd"/>
      <w:r w:rsidRPr="00A633FC">
        <w:rPr>
          <w:rFonts w:ascii="Consolas" w:hAnsi="Consolas" w:cs="Consolas"/>
          <w:color w:val="228B22"/>
          <w:sz w:val="20"/>
          <w:szCs w:val="20"/>
          <w:lang w:val="en-US"/>
        </w:rPr>
        <w:t xml:space="preserve">    any time in the file (0 no choice)</w:t>
      </w:r>
    </w:p>
    <w:p w14:paraId="12C683CF" w14:textId="77777777" w:rsidR="00DB5B0A" w:rsidRPr="00A633FC" w:rsidRDefault="00DB5B0A" w:rsidP="00DB5B0A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0"/>
          <w:szCs w:val="20"/>
          <w:lang w:val="en-US"/>
        </w:rPr>
      </w:pPr>
      <w:r w:rsidRPr="00A633FC">
        <w:rPr>
          <w:rFonts w:ascii="Consolas" w:hAnsi="Consolas" w:cs="Consolas"/>
          <w:color w:val="228B22"/>
          <w:sz w:val="20"/>
          <w:szCs w:val="20"/>
          <w:lang w:val="en-US"/>
        </w:rPr>
        <w:t xml:space="preserve">%  </w:t>
      </w:r>
      <w:proofErr w:type="spellStart"/>
      <w:r w:rsidRPr="00A633FC">
        <w:rPr>
          <w:rFonts w:ascii="Consolas" w:hAnsi="Consolas" w:cs="Consolas"/>
          <w:color w:val="228B22"/>
          <w:sz w:val="20"/>
          <w:szCs w:val="20"/>
          <w:lang w:val="en-US"/>
        </w:rPr>
        <w:t>fr</w:t>
      </w:r>
      <w:proofErr w:type="spellEnd"/>
      <w:r w:rsidRPr="00A633FC">
        <w:rPr>
          <w:rFonts w:ascii="Consolas" w:hAnsi="Consolas" w:cs="Consolas"/>
          <w:color w:val="228B22"/>
          <w:sz w:val="20"/>
          <w:szCs w:val="20"/>
          <w:lang w:val="en-US"/>
        </w:rPr>
        <w:t xml:space="preserve">     any frequency in the file (0 no choice)</w:t>
      </w:r>
    </w:p>
    <w:p w14:paraId="64BB6793" w14:textId="77777777" w:rsidR="00DB5B0A" w:rsidRPr="00A633FC" w:rsidRDefault="00DB5B0A" w:rsidP="00DB5B0A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0"/>
          <w:szCs w:val="20"/>
          <w:lang w:val="en-US"/>
        </w:rPr>
      </w:pPr>
      <w:r w:rsidRPr="00A633FC">
        <w:rPr>
          <w:rFonts w:ascii="Consolas" w:hAnsi="Consolas" w:cs="Consolas"/>
          <w:color w:val="228B22"/>
          <w:sz w:val="20"/>
          <w:szCs w:val="20"/>
          <w:lang w:val="en-US"/>
        </w:rPr>
        <w:t xml:space="preserve"> </w:t>
      </w:r>
    </w:p>
    <w:p w14:paraId="0DFB1C32" w14:textId="06297294" w:rsidR="003F17D2" w:rsidRPr="00A633FC" w:rsidRDefault="00DB5B0A" w:rsidP="00DB5B0A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0"/>
          <w:szCs w:val="20"/>
          <w:lang w:val="en-US"/>
        </w:rPr>
      </w:pPr>
      <w:r w:rsidRPr="00A633FC">
        <w:rPr>
          <w:rFonts w:ascii="Consolas" w:hAnsi="Consolas" w:cs="Consolas"/>
          <w:color w:val="228B22"/>
          <w:sz w:val="20"/>
          <w:szCs w:val="20"/>
          <w:lang w:val="en-US"/>
        </w:rPr>
        <w:t>% Snag Version 2.0 - May 2017</w:t>
      </w:r>
    </w:p>
    <w:p w14:paraId="2C4A814A" w14:textId="77777777" w:rsidR="003F17D2" w:rsidRDefault="003F17D2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59656E1D" w14:textId="77777777" w:rsidR="00B00641" w:rsidRDefault="00B00641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5A451DD1" w14:textId="4026FD81" w:rsidR="00485F11" w:rsidRPr="00485F11" w:rsidRDefault="00485F11" w:rsidP="00485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85F11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485F1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par=</w:t>
      </w:r>
      <w:proofErr w:type="spellStart"/>
      <w:r w:rsidRPr="00485F11">
        <w:rPr>
          <w:rFonts w:ascii="Courier New" w:hAnsi="Courier New" w:cs="Courier New"/>
          <w:color w:val="000000"/>
          <w:sz w:val="20"/>
          <w:szCs w:val="20"/>
          <w:lang w:val="en-US"/>
        </w:rPr>
        <w:t>bsd_par</w:t>
      </w:r>
      <w:proofErr w:type="spellEnd"/>
      <w:r w:rsidR="000207F5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="000207F5" w:rsidRPr="000207F5">
        <w:rPr>
          <w:lang w:val="en-US"/>
        </w:rPr>
        <w:instrText xml:space="preserve"> XE "</w:instrText>
      </w:r>
      <w:r w:rsidR="000207F5" w:rsidRPr="002E0918">
        <w:rPr>
          <w:rFonts w:ascii="Courier New" w:hAnsi="Courier New" w:cs="Courier New"/>
          <w:color w:val="000000"/>
          <w:sz w:val="20"/>
          <w:szCs w:val="20"/>
          <w:lang w:val="en-US"/>
        </w:rPr>
        <w:instrText>bsd_par</w:instrText>
      </w:r>
      <w:r w:rsidR="000207F5" w:rsidRPr="000207F5">
        <w:rPr>
          <w:lang w:val="en-US"/>
        </w:rPr>
        <w:instrText xml:space="preserve">" </w:instrText>
      </w:r>
      <w:r w:rsidR="000207F5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485F11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485F11">
        <w:rPr>
          <w:rFonts w:ascii="Courier New" w:hAnsi="Courier New" w:cs="Courier New"/>
          <w:color w:val="000000"/>
          <w:sz w:val="20"/>
          <w:szCs w:val="20"/>
          <w:lang w:val="en-US"/>
        </w:rPr>
        <w:t>in,parin</w:t>
      </w:r>
      <w:proofErr w:type="spellEnd"/>
      <w:r w:rsidRPr="00485F1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)  </w:t>
      </w:r>
      <w:r w:rsidRPr="00485F11">
        <w:rPr>
          <w:rFonts w:ascii="Courier New" w:hAnsi="Courier New" w:cs="Courier New"/>
          <w:color w:val="228B22"/>
          <w:sz w:val="20"/>
          <w:szCs w:val="20"/>
          <w:lang w:val="en-US"/>
        </w:rPr>
        <w:t>%% CHECK !!</w:t>
      </w:r>
    </w:p>
    <w:p w14:paraId="2895C540" w14:textId="77777777" w:rsidR="00485F11" w:rsidRPr="00485F11" w:rsidRDefault="00485F11" w:rsidP="00485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85F11">
        <w:rPr>
          <w:rFonts w:ascii="Courier New" w:hAnsi="Courier New" w:cs="Courier New"/>
          <w:color w:val="228B22"/>
          <w:sz w:val="20"/>
          <w:szCs w:val="20"/>
          <w:lang w:val="en-US"/>
        </w:rPr>
        <w:t>% parameters for BSDs</w:t>
      </w:r>
    </w:p>
    <w:p w14:paraId="14BCF86D" w14:textId="77777777" w:rsidR="00485F11" w:rsidRPr="00485F11" w:rsidRDefault="00485F11" w:rsidP="00485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85F11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30932EB6" w14:textId="77777777" w:rsidR="00485F11" w:rsidRPr="00485F11" w:rsidRDefault="00485F11" w:rsidP="00485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85F11">
        <w:rPr>
          <w:rFonts w:ascii="Courier New" w:hAnsi="Courier New" w:cs="Courier New"/>
          <w:color w:val="228B22"/>
          <w:sz w:val="20"/>
          <w:szCs w:val="20"/>
          <w:lang w:val="en-US"/>
        </w:rPr>
        <w:t>%   in      input bsd</w:t>
      </w:r>
    </w:p>
    <w:p w14:paraId="1973D00A" w14:textId="77777777" w:rsidR="00485F11" w:rsidRPr="00485F11" w:rsidRDefault="00485F11" w:rsidP="00485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85F11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</w:t>
      </w:r>
      <w:proofErr w:type="spellStart"/>
      <w:r w:rsidRPr="00485F11">
        <w:rPr>
          <w:rFonts w:ascii="Courier New" w:hAnsi="Courier New" w:cs="Courier New"/>
          <w:color w:val="228B22"/>
          <w:sz w:val="20"/>
          <w:szCs w:val="20"/>
          <w:lang w:val="en-US"/>
        </w:rPr>
        <w:t>parin</w:t>
      </w:r>
      <w:proofErr w:type="spellEnd"/>
      <w:r w:rsidRPr="00485F11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(if present) input parameter structure</w:t>
      </w:r>
    </w:p>
    <w:p w14:paraId="0B00D3E5" w14:textId="77777777" w:rsidR="00485F11" w:rsidRPr="00485F11" w:rsidRDefault="00485F11" w:rsidP="00485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85F11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39CDBDE0" w14:textId="77777777" w:rsidR="00485F11" w:rsidRPr="004B272C" w:rsidRDefault="00485F11" w:rsidP="00485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B272C">
        <w:rPr>
          <w:rFonts w:ascii="Courier New" w:hAnsi="Courier New" w:cs="Courier New"/>
          <w:color w:val="228B22"/>
          <w:sz w:val="20"/>
          <w:szCs w:val="20"/>
          <w:lang w:val="en-US"/>
        </w:rPr>
        <w:t>% Version 2.0 - September 2016</w:t>
      </w:r>
    </w:p>
    <w:p w14:paraId="19FB27E2" w14:textId="68C7380D" w:rsidR="00485F11" w:rsidRDefault="00485F11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3DBE4A40" w14:textId="77777777" w:rsidR="00FA4BF7" w:rsidRDefault="00FA4BF7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5C5C4ED8" w14:textId="3738C558" w:rsidR="00FA4BF7" w:rsidRPr="00FA4BF7" w:rsidRDefault="00FA4BF7" w:rsidP="00FA4BF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A4BF7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FA4BF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out=</w:t>
      </w:r>
      <w:proofErr w:type="spellStart"/>
      <w:r w:rsidRPr="00FA4BF7">
        <w:rPr>
          <w:rFonts w:ascii="Courier New" w:hAnsi="Courier New" w:cs="Courier New"/>
          <w:color w:val="000000"/>
          <w:sz w:val="20"/>
          <w:szCs w:val="20"/>
          <w:lang w:val="en-US"/>
        </w:rPr>
        <w:t>bsd_subband</w:t>
      </w:r>
      <w:proofErr w:type="spellEnd"/>
      <w:r w:rsidR="000207F5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="000207F5" w:rsidRPr="000207F5">
        <w:rPr>
          <w:lang w:val="en-US"/>
        </w:rPr>
        <w:instrText xml:space="preserve"> XE "</w:instrText>
      </w:r>
      <w:r w:rsidR="000207F5" w:rsidRPr="002E0918">
        <w:rPr>
          <w:rFonts w:ascii="Courier New" w:hAnsi="Courier New" w:cs="Courier New"/>
          <w:color w:val="000000"/>
          <w:sz w:val="20"/>
          <w:szCs w:val="20"/>
          <w:lang w:val="en-US"/>
        </w:rPr>
        <w:instrText>bsd_subband</w:instrText>
      </w:r>
      <w:r w:rsidR="000207F5" w:rsidRPr="000207F5">
        <w:rPr>
          <w:lang w:val="en-US"/>
        </w:rPr>
        <w:instrText xml:space="preserve">" </w:instrText>
      </w:r>
      <w:r w:rsidR="000207F5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FA4BF7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FA4BF7">
        <w:rPr>
          <w:rFonts w:ascii="Courier New" w:hAnsi="Courier New" w:cs="Courier New"/>
          <w:color w:val="000000"/>
          <w:sz w:val="20"/>
          <w:szCs w:val="20"/>
          <w:lang w:val="en-US"/>
        </w:rPr>
        <w:t>in,band,st</w:t>
      </w:r>
      <w:proofErr w:type="spellEnd"/>
      <w:r w:rsidRPr="00FA4BF7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  <w:r w:rsidR="00F5718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 w:rsidR="00F57187" w:rsidRPr="0077150D">
        <w:rPr>
          <w:rFonts w:ascii="Calibri" w:hAnsi="Calibri" w:cs="Calibri"/>
          <w:b/>
          <w:color w:val="FF0000"/>
          <w:sz w:val="24"/>
          <w:szCs w:val="24"/>
          <w:lang w:val="en-US"/>
        </w:rPr>
        <w:t xml:space="preserve">  % OPER structure</w:t>
      </w:r>
    </w:p>
    <w:p w14:paraId="5C498C0F" w14:textId="77777777" w:rsidR="00FA4BF7" w:rsidRPr="00FA4BF7" w:rsidRDefault="00FA4BF7" w:rsidP="00FA4BF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A4BF7">
        <w:rPr>
          <w:rFonts w:ascii="Courier New" w:hAnsi="Courier New" w:cs="Courier New"/>
          <w:color w:val="228B22"/>
          <w:sz w:val="20"/>
          <w:szCs w:val="20"/>
          <w:lang w:val="en-US"/>
        </w:rPr>
        <w:lastRenderedPageBreak/>
        <w:t>% extract band (output signal is complex)</w:t>
      </w:r>
    </w:p>
    <w:p w14:paraId="0C8F0241" w14:textId="77777777" w:rsidR="00FA4BF7" w:rsidRPr="00FA4BF7" w:rsidRDefault="00FA4BF7" w:rsidP="00FA4BF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A4BF7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[similar to </w:t>
      </w:r>
      <w:proofErr w:type="spellStart"/>
      <w:r w:rsidRPr="00FA4BF7">
        <w:rPr>
          <w:rFonts w:ascii="Courier New" w:hAnsi="Courier New" w:cs="Courier New"/>
          <w:color w:val="228B22"/>
          <w:sz w:val="20"/>
          <w:szCs w:val="20"/>
          <w:lang w:val="en-US"/>
        </w:rPr>
        <w:t>extr_band</w:t>
      </w:r>
      <w:proofErr w:type="spellEnd"/>
      <w:r w:rsidRPr="00FA4BF7">
        <w:rPr>
          <w:rFonts w:ascii="Courier New" w:hAnsi="Courier New" w:cs="Courier New"/>
          <w:color w:val="228B22"/>
          <w:sz w:val="20"/>
          <w:szCs w:val="20"/>
          <w:lang w:val="en-US"/>
        </w:rPr>
        <w:t>]</w:t>
      </w:r>
    </w:p>
    <w:p w14:paraId="6556332E" w14:textId="77777777" w:rsidR="00FA4BF7" w:rsidRPr="00FA4BF7" w:rsidRDefault="00FA4BF7" w:rsidP="00FA4BF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A4BF7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36F65510" w14:textId="77777777" w:rsidR="00FA4BF7" w:rsidRPr="00FA4BF7" w:rsidRDefault="00FA4BF7" w:rsidP="00FA4BF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A4BF7">
        <w:rPr>
          <w:rFonts w:ascii="Courier New" w:hAnsi="Courier New" w:cs="Courier New"/>
          <w:color w:val="228B22"/>
          <w:sz w:val="20"/>
          <w:szCs w:val="20"/>
          <w:lang w:val="en-US"/>
        </w:rPr>
        <w:t>%    out=</w:t>
      </w:r>
      <w:proofErr w:type="spellStart"/>
      <w:r w:rsidRPr="00FA4BF7">
        <w:rPr>
          <w:rFonts w:ascii="Courier New" w:hAnsi="Courier New" w:cs="Courier New"/>
          <w:color w:val="228B22"/>
          <w:sz w:val="20"/>
          <w:szCs w:val="20"/>
          <w:lang w:val="en-US"/>
        </w:rPr>
        <w:t>bsd_subband</w:t>
      </w:r>
      <w:proofErr w:type="spellEnd"/>
      <w:r w:rsidRPr="00FA4BF7">
        <w:rPr>
          <w:rFonts w:ascii="Courier New" w:hAnsi="Courier New" w:cs="Courier New"/>
          <w:color w:val="228B22"/>
          <w:sz w:val="20"/>
          <w:szCs w:val="20"/>
          <w:lang w:val="en-US"/>
        </w:rPr>
        <w:t>(</w:t>
      </w:r>
      <w:proofErr w:type="spellStart"/>
      <w:r w:rsidRPr="00FA4BF7">
        <w:rPr>
          <w:rFonts w:ascii="Courier New" w:hAnsi="Courier New" w:cs="Courier New"/>
          <w:color w:val="228B22"/>
          <w:sz w:val="20"/>
          <w:szCs w:val="20"/>
          <w:lang w:val="en-US"/>
        </w:rPr>
        <w:t>in,band,st</w:t>
      </w:r>
      <w:proofErr w:type="spellEnd"/>
      <w:r w:rsidRPr="00FA4BF7">
        <w:rPr>
          <w:rFonts w:ascii="Courier New" w:hAnsi="Courier New" w:cs="Courier New"/>
          <w:color w:val="228B22"/>
          <w:sz w:val="20"/>
          <w:szCs w:val="20"/>
          <w:lang w:val="en-US"/>
        </w:rPr>
        <w:t>)</w:t>
      </w:r>
    </w:p>
    <w:p w14:paraId="232A0920" w14:textId="77777777" w:rsidR="00FA4BF7" w:rsidRPr="00FA4BF7" w:rsidRDefault="00FA4BF7" w:rsidP="00FA4BF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A4BF7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1EACE0F3" w14:textId="77777777" w:rsidR="00FA4BF7" w:rsidRPr="00FA4BF7" w:rsidRDefault="00FA4BF7" w:rsidP="00FA4BF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A4BF7">
        <w:rPr>
          <w:rFonts w:ascii="Courier New" w:hAnsi="Courier New" w:cs="Courier New"/>
          <w:color w:val="228B22"/>
          <w:sz w:val="20"/>
          <w:szCs w:val="20"/>
          <w:lang w:val="en-US"/>
        </w:rPr>
        <w:t>%   in    input gd (type 1)</w:t>
      </w:r>
    </w:p>
    <w:p w14:paraId="693E9953" w14:textId="77777777" w:rsidR="00FA4BF7" w:rsidRPr="00FA4BF7" w:rsidRDefault="00FA4BF7" w:rsidP="00FA4BF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A4BF7">
        <w:rPr>
          <w:rFonts w:ascii="Courier New" w:hAnsi="Courier New" w:cs="Courier New"/>
          <w:color w:val="228B22"/>
          <w:sz w:val="20"/>
          <w:szCs w:val="20"/>
          <w:lang w:val="en-US"/>
        </w:rPr>
        <w:t>%   band  [min  max] frequency (aliased)</w:t>
      </w:r>
    </w:p>
    <w:p w14:paraId="784F1001" w14:textId="3205F458" w:rsidR="003E1091" w:rsidRPr="003E1091" w:rsidRDefault="00FA4BF7" w:rsidP="003E109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A4BF7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</w:t>
      </w:r>
      <w:proofErr w:type="spellStart"/>
      <w:r w:rsidRPr="00FA4BF7">
        <w:rPr>
          <w:rFonts w:ascii="Courier New" w:hAnsi="Courier New" w:cs="Courier New"/>
          <w:color w:val="228B22"/>
          <w:sz w:val="20"/>
          <w:szCs w:val="20"/>
          <w:lang w:val="en-US"/>
        </w:rPr>
        <w:t>st</w:t>
      </w:r>
      <w:proofErr w:type="spellEnd"/>
      <w:r w:rsidRPr="00FA4BF7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 sampling time (if present; otherwise </w:t>
      </w:r>
      <w:proofErr w:type="spellStart"/>
      <w:r w:rsidRPr="00FA4BF7">
        <w:rPr>
          <w:rFonts w:ascii="Courier New" w:hAnsi="Courier New" w:cs="Courier New"/>
          <w:color w:val="228B22"/>
          <w:sz w:val="20"/>
          <w:szCs w:val="20"/>
          <w:lang w:val="en-US"/>
        </w:rPr>
        <w:t>st</w:t>
      </w:r>
      <w:proofErr w:type="spellEnd"/>
      <w:r w:rsidRPr="00FA4BF7">
        <w:rPr>
          <w:rFonts w:ascii="Courier New" w:hAnsi="Courier New" w:cs="Courier New"/>
          <w:color w:val="228B22"/>
          <w:sz w:val="20"/>
          <w:szCs w:val="20"/>
          <w:lang w:val="en-US"/>
        </w:rPr>
        <w:t>=1/band)</w:t>
      </w:r>
      <w:r w:rsidR="003E1091" w:rsidRPr="003E1091">
        <w:rPr>
          <w:rFonts w:ascii="Courier New" w:hAnsi="Courier New" w:cs="Courier New"/>
          <w:sz w:val="24"/>
          <w:szCs w:val="24"/>
          <w:lang w:val="en-US"/>
        </w:rPr>
        <w:t xml:space="preserve"> </w:t>
      </w:r>
    </w:p>
    <w:p w14:paraId="0C25E722" w14:textId="77777777" w:rsidR="003E1091" w:rsidRPr="003E1091" w:rsidRDefault="003E1091" w:rsidP="003E109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E1091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2520C511" w14:textId="77777777" w:rsidR="003E1091" w:rsidRPr="003E1091" w:rsidRDefault="003E1091" w:rsidP="003E109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E1091">
        <w:rPr>
          <w:rFonts w:ascii="Courier New" w:hAnsi="Courier New" w:cs="Courier New"/>
          <w:color w:val="228B22"/>
          <w:sz w:val="20"/>
          <w:szCs w:val="20"/>
          <w:lang w:val="en-US"/>
        </w:rPr>
        <w:t>% ATTENTION ! the samples start since the 0 hour of the first day of the run</w:t>
      </w:r>
    </w:p>
    <w:p w14:paraId="7534DC1D" w14:textId="77777777" w:rsidR="003E1091" w:rsidRPr="003E1091" w:rsidRDefault="003E1091" w:rsidP="003E109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E1091">
        <w:rPr>
          <w:rFonts w:ascii="Courier New" w:hAnsi="Courier New" w:cs="Courier New"/>
          <w:color w:val="228B22"/>
          <w:sz w:val="20"/>
          <w:szCs w:val="20"/>
          <w:lang w:val="en-US"/>
        </w:rPr>
        <w:t>%             so, the first sample of the file can be advanced: in this</w:t>
      </w:r>
    </w:p>
    <w:p w14:paraId="218CF732" w14:textId="294150AC" w:rsidR="00FA4BF7" w:rsidRPr="003E1091" w:rsidRDefault="003E1091" w:rsidP="00FA4BF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E1091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      </w:t>
      </w:r>
      <w:r w:rsidR="00F51A39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case the first sample is a 0</w:t>
      </w:r>
    </w:p>
    <w:p w14:paraId="37F3FE2D" w14:textId="77777777" w:rsidR="00FA4BF7" w:rsidRPr="00FA4BF7" w:rsidRDefault="00FA4BF7" w:rsidP="00FA4BF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A4BF7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266AC2FD" w14:textId="77777777" w:rsidR="00FA4BF7" w:rsidRPr="004B272C" w:rsidRDefault="00FA4BF7" w:rsidP="00FA4BF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B272C">
        <w:rPr>
          <w:rFonts w:ascii="Courier New" w:hAnsi="Courier New" w:cs="Courier New"/>
          <w:color w:val="228B22"/>
          <w:sz w:val="20"/>
          <w:szCs w:val="20"/>
          <w:lang w:val="en-US"/>
        </w:rPr>
        <w:t>% Version 2.0 - September 2016</w:t>
      </w:r>
    </w:p>
    <w:p w14:paraId="3691FF5B" w14:textId="49BACEA2" w:rsidR="00FA4BF7" w:rsidRDefault="00FA4BF7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1E960B60" w14:textId="63FE1AB7" w:rsidR="006D2A82" w:rsidRDefault="006D2A82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422AAB8E" w14:textId="066F3C9B" w:rsidR="006D2A82" w:rsidRPr="006D2A82" w:rsidRDefault="006D2A82" w:rsidP="006D2A8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D2A82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6D2A8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[</w:t>
      </w:r>
      <w:proofErr w:type="spellStart"/>
      <w:r w:rsidRPr="006D2A82">
        <w:rPr>
          <w:rFonts w:ascii="Courier New" w:hAnsi="Courier New" w:cs="Courier New"/>
          <w:color w:val="000000"/>
          <w:sz w:val="20"/>
          <w:szCs w:val="20"/>
          <w:lang w:val="en-US"/>
        </w:rPr>
        <w:t>out,st,band,pars</w:t>
      </w:r>
      <w:proofErr w:type="spellEnd"/>
      <w:r w:rsidRPr="006D2A82">
        <w:rPr>
          <w:rFonts w:ascii="Courier New" w:hAnsi="Courier New" w:cs="Courier New"/>
          <w:color w:val="000000"/>
          <w:sz w:val="20"/>
          <w:szCs w:val="20"/>
          <w:lang w:val="en-US"/>
        </w:rPr>
        <w:t>]=</w:t>
      </w:r>
      <w:proofErr w:type="spellStart"/>
      <w:r w:rsidRPr="006D2A82">
        <w:rPr>
          <w:rFonts w:ascii="Courier New" w:hAnsi="Courier New" w:cs="Courier New"/>
          <w:color w:val="000000"/>
          <w:sz w:val="20"/>
          <w:szCs w:val="20"/>
          <w:lang w:val="en-US"/>
        </w:rPr>
        <w:t>bsd_reshape</w:t>
      </w:r>
      <w:proofErr w:type="spellEnd"/>
      <w:r w:rsidR="007054E4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="007054E4" w:rsidRPr="007054E4">
        <w:rPr>
          <w:lang w:val="en-US"/>
        </w:rPr>
        <w:instrText xml:space="preserve"> XE "</w:instrText>
      </w:r>
      <w:r w:rsidR="007054E4" w:rsidRPr="00DD5341">
        <w:rPr>
          <w:rFonts w:ascii="Courier New" w:hAnsi="Courier New" w:cs="Courier New"/>
          <w:color w:val="000000"/>
          <w:sz w:val="20"/>
          <w:szCs w:val="20"/>
          <w:lang w:val="en-US"/>
        </w:rPr>
        <w:instrText>bsd_reshape</w:instrText>
      </w:r>
      <w:r w:rsidR="007054E4" w:rsidRPr="007054E4">
        <w:rPr>
          <w:lang w:val="en-US"/>
        </w:rPr>
        <w:instrText xml:space="preserve">" </w:instrText>
      </w:r>
      <w:r w:rsidR="007054E4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6D2A82">
        <w:rPr>
          <w:rFonts w:ascii="Courier New" w:hAnsi="Courier New" w:cs="Courier New"/>
          <w:color w:val="000000"/>
          <w:sz w:val="20"/>
          <w:szCs w:val="20"/>
          <w:lang w:val="en-US"/>
        </w:rPr>
        <w:t>(in,tab,bandin,t00)</w:t>
      </w:r>
    </w:p>
    <w:p w14:paraId="7A0443DE" w14:textId="77777777" w:rsidR="006D2A82" w:rsidRPr="006D2A82" w:rsidRDefault="006D2A82" w:rsidP="006D2A8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D2A82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reshapes a bsd </w:t>
      </w:r>
      <w:proofErr w:type="gramStart"/>
      <w:r w:rsidRPr="006D2A82">
        <w:rPr>
          <w:rFonts w:ascii="Courier New" w:hAnsi="Courier New" w:cs="Courier New"/>
          <w:color w:val="228B22"/>
          <w:sz w:val="20"/>
          <w:szCs w:val="20"/>
          <w:lang w:val="en-US"/>
        </w:rPr>
        <w:t>in order to</w:t>
      </w:r>
      <w:proofErr w:type="gramEnd"/>
      <w:r w:rsidRPr="006D2A82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concatenate sub-bands</w:t>
      </w:r>
    </w:p>
    <w:p w14:paraId="10ACA153" w14:textId="77777777" w:rsidR="006D2A82" w:rsidRPr="006D2A82" w:rsidRDefault="006D2A82" w:rsidP="006D2A8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D2A82">
        <w:rPr>
          <w:rFonts w:ascii="Courier New" w:hAnsi="Courier New" w:cs="Courier New"/>
          <w:color w:val="228B22"/>
          <w:sz w:val="20"/>
          <w:szCs w:val="20"/>
          <w:lang w:val="en-US"/>
        </w:rPr>
        <w:t>%    corrects starting sample and starting frequency and length</w:t>
      </w:r>
    </w:p>
    <w:p w14:paraId="49B5A26D" w14:textId="77777777" w:rsidR="006D2A82" w:rsidRPr="006D2A82" w:rsidRDefault="006D2A82" w:rsidP="006D2A8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D2A82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58250F0E" w14:textId="77777777" w:rsidR="006D2A82" w:rsidRPr="006D2A82" w:rsidRDefault="006D2A82" w:rsidP="006D2A8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D2A82">
        <w:rPr>
          <w:rFonts w:ascii="Courier New" w:hAnsi="Courier New" w:cs="Courier New"/>
          <w:color w:val="228B22"/>
          <w:sz w:val="20"/>
          <w:szCs w:val="20"/>
          <w:lang w:val="en-US"/>
        </w:rPr>
        <w:t>%     [</w:t>
      </w:r>
      <w:proofErr w:type="spellStart"/>
      <w:r w:rsidRPr="006D2A82">
        <w:rPr>
          <w:rFonts w:ascii="Courier New" w:hAnsi="Courier New" w:cs="Courier New"/>
          <w:color w:val="228B22"/>
          <w:sz w:val="20"/>
          <w:szCs w:val="20"/>
          <w:lang w:val="en-US"/>
        </w:rPr>
        <w:t>out,band</w:t>
      </w:r>
      <w:proofErr w:type="spellEnd"/>
      <w:r w:rsidRPr="006D2A82">
        <w:rPr>
          <w:rFonts w:ascii="Courier New" w:hAnsi="Courier New" w:cs="Courier New"/>
          <w:color w:val="228B22"/>
          <w:sz w:val="20"/>
          <w:szCs w:val="20"/>
          <w:lang w:val="en-US"/>
        </w:rPr>
        <w:t>]=</w:t>
      </w:r>
      <w:proofErr w:type="spellStart"/>
      <w:r w:rsidRPr="006D2A82">
        <w:rPr>
          <w:rFonts w:ascii="Courier New" w:hAnsi="Courier New" w:cs="Courier New"/>
          <w:color w:val="228B22"/>
          <w:sz w:val="20"/>
          <w:szCs w:val="20"/>
          <w:lang w:val="en-US"/>
        </w:rPr>
        <w:t>bsd_reshape</w:t>
      </w:r>
      <w:proofErr w:type="spellEnd"/>
      <w:r w:rsidRPr="006D2A82">
        <w:rPr>
          <w:rFonts w:ascii="Courier New" w:hAnsi="Courier New" w:cs="Courier New"/>
          <w:color w:val="228B22"/>
          <w:sz w:val="20"/>
          <w:szCs w:val="20"/>
          <w:lang w:val="en-US"/>
        </w:rPr>
        <w:t>(in,bandin,t00)</w:t>
      </w:r>
    </w:p>
    <w:p w14:paraId="20BF75AA" w14:textId="77777777" w:rsidR="006D2A82" w:rsidRPr="006D2A82" w:rsidRDefault="006D2A82" w:rsidP="006D2A8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D2A82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6C11AB9C" w14:textId="77777777" w:rsidR="006D2A82" w:rsidRPr="006D2A82" w:rsidRDefault="006D2A82" w:rsidP="006D2A8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D2A82">
        <w:rPr>
          <w:rFonts w:ascii="Courier New" w:hAnsi="Courier New" w:cs="Courier New"/>
          <w:color w:val="228B22"/>
          <w:sz w:val="20"/>
          <w:szCs w:val="20"/>
          <w:lang w:val="en-US"/>
        </w:rPr>
        <w:t>%   in      input bsd</w:t>
      </w:r>
    </w:p>
    <w:p w14:paraId="7CF169FE" w14:textId="77777777" w:rsidR="006D2A82" w:rsidRPr="006D2A82" w:rsidRDefault="006D2A82" w:rsidP="006D2A8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D2A82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tab     table of the </w:t>
      </w:r>
      <w:proofErr w:type="spellStart"/>
      <w:r w:rsidRPr="006D2A82">
        <w:rPr>
          <w:rFonts w:ascii="Courier New" w:hAnsi="Courier New" w:cs="Courier New"/>
          <w:color w:val="228B22"/>
          <w:sz w:val="20"/>
          <w:szCs w:val="20"/>
          <w:lang w:val="en-US"/>
        </w:rPr>
        <w:t>bsds</w:t>
      </w:r>
      <w:proofErr w:type="spellEnd"/>
      <w:r w:rsidRPr="006D2A82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to be concatenated</w:t>
      </w:r>
    </w:p>
    <w:p w14:paraId="547C2BE2" w14:textId="77777777" w:rsidR="006D2A82" w:rsidRPr="006D2A82" w:rsidRDefault="006D2A82" w:rsidP="006D2A8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D2A82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</w:t>
      </w:r>
      <w:proofErr w:type="spellStart"/>
      <w:r w:rsidRPr="006D2A82">
        <w:rPr>
          <w:rFonts w:ascii="Courier New" w:hAnsi="Courier New" w:cs="Courier New"/>
          <w:color w:val="228B22"/>
          <w:sz w:val="20"/>
          <w:szCs w:val="20"/>
          <w:lang w:val="en-US"/>
        </w:rPr>
        <w:t>bandin</w:t>
      </w:r>
      <w:proofErr w:type="spellEnd"/>
      <w:r w:rsidRPr="006D2A82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requested band [</w:t>
      </w:r>
      <w:proofErr w:type="spellStart"/>
      <w:r w:rsidRPr="006D2A82">
        <w:rPr>
          <w:rFonts w:ascii="Courier New" w:hAnsi="Courier New" w:cs="Courier New"/>
          <w:color w:val="228B22"/>
          <w:sz w:val="20"/>
          <w:szCs w:val="20"/>
          <w:lang w:val="en-US"/>
        </w:rPr>
        <w:t>frin</w:t>
      </w:r>
      <w:proofErr w:type="spellEnd"/>
      <w:r w:rsidRPr="006D2A82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  <w:proofErr w:type="spellStart"/>
      <w:r w:rsidRPr="006D2A82">
        <w:rPr>
          <w:rFonts w:ascii="Courier New" w:hAnsi="Courier New" w:cs="Courier New"/>
          <w:color w:val="228B22"/>
          <w:sz w:val="20"/>
          <w:szCs w:val="20"/>
          <w:lang w:val="en-US"/>
        </w:rPr>
        <w:t>frfin</w:t>
      </w:r>
      <w:proofErr w:type="spellEnd"/>
      <w:r w:rsidRPr="006D2A82">
        <w:rPr>
          <w:rFonts w:ascii="Courier New" w:hAnsi="Courier New" w:cs="Courier New"/>
          <w:color w:val="228B22"/>
          <w:sz w:val="20"/>
          <w:szCs w:val="20"/>
          <w:lang w:val="en-US"/>
        </w:rPr>
        <w:t>]</w:t>
      </w:r>
    </w:p>
    <w:p w14:paraId="3AAC6B9F" w14:textId="77777777" w:rsidR="006D2A82" w:rsidRPr="006D2A82" w:rsidRDefault="006D2A82" w:rsidP="006D2A8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D2A82">
        <w:rPr>
          <w:rFonts w:ascii="Courier New" w:hAnsi="Courier New" w:cs="Courier New"/>
          <w:color w:val="228B22"/>
          <w:sz w:val="20"/>
          <w:szCs w:val="20"/>
          <w:lang w:val="en-US"/>
        </w:rPr>
        <w:t>%   t00     requested basic time (optional - def 0 hour of run starting day)</w:t>
      </w:r>
    </w:p>
    <w:p w14:paraId="03A98988" w14:textId="77777777" w:rsidR="006D2A82" w:rsidRPr="006D2A82" w:rsidRDefault="006D2A82" w:rsidP="006D2A8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D2A82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1A0DE6EC" w14:textId="77777777" w:rsidR="006D2A82" w:rsidRPr="006D2A82" w:rsidRDefault="006D2A82" w:rsidP="006D2A8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D2A82">
        <w:rPr>
          <w:rFonts w:ascii="Courier New" w:hAnsi="Courier New" w:cs="Courier New"/>
          <w:color w:val="228B22"/>
          <w:sz w:val="20"/>
          <w:szCs w:val="20"/>
          <w:lang w:val="en-US"/>
        </w:rPr>
        <w:t>%   out     reshaped bsd</w:t>
      </w:r>
    </w:p>
    <w:p w14:paraId="2260AE46" w14:textId="77777777" w:rsidR="006D2A82" w:rsidRPr="006D2A82" w:rsidRDefault="006D2A82" w:rsidP="006D2A8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D2A82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</w:t>
      </w:r>
      <w:proofErr w:type="spellStart"/>
      <w:r w:rsidRPr="006D2A82">
        <w:rPr>
          <w:rFonts w:ascii="Courier New" w:hAnsi="Courier New" w:cs="Courier New"/>
          <w:color w:val="228B22"/>
          <w:sz w:val="20"/>
          <w:szCs w:val="20"/>
          <w:lang w:val="en-US"/>
        </w:rPr>
        <w:t>dfr</w:t>
      </w:r>
      <w:proofErr w:type="spellEnd"/>
      <w:r w:rsidRPr="006D2A82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  frequency quantum</w:t>
      </w:r>
    </w:p>
    <w:p w14:paraId="720A724B" w14:textId="77777777" w:rsidR="006D2A82" w:rsidRPr="006D2A82" w:rsidRDefault="006D2A82" w:rsidP="006D2A8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D2A82">
        <w:rPr>
          <w:rFonts w:ascii="Courier New" w:hAnsi="Courier New" w:cs="Courier New"/>
          <w:color w:val="228B22"/>
          <w:sz w:val="20"/>
          <w:szCs w:val="20"/>
          <w:lang w:val="en-US"/>
        </w:rPr>
        <w:t>%   band    true band</w:t>
      </w:r>
    </w:p>
    <w:p w14:paraId="15CF904C" w14:textId="77777777" w:rsidR="006D2A82" w:rsidRPr="006D2A82" w:rsidRDefault="006D2A82" w:rsidP="006D2A8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D2A82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56DF808F" w14:textId="77777777" w:rsidR="006D2A82" w:rsidRPr="006D2A82" w:rsidRDefault="006D2A82" w:rsidP="006D2A8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D2A82">
        <w:rPr>
          <w:rFonts w:ascii="Courier New" w:hAnsi="Courier New" w:cs="Courier New"/>
          <w:color w:val="228B22"/>
          <w:sz w:val="20"/>
          <w:szCs w:val="20"/>
          <w:lang w:val="en-US"/>
        </w:rPr>
        <w:t>% Snag Version 2.0 - November 2016</w:t>
      </w:r>
    </w:p>
    <w:p w14:paraId="514B3834" w14:textId="257FC43B" w:rsidR="006D2A82" w:rsidRDefault="006D2A82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3197D4B7" w14:textId="77777777" w:rsidR="006D2A82" w:rsidRDefault="006D2A82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6B7F762C" w14:textId="51146A4E" w:rsidR="00347E98" w:rsidRDefault="00347E98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01EFB0A6" w14:textId="6E65E7E6" w:rsidR="00347E98" w:rsidRPr="00347E98" w:rsidRDefault="00347E98" w:rsidP="00347E9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47E98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347E9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[</w:t>
      </w:r>
      <w:proofErr w:type="spellStart"/>
      <w:r w:rsidRPr="00347E98">
        <w:rPr>
          <w:rFonts w:ascii="Courier New" w:hAnsi="Courier New" w:cs="Courier New"/>
          <w:color w:val="000000"/>
          <w:sz w:val="20"/>
          <w:szCs w:val="20"/>
          <w:lang w:val="en-US"/>
        </w:rPr>
        <w:t>bsd_sb,pars</w:t>
      </w:r>
      <w:proofErr w:type="spellEnd"/>
      <w:r w:rsidRPr="00347E98">
        <w:rPr>
          <w:rFonts w:ascii="Courier New" w:hAnsi="Courier New" w:cs="Courier New"/>
          <w:color w:val="000000"/>
          <w:sz w:val="20"/>
          <w:szCs w:val="20"/>
          <w:lang w:val="en-US"/>
        </w:rPr>
        <w:t>]=</w:t>
      </w:r>
      <w:proofErr w:type="spellStart"/>
      <w:r w:rsidRPr="00347E98">
        <w:rPr>
          <w:rFonts w:ascii="Courier New" w:hAnsi="Courier New" w:cs="Courier New"/>
          <w:color w:val="000000"/>
          <w:sz w:val="20"/>
          <w:szCs w:val="20"/>
          <w:lang w:val="en-US"/>
        </w:rPr>
        <w:t>bsd_concsubband</w:t>
      </w:r>
      <w:proofErr w:type="spellEnd"/>
      <w:r w:rsidR="007054E4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="007054E4" w:rsidRPr="007054E4">
        <w:rPr>
          <w:lang w:val="en-US"/>
        </w:rPr>
        <w:instrText xml:space="preserve"> XE "</w:instrText>
      </w:r>
      <w:r w:rsidR="007054E4" w:rsidRPr="00DD5341">
        <w:rPr>
          <w:rFonts w:ascii="Courier New" w:hAnsi="Courier New" w:cs="Courier New"/>
          <w:color w:val="000000"/>
          <w:sz w:val="20"/>
          <w:szCs w:val="20"/>
          <w:lang w:val="en-US"/>
        </w:rPr>
        <w:instrText>bsd_concsubband</w:instrText>
      </w:r>
      <w:r w:rsidR="007054E4" w:rsidRPr="007054E4">
        <w:rPr>
          <w:lang w:val="en-US"/>
        </w:rPr>
        <w:instrText xml:space="preserve">" </w:instrText>
      </w:r>
      <w:r w:rsidR="007054E4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347E98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347E98">
        <w:rPr>
          <w:rFonts w:ascii="Courier New" w:hAnsi="Courier New" w:cs="Courier New"/>
          <w:color w:val="000000"/>
          <w:sz w:val="20"/>
          <w:szCs w:val="20"/>
          <w:lang w:val="en-US"/>
        </w:rPr>
        <w:t>addr,BSD_tab_out,bandin,modif</w:t>
      </w:r>
      <w:proofErr w:type="spellEnd"/>
      <w:r w:rsidRPr="00347E98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63588786" w14:textId="77777777" w:rsidR="00347E98" w:rsidRPr="00347E98" w:rsidRDefault="00347E98" w:rsidP="00347E9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47E98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sub-band of concatenated </w:t>
      </w:r>
      <w:proofErr w:type="spellStart"/>
      <w:r w:rsidRPr="00347E98">
        <w:rPr>
          <w:rFonts w:ascii="Courier New" w:hAnsi="Courier New" w:cs="Courier New"/>
          <w:color w:val="228B22"/>
          <w:sz w:val="20"/>
          <w:szCs w:val="20"/>
          <w:lang w:val="en-US"/>
        </w:rPr>
        <w:t>bsds</w:t>
      </w:r>
      <w:proofErr w:type="spellEnd"/>
    </w:p>
    <w:p w14:paraId="56541ADD" w14:textId="77777777" w:rsidR="00347E98" w:rsidRPr="00347E98" w:rsidRDefault="00347E98" w:rsidP="00347E9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47E98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73977270" w14:textId="77777777" w:rsidR="00347E98" w:rsidRPr="00347E98" w:rsidRDefault="00347E98" w:rsidP="00347E9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47E98">
        <w:rPr>
          <w:rFonts w:ascii="Courier New" w:hAnsi="Courier New" w:cs="Courier New"/>
          <w:color w:val="228B22"/>
          <w:sz w:val="20"/>
          <w:szCs w:val="20"/>
          <w:lang w:val="en-US"/>
        </w:rPr>
        <w:t>%     [</w:t>
      </w:r>
      <w:proofErr w:type="spellStart"/>
      <w:r w:rsidRPr="00347E98">
        <w:rPr>
          <w:rFonts w:ascii="Courier New" w:hAnsi="Courier New" w:cs="Courier New"/>
          <w:color w:val="228B22"/>
          <w:sz w:val="20"/>
          <w:szCs w:val="20"/>
          <w:lang w:val="en-US"/>
        </w:rPr>
        <w:t>bsd_sb,pars</w:t>
      </w:r>
      <w:proofErr w:type="spellEnd"/>
      <w:r w:rsidRPr="00347E98">
        <w:rPr>
          <w:rFonts w:ascii="Courier New" w:hAnsi="Courier New" w:cs="Courier New"/>
          <w:color w:val="228B22"/>
          <w:sz w:val="20"/>
          <w:szCs w:val="20"/>
          <w:lang w:val="en-US"/>
        </w:rPr>
        <w:t>]=</w:t>
      </w:r>
      <w:proofErr w:type="spellStart"/>
      <w:r w:rsidRPr="00347E98">
        <w:rPr>
          <w:rFonts w:ascii="Courier New" w:hAnsi="Courier New" w:cs="Courier New"/>
          <w:color w:val="228B22"/>
          <w:sz w:val="20"/>
          <w:szCs w:val="20"/>
          <w:lang w:val="en-US"/>
        </w:rPr>
        <w:t>bsd_concsubband</w:t>
      </w:r>
      <w:proofErr w:type="spellEnd"/>
      <w:r w:rsidRPr="00347E98">
        <w:rPr>
          <w:rFonts w:ascii="Courier New" w:hAnsi="Courier New" w:cs="Courier New"/>
          <w:color w:val="228B22"/>
          <w:sz w:val="20"/>
          <w:szCs w:val="20"/>
          <w:lang w:val="en-US"/>
        </w:rPr>
        <w:t>(</w:t>
      </w:r>
      <w:proofErr w:type="spellStart"/>
      <w:r w:rsidRPr="00347E98">
        <w:rPr>
          <w:rFonts w:ascii="Courier New" w:hAnsi="Courier New" w:cs="Courier New"/>
          <w:color w:val="228B22"/>
          <w:sz w:val="20"/>
          <w:szCs w:val="20"/>
          <w:lang w:val="en-US"/>
        </w:rPr>
        <w:t>addr,BSD_tab_out,bandin,modif</w:t>
      </w:r>
      <w:proofErr w:type="spellEnd"/>
      <w:r w:rsidRPr="00347E98">
        <w:rPr>
          <w:rFonts w:ascii="Courier New" w:hAnsi="Courier New" w:cs="Courier New"/>
          <w:color w:val="228B22"/>
          <w:sz w:val="20"/>
          <w:szCs w:val="20"/>
          <w:lang w:val="en-US"/>
        </w:rPr>
        <w:t>)</w:t>
      </w:r>
    </w:p>
    <w:p w14:paraId="140E30F2" w14:textId="77777777" w:rsidR="00347E98" w:rsidRPr="00347E98" w:rsidRDefault="00347E98" w:rsidP="00347E9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47E98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7F7869EF" w14:textId="77777777" w:rsidR="00347E98" w:rsidRPr="00347E98" w:rsidRDefault="00347E98" w:rsidP="00347E9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47E98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</w:t>
      </w:r>
      <w:proofErr w:type="spellStart"/>
      <w:r w:rsidRPr="00347E98">
        <w:rPr>
          <w:rFonts w:ascii="Courier New" w:hAnsi="Courier New" w:cs="Courier New"/>
          <w:color w:val="228B22"/>
          <w:sz w:val="20"/>
          <w:szCs w:val="20"/>
          <w:lang w:val="en-US"/>
        </w:rPr>
        <w:t>addr</w:t>
      </w:r>
      <w:proofErr w:type="spellEnd"/>
      <w:r w:rsidRPr="00347E98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      path that contains BSD data master directory without the final </w:t>
      </w:r>
      <w:proofErr w:type="spellStart"/>
      <w:r w:rsidRPr="00347E98">
        <w:rPr>
          <w:rFonts w:ascii="Courier New" w:hAnsi="Courier New" w:cs="Courier New"/>
          <w:color w:val="228B22"/>
          <w:sz w:val="20"/>
          <w:szCs w:val="20"/>
          <w:lang w:val="en-US"/>
        </w:rPr>
        <w:t>dirsep</w:t>
      </w:r>
      <w:proofErr w:type="spellEnd"/>
    </w:p>
    <w:p w14:paraId="4984F49A" w14:textId="77777777" w:rsidR="00347E98" w:rsidRPr="00347E98" w:rsidRDefault="00347E98" w:rsidP="00347E9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47E98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</w:t>
      </w:r>
      <w:proofErr w:type="spellStart"/>
      <w:r w:rsidRPr="00347E98">
        <w:rPr>
          <w:rFonts w:ascii="Courier New" w:hAnsi="Courier New" w:cs="Courier New"/>
          <w:color w:val="228B22"/>
          <w:sz w:val="20"/>
          <w:szCs w:val="20"/>
          <w:lang w:val="en-US"/>
        </w:rPr>
        <w:t>BSD_tab_out</w:t>
      </w:r>
      <w:proofErr w:type="spellEnd"/>
      <w:r w:rsidRPr="00347E98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operative file table</w:t>
      </w:r>
    </w:p>
    <w:p w14:paraId="0CA89EAD" w14:textId="77777777" w:rsidR="00347E98" w:rsidRPr="00347E98" w:rsidRDefault="00347E98" w:rsidP="00347E9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47E98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</w:t>
      </w:r>
      <w:proofErr w:type="spellStart"/>
      <w:r w:rsidRPr="00347E98">
        <w:rPr>
          <w:rFonts w:ascii="Courier New" w:hAnsi="Courier New" w:cs="Courier New"/>
          <w:color w:val="228B22"/>
          <w:sz w:val="20"/>
          <w:szCs w:val="20"/>
          <w:lang w:val="en-US"/>
        </w:rPr>
        <w:t>bandin</w:t>
      </w:r>
      <w:proofErr w:type="spellEnd"/>
      <w:r w:rsidRPr="00347E98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    requested band</w:t>
      </w:r>
    </w:p>
    <w:p w14:paraId="3BDC0773" w14:textId="77777777" w:rsidR="00347E98" w:rsidRPr="00347E98" w:rsidRDefault="00347E98" w:rsidP="00347E9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47E98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</w:t>
      </w:r>
      <w:proofErr w:type="spellStart"/>
      <w:r w:rsidRPr="00347E98">
        <w:rPr>
          <w:rFonts w:ascii="Courier New" w:hAnsi="Courier New" w:cs="Courier New"/>
          <w:color w:val="228B22"/>
          <w:sz w:val="20"/>
          <w:szCs w:val="20"/>
          <w:lang w:val="en-US"/>
        </w:rPr>
        <w:t>modif</w:t>
      </w:r>
      <w:proofErr w:type="spellEnd"/>
      <w:r w:rsidRPr="00347E98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     </w:t>
      </w:r>
      <w:proofErr w:type="spellStart"/>
      <w:r w:rsidRPr="00347E98">
        <w:rPr>
          <w:rFonts w:ascii="Courier New" w:hAnsi="Courier New" w:cs="Courier New"/>
          <w:color w:val="228B22"/>
          <w:sz w:val="20"/>
          <w:szCs w:val="20"/>
          <w:lang w:val="en-US"/>
        </w:rPr>
        <w:t>modif</w:t>
      </w:r>
      <w:proofErr w:type="spellEnd"/>
      <w:r w:rsidRPr="00347E98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structure (or cell array) for </w:t>
      </w:r>
      <w:proofErr w:type="spellStart"/>
      <w:r w:rsidRPr="00347E98">
        <w:rPr>
          <w:rFonts w:ascii="Courier New" w:hAnsi="Courier New" w:cs="Courier New"/>
          <w:color w:val="228B22"/>
          <w:sz w:val="20"/>
          <w:szCs w:val="20"/>
          <w:lang w:val="en-US"/>
        </w:rPr>
        <w:t>bsd_acc_modif</w:t>
      </w:r>
      <w:proofErr w:type="spellEnd"/>
    </w:p>
    <w:p w14:paraId="03168DE3" w14:textId="77777777" w:rsidR="00347E98" w:rsidRPr="00347E98" w:rsidRDefault="00347E98" w:rsidP="00347E9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47E98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134DFF68" w14:textId="77777777" w:rsidR="00347E98" w:rsidRPr="00F104BD" w:rsidRDefault="00347E98" w:rsidP="00347E9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104BD">
        <w:rPr>
          <w:rFonts w:ascii="Courier New" w:hAnsi="Courier New" w:cs="Courier New"/>
          <w:color w:val="228B22"/>
          <w:sz w:val="20"/>
          <w:szCs w:val="20"/>
          <w:lang w:val="en-US"/>
        </w:rPr>
        <w:t>% Snag Version 2.0 - November 2016</w:t>
      </w:r>
    </w:p>
    <w:p w14:paraId="457E6C0B" w14:textId="7F9E5FCF" w:rsidR="00347E98" w:rsidRDefault="00347E98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328700F6" w14:textId="56472D05" w:rsidR="004B272C" w:rsidRDefault="004B272C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4123558C" w14:textId="683B6A79" w:rsidR="004B272C" w:rsidRPr="004B272C" w:rsidRDefault="004B272C" w:rsidP="004B27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B272C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4B272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[</w:t>
      </w:r>
      <w:proofErr w:type="spellStart"/>
      <w:r w:rsidRPr="004B272C">
        <w:rPr>
          <w:rFonts w:ascii="Courier New" w:hAnsi="Courier New" w:cs="Courier New"/>
          <w:color w:val="000000"/>
          <w:sz w:val="20"/>
          <w:szCs w:val="20"/>
          <w:lang w:val="en-US"/>
        </w:rPr>
        <w:t>zhole</w:t>
      </w:r>
      <w:proofErr w:type="spellEnd"/>
      <w:r w:rsidRPr="004B272C">
        <w:rPr>
          <w:rFonts w:ascii="Courier New" w:hAnsi="Courier New" w:cs="Courier New"/>
          <w:color w:val="000000"/>
          <w:sz w:val="20"/>
          <w:szCs w:val="20"/>
          <w:lang w:val="en-US"/>
        </w:rPr>
        <w:t>, holes, dholes, thole]=</w:t>
      </w:r>
      <w:proofErr w:type="spellStart"/>
      <w:r w:rsidRPr="004B272C">
        <w:rPr>
          <w:rFonts w:ascii="Courier New" w:hAnsi="Courier New" w:cs="Courier New"/>
          <w:color w:val="000000"/>
          <w:sz w:val="20"/>
          <w:szCs w:val="20"/>
          <w:lang w:val="en-US"/>
        </w:rPr>
        <w:t>bsd_holes</w:t>
      </w:r>
      <w:proofErr w:type="spellEnd"/>
      <w:r w:rsidR="000207F5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="000207F5" w:rsidRPr="000207F5">
        <w:rPr>
          <w:lang w:val="en-US"/>
        </w:rPr>
        <w:instrText xml:space="preserve"> XE "</w:instrText>
      </w:r>
      <w:r w:rsidR="000207F5" w:rsidRPr="002E0918">
        <w:rPr>
          <w:rFonts w:ascii="Courier New" w:hAnsi="Courier New" w:cs="Courier New"/>
          <w:color w:val="000000"/>
          <w:sz w:val="20"/>
          <w:szCs w:val="20"/>
          <w:lang w:val="en-US"/>
        </w:rPr>
        <w:instrText>bsd_holes</w:instrText>
      </w:r>
      <w:r w:rsidR="000207F5" w:rsidRPr="000207F5">
        <w:rPr>
          <w:lang w:val="en-US"/>
        </w:rPr>
        <w:instrText xml:space="preserve">" </w:instrText>
      </w:r>
      <w:r w:rsidR="000207F5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4B272C">
        <w:rPr>
          <w:rFonts w:ascii="Courier New" w:hAnsi="Courier New" w:cs="Courier New"/>
          <w:color w:val="000000"/>
          <w:sz w:val="20"/>
          <w:szCs w:val="20"/>
          <w:lang w:val="en-US"/>
        </w:rPr>
        <w:t>(in)</w:t>
      </w:r>
    </w:p>
    <w:p w14:paraId="0395B46E" w14:textId="77777777" w:rsidR="004B272C" w:rsidRPr="004B272C" w:rsidRDefault="004B272C" w:rsidP="004B27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B272C">
        <w:rPr>
          <w:rFonts w:ascii="Courier New" w:hAnsi="Courier New" w:cs="Courier New"/>
          <w:color w:val="228B22"/>
          <w:sz w:val="20"/>
          <w:szCs w:val="20"/>
          <w:lang w:val="en-US"/>
        </w:rPr>
        <w:t>% identifies holes in a bsd</w:t>
      </w:r>
    </w:p>
    <w:p w14:paraId="213787E6" w14:textId="77777777" w:rsidR="004B272C" w:rsidRPr="004B272C" w:rsidRDefault="004B272C" w:rsidP="004B27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B272C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6A655546" w14:textId="77777777" w:rsidR="004B272C" w:rsidRPr="004B272C" w:rsidRDefault="004B272C" w:rsidP="004B27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B272C">
        <w:rPr>
          <w:rFonts w:ascii="Courier New" w:hAnsi="Courier New" w:cs="Courier New"/>
          <w:color w:val="228B22"/>
          <w:sz w:val="20"/>
          <w:szCs w:val="20"/>
          <w:lang w:val="en-US"/>
        </w:rPr>
        <w:t>%   in     input bsd</w:t>
      </w:r>
    </w:p>
    <w:p w14:paraId="4C854CA6" w14:textId="77777777" w:rsidR="004B272C" w:rsidRPr="004B272C" w:rsidRDefault="004B272C" w:rsidP="004B27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B272C">
        <w:rPr>
          <w:rFonts w:ascii="Courier New" w:hAnsi="Courier New" w:cs="Courier New"/>
          <w:color w:val="228B22"/>
          <w:sz w:val="20"/>
          <w:szCs w:val="20"/>
          <w:lang w:val="en-US"/>
        </w:rPr>
        <w:lastRenderedPageBreak/>
        <w:t>%</w:t>
      </w:r>
    </w:p>
    <w:p w14:paraId="30DA5D90" w14:textId="77777777" w:rsidR="004B272C" w:rsidRPr="004B272C" w:rsidRDefault="004B272C" w:rsidP="004B27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B272C">
        <w:rPr>
          <w:rFonts w:ascii="Courier New" w:hAnsi="Courier New" w:cs="Courier New"/>
          <w:color w:val="228B22"/>
          <w:sz w:val="20"/>
          <w:szCs w:val="20"/>
          <w:lang w:val="en-US"/>
        </w:rPr>
        <w:t>%   holes  a vector with odd elements index of starting data and even elements index of starting hole</w:t>
      </w:r>
    </w:p>
    <w:p w14:paraId="44442E4F" w14:textId="77777777" w:rsidR="004B272C" w:rsidRPr="004B272C" w:rsidRDefault="004B272C" w:rsidP="004B27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B272C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thole  (n 2) </w:t>
      </w:r>
      <w:proofErr w:type="gramStart"/>
      <w:r w:rsidRPr="004B272C">
        <w:rPr>
          <w:rFonts w:ascii="Courier New" w:hAnsi="Courier New" w:cs="Courier New"/>
          <w:color w:val="228B22"/>
          <w:sz w:val="20"/>
          <w:szCs w:val="20"/>
          <w:lang w:val="en-US"/>
        </w:rPr>
        <w:t>start</w:t>
      </w:r>
      <w:proofErr w:type="gramEnd"/>
      <w:r w:rsidRPr="004B272C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and stop </w:t>
      </w:r>
      <w:proofErr w:type="spellStart"/>
      <w:r w:rsidRPr="004B272C">
        <w:rPr>
          <w:rFonts w:ascii="Courier New" w:hAnsi="Courier New" w:cs="Courier New"/>
          <w:color w:val="228B22"/>
          <w:sz w:val="20"/>
          <w:szCs w:val="20"/>
          <w:lang w:val="en-US"/>
        </w:rPr>
        <w:t>mjd</w:t>
      </w:r>
      <w:proofErr w:type="spellEnd"/>
      <w:r w:rsidRPr="004B272C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of holes</w:t>
      </w:r>
    </w:p>
    <w:p w14:paraId="06B1741B" w14:textId="77777777" w:rsidR="004B272C" w:rsidRPr="004B272C" w:rsidRDefault="004B272C" w:rsidP="004B27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B272C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60BFD665" w14:textId="77777777" w:rsidR="004B272C" w:rsidRPr="00F541D3" w:rsidRDefault="004B272C" w:rsidP="004B27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541D3">
        <w:rPr>
          <w:rFonts w:ascii="Courier New" w:hAnsi="Courier New" w:cs="Courier New"/>
          <w:color w:val="228B22"/>
          <w:sz w:val="20"/>
          <w:szCs w:val="20"/>
          <w:lang w:val="en-US"/>
        </w:rPr>
        <w:t>% Snag Version 2.0 - November 2016</w:t>
      </w:r>
    </w:p>
    <w:p w14:paraId="0396FCED" w14:textId="3A90CF70" w:rsidR="004B272C" w:rsidRDefault="004B272C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6072C0FF" w14:textId="67C92A9E" w:rsidR="004B272C" w:rsidRDefault="004B272C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26A43F95" w14:textId="39E78E2B" w:rsidR="004B272C" w:rsidRPr="004B272C" w:rsidRDefault="004B272C" w:rsidP="004B27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B272C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4B272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out=</w:t>
      </w:r>
      <w:proofErr w:type="spellStart"/>
      <w:r w:rsidRPr="004B272C">
        <w:rPr>
          <w:rFonts w:ascii="Courier New" w:hAnsi="Courier New" w:cs="Courier New"/>
          <w:color w:val="000000"/>
          <w:sz w:val="20"/>
          <w:szCs w:val="20"/>
          <w:lang w:val="en-US"/>
        </w:rPr>
        <w:t>bsd_zerointerv</w:t>
      </w:r>
      <w:proofErr w:type="spellEnd"/>
      <w:r w:rsidR="000207F5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="000207F5" w:rsidRPr="000207F5">
        <w:rPr>
          <w:lang w:val="en-US"/>
        </w:rPr>
        <w:instrText xml:space="preserve"> XE "</w:instrText>
      </w:r>
      <w:r w:rsidR="000207F5" w:rsidRPr="002E0918">
        <w:rPr>
          <w:rFonts w:ascii="Courier New" w:hAnsi="Courier New" w:cs="Courier New"/>
          <w:color w:val="000000"/>
          <w:sz w:val="20"/>
          <w:szCs w:val="20"/>
          <w:lang w:val="en-US"/>
        </w:rPr>
        <w:instrText>bsd_zerointerv</w:instrText>
      </w:r>
      <w:r w:rsidR="000207F5" w:rsidRPr="000207F5">
        <w:rPr>
          <w:lang w:val="en-US"/>
        </w:rPr>
        <w:instrText xml:space="preserve">" </w:instrText>
      </w:r>
      <w:r w:rsidR="000207F5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4B272C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4B272C">
        <w:rPr>
          <w:rFonts w:ascii="Courier New" w:hAnsi="Courier New" w:cs="Courier New"/>
          <w:color w:val="000000"/>
          <w:sz w:val="20"/>
          <w:szCs w:val="20"/>
          <w:lang w:val="en-US"/>
        </w:rPr>
        <w:t>in,zint</w:t>
      </w:r>
      <w:proofErr w:type="spellEnd"/>
      <w:r w:rsidRPr="004B272C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0627FB51" w14:textId="77777777" w:rsidR="004B272C" w:rsidRPr="004B272C" w:rsidRDefault="004B272C" w:rsidP="004B27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B272C">
        <w:rPr>
          <w:rFonts w:ascii="Courier New" w:hAnsi="Courier New" w:cs="Courier New"/>
          <w:color w:val="228B22"/>
          <w:sz w:val="20"/>
          <w:szCs w:val="20"/>
          <w:lang w:val="en-US"/>
        </w:rPr>
        <w:t>% zeroes intervals (as holes...) of a bds</w:t>
      </w:r>
    </w:p>
    <w:p w14:paraId="46E11124" w14:textId="77777777" w:rsidR="004B272C" w:rsidRPr="004B272C" w:rsidRDefault="004B272C" w:rsidP="004B27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B272C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435B6D31" w14:textId="77777777" w:rsidR="004B272C" w:rsidRPr="004B272C" w:rsidRDefault="004B272C" w:rsidP="004B27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B272C">
        <w:rPr>
          <w:rFonts w:ascii="Courier New" w:hAnsi="Courier New" w:cs="Courier New"/>
          <w:color w:val="228B22"/>
          <w:sz w:val="20"/>
          <w:szCs w:val="20"/>
          <w:lang w:val="en-US"/>
        </w:rPr>
        <w:t>%   out=</w:t>
      </w:r>
      <w:proofErr w:type="spellStart"/>
      <w:r w:rsidRPr="004B272C">
        <w:rPr>
          <w:rFonts w:ascii="Courier New" w:hAnsi="Courier New" w:cs="Courier New"/>
          <w:color w:val="228B22"/>
          <w:sz w:val="20"/>
          <w:szCs w:val="20"/>
          <w:lang w:val="en-US"/>
        </w:rPr>
        <w:t>bsd_zerointerv</w:t>
      </w:r>
      <w:proofErr w:type="spellEnd"/>
      <w:r w:rsidRPr="004B272C">
        <w:rPr>
          <w:rFonts w:ascii="Courier New" w:hAnsi="Courier New" w:cs="Courier New"/>
          <w:color w:val="228B22"/>
          <w:sz w:val="20"/>
          <w:szCs w:val="20"/>
          <w:lang w:val="en-US"/>
        </w:rPr>
        <w:t>(</w:t>
      </w:r>
      <w:proofErr w:type="spellStart"/>
      <w:r w:rsidRPr="004B272C">
        <w:rPr>
          <w:rFonts w:ascii="Courier New" w:hAnsi="Courier New" w:cs="Courier New"/>
          <w:color w:val="228B22"/>
          <w:sz w:val="20"/>
          <w:szCs w:val="20"/>
          <w:lang w:val="en-US"/>
        </w:rPr>
        <w:t>in,zint</w:t>
      </w:r>
      <w:proofErr w:type="spellEnd"/>
      <w:r w:rsidRPr="004B272C">
        <w:rPr>
          <w:rFonts w:ascii="Courier New" w:hAnsi="Courier New" w:cs="Courier New"/>
          <w:color w:val="228B22"/>
          <w:sz w:val="20"/>
          <w:szCs w:val="20"/>
          <w:lang w:val="en-US"/>
        </w:rPr>
        <w:t>)</w:t>
      </w:r>
    </w:p>
    <w:p w14:paraId="2578C5D9" w14:textId="77777777" w:rsidR="004B272C" w:rsidRPr="004B272C" w:rsidRDefault="004B272C" w:rsidP="004B27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B272C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254ACF87" w14:textId="77777777" w:rsidR="004B272C" w:rsidRPr="004B272C" w:rsidRDefault="004B272C" w:rsidP="004B27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B272C">
        <w:rPr>
          <w:rFonts w:ascii="Courier New" w:hAnsi="Courier New" w:cs="Courier New"/>
          <w:color w:val="228B22"/>
          <w:sz w:val="20"/>
          <w:szCs w:val="20"/>
          <w:lang w:val="en-US"/>
        </w:rPr>
        <w:t>%   in     input bsd</w:t>
      </w:r>
    </w:p>
    <w:p w14:paraId="420842A3" w14:textId="77777777" w:rsidR="004B272C" w:rsidRPr="004B272C" w:rsidRDefault="004B272C" w:rsidP="004B27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B272C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</w:t>
      </w:r>
      <w:proofErr w:type="spellStart"/>
      <w:r w:rsidRPr="004B272C">
        <w:rPr>
          <w:rFonts w:ascii="Courier New" w:hAnsi="Courier New" w:cs="Courier New"/>
          <w:color w:val="228B22"/>
          <w:sz w:val="20"/>
          <w:szCs w:val="20"/>
          <w:lang w:val="en-US"/>
        </w:rPr>
        <w:t>zint</w:t>
      </w:r>
      <w:proofErr w:type="spellEnd"/>
      <w:r w:rsidRPr="004B272C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(n,2) couple of indices (start stop)</w:t>
      </w:r>
    </w:p>
    <w:p w14:paraId="51F143D3" w14:textId="77777777" w:rsidR="004B272C" w:rsidRPr="004B272C" w:rsidRDefault="004B272C" w:rsidP="004B27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B272C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2FC3E2F9" w14:textId="77777777" w:rsidR="004B272C" w:rsidRPr="004B272C" w:rsidRDefault="004B272C" w:rsidP="004B27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B272C">
        <w:rPr>
          <w:rFonts w:ascii="Courier New" w:hAnsi="Courier New" w:cs="Courier New"/>
          <w:color w:val="228B22"/>
          <w:sz w:val="20"/>
          <w:szCs w:val="20"/>
          <w:lang w:val="en-US"/>
        </w:rPr>
        <w:t>% Snag Version 2.0 - November 2016</w:t>
      </w:r>
    </w:p>
    <w:p w14:paraId="50C9FA4E" w14:textId="78576CAA" w:rsidR="00485F11" w:rsidRDefault="00485F11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4CF0A88C" w14:textId="77777777" w:rsidR="003D23D6" w:rsidRDefault="003D23D6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466850D7" w14:textId="7CA189BD" w:rsidR="004B272C" w:rsidRPr="004B272C" w:rsidRDefault="004B272C" w:rsidP="004B27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B272C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4B272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out=</w:t>
      </w:r>
      <w:proofErr w:type="spellStart"/>
      <w:r w:rsidRPr="004B272C">
        <w:rPr>
          <w:rFonts w:ascii="Courier New" w:hAnsi="Courier New" w:cs="Courier New"/>
          <w:color w:val="000000"/>
          <w:sz w:val="20"/>
          <w:szCs w:val="20"/>
          <w:lang w:val="en-US"/>
        </w:rPr>
        <w:t>bsd_zeroholes</w:t>
      </w:r>
      <w:proofErr w:type="spellEnd"/>
      <w:r w:rsidR="000207F5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="000207F5" w:rsidRPr="000207F5">
        <w:rPr>
          <w:lang w:val="en-US"/>
        </w:rPr>
        <w:instrText xml:space="preserve"> XE "</w:instrText>
      </w:r>
      <w:r w:rsidR="000207F5" w:rsidRPr="002E0918">
        <w:rPr>
          <w:rFonts w:ascii="Courier New" w:hAnsi="Courier New" w:cs="Courier New"/>
          <w:color w:val="000000"/>
          <w:sz w:val="20"/>
          <w:szCs w:val="20"/>
          <w:lang w:val="en-US"/>
        </w:rPr>
        <w:instrText>bsd_zeroholes</w:instrText>
      </w:r>
      <w:r w:rsidR="000207F5" w:rsidRPr="000207F5">
        <w:rPr>
          <w:lang w:val="en-US"/>
        </w:rPr>
        <w:instrText xml:space="preserve">" </w:instrText>
      </w:r>
      <w:r w:rsidR="000207F5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4B272C">
        <w:rPr>
          <w:rFonts w:ascii="Courier New" w:hAnsi="Courier New" w:cs="Courier New"/>
          <w:color w:val="000000"/>
          <w:sz w:val="20"/>
          <w:szCs w:val="20"/>
          <w:lang w:val="en-US"/>
        </w:rPr>
        <w:t>(in1,in2)</w:t>
      </w:r>
    </w:p>
    <w:p w14:paraId="2AF214FC" w14:textId="77777777" w:rsidR="004B272C" w:rsidRPr="004B272C" w:rsidRDefault="004B272C" w:rsidP="004B27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B272C">
        <w:rPr>
          <w:rFonts w:ascii="Courier New" w:hAnsi="Courier New" w:cs="Courier New"/>
          <w:color w:val="228B22"/>
          <w:sz w:val="20"/>
          <w:szCs w:val="20"/>
          <w:lang w:val="en-US"/>
        </w:rPr>
        <w:t>% forces to zero the holes</w:t>
      </w:r>
    </w:p>
    <w:p w14:paraId="241BC8F6" w14:textId="77777777" w:rsidR="004B272C" w:rsidRPr="004B272C" w:rsidRDefault="004B272C" w:rsidP="004B27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B272C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58F94ECC" w14:textId="77777777" w:rsidR="004B272C" w:rsidRPr="004B272C" w:rsidRDefault="004B272C" w:rsidP="004B27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B272C">
        <w:rPr>
          <w:rFonts w:ascii="Courier New" w:hAnsi="Courier New" w:cs="Courier New"/>
          <w:color w:val="228B22"/>
          <w:sz w:val="20"/>
          <w:szCs w:val="20"/>
          <w:lang w:val="en-US"/>
        </w:rPr>
        <w:t>%   in1   bsd to be zeroed</w:t>
      </w:r>
    </w:p>
    <w:p w14:paraId="6F50C23F" w14:textId="77777777" w:rsidR="004B272C" w:rsidRPr="004B272C" w:rsidRDefault="004B272C" w:rsidP="004B27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B272C">
        <w:rPr>
          <w:rFonts w:ascii="Courier New" w:hAnsi="Courier New" w:cs="Courier New"/>
          <w:color w:val="228B22"/>
          <w:sz w:val="20"/>
          <w:szCs w:val="20"/>
          <w:lang w:val="en-US"/>
        </w:rPr>
        <w:t>%   in2   bsd with the holes</w:t>
      </w:r>
    </w:p>
    <w:p w14:paraId="0838D870" w14:textId="77777777" w:rsidR="004B272C" w:rsidRPr="004B272C" w:rsidRDefault="004B272C" w:rsidP="004B27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B272C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07D3E362" w14:textId="77777777" w:rsidR="004B272C" w:rsidRPr="00F541D3" w:rsidRDefault="004B272C" w:rsidP="004B27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541D3">
        <w:rPr>
          <w:rFonts w:ascii="Courier New" w:hAnsi="Courier New" w:cs="Courier New"/>
          <w:color w:val="228B22"/>
          <w:sz w:val="20"/>
          <w:szCs w:val="20"/>
          <w:lang w:val="en-US"/>
        </w:rPr>
        <w:t>% Snag Version 2.0 - November 2016</w:t>
      </w:r>
    </w:p>
    <w:p w14:paraId="01B541BD" w14:textId="4BC7EBB2" w:rsidR="00485F11" w:rsidRDefault="00485F11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4FA9EEF2" w14:textId="77777777" w:rsidR="000B1B6D" w:rsidRDefault="000B1B6D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6A83B81F" w14:textId="36D71947" w:rsidR="003D23D6" w:rsidRPr="003D23D6" w:rsidRDefault="003D23D6" w:rsidP="003D23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D23D6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3D23D6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out=</w:t>
      </w:r>
      <w:proofErr w:type="spellStart"/>
      <w:r w:rsidRPr="003D23D6">
        <w:rPr>
          <w:rFonts w:ascii="Courier New" w:hAnsi="Courier New" w:cs="Courier New"/>
          <w:color w:val="000000"/>
          <w:sz w:val="20"/>
          <w:szCs w:val="20"/>
          <w:lang w:val="en-US"/>
        </w:rPr>
        <w:t>bsd_dayplo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Pr="003D23D6">
        <w:rPr>
          <w:lang w:val="en-US"/>
        </w:rPr>
        <w:instrText xml:space="preserve"> XE "</w:instrText>
      </w:r>
      <w:r w:rsidRPr="00917C9B">
        <w:rPr>
          <w:rFonts w:ascii="Courier New" w:hAnsi="Courier New" w:cs="Courier New"/>
          <w:color w:val="000000"/>
          <w:sz w:val="20"/>
          <w:szCs w:val="20"/>
          <w:lang w:val="en-US"/>
        </w:rPr>
        <w:instrText>bsd_dayplot</w:instrText>
      </w:r>
      <w:r w:rsidRPr="003D23D6">
        <w:rPr>
          <w:lang w:val="en-US"/>
        </w:rPr>
        <w:instrText xml:space="preserve">" </w:instrText>
      </w:r>
      <w:r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3D23D6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3D23D6">
        <w:rPr>
          <w:rFonts w:ascii="Courier New" w:hAnsi="Courier New" w:cs="Courier New"/>
          <w:color w:val="000000"/>
          <w:sz w:val="20"/>
          <w:szCs w:val="20"/>
          <w:lang w:val="en-US"/>
        </w:rPr>
        <w:t>bsd,typ</w:t>
      </w:r>
      <w:proofErr w:type="spellEnd"/>
      <w:r w:rsidRPr="003D23D6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5A3B742C" w14:textId="77777777" w:rsidR="003D23D6" w:rsidRPr="003D23D6" w:rsidRDefault="003D23D6" w:rsidP="003D23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D23D6">
        <w:rPr>
          <w:rFonts w:ascii="Courier New" w:hAnsi="Courier New" w:cs="Courier New"/>
          <w:color w:val="228B22"/>
          <w:sz w:val="20"/>
          <w:szCs w:val="20"/>
          <w:lang w:val="en-US"/>
        </w:rPr>
        <w:t>% plots a bsd with better abscissa</w:t>
      </w:r>
    </w:p>
    <w:p w14:paraId="35E49FF1" w14:textId="77777777" w:rsidR="003D23D6" w:rsidRPr="003D23D6" w:rsidRDefault="003D23D6" w:rsidP="003D23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D23D6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1ED89FDE" w14:textId="77777777" w:rsidR="003D23D6" w:rsidRPr="003D23D6" w:rsidRDefault="003D23D6" w:rsidP="003D23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D23D6">
        <w:rPr>
          <w:rFonts w:ascii="Courier New" w:hAnsi="Courier New" w:cs="Courier New"/>
          <w:color w:val="228B22"/>
          <w:sz w:val="20"/>
          <w:szCs w:val="20"/>
          <w:lang w:val="en-US"/>
        </w:rPr>
        <w:t>%     out=</w:t>
      </w:r>
      <w:proofErr w:type="spellStart"/>
      <w:r w:rsidRPr="003D23D6">
        <w:rPr>
          <w:rFonts w:ascii="Courier New" w:hAnsi="Courier New" w:cs="Courier New"/>
          <w:color w:val="228B22"/>
          <w:sz w:val="20"/>
          <w:szCs w:val="20"/>
          <w:lang w:val="en-US"/>
        </w:rPr>
        <w:t>bsd_dayplot</w:t>
      </w:r>
      <w:proofErr w:type="spellEnd"/>
      <w:r w:rsidRPr="003D23D6">
        <w:rPr>
          <w:rFonts w:ascii="Courier New" w:hAnsi="Courier New" w:cs="Courier New"/>
          <w:color w:val="228B22"/>
          <w:sz w:val="20"/>
          <w:szCs w:val="20"/>
          <w:lang w:val="en-US"/>
        </w:rPr>
        <w:t>(</w:t>
      </w:r>
      <w:proofErr w:type="spellStart"/>
      <w:r w:rsidRPr="003D23D6">
        <w:rPr>
          <w:rFonts w:ascii="Courier New" w:hAnsi="Courier New" w:cs="Courier New"/>
          <w:color w:val="228B22"/>
          <w:sz w:val="20"/>
          <w:szCs w:val="20"/>
          <w:lang w:val="en-US"/>
        </w:rPr>
        <w:t>bsd,typ</w:t>
      </w:r>
      <w:proofErr w:type="spellEnd"/>
      <w:r w:rsidRPr="003D23D6">
        <w:rPr>
          <w:rFonts w:ascii="Courier New" w:hAnsi="Courier New" w:cs="Courier New"/>
          <w:color w:val="228B22"/>
          <w:sz w:val="20"/>
          <w:szCs w:val="20"/>
          <w:lang w:val="en-US"/>
        </w:rPr>
        <w:t>)</w:t>
      </w:r>
    </w:p>
    <w:p w14:paraId="7779CDC7" w14:textId="77777777" w:rsidR="003D23D6" w:rsidRPr="003D23D6" w:rsidRDefault="003D23D6" w:rsidP="003D23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D23D6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16D84C19" w14:textId="77777777" w:rsidR="003D23D6" w:rsidRPr="003D23D6" w:rsidRDefault="003D23D6" w:rsidP="003D23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D23D6">
        <w:rPr>
          <w:rFonts w:ascii="Courier New" w:hAnsi="Courier New" w:cs="Courier New"/>
          <w:color w:val="228B22"/>
          <w:sz w:val="20"/>
          <w:szCs w:val="20"/>
          <w:lang w:val="en-US"/>
        </w:rPr>
        <w:t>%  bsd    input bsd</w:t>
      </w:r>
    </w:p>
    <w:p w14:paraId="02EC17DA" w14:textId="77777777" w:rsidR="003D23D6" w:rsidRPr="003D23D6" w:rsidRDefault="003D23D6" w:rsidP="003D23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D23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</w:t>
      </w:r>
      <w:proofErr w:type="spellStart"/>
      <w:r w:rsidRPr="003D23D6">
        <w:rPr>
          <w:rFonts w:ascii="Courier New" w:hAnsi="Courier New" w:cs="Courier New"/>
          <w:color w:val="228B22"/>
          <w:sz w:val="20"/>
          <w:szCs w:val="20"/>
          <w:lang w:val="en-US"/>
        </w:rPr>
        <w:t>typ</w:t>
      </w:r>
      <w:proofErr w:type="spellEnd"/>
      <w:r w:rsidRPr="003D23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 type of abscissa start:</w:t>
      </w:r>
    </w:p>
    <w:p w14:paraId="365BC596" w14:textId="77777777" w:rsidR="003D23D6" w:rsidRPr="003D23D6" w:rsidRDefault="003D23D6" w:rsidP="003D23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D23D6">
        <w:rPr>
          <w:rFonts w:ascii="Courier New" w:hAnsi="Courier New" w:cs="Courier New"/>
          <w:color w:val="228B22"/>
          <w:sz w:val="20"/>
          <w:szCs w:val="20"/>
          <w:lang w:val="en-US"/>
        </w:rPr>
        <w:t>%          1  day  (default)</w:t>
      </w:r>
    </w:p>
    <w:p w14:paraId="79B7D898" w14:textId="77777777" w:rsidR="003D23D6" w:rsidRPr="003D23D6" w:rsidRDefault="003D23D6" w:rsidP="003D23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D23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      2  </w:t>
      </w:r>
      <w:proofErr w:type="gramStart"/>
      <w:r w:rsidRPr="003D23D6">
        <w:rPr>
          <w:rFonts w:ascii="Courier New" w:hAnsi="Courier New" w:cs="Courier New"/>
          <w:color w:val="228B22"/>
          <w:sz w:val="20"/>
          <w:szCs w:val="20"/>
          <w:lang w:val="en-US"/>
        </w:rPr>
        <w:t>week</w:t>
      </w:r>
      <w:proofErr w:type="gramEnd"/>
    </w:p>
    <w:p w14:paraId="1CFD2C8B" w14:textId="77777777" w:rsidR="003D23D6" w:rsidRPr="003D23D6" w:rsidRDefault="003D23D6" w:rsidP="003D23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D23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      3  </w:t>
      </w:r>
      <w:proofErr w:type="gramStart"/>
      <w:r w:rsidRPr="003D23D6">
        <w:rPr>
          <w:rFonts w:ascii="Courier New" w:hAnsi="Courier New" w:cs="Courier New"/>
          <w:color w:val="228B22"/>
          <w:sz w:val="20"/>
          <w:szCs w:val="20"/>
          <w:lang w:val="en-US"/>
        </w:rPr>
        <w:t>month</w:t>
      </w:r>
      <w:proofErr w:type="gramEnd"/>
    </w:p>
    <w:p w14:paraId="37A28492" w14:textId="77777777" w:rsidR="003D23D6" w:rsidRPr="003D23D6" w:rsidRDefault="003D23D6" w:rsidP="003D23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D23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      4  </w:t>
      </w:r>
      <w:proofErr w:type="gramStart"/>
      <w:r w:rsidRPr="003D23D6">
        <w:rPr>
          <w:rFonts w:ascii="Courier New" w:hAnsi="Courier New" w:cs="Courier New"/>
          <w:color w:val="228B22"/>
          <w:sz w:val="20"/>
          <w:szCs w:val="20"/>
          <w:lang w:val="en-US"/>
        </w:rPr>
        <w:t>year</w:t>
      </w:r>
      <w:proofErr w:type="gramEnd"/>
    </w:p>
    <w:p w14:paraId="70C4B817" w14:textId="77777777" w:rsidR="003D23D6" w:rsidRPr="003D23D6" w:rsidRDefault="003D23D6" w:rsidP="003D23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D23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45D74F81" w14:textId="77777777" w:rsidR="003D23D6" w:rsidRPr="003D23D6" w:rsidRDefault="003D23D6" w:rsidP="003D23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D23D6">
        <w:rPr>
          <w:rFonts w:ascii="Courier New" w:hAnsi="Courier New" w:cs="Courier New"/>
          <w:color w:val="228B22"/>
          <w:sz w:val="20"/>
          <w:szCs w:val="20"/>
          <w:lang w:val="en-US"/>
        </w:rPr>
        <w:t>% Snag Version 2.0 - January 2017</w:t>
      </w:r>
    </w:p>
    <w:p w14:paraId="7112B970" w14:textId="77777777" w:rsidR="005B21A5" w:rsidRPr="004B272C" w:rsidRDefault="005B21A5" w:rsidP="005B21A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228B22"/>
          <w:sz w:val="20"/>
          <w:szCs w:val="20"/>
          <w:lang w:val="en-US"/>
        </w:rPr>
      </w:pPr>
    </w:p>
    <w:p w14:paraId="7660DF3E" w14:textId="77777777" w:rsidR="005B21A5" w:rsidRDefault="005B21A5" w:rsidP="005B21A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7D613A8A" w14:textId="77777777" w:rsidR="005B21A5" w:rsidRDefault="005B21A5" w:rsidP="005B21A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160FCB6D" w14:textId="77777777" w:rsidR="005B21A5" w:rsidRPr="00F56E84" w:rsidRDefault="005B21A5" w:rsidP="005B21A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56E84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F56E84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F56E84">
        <w:rPr>
          <w:rFonts w:ascii="Courier New" w:hAnsi="Courier New" w:cs="Courier New"/>
          <w:color w:val="000000"/>
          <w:sz w:val="20"/>
          <w:szCs w:val="20"/>
          <w:lang w:val="en-US"/>
        </w:rPr>
        <w:t>yn</w:t>
      </w:r>
      <w:proofErr w:type="spellEnd"/>
      <w:r w:rsidRPr="00F56E84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proofErr w:type="spellStart"/>
      <w:r w:rsidRPr="00F56E84">
        <w:rPr>
          <w:rFonts w:ascii="Courier New" w:hAnsi="Courier New" w:cs="Courier New"/>
          <w:color w:val="000000"/>
          <w:sz w:val="20"/>
          <w:szCs w:val="20"/>
          <w:lang w:val="en-US"/>
        </w:rPr>
        <w:t>is_bsd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Pr="004C375D">
        <w:rPr>
          <w:lang w:val="en-US"/>
        </w:rPr>
        <w:instrText xml:space="preserve"> XE "</w:instrText>
      </w:r>
      <w:r w:rsidRPr="00EC3872">
        <w:rPr>
          <w:rFonts w:ascii="Courier New" w:hAnsi="Courier New" w:cs="Courier New"/>
          <w:color w:val="000000"/>
          <w:sz w:val="20"/>
          <w:szCs w:val="20"/>
          <w:lang w:val="en-US"/>
        </w:rPr>
        <w:instrText>is_bsd</w:instrText>
      </w:r>
      <w:r w:rsidRPr="004C375D">
        <w:rPr>
          <w:lang w:val="en-US"/>
        </w:rPr>
        <w:instrText xml:space="preserve">" </w:instrText>
      </w:r>
      <w:r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F56E84">
        <w:rPr>
          <w:rFonts w:ascii="Courier New" w:hAnsi="Courier New" w:cs="Courier New"/>
          <w:color w:val="000000"/>
          <w:sz w:val="20"/>
          <w:szCs w:val="20"/>
          <w:lang w:val="en-US"/>
        </w:rPr>
        <w:t>(in)</w:t>
      </w:r>
    </w:p>
    <w:p w14:paraId="76FBE1D8" w14:textId="77777777" w:rsidR="005B21A5" w:rsidRPr="00F56E84" w:rsidRDefault="005B21A5" w:rsidP="005B21A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56E84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type of bsd </w:t>
      </w:r>
    </w:p>
    <w:p w14:paraId="38142616" w14:textId="77777777" w:rsidR="005B21A5" w:rsidRPr="00F56E84" w:rsidRDefault="005B21A5" w:rsidP="005B21A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56E84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7805F554" w14:textId="77777777" w:rsidR="005B21A5" w:rsidRPr="00F56E84" w:rsidRDefault="005B21A5" w:rsidP="005B21A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56E84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</w:t>
      </w:r>
      <w:proofErr w:type="spellStart"/>
      <w:r w:rsidRPr="00F56E84">
        <w:rPr>
          <w:rFonts w:ascii="Courier New" w:hAnsi="Courier New" w:cs="Courier New"/>
          <w:color w:val="228B22"/>
          <w:sz w:val="20"/>
          <w:szCs w:val="20"/>
          <w:lang w:val="en-US"/>
        </w:rPr>
        <w:t>yn</w:t>
      </w:r>
      <w:proofErr w:type="spellEnd"/>
      <w:r w:rsidRPr="00F56E84">
        <w:rPr>
          <w:rFonts w:ascii="Courier New" w:hAnsi="Courier New" w:cs="Courier New"/>
          <w:color w:val="228B22"/>
          <w:sz w:val="20"/>
          <w:szCs w:val="20"/>
          <w:lang w:val="en-US"/>
        </w:rPr>
        <w:t>=</w:t>
      </w:r>
      <w:proofErr w:type="spellStart"/>
      <w:r w:rsidRPr="00F56E84">
        <w:rPr>
          <w:rFonts w:ascii="Courier New" w:hAnsi="Courier New" w:cs="Courier New"/>
          <w:color w:val="228B22"/>
          <w:sz w:val="20"/>
          <w:szCs w:val="20"/>
          <w:lang w:val="en-US"/>
        </w:rPr>
        <w:t>is_bsd</w:t>
      </w:r>
      <w:proofErr w:type="spellEnd"/>
      <w:r w:rsidRPr="00F56E84">
        <w:rPr>
          <w:rFonts w:ascii="Courier New" w:hAnsi="Courier New" w:cs="Courier New"/>
          <w:color w:val="228B22"/>
          <w:sz w:val="20"/>
          <w:szCs w:val="20"/>
          <w:lang w:val="en-US"/>
        </w:rPr>
        <w:t>(in)</w:t>
      </w:r>
    </w:p>
    <w:p w14:paraId="17A18178" w14:textId="77777777" w:rsidR="005B21A5" w:rsidRPr="00F56E84" w:rsidRDefault="005B21A5" w:rsidP="005B21A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56E84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29F08614" w14:textId="77777777" w:rsidR="005B21A5" w:rsidRPr="00F56E84" w:rsidRDefault="005B21A5" w:rsidP="005B21A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56E84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in    gd </w:t>
      </w:r>
    </w:p>
    <w:p w14:paraId="0B546A8F" w14:textId="77777777" w:rsidR="005B21A5" w:rsidRPr="00F56E84" w:rsidRDefault="005B21A5" w:rsidP="005B21A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56E84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4088B9C1" w14:textId="77777777" w:rsidR="005B21A5" w:rsidRPr="00F56E84" w:rsidRDefault="005B21A5" w:rsidP="005B21A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56E84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</w:t>
      </w:r>
      <w:proofErr w:type="spellStart"/>
      <w:r w:rsidRPr="00F56E84">
        <w:rPr>
          <w:rFonts w:ascii="Courier New" w:hAnsi="Courier New" w:cs="Courier New"/>
          <w:color w:val="228B22"/>
          <w:sz w:val="20"/>
          <w:szCs w:val="20"/>
          <w:lang w:val="en-US"/>
        </w:rPr>
        <w:t>yn</w:t>
      </w:r>
      <w:proofErr w:type="spellEnd"/>
      <w:r w:rsidRPr="00F56E84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= 0  no, simple gd</w:t>
      </w:r>
    </w:p>
    <w:p w14:paraId="584AF7BB" w14:textId="77777777" w:rsidR="005B21A5" w:rsidRPr="00F56E84" w:rsidRDefault="005B21A5" w:rsidP="005B21A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56E84">
        <w:rPr>
          <w:rFonts w:ascii="Courier New" w:hAnsi="Courier New" w:cs="Courier New"/>
          <w:color w:val="228B22"/>
          <w:sz w:val="20"/>
          <w:szCs w:val="20"/>
          <w:lang w:val="en-US"/>
        </w:rPr>
        <w:t>%       = 1  basic bsd</w:t>
      </w:r>
    </w:p>
    <w:p w14:paraId="4F0E99DF" w14:textId="77777777" w:rsidR="005B21A5" w:rsidRPr="00F56E84" w:rsidRDefault="005B21A5" w:rsidP="005B21A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56E84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   = 2  complete </w:t>
      </w:r>
      <w:proofErr w:type="gramStart"/>
      <w:r w:rsidRPr="00F56E84">
        <w:rPr>
          <w:rFonts w:ascii="Courier New" w:hAnsi="Courier New" w:cs="Courier New"/>
          <w:color w:val="228B22"/>
          <w:sz w:val="20"/>
          <w:szCs w:val="20"/>
          <w:lang w:val="en-US"/>
        </w:rPr>
        <w:t>primary</w:t>
      </w:r>
      <w:proofErr w:type="gramEnd"/>
    </w:p>
    <w:p w14:paraId="7E31F126" w14:textId="77777777" w:rsidR="005B21A5" w:rsidRPr="00F56E84" w:rsidRDefault="005B21A5" w:rsidP="005B21A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56E84">
        <w:rPr>
          <w:rFonts w:ascii="Courier New" w:hAnsi="Courier New" w:cs="Courier New"/>
          <w:color w:val="228B22"/>
          <w:sz w:val="20"/>
          <w:szCs w:val="20"/>
          <w:lang w:val="en-US"/>
        </w:rPr>
        <w:lastRenderedPageBreak/>
        <w:t>%       = 3  complete secondary</w:t>
      </w:r>
    </w:p>
    <w:p w14:paraId="5CFD49A5" w14:textId="77777777" w:rsidR="005B21A5" w:rsidRPr="00F56E84" w:rsidRDefault="005B21A5" w:rsidP="005B21A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56E84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   = 4  complete </w:t>
      </w:r>
      <w:proofErr w:type="spellStart"/>
      <w:r w:rsidRPr="00F56E84">
        <w:rPr>
          <w:rFonts w:ascii="Courier New" w:hAnsi="Courier New" w:cs="Courier New"/>
          <w:color w:val="228B22"/>
          <w:sz w:val="20"/>
          <w:szCs w:val="20"/>
          <w:lang w:val="en-US"/>
        </w:rPr>
        <w:t>oper</w:t>
      </w:r>
      <w:proofErr w:type="spellEnd"/>
      <w:r w:rsidRPr="00F56E84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present</w:t>
      </w:r>
    </w:p>
    <w:p w14:paraId="7BFF2F1B" w14:textId="77777777" w:rsidR="005B21A5" w:rsidRPr="00F56E84" w:rsidRDefault="005B21A5" w:rsidP="005B21A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56E84">
        <w:rPr>
          <w:rFonts w:ascii="Courier New" w:hAnsi="Courier New" w:cs="Courier New"/>
          <w:color w:val="228B22"/>
          <w:sz w:val="20"/>
          <w:szCs w:val="20"/>
          <w:lang w:val="en-US"/>
        </w:rPr>
        <w:t>%       = 5  complete decorated</w:t>
      </w:r>
    </w:p>
    <w:p w14:paraId="07BF1BCB" w14:textId="77777777" w:rsidR="005B21A5" w:rsidRPr="00F56E84" w:rsidRDefault="005B21A5" w:rsidP="005B21A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56E84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4999ED53" w14:textId="77777777" w:rsidR="005B21A5" w:rsidRPr="00F56E84" w:rsidRDefault="005B21A5" w:rsidP="005B21A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56E84">
        <w:rPr>
          <w:rFonts w:ascii="Courier New" w:hAnsi="Courier New" w:cs="Courier New"/>
          <w:color w:val="228B22"/>
          <w:sz w:val="20"/>
          <w:szCs w:val="20"/>
          <w:lang w:val="en-US"/>
        </w:rPr>
        <w:t>% Snag Version 2.0 - January 2017</w:t>
      </w:r>
    </w:p>
    <w:p w14:paraId="313253EF" w14:textId="77777777" w:rsidR="005B21A5" w:rsidRDefault="005B21A5" w:rsidP="005B21A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3AA795A1" w14:textId="73638B5D" w:rsidR="00AD52C0" w:rsidRDefault="00AD52C0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4CE67402" w14:textId="77777777" w:rsidR="00A60ADB" w:rsidRDefault="00A60ADB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756868AE" w14:textId="3D0ECE83" w:rsidR="00B56939" w:rsidRPr="00B56939" w:rsidRDefault="00B56939" w:rsidP="00B5693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56939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B5693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[</w:t>
      </w:r>
      <w:proofErr w:type="spellStart"/>
      <w:r w:rsidRPr="00B56939">
        <w:rPr>
          <w:rFonts w:ascii="Courier New" w:hAnsi="Courier New" w:cs="Courier New"/>
          <w:color w:val="000000"/>
          <w:sz w:val="20"/>
          <w:szCs w:val="20"/>
          <w:lang w:val="en-US"/>
        </w:rPr>
        <w:t>inifr,bandw,dt,iok</w:t>
      </w:r>
      <w:proofErr w:type="spellEnd"/>
      <w:r w:rsidRPr="00B56939">
        <w:rPr>
          <w:rFonts w:ascii="Courier New" w:hAnsi="Courier New" w:cs="Courier New"/>
          <w:color w:val="000000"/>
          <w:sz w:val="20"/>
          <w:szCs w:val="20"/>
          <w:lang w:val="en-US"/>
        </w:rPr>
        <w:t>]=</w:t>
      </w:r>
      <w:proofErr w:type="spellStart"/>
      <w:r w:rsidRPr="00B56939">
        <w:rPr>
          <w:rFonts w:ascii="Courier New" w:hAnsi="Courier New" w:cs="Courier New"/>
          <w:color w:val="000000"/>
          <w:sz w:val="20"/>
          <w:szCs w:val="20"/>
          <w:lang w:val="en-US"/>
        </w:rPr>
        <w:t>bsd_orthoband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Pr="00B56939">
        <w:rPr>
          <w:lang w:val="en-US"/>
        </w:rPr>
        <w:instrText xml:space="preserve"> XE "</w:instrText>
      </w:r>
      <w:r w:rsidRPr="00D3197B">
        <w:rPr>
          <w:rFonts w:ascii="Courier New" w:hAnsi="Courier New" w:cs="Courier New"/>
          <w:color w:val="000000"/>
          <w:sz w:val="20"/>
          <w:szCs w:val="20"/>
          <w:lang w:val="en-US"/>
        </w:rPr>
        <w:instrText>bsd_orthoband</w:instrText>
      </w:r>
      <w:r w:rsidRPr="00B56939">
        <w:rPr>
          <w:lang w:val="en-US"/>
        </w:rPr>
        <w:instrText xml:space="preserve">" </w:instrText>
      </w:r>
      <w:r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B56939">
        <w:rPr>
          <w:rFonts w:ascii="Courier New" w:hAnsi="Courier New" w:cs="Courier New"/>
          <w:color w:val="000000"/>
          <w:sz w:val="20"/>
          <w:szCs w:val="20"/>
          <w:lang w:val="en-US"/>
        </w:rPr>
        <w:t>(inifrs,bandws,dt0)</w:t>
      </w:r>
    </w:p>
    <w:p w14:paraId="4184DD83" w14:textId="77777777" w:rsidR="00B56939" w:rsidRPr="00B56939" w:rsidRDefault="00B56939" w:rsidP="00B5693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56939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computes the smallest "fine" band for </w:t>
      </w:r>
      <w:proofErr w:type="spellStart"/>
      <w:r w:rsidRPr="00B56939">
        <w:rPr>
          <w:rFonts w:ascii="Courier New" w:hAnsi="Courier New" w:cs="Courier New"/>
          <w:color w:val="228B22"/>
          <w:sz w:val="20"/>
          <w:szCs w:val="20"/>
          <w:lang w:val="en-US"/>
        </w:rPr>
        <w:t>bsds</w:t>
      </w:r>
      <w:proofErr w:type="spellEnd"/>
    </w:p>
    <w:p w14:paraId="2132BFA3" w14:textId="77777777" w:rsidR="00B56939" w:rsidRPr="00B56939" w:rsidRDefault="00B56939" w:rsidP="00B5693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56939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32EE89E9" w14:textId="77777777" w:rsidR="00B56939" w:rsidRPr="00B56939" w:rsidRDefault="00B56939" w:rsidP="00B5693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56939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</w:t>
      </w:r>
      <w:proofErr w:type="spellStart"/>
      <w:r w:rsidRPr="00B56939">
        <w:rPr>
          <w:rFonts w:ascii="Courier New" w:hAnsi="Courier New" w:cs="Courier New"/>
          <w:color w:val="228B22"/>
          <w:sz w:val="20"/>
          <w:szCs w:val="20"/>
          <w:lang w:val="en-US"/>
        </w:rPr>
        <w:t>inifrs,bandws</w:t>
      </w:r>
      <w:proofErr w:type="spellEnd"/>
      <w:r w:rsidRPr="00B56939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signal band</w:t>
      </w:r>
    </w:p>
    <w:p w14:paraId="042D843E" w14:textId="77777777" w:rsidR="00B56939" w:rsidRPr="00B56939" w:rsidRDefault="00B56939" w:rsidP="00B5693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56939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6136F4C5" w14:textId="77777777" w:rsidR="00B56939" w:rsidRPr="00B56939" w:rsidRDefault="00B56939" w:rsidP="00B5693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56939">
        <w:rPr>
          <w:rFonts w:ascii="Courier New" w:hAnsi="Courier New" w:cs="Courier New"/>
          <w:color w:val="228B22"/>
          <w:sz w:val="20"/>
          <w:szCs w:val="20"/>
          <w:lang w:val="en-US"/>
        </w:rPr>
        <w:t>% Snag Version 2.0 - February 2017</w:t>
      </w:r>
    </w:p>
    <w:p w14:paraId="229C240E" w14:textId="77777777" w:rsidR="00AD52C0" w:rsidRDefault="00AD52C0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5CC22207" w14:textId="50B18244" w:rsidR="00485F11" w:rsidRDefault="00485F11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69B7D17A" w14:textId="77777777" w:rsidR="00963A6B" w:rsidRDefault="00963A6B" w:rsidP="00963A6B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0000FF"/>
          <w:lang w:val="en-US"/>
        </w:rPr>
        <w:t>function</w:t>
      </w:r>
      <w:r>
        <w:rPr>
          <w:rFonts w:ascii="Consolas" w:hAnsi="Consolas" w:cs="Consolas"/>
          <w:color w:val="000000"/>
          <w:lang w:val="en-US"/>
        </w:rPr>
        <w:t xml:space="preserve"> lines=</w:t>
      </w:r>
      <w:proofErr w:type="spellStart"/>
      <w:r>
        <w:rPr>
          <w:rFonts w:ascii="Consolas" w:hAnsi="Consolas" w:cs="Consolas"/>
          <w:color w:val="000000"/>
          <w:lang w:val="en-US"/>
        </w:rPr>
        <w:t>ligo_readlines</w:t>
      </w:r>
      <w:proofErr w:type="spellEnd"/>
      <w:r>
        <w:rPr>
          <w:rFonts w:ascii="Consolas" w:hAnsi="Consolas" w:cs="Consolas"/>
          <w:color w:val="000000"/>
          <w:lang w:val="en-US"/>
        </w:rPr>
        <w:t>(fil)</w:t>
      </w:r>
    </w:p>
    <w:p w14:paraId="4BEC3419" w14:textId="77777777" w:rsidR="00963A6B" w:rsidRDefault="00963A6B" w:rsidP="00963A6B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 xml:space="preserve">% reads lines </w:t>
      </w:r>
      <w:proofErr w:type="spellStart"/>
      <w:r>
        <w:rPr>
          <w:rFonts w:ascii="Consolas" w:hAnsi="Consolas" w:cs="Consolas"/>
          <w:color w:val="228B22"/>
          <w:lang w:val="en-US"/>
        </w:rPr>
        <w:t>ligo</w:t>
      </w:r>
      <w:proofErr w:type="spellEnd"/>
      <w:r>
        <w:rPr>
          <w:rFonts w:ascii="Consolas" w:hAnsi="Consolas" w:cs="Consolas"/>
          <w:color w:val="228B22"/>
          <w:lang w:val="en-US"/>
        </w:rPr>
        <w:t xml:space="preserve"> files (in csv format)</w:t>
      </w:r>
    </w:p>
    <w:p w14:paraId="3F9789CF" w14:textId="77777777" w:rsidR="00963A6B" w:rsidRDefault="00963A6B" w:rsidP="00963A6B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>%</w:t>
      </w:r>
    </w:p>
    <w:p w14:paraId="338EA52A" w14:textId="77777777" w:rsidR="00963A6B" w:rsidRDefault="00963A6B" w:rsidP="00963A6B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 xml:space="preserve">%    fil    lines </w:t>
      </w:r>
      <w:proofErr w:type="spellStart"/>
      <w:r>
        <w:rPr>
          <w:rFonts w:ascii="Consolas" w:hAnsi="Consolas" w:cs="Consolas"/>
          <w:color w:val="228B22"/>
          <w:lang w:val="en-US"/>
        </w:rPr>
        <w:t>Ligo</w:t>
      </w:r>
      <w:proofErr w:type="spellEnd"/>
      <w:r>
        <w:rPr>
          <w:rFonts w:ascii="Consolas" w:hAnsi="Consolas" w:cs="Consolas"/>
          <w:color w:val="228B22"/>
          <w:lang w:val="en-US"/>
        </w:rPr>
        <w:t xml:space="preserve"> file (in csv format)</w:t>
      </w:r>
    </w:p>
    <w:p w14:paraId="0263035E" w14:textId="77777777" w:rsidR="00963A6B" w:rsidRDefault="00963A6B" w:rsidP="00963A6B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>%</w:t>
      </w:r>
    </w:p>
    <w:p w14:paraId="2B84EF16" w14:textId="77777777" w:rsidR="00963A6B" w:rsidRDefault="00963A6B" w:rsidP="00963A6B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>%  typical file: O2H1lines.csv</w:t>
      </w:r>
    </w:p>
    <w:p w14:paraId="25D4F2D7" w14:textId="77777777" w:rsidR="00963A6B" w:rsidRDefault="00963A6B" w:rsidP="00963A6B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 xml:space="preserve"> </w:t>
      </w:r>
    </w:p>
    <w:p w14:paraId="7574F666" w14:textId="77777777" w:rsidR="00963A6B" w:rsidRDefault="00963A6B" w:rsidP="00963A6B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>% Column 1 - frequency spacing (Hz) of comb (or frequency of single line)</w:t>
      </w:r>
    </w:p>
    <w:p w14:paraId="231D8E28" w14:textId="77777777" w:rsidR="00963A6B" w:rsidRDefault="00963A6B" w:rsidP="00963A6B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>% Column 2 - comb type (0 - singlet, 1 - comb with fixed width, 2 - comb with scaling width)</w:t>
      </w:r>
    </w:p>
    <w:p w14:paraId="3FE36BF9" w14:textId="77777777" w:rsidR="00963A6B" w:rsidRDefault="00963A6B" w:rsidP="00963A6B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>% Column 3 - frequency offset of 1st visible harmonic (Hz)</w:t>
      </w:r>
    </w:p>
    <w:p w14:paraId="12B20853" w14:textId="77777777" w:rsidR="00963A6B" w:rsidRDefault="00963A6B" w:rsidP="00963A6B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>% Column 4 - index of first visible harmonic</w:t>
      </w:r>
    </w:p>
    <w:p w14:paraId="52F61BF6" w14:textId="77777777" w:rsidR="00963A6B" w:rsidRDefault="00963A6B" w:rsidP="00963A6B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>% Column 5 - index of last visible harmonic</w:t>
      </w:r>
    </w:p>
    <w:p w14:paraId="469B94F8" w14:textId="77777777" w:rsidR="00963A6B" w:rsidRDefault="00963A6B" w:rsidP="00963A6B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>% Column 6 - width of left band (Hz)</w:t>
      </w:r>
    </w:p>
    <w:p w14:paraId="59AEB773" w14:textId="77777777" w:rsidR="00963A6B" w:rsidRDefault="00963A6B" w:rsidP="00963A6B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>% Column 7 - width of right band (Hz)</w:t>
      </w:r>
    </w:p>
    <w:p w14:paraId="1EC089F3" w14:textId="77777777" w:rsidR="00963A6B" w:rsidRDefault="00963A6B" w:rsidP="00963A6B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>%</w:t>
      </w:r>
    </w:p>
    <w:p w14:paraId="5B78FA94" w14:textId="77777777" w:rsidR="00963A6B" w:rsidRDefault="00963A6B" w:rsidP="00963A6B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>% For fixed-width combs, veto the band:</w:t>
      </w:r>
    </w:p>
    <w:p w14:paraId="4B31EEA9" w14:textId="77777777" w:rsidR="00963A6B" w:rsidRDefault="00963A6B" w:rsidP="00963A6B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>% [</w:t>
      </w:r>
      <w:proofErr w:type="spellStart"/>
      <w:r>
        <w:rPr>
          <w:rFonts w:ascii="Consolas" w:hAnsi="Consolas" w:cs="Consolas"/>
          <w:color w:val="228B22"/>
          <w:lang w:val="en-US"/>
        </w:rPr>
        <w:t>offset+index</w:t>
      </w:r>
      <w:proofErr w:type="spellEnd"/>
      <w:r>
        <w:rPr>
          <w:rFonts w:ascii="Consolas" w:hAnsi="Consolas" w:cs="Consolas"/>
          <w:color w:val="228B22"/>
          <w:lang w:val="en-US"/>
        </w:rPr>
        <w:t>*spacing-</w:t>
      </w:r>
      <w:proofErr w:type="spellStart"/>
      <w:r>
        <w:rPr>
          <w:rFonts w:ascii="Consolas" w:hAnsi="Consolas" w:cs="Consolas"/>
          <w:color w:val="228B22"/>
          <w:lang w:val="en-US"/>
        </w:rPr>
        <w:t>leftwidth</w:t>
      </w:r>
      <w:proofErr w:type="spellEnd"/>
      <w:r>
        <w:rPr>
          <w:rFonts w:ascii="Consolas" w:hAnsi="Consolas" w:cs="Consolas"/>
          <w:color w:val="228B22"/>
          <w:lang w:val="en-US"/>
        </w:rPr>
        <w:t xml:space="preserve">, </w:t>
      </w:r>
      <w:proofErr w:type="spellStart"/>
      <w:r>
        <w:rPr>
          <w:rFonts w:ascii="Consolas" w:hAnsi="Consolas" w:cs="Consolas"/>
          <w:color w:val="228B22"/>
          <w:lang w:val="en-US"/>
        </w:rPr>
        <w:t>offset+index</w:t>
      </w:r>
      <w:proofErr w:type="spellEnd"/>
      <w:r>
        <w:rPr>
          <w:rFonts w:ascii="Consolas" w:hAnsi="Consolas" w:cs="Consolas"/>
          <w:color w:val="228B22"/>
          <w:lang w:val="en-US"/>
        </w:rPr>
        <w:t>*</w:t>
      </w:r>
      <w:proofErr w:type="spellStart"/>
      <w:r>
        <w:rPr>
          <w:rFonts w:ascii="Consolas" w:hAnsi="Consolas" w:cs="Consolas"/>
          <w:color w:val="228B22"/>
          <w:lang w:val="en-US"/>
        </w:rPr>
        <w:t>spacing+rightwidth</w:t>
      </w:r>
      <w:proofErr w:type="spellEnd"/>
      <w:r>
        <w:rPr>
          <w:rFonts w:ascii="Consolas" w:hAnsi="Consolas" w:cs="Consolas"/>
          <w:color w:val="228B22"/>
          <w:lang w:val="en-US"/>
        </w:rPr>
        <w:t>]</w:t>
      </w:r>
    </w:p>
    <w:p w14:paraId="559D9CA4" w14:textId="77777777" w:rsidR="00963A6B" w:rsidRDefault="00963A6B" w:rsidP="00963A6B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>% For scaling-width combs, veto the band:</w:t>
      </w:r>
    </w:p>
    <w:p w14:paraId="1A8F11DA" w14:textId="77777777" w:rsidR="00963A6B" w:rsidRDefault="00963A6B" w:rsidP="00963A6B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>% [</w:t>
      </w:r>
      <w:proofErr w:type="spellStart"/>
      <w:r>
        <w:rPr>
          <w:rFonts w:ascii="Consolas" w:hAnsi="Consolas" w:cs="Consolas"/>
          <w:color w:val="228B22"/>
          <w:lang w:val="en-US"/>
        </w:rPr>
        <w:t>offset+index</w:t>
      </w:r>
      <w:proofErr w:type="spellEnd"/>
      <w:r>
        <w:rPr>
          <w:rFonts w:ascii="Consolas" w:hAnsi="Consolas" w:cs="Consolas"/>
          <w:color w:val="228B22"/>
          <w:lang w:val="en-US"/>
        </w:rPr>
        <w:t>*</w:t>
      </w:r>
      <w:proofErr w:type="gramStart"/>
      <w:r>
        <w:rPr>
          <w:rFonts w:ascii="Consolas" w:hAnsi="Consolas" w:cs="Consolas"/>
          <w:color w:val="228B22"/>
          <w:lang w:val="en-US"/>
        </w:rPr>
        <w:t>spacing-index</w:t>
      </w:r>
      <w:proofErr w:type="gramEnd"/>
      <w:r>
        <w:rPr>
          <w:rFonts w:ascii="Consolas" w:hAnsi="Consolas" w:cs="Consolas"/>
          <w:color w:val="228B22"/>
          <w:lang w:val="en-US"/>
        </w:rPr>
        <w:t>*</w:t>
      </w:r>
      <w:proofErr w:type="spellStart"/>
      <w:r>
        <w:rPr>
          <w:rFonts w:ascii="Consolas" w:hAnsi="Consolas" w:cs="Consolas"/>
          <w:color w:val="228B22"/>
          <w:lang w:val="en-US"/>
        </w:rPr>
        <w:t>leftwidth</w:t>
      </w:r>
      <w:proofErr w:type="spellEnd"/>
      <w:r>
        <w:rPr>
          <w:rFonts w:ascii="Consolas" w:hAnsi="Consolas" w:cs="Consolas"/>
          <w:color w:val="228B22"/>
          <w:lang w:val="en-US"/>
        </w:rPr>
        <w:t xml:space="preserve">, </w:t>
      </w:r>
      <w:proofErr w:type="spellStart"/>
      <w:r>
        <w:rPr>
          <w:rFonts w:ascii="Consolas" w:hAnsi="Consolas" w:cs="Consolas"/>
          <w:color w:val="228B22"/>
          <w:lang w:val="en-US"/>
        </w:rPr>
        <w:t>offset+index</w:t>
      </w:r>
      <w:proofErr w:type="spellEnd"/>
      <w:r>
        <w:rPr>
          <w:rFonts w:ascii="Consolas" w:hAnsi="Consolas" w:cs="Consolas"/>
          <w:color w:val="228B22"/>
          <w:lang w:val="en-US"/>
        </w:rPr>
        <w:t>*</w:t>
      </w:r>
      <w:proofErr w:type="spellStart"/>
      <w:r>
        <w:rPr>
          <w:rFonts w:ascii="Consolas" w:hAnsi="Consolas" w:cs="Consolas"/>
          <w:color w:val="228B22"/>
          <w:lang w:val="en-US"/>
        </w:rPr>
        <w:t>spacing+index</w:t>
      </w:r>
      <w:proofErr w:type="spellEnd"/>
      <w:r>
        <w:rPr>
          <w:rFonts w:ascii="Consolas" w:hAnsi="Consolas" w:cs="Consolas"/>
          <w:color w:val="228B22"/>
          <w:lang w:val="en-US"/>
        </w:rPr>
        <w:t>*</w:t>
      </w:r>
      <w:proofErr w:type="spellStart"/>
      <w:r>
        <w:rPr>
          <w:rFonts w:ascii="Consolas" w:hAnsi="Consolas" w:cs="Consolas"/>
          <w:color w:val="228B22"/>
          <w:lang w:val="en-US"/>
        </w:rPr>
        <w:t>rightwidth</w:t>
      </w:r>
      <w:proofErr w:type="spellEnd"/>
      <w:r>
        <w:rPr>
          <w:rFonts w:ascii="Consolas" w:hAnsi="Consolas" w:cs="Consolas"/>
          <w:color w:val="228B22"/>
          <w:lang w:val="en-US"/>
        </w:rPr>
        <w:t>]</w:t>
      </w:r>
    </w:p>
    <w:p w14:paraId="7DAC9C9A" w14:textId="77777777" w:rsidR="00963A6B" w:rsidRDefault="00963A6B" w:rsidP="00963A6B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 xml:space="preserve"> </w:t>
      </w:r>
    </w:p>
    <w:p w14:paraId="6200B9ED" w14:textId="77777777" w:rsidR="00963A6B" w:rsidRDefault="00963A6B" w:rsidP="00963A6B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>% Snag Version 2.0 - November 2018</w:t>
      </w:r>
    </w:p>
    <w:p w14:paraId="44DF3D20" w14:textId="2D5CF06E" w:rsidR="00963A6B" w:rsidRDefault="00963A6B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618083B3" w14:textId="77777777" w:rsidR="00223F16" w:rsidRDefault="00223F16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23148819" w14:textId="77777777" w:rsidR="00223F16" w:rsidRDefault="00223F16" w:rsidP="00223F1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0000FF"/>
          <w:lang w:val="en-US"/>
        </w:rPr>
        <w:t>function</w:t>
      </w:r>
      <w:r>
        <w:rPr>
          <w:rFonts w:ascii="Consolas" w:hAnsi="Consolas" w:cs="Consolas"/>
          <w:color w:val="000000"/>
          <w:lang w:val="en-US"/>
        </w:rPr>
        <w:t xml:space="preserve"> pulsar=</w:t>
      </w:r>
      <w:proofErr w:type="spellStart"/>
      <w:r>
        <w:rPr>
          <w:rFonts w:ascii="Consolas" w:hAnsi="Consolas" w:cs="Consolas"/>
          <w:color w:val="000000"/>
          <w:lang w:val="en-US"/>
        </w:rPr>
        <w:t>read_pulsar_Ligo_file</w:t>
      </w:r>
      <w:proofErr w:type="spellEnd"/>
      <w:r>
        <w:rPr>
          <w:rFonts w:ascii="Consolas" w:hAnsi="Consolas" w:cs="Consolas"/>
          <w:color w:val="000000"/>
          <w:lang w:val="en-US"/>
        </w:rPr>
        <w:t>(</w:t>
      </w:r>
      <w:proofErr w:type="spellStart"/>
      <w:r>
        <w:rPr>
          <w:rFonts w:ascii="Consolas" w:hAnsi="Consolas" w:cs="Consolas"/>
          <w:color w:val="000000"/>
          <w:lang w:val="en-US"/>
        </w:rPr>
        <w:t>plist,kpuls,gpsref</w:t>
      </w:r>
      <w:proofErr w:type="spellEnd"/>
      <w:r>
        <w:rPr>
          <w:rFonts w:ascii="Consolas" w:hAnsi="Consolas" w:cs="Consolas"/>
          <w:color w:val="000000"/>
          <w:lang w:val="en-US"/>
        </w:rPr>
        <w:t>)</w:t>
      </w:r>
    </w:p>
    <w:p w14:paraId="65B5F78E" w14:textId="77777777" w:rsidR="00223F16" w:rsidRDefault="00223F16" w:rsidP="00223F1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 xml:space="preserve">% Creates a </w:t>
      </w:r>
      <w:proofErr w:type="spellStart"/>
      <w:r>
        <w:rPr>
          <w:rFonts w:ascii="Consolas" w:hAnsi="Consolas" w:cs="Consolas"/>
          <w:color w:val="228B22"/>
          <w:lang w:val="en-US"/>
        </w:rPr>
        <w:t>cw</w:t>
      </w:r>
      <w:proofErr w:type="spellEnd"/>
      <w:r>
        <w:rPr>
          <w:rFonts w:ascii="Consolas" w:hAnsi="Consolas" w:cs="Consolas"/>
          <w:color w:val="228B22"/>
          <w:lang w:val="en-US"/>
        </w:rPr>
        <w:t xml:space="preserve"> source structure from </w:t>
      </w:r>
      <w:proofErr w:type="spellStart"/>
      <w:r>
        <w:rPr>
          <w:rFonts w:ascii="Consolas" w:hAnsi="Consolas" w:cs="Consolas"/>
          <w:color w:val="228B22"/>
          <w:lang w:val="en-US"/>
        </w:rPr>
        <w:t>Ligo</w:t>
      </w:r>
      <w:proofErr w:type="spellEnd"/>
      <w:r>
        <w:rPr>
          <w:rFonts w:ascii="Consolas" w:hAnsi="Consolas" w:cs="Consolas"/>
          <w:color w:val="228B22"/>
          <w:lang w:val="en-US"/>
        </w:rPr>
        <w:t xml:space="preserve"> list</w:t>
      </w:r>
    </w:p>
    <w:p w14:paraId="10E6DF93" w14:textId="77777777" w:rsidR="00223F16" w:rsidRDefault="00223F16" w:rsidP="00223F1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>%</w:t>
      </w:r>
    </w:p>
    <w:p w14:paraId="041BCDD7" w14:textId="77777777" w:rsidR="00223F16" w:rsidRDefault="00223F16" w:rsidP="00223F1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>
        <w:rPr>
          <w:rFonts w:ascii="Consolas" w:hAnsi="Consolas" w:cs="Consolas"/>
          <w:color w:val="228B22"/>
          <w:lang w:val="en-US"/>
        </w:rPr>
        <w:t>plist</w:t>
      </w:r>
      <w:proofErr w:type="spellEnd"/>
      <w:r>
        <w:rPr>
          <w:rFonts w:ascii="Consolas" w:hAnsi="Consolas" w:cs="Consolas"/>
          <w:color w:val="228B22"/>
          <w:lang w:val="en-US"/>
        </w:rPr>
        <w:t xml:space="preserve">    file name (csv type)</w:t>
      </w:r>
    </w:p>
    <w:p w14:paraId="39B476DD" w14:textId="77777777" w:rsidR="00223F16" w:rsidRDefault="00223F16" w:rsidP="00223F1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>
        <w:rPr>
          <w:rFonts w:ascii="Consolas" w:hAnsi="Consolas" w:cs="Consolas"/>
          <w:color w:val="228B22"/>
          <w:lang w:val="en-US"/>
        </w:rPr>
        <w:t>kpuls</w:t>
      </w:r>
      <w:proofErr w:type="spellEnd"/>
      <w:r>
        <w:rPr>
          <w:rFonts w:ascii="Consolas" w:hAnsi="Consolas" w:cs="Consolas"/>
          <w:color w:val="228B22"/>
          <w:lang w:val="en-US"/>
        </w:rPr>
        <w:t xml:space="preserve">    number of the pulsar</w:t>
      </w:r>
    </w:p>
    <w:p w14:paraId="5B40DA3E" w14:textId="77777777" w:rsidR="00223F16" w:rsidRDefault="00223F16" w:rsidP="00223F1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>
        <w:rPr>
          <w:rFonts w:ascii="Consolas" w:hAnsi="Consolas" w:cs="Consolas"/>
          <w:color w:val="228B22"/>
          <w:lang w:val="en-US"/>
        </w:rPr>
        <w:t>gpsref</w:t>
      </w:r>
      <w:proofErr w:type="spellEnd"/>
      <w:r>
        <w:rPr>
          <w:rFonts w:ascii="Consolas" w:hAnsi="Consolas" w:cs="Consolas"/>
          <w:color w:val="228B22"/>
          <w:lang w:val="en-US"/>
        </w:rPr>
        <w:t xml:space="preserve">   </w:t>
      </w:r>
      <w:proofErr w:type="spellStart"/>
      <w:r>
        <w:rPr>
          <w:rFonts w:ascii="Consolas" w:hAnsi="Consolas" w:cs="Consolas"/>
          <w:color w:val="228B22"/>
          <w:lang w:val="en-US"/>
        </w:rPr>
        <w:t>gps</w:t>
      </w:r>
      <w:proofErr w:type="spellEnd"/>
      <w:r>
        <w:rPr>
          <w:rFonts w:ascii="Consolas" w:hAnsi="Consolas" w:cs="Consolas"/>
          <w:color w:val="228B22"/>
          <w:lang w:val="en-US"/>
        </w:rPr>
        <w:t xml:space="preserve"> reference time (default from the name of the csv file)</w:t>
      </w:r>
    </w:p>
    <w:p w14:paraId="6201742F" w14:textId="77777777" w:rsidR="00223F16" w:rsidRDefault="00223F16" w:rsidP="00223F1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 xml:space="preserve"> </w:t>
      </w:r>
    </w:p>
    <w:p w14:paraId="6CD30BFC" w14:textId="77777777" w:rsidR="00223F16" w:rsidRDefault="00223F16" w:rsidP="00223F1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>% Snag Version 2.0 - November 2018</w:t>
      </w:r>
    </w:p>
    <w:p w14:paraId="7AC84091" w14:textId="77777777" w:rsidR="00223F16" w:rsidRDefault="00223F16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2E7F18C6" w14:textId="5CE631DB" w:rsidR="00093F61" w:rsidRDefault="00093F61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061374CE" w14:textId="38BDEF4C" w:rsidR="00093F61" w:rsidRDefault="00093F61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6991F94B" w14:textId="6DC3E28C" w:rsidR="00816943" w:rsidRDefault="00816943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  <w: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br w:type="page"/>
      </w:r>
    </w:p>
    <w:p w14:paraId="0ED712AB" w14:textId="3AC80EDC" w:rsidR="00CD7D77" w:rsidRPr="00E76F7A" w:rsidRDefault="00816943" w:rsidP="00020A2A">
      <w:pPr>
        <w:pStyle w:val="Titolo2"/>
        <w:jc w:val="center"/>
        <w:rPr>
          <w:b/>
          <w:color w:val="002060"/>
          <w:sz w:val="32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  <w:bookmarkStart w:id="8" w:name="_Toc118980986"/>
      <w:r w:rsidRPr="00E76F7A">
        <w:rPr>
          <w:b/>
          <w:color w:val="002060"/>
          <w:sz w:val="32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lastRenderedPageBreak/>
        <w:t>BSD Lego</w:t>
      </w:r>
      <w:r w:rsidR="00E76F7A" w:rsidRPr="00E76F7A">
        <w:rPr>
          <w:b/>
          <w:color w:val="002060"/>
          <w:sz w:val="32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t xml:space="preserve"> operations</w:t>
      </w:r>
      <w:bookmarkEnd w:id="8"/>
    </w:p>
    <w:p w14:paraId="6E8B91A7" w14:textId="77777777" w:rsidR="00E90C58" w:rsidRPr="0048199E" w:rsidRDefault="00E90C58" w:rsidP="00DC0636">
      <w:pP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312B2F18" w14:textId="1279300A" w:rsidR="00E90C58" w:rsidRDefault="00630FB0" w:rsidP="00DC0636">
      <w:pP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48199E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Here the basic composition rules and procedures</w:t>
      </w:r>
      <w:r w:rsidR="00756D5E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for cut and paste BSDs</w:t>
      </w:r>
      <w:r w:rsidRPr="0048199E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are described</w:t>
      </w:r>
      <w:r w:rsidR="0036265D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.</w:t>
      </w:r>
      <w:r w:rsidR="00CA5A08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These are the basic</w:t>
      </w:r>
      <w:r w:rsidR="000679E2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operations:</w:t>
      </w:r>
    </w:p>
    <w:p w14:paraId="3955E092" w14:textId="77777777" w:rsidR="00B43114" w:rsidRDefault="00B43114" w:rsidP="00DC0636">
      <w:pP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12A394A5" w14:textId="24478DBF" w:rsidR="00D53B5B" w:rsidRPr="003252F1" w:rsidRDefault="00402455" w:rsidP="00DC0636">
      <w:pPr>
        <w:rPr>
          <w:b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3252F1">
        <w:rPr>
          <w:b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ime operation:</w:t>
      </w:r>
    </w:p>
    <w:p w14:paraId="6815A38A" w14:textId="4635CF23" w:rsidR="00402455" w:rsidRPr="003252F1" w:rsidRDefault="00402455" w:rsidP="00000820">
      <w:pPr>
        <w:pStyle w:val="Paragrafoelenco"/>
        <w:numPr>
          <w:ilvl w:val="0"/>
          <w:numId w:val="7"/>
        </w:numPr>
        <w:rPr>
          <w:rFonts w:asciiTheme="minorHAnsi" w:hAnsiTheme="minorHAnsi"/>
          <w:color w:val="000000" w:themeColor="text1"/>
          <w:sz w:val="22"/>
          <w:szCs w:val="22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3252F1">
        <w:rPr>
          <w:rFonts w:asciiTheme="minorHAnsi" w:hAnsiTheme="minorHAnsi"/>
          <w:color w:val="000000" w:themeColor="text1"/>
          <w:sz w:val="22"/>
          <w:szCs w:val="22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interval extraction</w:t>
      </w:r>
    </w:p>
    <w:p w14:paraId="19583AFF" w14:textId="2E951FD3" w:rsidR="00310367" w:rsidRPr="003252F1" w:rsidRDefault="00B43114" w:rsidP="00000820">
      <w:pPr>
        <w:pStyle w:val="Paragrafoelenco"/>
        <w:numPr>
          <w:ilvl w:val="0"/>
          <w:numId w:val="7"/>
        </w:numPr>
        <w:rPr>
          <w:rFonts w:asciiTheme="minorHAnsi" w:hAnsiTheme="minorHAnsi"/>
          <w:color w:val="000000" w:themeColor="text1"/>
          <w:sz w:val="22"/>
          <w:szCs w:val="22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3252F1">
        <w:rPr>
          <w:rFonts w:asciiTheme="minorHAnsi" w:hAnsiTheme="minorHAnsi"/>
          <w:color w:val="000000" w:themeColor="text1"/>
          <w:sz w:val="22"/>
          <w:szCs w:val="22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ending periods</w:t>
      </w:r>
    </w:p>
    <w:p w14:paraId="29F2B2E0" w14:textId="030165CB" w:rsidR="00B43114" w:rsidRPr="003252F1" w:rsidRDefault="00B43114" w:rsidP="00B43114">
      <w:pPr>
        <w:rPr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67AAC295" w14:textId="35392167" w:rsidR="00B43114" w:rsidRPr="003252F1" w:rsidRDefault="00B43114" w:rsidP="00B43114">
      <w:pPr>
        <w:rPr>
          <w:b/>
          <w:color w:val="000000" w:themeColor="text1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3252F1">
        <w:rPr>
          <w:b/>
          <w:color w:val="000000" w:themeColor="text1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Frequency </w:t>
      </w:r>
      <w:proofErr w:type="spellStart"/>
      <w:r w:rsidRPr="003252F1">
        <w:rPr>
          <w:b/>
          <w:color w:val="000000" w:themeColor="text1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operation</w:t>
      </w:r>
      <w:proofErr w:type="spellEnd"/>
      <w:r w:rsidRPr="003252F1">
        <w:rPr>
          <w:b/>
          <w:color w:val="000000" w:themeColor="text1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:</w:t>
      </w:r>
    </w:p>
    <w:p w14:paraId="6BC34E0C" w14:textId="6C6BACD2" w:rsidR="00807A72" w:rsidRDefault="006B70AE" w:rsidP="00E62C6C">
      <w:pPr>
        <w:pStyle w:val="Paragrafoelenco"/>
        <w:numPr>
          <w:ilvl w:val="0"/>
          <w:numId w:val="7"/>
        </w:numPr>
        <w:rPr>
          <w:rFonts w:asciiTheme="minorHAnsi" w:hAnsiTheme="minorHAnsi"/>
          <w:color w:val="000000" w:themeColor="text1"/>
          <w:sz w:val="22"/>
          <w:szCs w:val="22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6B70AE">
        <w:rPr>
          <w:rFonts w:asciiTheme="minorHAnsi" w:hAnsiTheme="minorHAnsi"/>
          <w:color w:val="000000" w:themeColor="text1"/>
          <w:sz w:val="22"/>
          <w:szCs w:val="22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sub</w:t>
      </w:r>
      <w:r>
        <w:rPr>
          <w:rFonts w:asciiTheme="minorHAnsi" w:hAnsiTheme="minorHAnsi"/>
          <w:color w:val="000000" w:themeColor="text1"/>
          <w:sz w:val="22"/>
          <w:szCs w:val="22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-</w:t>
      </w:r>
      <w:r w:rsidRPr="006B70AE">
        <w:rPr>
          <w:rFonts w:asciiTheme="minorHAnsi" w:hAnsiTheme="minorHAnsi"/>
          <w:color w:val="000000" w:themeColor="text1"/>
          <w:sz w:val="22"/>
          <w:szCs w:val="22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band extraction</w:t>
      </w:r>
    </w:p>
    <w:p w14:paraId="79D1F3F7" w14:textId="155A5138" w:rsidR="001D6214" w:rsidRPr="006B70AE" w:rsidRDefault="001D6214" w:rsidP="00E62C6C">
      <w:pPr>
        <w:pStyle w:val="Paragrafoelenco"/>
        <w:numPr>
          <w:ilvl w:val="0"/>
          <w:numId w:val="7"/>
        </w:numPr>
        <w:rPr>
          <w:rFonts w:asciiTheme="minorHAnsi" w:hAnsiTheme="minorHAnsi"/>
          <w:color w:val="000000" w:themeColor="text1"/>
          <w:sz w:val="22"/>
          <w:szCs w:val="22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inorHAnsi" w:hAnsiTheme="minorHAnsi"/>
          <w:color w:val="000000" w:themeColor="text1"/>
          <w:sz w:val="22"/>
          <w:szCs w:val="22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more bands synthesis </w:t>
      </w:r>
    </w:p>
    <w:p w14:paraId="63498036" w14:textId="15C888B0" w:rsidR="00020A2A" w:rsidRPr="006B70AE" w:rsidRDefault="00020A2A" w:rsidP="00DC0636">
      <w:pP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49307F16" w14:textId="31F243F5" w:rsidR="00020A2A" w:rsidRDefault="00223922" w:rsidP="00DC0636">
      <w:pP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Often an</w:t>
      </w:r>
      <w:r w:rsidR="001E3E2E" w:rsidRPr="00387313">
        <w:rPr>
          <w:b/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A</w:t>
      </w:r>
      <w:r w:rsidR="001E3E2E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operation</w:t>
      </w:r>
      <w: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gramStart"/>
      <w: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is connected with</w:t>
      </w:r>
      <w:proofErr w:type="gramEnd"/>
      <w: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9F7496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a </w:t>
      </w:r>
      <w:r w:rsidR="009F7496" w:rsidRPr="00387313">
        <w:rPr>
          <w:b/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</w:t>
      </w:r>
      <w:r w:rsidR="009F7496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operation</w:t>
      </w:r>
      <w:r w:rsidR="000F4718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and can be performed in</w:t>
      </w:r>
      <w:r w:rsidR="00EF1432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“large band” way</w:t>
      </w:r>
      <w:r w:rsidR="00165DAA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(</w:t>
      </w:r>
      <w:r w:rsidR="00D321E3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he starting frequency is the lowest frequency)</w:t>
      </w:r>
      <w:r w:rsidR="00EF1432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and “larger band” way</w:t>
      </w:r>
      <w:r w:rsidR="00BE0454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(</w:t>
      </w:r>
      <w:r w:rsidR="00F25543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the starting frequency is 0 </w:t>
      </w:r>
      <w:r w:rsidR="00165DAA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nd</w:t>
      </w:r>
      <w:r w:rsidR="00BE0454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the</w:t>
      </w:r>
      <w:r w:rsidR="008F7DFD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original frequencies are reconstructed)</w:t>
      </w:r>
      <w:r w:rsidR="007F5D2C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.</w:t>
      </w:r>
    </w:p>
    <w:p w14:paraId="1006A5F5" w14:textId="6D235C8C" w:rsidR="007F5D2C" w:rsidRDefault="005D77AF" w:rsidP="00DC0636">
      <w:pP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A </w:t>
      </w:r>
      <w:r w:rsidRPr="005D77AF">
        <w:rPr>
          <w:b/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</w:t>
      </w:r>
      <w: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operation is often connected with a </w:t>
      </w:r>
      <w:r w:rsidRPr="005D77AF">
        <w:rPr>
          <w:b/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B</w:t>
      </w:r>
      <w: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operation.</w:t>
      </w:r>
    </w:p>
    <w:p w14:paraId="29D5926A" w14:textId="77777777" w:rsidR="00A313A9" w:rsidRDefault="003C14E1" w:rsidP="00DC0636">
      <w:pP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A particular type of sub-band is </w:t>
      </w:r>
      <w:r w:rsidR="00E706F7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an </w:t>
      </w:r>
      <w:r w:rsidR="00E706F7" w:rsidRPr="00381174">
        <w:rPr>
          <w:b/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ortho-band</w:t>
      </w:r>
      <w:r w:rsidR="00C913B5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. </w:t>
      </w:r>
      <w:r w:rsidR="008A60EB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he full band of a BSD</w:t>
      </w:r>
      <w:r w:rsidR="00DA2643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is the band</w:t>
      </w:r>
    </w:p>
    <w:p w14:paraId="0B45C561" w14:textId="775EBAA7" w:rsidR="00B00D26" w:rsidRDefault="00B00D26" w:rsidP="00B00D26">
      <w:pPr>
        <w:pStyle w:val="MTDisplayEquation"/>
      </w:pPr>
      <w:r>
        <w:tab/>
      </w:r>
      <w:r w:rsidR="009C3107" w:rsidRPr="009C3107">
        <w:rPr>
          <w:position w:val="-24"/>
        </w:rPr>
        <w:object w:dxaOrig="900" w:dyaOrig="620" w14:anchorId="6F30322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30.6pt" o:ole="">
            <v:imagedata r:id="rId16" o:title=""/>
          </v:shape>
          <o:OLEObject Type="Embed" ProgID="Equation.DSMT4" ShapeID="_x0000_i1025" DrawAspect="Content" ObjectID="_1746043238" r:id="rId17"/>
        </w:object>
      </w:r>
      <w:r>
        <w:t xml:space="preserve"> </w:t>
      </w:r>
    </w:p>
    <w:p w14:paraId="64101073" w14:textId="20C3F746" w:rsidR="00467BF5" w:rsidRDefault="0080734A" w:rsidP="00467BF5">
      <w:pP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w</w:t>
      </w:r>
      <w:r w:rsidR="009C3107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ith </w:t>
      </w:r>
      <w:proofErr w:type="spellStart"/>
      <w:r w:rsidR="009C3107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Δt</w:t>
      </w:r>
      <w:proofErr w:type="spellEnd"/>
      <w:r w:rsidR="009C3107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7C458A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the sampling time. </w:t>
      </w:r>
      <w:r w:rsidR="003310AC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An </w:t>
      </w:r>
      <w:r w:rsidR="00CB4A72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ortho-band </w:t>
      </w:r>
      <w:r w:rsidR="008C5A1B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has a width</w:t>
      </w:r>
      <w:r w:rsidR="00540187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en-US"/>
            <w14:shadow w14:blurRad="38100" w14:dist="19050" w14:dir="2700000" w14:sx="100000" w14:sy="100000" w14:kx="0" w14:ky="0" w14:algn="tl">
              <w14:schemeClr w14:val="dk1">
                <w14:alpha w14:val="60000"/>
              </w14:schemeClr>
            </w14:shadow>
            <w14:textOutline w14:w="0" w14:cap="flat" w14:cmpd="sng" w14:algn="ctr">
              <w14:noFill/>
              <w14:prstDash w14:val="solid"/>
              <w14:round/>
            </w14:textOutline>
          </w:rPr>
          <m:t>B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en-US"/>
                    <w14:shadow w14:blurRad="38100" w14:dist="19050" w14:dir="2700000" w14:sx="100000" w14:sy="100000" w14:kx="0" w14:ky="0" w14:algn="tl">
                      <w14:schemeClr w14:val="dk1">
                        <w14:alpha w14:val="60000"/>
                      </w14:schemeClr>
                    </w14:shadow>
                    <w14:textOutline w14:w="0" w14:cap="flat" w14:cmpd="sng" w14:algn="ctr">
                      <w14:noFill/>
                      <w14:prstDash w14:val="solid"/>
                      <w14:round/>
                    </w14:textOutline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en-US"/>
                    <w14:shadow w14:blurRad="38100" w14:dist="19050" w14:dir="2700000" w14:sx="100000" w14:sy="100000" w14:kx="0" w14:ky="0" w14:algn="tl">
                      <w14:schemeClr w14:val="dk1">
                        <w14:alpha w14:val="60000"/>
                      </w14:schemeClr>
                    </w14:shadow>
                    <w14:textOutline w14:w="0" w14:cap="flat" w14:cmpd="sng" w14:algn="ctr">
                      <w14:noFill/>
                      <w14:prstDash w14:val="solid"/>
                      <w14:round/>
                    </w14:textOutline>
                  </w:rPr>
                  <m:t>B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en-US"/>
                    <w14:shadow w14:blurRad="38100" w14:dist="19050" w14:dir="2700000" w14:sx="100000" w14:sy="100000" w14:kx="0" w14:ky="0" w14:algn="tl">
                      <w14:schemeClr w14:val="dk1">
                        <w14:alpha w14:val="60000"/>
                      </w14:schemeClr>
                    </w14:shadow>
                    <w14:textOutline w14:w="0" w14:cap="flat" w14:cmpd="sng" w14:algn="ctr">
                      <w14:noFill/>
                      <w14:prstDash w14:val="solid"/>
                      <w14:round/>
                    </w14:textOutline>
                  </w:rPr>
                  <m:t>tot</m:t>
                </m:r>
              </m:sub>
            </m:sSub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m:t>k</m:t>
            </m:r>
          </m:den>
        </m:f>
      </m:oMath>
      <w:r w:rsidR="007C458A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004F2D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4208D2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with k integer </w:t>
      </w:r>
      <w:r w:rsidR="00601DEF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nd is limited by the frequencies</w:t>
      </w:r>
      <w:r w:rsidR="000C2CBD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(</w:t>
      </w:r>
      <w:r w:rsidR="00D72CC3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j</w:t>
      </w:r>
      <w:r w:rsidR="004141E0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-1)</w:t>
      </w:r>
      <w:r w:rsidR="00410367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·</w:t>
      </w:r>
      <w:r w:rsidR="004141E0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B and </w:t>
      </w:r>
      <w:proofErr w:type="spellStart"/>
      <w:r w:rsidR="00D72CC3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j</w:t>
      </w:r>
      <w:r w:rsidR="00467BF5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·</w:t>
      </w:r>
      <w:r w:rsidR="004141E0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B</w:t>
      </w:r>
      <w:proofErr w:type="spellEnd"/>
      <w:r w:rsidR="004141E0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.</w:t>
      </w:r>
      <w:r w:rsidR="00D72CC3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herefore,</w:t>
      </w:r>
      <w:r w:rsidR="000D7267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an ortho-band is defined by two integer number, </w:t>
      </w:r>
      <w:proofErr w:type="gramStart"/>
      <w:r w:rsidR="000D7267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j</w:t>
      </w:r>
      <w:proofErr w:type="gramEnd"/>
      <w:r w:rsidR="000D7267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and k</w:t>
      </w:r>
      <w: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.</w:t>
      </w:r>
      <w:r w:rsidR="00E03560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The sampling time associated to an ortho-band is</w:t>
      </w:r>
      <w:r w:rsidR="00285863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DA4C1D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en-US"/>
            <w14:shadow w14:blurRad="38100" w14:dist="19050" w14:dir="2700000" w14:sx="100000" w14:sy="100000" w14:kx="0" w14:ky="0" w14:algn="tl">
              <w14:schemeClr w14:val="dk1">
                <w14:alpha w14:val="60000"/>
              </w14:schemeClr>
            </w14:shadow>
            <w14:textOutline w14:w="0" w14:cap="flat" w14:cmpd="sng" w14:algn="ctr">
              <w14:noFill/>
              <w14:prstDash w14:val="solid"/>
              <w14:round/>
            </w14:textOutline>
          </w:rPr>
          <m:t>∆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m:t>t</m:t>
            </m:r>
          </m:e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m:t>'</m:t>
            </m:r>
          </m:sup>
        </m:sSup>
        <m:r>
          <w:rPr>
            <w:rFonts w:ascii="Cambria Math" w:hAnsi="Cambria Math"/>
            <w:color w:val="000000" w:themeColor="text1"/>
            <w:sz w:val="28"/>
            <w:szCs w:val="28"/>
            <w:lang w:val="en-US"/>
            <w14:shadow w14:blurRad="38100" w14:dist="19050" w14:dir="2700000" w14:sx="100000" w14:sy="100000" w14:kx="0" w14:ky="0" w14:algn="tl">
              <w14:schemeClr w14:val="dk1">
                <w14:alpha w14:val="60000"/>
              </w14:schemeClr>
            </w14:shadow>
            <w14:textOutline w14:w="0" w14:cap="flat" w14:cmpd="sng" w14:algn="ctr">
              <w14:noFill/>
              <w14:prstDash w14:val="solid"/>
              <w14:round/>
            </w14:textOutline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m:t>∆t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m:t>k</m:t>
            </m:r>
          </m:den>
        </m:f>
      </m:oMath>
      <w:r w:rsidR="00C67808">
        <w:rPr>
          <w:rFonts w:eastAsiaTheme="minorEastAsia"/>
          <w:color w:val="000000" w:themeColor="text1"/>
          <w:sz w:val="28"/>
          <w:szCs w:val="28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.</w:t>
      </w:r>
    </w:p>
    <w:p w14:paraId="1BE45A7B" w14:textId="37CA3996" w:rsidR="00A66BD3" w:rsidRPr="00094AEB" w:rsidRDefault="0037132A" w:rsidP="00467BF5">
      <w:pPr>
        <w:rPr>
          <w:lang w:val="en-US"/>
        </w:rPr>
      </w:pPr>
      <w:r>
        <w:rPr>
          <w:lang w:val="en-US"/>
        </w:rPr>
        <w:t xml:space="preserve">To </w:t>
      </w:r>
      <w:r w:rsidR="005711D4">
        <w:rPr>
          <w:lang w:val="en-US"/>
        </w:rPr>
        <w:t>guarantee the correct connection of</w:t>
      </w:r>
      <w:r w:rsidR="00683514">
        <w:rPr>
          <w:lang w:val="en-US"/>
        </w:rPr>
        <w:t xml:space="preserve"> </w:t>
      </w:r>
      <w:r w:rsidR="000E719A">
        <w:rPr>
          <w:lang w:val="en-US"/>
        </w:rPr>
        <w:t>data from different periods in a sub-band</w:t>
      </w:r>
      <w:r w:rsidR="00AB44B3">
        <w:rPr>
          <w:lang w:val="en-US"/>
        </w:rPr>
        <w:t xml:space="preserve">, </w:t>
      </w:r>
      <w:r w:rsidR="00843B85">
        <w:rPr>
          <w:lang w:val="en-US"/>
        </w:rPr>
        <w:t>it is important</w:t>
      </w:r>
      <w:r w:rsidR="0013465F">
        <w:rPr>
          <w:lang w:val="en-US"/>
        </w:rPr>
        <w:t xml:space="preserve"> that:</w:t>
      </w:r>
    </w:p>
    <w:p w14:paraId="5C993487" w14:textId="01920FC1" w:rsidR="0013465F" w:rsidRPr="00094AEB" w:rsidRDefault="008821D9" w:rsidP="0013465F">
      <w:pPr>
        <w:pStyle w:val="Paragrafoelenco"/>
        <w:numPr>
          <w:ilvl w:val="0"/>
          <w:numId w:val="11"/>
        </w:numPr>
        <w:rPr>
          <w:rFonts w:asciiTheme="minorHAnsi" w:hAnsiTheme="minorHAnsi"/>
        </w:rPr>
      </w:pPr>
      <w:r w:rsidRPr="00094AEB">
        <w:rPr>
          <w:rFonts w:asciiTheme="minorHAnsi" w:hAnsiTheme="minorHAnsi"/>
        </w:rPr>
        <w:t xml:space="preserve">all the sub-bands for the different pieces are absolutely </w:t>
      </w:r>
      <w:proofErr w:type="gramStart"/>
      <w:r w:rsidRPr="00094AEB">
        <w:rPr>
          <w:rFonts w:asciiTheme="minorHAnsi" w:hAnsiTheme="minorHAnsi"/>
        </w:rPr>
        <w:t>equ</w:t>
      </w:r>
      <w:r w:rsidR="005D5CB2" w:rsidRPr="00094AEB">
        <w:rPr>
          <w:rFonts w:asciiTheme="minorHAnsi" w:hAnsiTheme="minorHAnsi"/>
        </w:rPr>
        <w:t>al</w:t>
      </w:r>
      <w:proofErr w:type="gramEnd"/>
    </w:p>
    <w:p w14:paraId="5B730DDE" w14:textId="52AB24F5" w:rsidR="005D5CB2" w:rsidRPr="00094AEB" w:rsidRDefault="00567CD7" w:rsidP="0013465F">
      <w:pPr>
        <w:pStyle w:val="Paragrafoelenco"/>
        <w:numPr>
          <w:ilvl w:val="0"/>
          <w:numId w:val="11"/>
        </w:numPr>
        <w:rPr>
          <w:rFonts w:asciiTheme="minorHAnsi" w:hAnsiTheme="minorHAnsi"/>
        </w:rPr>
      </w:pPr>
      <w:r w:rsidRPr="00094AEB">
        <w:rPr>
          <w:rFonts w:asciiTheme="minorHAnsi" w:hAnsiTheme="minorHAnsi"/>
        </w:rPr>
        <w:t>the sampling time of the</w:t>
      </w:r>
    </w:p>
    <w:p w14:paraId="0AB59B68" w14:textId="77777777" w:rsidR="00094AEB" w:rsidRPr="00094AEB" w:rsidRDefault="00094AEB" w:rsidP="00094AEB">
      <w:pPr>
        <w:pStyle w:val="Paragrafoelenco"/>
        <w:ind w:left="720"/>
        <w:rPr>
          <w:rFonts w:asciiTheme="minorHAnsi" w:hAnsiTheme="minorHAnsi"/>
        </w:rPr>
      </w:pPr>
    </w:p>
    <w:p w14:paraId="6F8E58F8" w14:textId="1A5076A5" w:rsidR="0001721E" w:rsidRPr="000F4E69" w:rsidRDefault="00B87316" w:rsidP="0001721E">
      <w:pPr>
        <w:rPr>
          <w:lang w:val="en-US"/>
        </w:rPr>
      </w:pPr>
      <w:r>
        <w:rPr>
          <w:lang w:val="en-US"/>
        </w:rPr>
        <w:t>The</w:t>
      </w:r>
      <w:r w:rsidR="00381174">
        <w:rPr>
          <w:lang w:val="en-US"/>
        </w:rPr>
        <w:t xml:space="preserve">re </w:t>
      </w:r>
      <w:r w:rsidR="00691B79">
        <w:rPr>
          <w:lang w:val="en-US"/>
        </w:rPr>
        <w:t>are</w:t>
      </w:r>
      <w:r w:rsidR="00A946A9">
        <w:rPr>
          <w:lang w:val="en-US"/>
        </w:rPr>
        <w:t xml:space="preserve"> many ways to cut and paste BSDs</w:t>
      </w:r>
      <w:r w:rsidR="00CD0C1D">
        <w:rPr>
          <w:lang w:val="en-US"/>
        </w:rPr>
        <w:t>. The basic</w:t>
      </w:r>
      <w:r w:rsidR="007374AA">
        <w:rPr>
          <w:lang w:val="en-US"/>
        </w:rPr>
        <w:t xml:space="preserve"> </w:t>
      </w:r>
      <w:r w:rsidR="00D60AB3">
        <w:rPr>
          <w:lang w:val="en-US"/>
        </w:rPr>
        <w:t>problems</w:t>
      </w:r>
      <w:r w:rsidR="00AC5D46">
        <w:rPr>
          <w:lang w:val="en-US"/>
        </w:rPr>
        <w:t xml:space="preserve"> are</w:t>
      </w:r>
    </w:p>
    <w:p w14:paraId="67353A74" w14:textId="09DACDC2" w:rsidR="00AC5D46" w:rsidRDefault="00AC5D46" w:rsidP="00AC5D46">
      <w:pPr>
        <w:pStyle w:val="Paragrafoelenco"/>
        <w:numPr>
          <w:ilvl w:val="0"/>
          <w:numId w:val="9"/>
        </w:numPr>
        <w:rPr>
          <w:rFonts w:asciiTheme="minorHAnsi" w:hAnsiTheme="minorHAnsi"/>
          <w:sz w:val="22"/>
          <w:szCs w:val="22"/>
        </w:rPr>
      </w:pPr>
      <w:r w:rsidRPr="000F4E69">
        <w:rPr>
          <w:rFonts w:asciiTheme="minorHAnsi" w:hAnsiTheme="minorHAnsi"/>
          <w:sz w:val="22"/>
          <w:szCs w:val="22"/>
        </w:rPr>
        <w:t>avoid discontinuit</w:t>
      </w:r>
      <w:r w:rsidR="000F4E69">
        <w:rPr>
          <w:rFonts w:asciiTheme="minorHAnsi" w:hAnsiTheme="minorHAnsi"/>
          <w:sz w:val="22"/>
          <w:szCs w:val="22"/>
        </w:rPr>
        <w:t>ies</w:t>
      </w:r>
    </w:p>
    <w:p w14:paraId="2A143D15" w14:textId="35A54B4C" w:rsidR="000F4E69" w:rsidRDefault="000F4E69" w:rsidP="00AC5D46">
      <w:pPr>
        <w:pStyle w:val="Paragrafoelenco"/>
        <w:numPr>
          <w:ilvl w:val="0"/>
          <w:numId w:val="9"/>
        </w:num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avoid</w:t>
      </w:r>
      <w:r w:rsidR="001D0066">
        <w:rPr>
          <w:rFonts w:asciiTheme="minorHAnsi" w:hAnsiTheme="minorHAnsi"/>
          <w:sz w:val="22"/>
          <w:szCs w:val="22"/>
        </w:rPr>
        <w:t xml:space="preserve"> artifacts</w:t>
      </w:r>
    </w:p>
    <w:p w14:paraId="21466BD1" w14:textId="7F29A225" w:rsidR="001D0066" w:rsidRDefault="00000549" w:rsidP="00AC5D46">
      <w:pPr>
        <w:pStyle w:val="Paragrafoelenco"/>
        <w:numPr>
          <w:ilvl w:val="0"/>
          <w:numId w:val="9"/>
        </w:num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operate with the least memory</w:t>
      </w:r>
    </w:p>
    <w:p w14:paraId="7B3E6617" w14:textId="00CD76F7" w:rsidR="00B17B93" w:rsidRDefault="00B17B93" w:rsidP="00AC5D46">
      <w:pPr>
        <w:pStyle w:val="Paragrafoelenco"/>
        <w:numPr>
          <w:ilvl w:val="0"/>
          <w:numId w:val="9"/>
        </w:num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be fast</w:t>
      </w:r>
    </w:p>
    <w:p w14:paraId="65598EFC" w14:textId="7884910D" w:rsidR="00AE607A" w:rsidRDefault="00AE607A" w:rsidP="00AC5D46">
      <w:pPr>
        <w:pStyle w:val="Paragrafoelenco"/>
        <w:numPr>
          <w:ilvl w:val="0"/>
          <w:numId w:val="9"/>
        </w:num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be simple for users</w:t>
      </w:r>
    </w:p>
    <w:p w14:paraId="10BD8EC5" w14:textId="2CE2F8BF" w:rsidR="00DF2D6A" w:rsidRDefault="00DF2D6A" w:rsidP="00AC5D46">
      <w:pPr>
        <w:pStyle w:val="Paragrafoelenco"/>
        <w:numPr>
          <w:ilvl w:val="0"/>
          <w:numId w:val="9"/>
        </w:num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be simple for programmers</w:t>
      </w:r>
    </w:p>
    <w:p w14:paraId="2419317C" w14:textId="77777777" w:rsidR="00087EE6" w:rsidRDefault="00087EE6" w:rsidP="00087EE6">
      <w:pPr>
        <w:pStyle w:val="MTDisplayEquation"/>
      </w:pPr>
    </w:p>
    <w:p w14:paraId="758C31B1" w14:textId="77777777" w:rsidR="00087EE6" w:rsidRPr="00617C6A" w:rsidRDefault="00087EE6" w:rsidP="00087EE6">
      <w:pPr>
        <w:rPr>
          <w:b/>
          <w:lang w:val="en-US"/>
        </w:rPr>
      </w:pPr>
      <w:r w:rsidRPr="00617C6A">
        <w:rPr>
          <w:b/>
          <w:lang w:val="en-US"/>
        </w:rPr>
        <w:lastRenderedPageBreak/>
        <w:t xml:space="preserve">To operate in the best way the ortho-band should have </w:t>
      </w:r>
      <w:proofErr w:type="gramStart"/>
      <w:r w:rsidRPr="00617C6A">
        <w:rPr>
          <w:b/>
          <w:lang w:val="en-US"/>
        </w:rPr>
        <w:t>a number of</w:t>
      </w:r>
      <w:proofErr w:type="gramEnd"/>
      <w:r w:rsidRPr="00617C6A">
        <w:rPr>
          <w:b/>
          <w:lang w:val="en-US"/>
        </w:rPr>
        <w:t xml:space="preserve"> bins that is a submultiple of the length of the </w:t>
      </w:r>
      <w:proofErr w:type="spellStart"/>
      <w:r w:rsidRPr="00617C6A">
        <w:rPr>
          <w:b/>
          <w:lang w:val="en-US"/>
        </w:rPr>
        <w:t>fft</w:t>
      </w:r>
      <w:proofErr w:type="spellEnd"/>
      <w:r w:rsidRPr="00617C6A">
        <w:rPr>
          <w:b/>
          <w:lang w:val="en-US"/>
        </w:rPr>
        <w:t xml:space="preserve"> used for the cut and paste operation. With this choice, the new sampling time is a multiple of the original sampling time.</w:t>
      </w:r>
    </w:p>
    <w:p w14:paraId="7D186109" w14:textId="77777777" w:rsidR="004067A1" w:rsidRPr="00087EE6" w:rsidRDefault="004067A1" w:rsidP="004067A1">
      <w:pPr>
        <w:rPr>
          <w:lang w:val="en-US"/>
        </w:rPr>
      </w:pPr>
    </w:p>
    <w:p w14:paraId="16832497" w14:textId="1287BCBF" w:rsidR="00885378" w:rsidRPr="004067A1" w:rsidRDefault="00885378" w:rsidP="00885378">
      <w:pPr>
        <w:rPr>
          <w:lang w:val="en-US"/>
        </w:rPr>
      </w:pPr>
    </w:p>
    <w:p w14:paraId="7C609E7C" w14:textId="2A834BE5" w:rsidR="00885378" w:rsidRPr="00821B41" w:rsidRDefault="00071F2B" w:rsidP="00885378">
      <w:pPr>
        <w:rPr>
          <w:lang w:val="en-US"/>
        </w:rPr>
      </w:pPr>
      <w:r w:rsidRPr="00821B41">
        <w:rPr>
          <w:lang w:val="en-US"/>
        </w:rPr>
        <w:t xml:space="preserve">The </w:t>
      </w:r>
      <w:r w:rsidR="00821B41" w:rsidRPr="00821B41">
        <w:rPr>
          <w:lang w:val="en-US"/>
        </w:rPr>
        <w:t>cut-and-pasted d</w:t>
      </w:r>
      <w:r w:rsidR="00821B41">
        <w:rPr>
          <w:lang w:val="en-US"/>
        </w:rPr>
        <w:t xml:space="preserve">ata form a new </w:t>
      </w:r>
      <w:r w:rsidR="00B04DEF">
        <w:rPr>
          <w:lang w:val="en-US"/>
        </w:rPr>
        <w:t>bsd.</w:t>
      </w:r>
    </w:p>
    <w:p w14:paraId="5C2CA111" w14:textId="58A1E147" w:rsidR="00A56D8D" w:rsidRPr="008C0F10" w:rsidRDefault="007B67CE" w:rsidP="00A56D8D">
      <w:pPr>
        <w:rPr>
          <w:lang w:val="en-US"/>
        </w:rPr>
      </w:pPr>
      <w:r w:rsidRPr="008C0F10">
        <w:rPr>
          <w:lang w:val="en-US"/>
        </w:rPr>
        <w:t>The procedure</w:t>
      </w:r>
      <w:r w:rsidR="008A588F" w:rsidRPr="008C0F10">
        <w:rPr>
          <w:lang w:val="en-US"/>
        </w:rPr>
        <w:t xml:space="preserve"> to </w:t>
      </w:r>
      <w:r w:rsidR="008849D5" w:rsidRPr="008C0F10">
        <w:rPr>
          <w:lang w:val="en-US"/>
        </w:rPr>
        <w:t>build</w:t>
      </w:r>
      <w:r w:rsidR="008A588F" w:rsidRPr="008C0F10">
        <w:rPr>
          <w:lang w:val="en-US"/>
        </w:rPr>
        <w:t xml:space="preserve"> the new</w:t>
      </w:r>
      <w:r w:rsidR="008849D5" w:rsidRPr="008C0F10">
        <w:rPr>
          <w:lang w:val="en-US"/>
        </w:rPr>
        <w:t xml:space="preserve"> BSD is</w:t>
      </w:r>
      <w:r w:rsidR="000C4BBB">
        <w:rPr>
          <w:lang w:val="en-US"/>
        </w:rPr>
        <w:t xml:space="preserve"> </w:t>
      </w:r>
      <w:proofErr w:type="spellStart"/>
      <w:r w:rsidR="000C4BBB" w:rsidRPr="000D0561">
        <w:rPr>
          <w:b/>
          <w:lang w:val="en-US"/>
        </w:rPr>
        <w:t>bsd_lego</w:t>
      </w:r>
      <w:proofErr w:type="spellEnd"/>
      <w:r w:rsidR="008849D5" w:rsidRPr="008C0F10">
        <w:rPr>
          <w:lang w:val="en-US"/>
        </w:rPr>
        <w:t xml:space="preserve"> </w:t>
      </w:r>
      <w:r w:rsidR="000D0561">
        <w:rPr>
          <w:lang w:val="en-US"/>
        </w:rPr>
        <w:t xml:space="preserve">(former </w:t>
      </w:r>
      <w:proofErr w:type="spellStart"/>
      <w:r w:rsidR="008849D5" w:rsidRPr="000D0561">
        <w:rPr>
          <w:lang w:val="en-US"/>
        </w:rPr>
        <w:t>bsd_access</w:t>
      </w:r>
      <w:proofErr w:type="spellEnd"/>
      <w:r w:rsidR="000D0561">
        <w:rPr>
          <w:lang w:val="en-US"/>
        </w:rPr>
        <w:t>)</w:t>
      </w:r>
      <w:r w:rsidR="008849D5" w:rsidRPr="008C0F10">
        <w:rPr>
          <w:lang w:val="en-US"/>
        </w:rPr>
        <w:t xml:space="preserve">. </w:t>
      </w:r>
      <w:r w:rsidR="00001070" w:rsidRPr="008C0F10">
        <w:rPr>
          <w:lang w:val="en-US"/>
        </w:rPr>
        <w:t>It is composed of 3 parts:</w:t>
      </w:r>
    </w:p>
    <w:p w14:paraId="02DDCC97" w14:textId="13D55281" w:rsidR="00C16E4F" w:rsidRDefault="00C16E4F" w:rsidP="00C16E4F">
      <w:pPr>
        <w:pStyle w:val="Paragrafoelenco"/>
        <w:numPr>
          <w:ilvl w:val="0"/>
          <w:numId w:val="10"/>
        </w:numPr>
        <w:rPr>
          <w:rFonts w:asciiTheme="minorHAnsi" w:hAnsiTheme="minorHAnsi"/>
          <w:sz w:val="22"/>
          <w:szCs w:val="22"/>
        </w:rPr>
      </w:pPr>
      <w:r w:rsidRPr="008C0F10">
        <w:rPr>
          <w:rFonts w:asciiTheme="minorHAnsi" w:hAnsiTheme="minorHAnsi"/>
          <w:sz w:val="22"/>
          <w:szCs w:val="22"/>
        </w:rPr>
        <w:t xml:space="preserve">extract the </w:t>
      </w:r>
      <w:r w:rsidR="00037C14" w:rsidRPr="008C0F10">
        <w:rPr>
          <w:rFonts w:asciiTheme="minorHAnsi" w:hAnsiTheme="minorHAnsi"/>
          <w:sz w:val="22"/>
          <w:szCs w:val="22"/>
        </w:rPr>
        <w:t xml:space="preserve">sub-table of the necessary BSDs </w:t>
      </w:r>
    </w:p>
    <w:p w14:paraId="79CAD45C" w14:textId="64197896" w:rsidR="008C0F10" w:rsidRDefault="008C0F10" w:rsidP="00C16E4F">
      <w:pPr>
        <w:pStyle w:val="Paragrafoelenco"/>
        <w:numPr>
          <w:ilvl w:val="0"/>
          <w:numId w:val="10"/>
        </w:num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define </w:t>
      </w:r>
      <w:r w:rsidR="00885CF3">
        <w:rPr>
          <w:rFonts w:asciiTheme="minorHAnsi" w:hAnsiTheme="minorHAnsi"/>
          <w:sz w:val="22"/>
          <w:szCs w:val="22"/>
        </w:rPr>
        <w:t>the procedure to use</w:t>
      </w:r>
    </w:p>
    <w:p w14:paraId="403401E9" w14:textId="5E74D990" w:rsidR="00885CF3" w:rsidRDefault="00885CF3" w:rsidP="00C16E4F">
      <w:pPr>
        <w:pStyle w:val="Paragrafoelenco"/>
        <w:numPr>
          <w:ilvl w:val="0"/>
          <w:numId w:val="10"/>
        </w:num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apply the </w:t>
      </w:r>
      <w:r w:rsidR="00014A51">
        <w:rPr>
          <w:rFonts w:asciiTheme="minorHAnsi" w:hAnsiTheme="minorHAnsi"/>
          <w:sz w:val="22"/>
          <w:szCs w:val="22"/>
        </w:rPr>
        <w:t>procedure</w:t>
      </w:r>
    </w:p>
    <w:p w14:paraId="43CB641F" w14:textId="77777777" w:rsidR="00B86FD4" w:rsidRDefault="00B86FD4" w:rsidP="00B86FD4">
      <w:pPr>
        <w:pStyle w:val="Paragrafoelenco"/>
        <w:ind w:left="720"/>
        <w:rPr>
          <w:rFonts w:asciiTheme="minorHAnsi" w:hAnsiTheme="minorHAnsi"/>
          <w:sz w:val="22"/>
          <w:szCs w:val="22"/>
        </w:rPr>
      </w:pPr>
    </w:p>
    <w:p w14:paraId="7020078C" w14:textId="359970EE" w:rsidR="00B86C6F" w:rsidRDefault="00B86C6F">
      <w:r>
        <w:br w:type="page"/>
      </w:r>
    </w:p>
    <w:p w14:paraId="5A8E2E9B" w14:textId="7A22FA7C" w:rsidR="00501F6C" w:rsidRPr="00EA2B20" w:rsidRDefault="0045011D" w:rsidP="0045011D">
      <w:pPr>
        <w:pStyle w:val="Titolo3"/>
        <w:jc w:val="center"/>
        <w:rPr>
          <w:rFonts w:asciiTheme="minorHAnsi" w:hAnsiTheme="minorHAnsi"/>
          <w:b/>
          <w:color w:val="002060"/>
          <w:sz w:val="28"/>
          <w:szCs w:val="22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  <w:bookmarkStart w:id="9" w:name="_Toc118980987"/>
      <w:r w:rsidRPr="00EA2B20">
        <w:rPr>
          <w:rFonts w:asciiTheme="minorHAnsi" w:hAnsiTheme="minorHAnsi"/>
          <w:b/>
          <w:color w:val="002060"/>
          <w:sz w:val="28"/>
          <w:szCs w:val="22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lastRenderedPageBreak/>
        <w:t xml:space="preserve">Sub-table </w:t>
      </w:r>
      <w:proofErr w:type="spellStart"/>
      <w:r w:rsidRPr="00EA2B20">
        <w:rPr>
          <w:rFonts w:asciiTheme="minorHAnsi" w:hAnsiTheme="minorHAnsi"/>
          <w:b/>
          <w:color w:val="002060"/>
          <w:sz w:val="28"/>
          <w:szCs w:val="22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t>extraction</w:t>
      </w:r>
      <w:bookmarkEnd w:id="9"/>
      <w:proofErr w:type="spellEnd"/>
    </w:p>
    <w:p w14:paraId="383B41EA" w14:textId="77777777" w:rsidR="004F4B66" w:rsidRPr="008C0F10" w:rsidRDefault="004F4B66" w:rsidP="00A56D8D">
      <w:pPr>
        <w:rPr>
          <w:lang w:val="en-US"/>
        </w:rPr>
      </w:pPr>
    </w:p>
    <w:p w14:paraId="26FCB8FC" w14:textId="77777777" w:rsidR="00EA2B20" w:rsidRDefault="00EA2B20" w:rsidP="00EA2B20">
      <w:pPr>
        <w:pStyle w:val="Paragrafoelenco"/>
        <w:ind w:left="720"/>
        <w:rPr>
          <w:rFonts w:asciiTheme="minorHAnsi" w:hAnsiTheme="minorHAnsi"/>
          <w:sz w:val="22"/>
          <w:szCs w:val="22"/>
        </w:rPr>
      </w:pPr>
    </w:p>
    <w:p w14:paraId="485159D0" w14:textId="77777777" w:rsidR="00EA2B20" w:rsidRDefault="00EA2B20" w:rsidP="00EA2B20">
      <w:r>
        <w:br w:type="page"/>
      </w:r>
    </w:p>
    <w:p w14:paraId="73EF583A" w14:textId="1E9F2F41" w:rsidR="00EA2B20" w:rsidRPr="000E6D21" w:rsidRDefault="000E6D21" w:rsidP="00EA2B20">
      <w:pPr>
        <w:pStyle w:val="Titolo3"/>
        <w:jc w:val="center"/>
        <w:rPr>
          <w:rFonts w:asciiTheme="minorHAnsi" w:hAnsiTheme="minorHAnsi"/>
          <w:b/>
          <w:color w:val="002060"/>
          <w:sz w:val="28"/>
          <w:szCs w:val="22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  <w:bookmarkStart w:id="10" w:name="_Toc118980988"/>
      <w:r w:rsidRPr="000E6D21">
        <w:rPr>
          <w:rFonts w:asciiTheme="minorHAnsi" w:hAnsiTheme="minorHAnsi"/>
          <w:b/>
          <w:color w:val="002060"/>
          <w:sz w:val="28"/>
          <w:szCs w:val="22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lastRenderedPageBreak/>
        <w:t>Choice o</w:t>
      </w:r>
      <w:r>
        <w:rPr>
          <w:rFonts w:asciiTheme="minorHAnsi" w:hAnsiTheme="minorHAnsi"/>
          <w:b/>
          <w:color w:val="002060"/>
          <w:sz w:val="28"/>
          <w:szCs w:val="22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t>f the procedure</w:t>
      </w:r>
      <w:bookmarkEnd w:id="10"/>
    </w:p>
    <w:p w14:paraId="401896D7" w14:textId="77777777" w:rsidR="00EA2B20" w:rsidRPr="008C0F10" w:rsidRDefault="00EA2B20" w:rsidP="00EA2B20">
      <w:pPr>
        <w:rPr>
          <w:lang w:val="en-US"/>
        </w:rPr>
      </w:pPr>
    </w:p>
    <w:p w14:paraId="0A5F93FF" w14:textId="77777777" w:rsidR="00EA2B20" w:rsidRPr="008C0F10" w:rsidRDefault="00EA2B20" w:rsidP="00EA2B20">
      <w:pPr>
        <w:rPr>
          <w:lang w:val="en-US"/>
        </w:rPr>
      </w:pPr>
    </w:p>
    <w:p w14:paraId="0FBD419B" w14:textId="77777777" w:rsidR="00EA2B20" w:rsidRDefault="00EA2B20" w:rsidP="00EA2B20">
      <w:pPr>
        <w:pStyle w:val="Paragrafoelenco"/>
        <w:ind w:left="720"/>
        <w:rPr>
          <w:rFonts w:asciiTheme="minorHAnsi" w:hAnsiTheme="minorHAnsi"/>
          <w:sz w:val="22"/>
          <w:szCs w:val="22"/>
        </w:rPr>
      </w:pPr>
    </w:p>
    <w:p w14:paraId="6A8A91FA" w14:textId="77777777" w:rsidR="00EA2B20" w:rsidRPr="000E6D21" w:rsidRDefault="00EA2B20" w:rsidP="00EA2B20">
      <w:pPr>
        <w:rPr>
          <w:lang w:val="en-US"/>
        </w:rPr>
      </w:pPr>
      <w:r w:rsidRPr="000E6D21">
        <w:rPr>
          <w:lang w:val="en-US"/>
        </w:rPr>
        <w:br w:type="page"/>
      </w:r>
    </w:p>
    <w:p w14:paraId="610F0646" w14:textId="21B341E5" w:rsidR="00EA2B20" w:rsidRPr="000E6D21" w:rsidRDefault="00F174C5" w:rsidP="00EA2B20">
      <w:pPr>
        <w:pStyle w:val="Titolo3"/>
        <w:jc w:val="center"/>
        <w:rPr>
          <w:rFonts w:asciiTheme="minorHAnsi" w:hAnsiTheme="minorHAnsi"/>
          <w:b/>
          <w:color w:val="002060"/>
          <w:sz w:val="28"/>
          <w:szCs w:val="22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  <w:bookmarkStart w:id="11" w:name="_Toc118980989"/>
      <w:r>
        <w:rPr>
          <w:rFonts w:asciiTheme="minorHAnsi" w:hAnsiTheme="minorHAnsi"/>
          <w:b/>
          <w:color w:val="002060"/>
          <w:sz w:val="28"/>
          <w:szCs w:val="22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lastRenderedPageBreak/>
        <w:t>Cut and paste procedures</w:t>
      </w:r>
      <w:bookmarkEnd w:id="11"/>
    </w:p>
    <w:p w14:paraId="18709F32" w14:textId="77777777" w:rsidR="00EA2B20" w:rsidRPr="008C0F10" w:rsidRDefault="00EA2B20" w:rsidP="00EA2B20">
      <w:pPr>
        <w:rPr>
          <w:lang w:val="en-US"/>
        </w:rPr>
      </w:pPr>
    </w:p>
    <w:p w14:paraId="33980CFE" w14:textId="77777777" w:rsidR="00EA2B20" w:rsidRPr="008C0F10" w:rsidRDefault="00EA2B20" w:rsidP="00EA2B20">
      <w:pPr>
        <w:rPr>
          <w:lang w:val="en-US"/>
        </w:rPr>
      </w:pPr>
    </w:p>
    <w:p w14:paraId="34B64B74" w14:textId="77777777" w:rsidR="00E573CF" w:rsidRDefault="00E573CF" w:rsidP="00E573CF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  <w: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br w:type="page"/>
      </w:r>
    </w:p>
    <w:p w14:paraId="50796553" w14:textId="07EF39A8" w:rsidR="00E573CF" w:rsidRPr="00E76F7A" w:rsidRDefault="00E573CF" w:rsidP="00E573CF">
      <w:pPr>
        <w:pStyle w:val="Titolo2"/>
        <w:jc w:val="center"/>
        <w:rPr>
          <w:b/>
          <w:color w:val="002060"/>
          <w:sz w:val="32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  <w:bookmarkStart w:id="12" w:name="_Toc118980990"/>
      <w:r w:rsidRPr="00E76F7A">
        <w:rPr>
          <w:b/>
          <w:color w:val="002060"/>
          <w:sz w:val="32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lastRenderedPageBreak/>
        <w:t xml:space="preserve">BSD </w:t>
      </w:r>
      <w:proofErr w:type="spellStart"/>
      <w:r>
        <w:rPr>
          <w:b/>
          <w:color w:val="002060"/>
          <w:sz w:val="32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t>Equi</w:t>
      </w:r>
      <w:r w:rsidRPr="00E76F7A">
        <w:rPr>
          <w:b/>
          <w:color w:val="002060"/>
          <w:sz w:val="32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t>Lego</w:t>
      </w:r>
      <w:proofErr w:type="spellEnd"/>
      <w:r w:rsidRPr="00E76F7A">
        <w:rPr>
          <w:b/>
          <w:color w:val="002060"/>
          <w:sz w:val="32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t xml:space="preserve"> operations</w:t>
      </w:r>
      <w:r>
        <w:rPr>
          <w:b/>
          <w:color w:val="002060"/>
          <w:sz w:val="32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t xml:space="preserve"> (2021)</w:t>
      </w:r>
      <w:bookmarkEnd w:id="12"/>
    </w:p>
    <w:p w14:paraId="5C31063B" w14:textId="77777777" w:rsidR="00E573CF" w:rsidRPr="0048199E" w:rsidRDefault="00E573CF" w:rsidP="00E573CF">
      <w:pP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67EEC740" w14:textId="0882653E" w:rsidR="00A56D8D" w:rsidRDefault="00E573CF" w:rsidP="00A56D8D">
      <w:pPr>
        <w:rPr>
          <w:lang w:val="en-US"/>
        </w:rPr>
      </w:pPr>
      <w:r>
        <w:rPr>
          <w:lang w:val="en-US"/>
        </w:rPr>
        <w:t xml:space="preserve">A better way to concatenate BSDs for short bands is performed by the </w:t>
      </w:r>
      <w:proofErr w:type="spellStart"/>
      <w:r>
        <w:rPr>
          <w:lang w:val="en-US"/>
        </w:rPr>
        <w:t>EquiLego</w:t>
      </w:r>
      <w:proofErr w:type="spellEnd"/>
      <w:r>
        <w:rPr>
          <w:lang w:val="en-US"/>
        </w:rPr>
        <w:t xml:space="preserve"> procedures. With these procedures there is no limitation to ortho-bands: any band, contained inside one or two adjacent basic band can be extracted.</w:t>
      </w:r>
    </w:p>
    <w:p w14:paraId="63754C7B" w14:textId="77777777" w:rsidR="00E573CF" w:rsidRPr="00E573CF" w:rsidRDefault="00E573CF" w:rsidP="00E573CF">
      <w:pPr>
        <w:autoSpaceDE w:val="0"/>
        <w:autoSpaceDN w:val="0"/>
        <w:adjustRightInd w:val="0"/>
        <w:spacing w:after="0" w:line="240" w:lineRule="auto"/>
        <w:rPr>
          <w:rFonts w:ascii="Consolas" w:hAnsi="Consolas"/>
          <w:lang w:val="en-US"/>
        </w:rPr>
      </w:pPr>
      <w:r w:rsidRPr="00E573CF">
        <w:rPr>
          <w:rFonts w:ascii="Consolas" w:hAnsi="Consolas" w:cs="Consolas"/>
          <w:color w:val="0000FF"/>
          <w:sz w:val="20"/>
          <w:szCs w:val="20"/>
          <w:lang w:val="en-US"/>
        </w:rPr>
        <w:t>function</w:t>
      </w:r>
      <w:r w:rsidRPr="00E573CF">
        <w:rPr>
          <w:rFonts w:ascii="Consolas" w:hAnsi="Consolas" w:cs="Consolas"/>
          <w:color w:val="000000"/>
          <w:sz w:val="20"/>
          <w:szCs w:val="20"/>
          <w:lang w:val="en-US"/>
        </w:rPr>
        <w:t xml:space="preserve"> [bsd_out,BSD_tab_out,stpar]=bsd_equilego(addr,tab,tim,freq,modif,modifpost)</w:t>
      </w:r>
    </w:p>
    <w:p w14:paraId="2603F3CF" w14:textId="77777777" w:rsidR="00E573CF" w:rsidRPr="00E573CF" w:rsidRDefault="00E573CF" w:rsidP="00E573C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573CF">
        <w:rPr>
          <w:rFonts w:ascii="Consolas" w:hAnsi="Consolas" w:cs="Consolas"/>
          <w:color w:val="228B22"/>
          <w:lang w:val="en-US"/>
        </w:rPr>
        <w:t xml:space="preserve">% data access alternative to </w:t>
      </w:r>
      <w:proofErr w:type="spellStart"/>
      <w:r w:rsidRPr="00E573CF">
        <w:rPr>
          <w:rFonts w:ascii="Consolas" w:hAnsi="Consolas" w:cs="Consolas"/>
          <w:color w:val="228B22"/>
          <w:lang w:val="en-US"/>
        </w:rPr>
        <w:t>bsd_lego</w:t>
      </w:r>
      <w:proofErr w:type="spellEnd"/>
    </w:p>
    <w:p w14:paraId="00AD1FF9" w14:textId="77777777" w:rsidR="00E573CF" w:rsidRPr="00E573CF" w:rsidRDefault="00E573CF" w:rsidP="00E573C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573CF">
        <w:rPr>
          <w:rFonts w:ascii="Consolas" w:hAnsi="Consolas" w:cs="Consolas"/>
          <w:color w:val="228B22"/>
          <w:lang w:val="en-US"/>
        </w:rPr>
        <w:t xml:space="preserve">%   good for any </w:t>
      </w:r>
      <w:proofErr w:type="spellStart"/>
      <w:r w:rsidRPr="00E573CF">
        <w:rPr>
          <w:rFonts w:ascii="Consolas" w:hAnsi="Consolas" w:cs="Consolas"/>
          <w:color w:val="228B22"/>
          <w:lang w:val="en-US"/>
        </w:rPr>
        <w:t>subband</w:t>
      </w:r>
      <w:proofErr w:type="spellEnd"/>
      <w:r w:rsidRPr="00E573CF">
        <w:rPr>
          <w:rFonts w:ascii="Consolas" w:hAnsi="Consolas" w:cs="Consolas"/>
          <w:color w:val="228B22"/>
          <w:lang w:val="en-US"/>
        </w:rPr>
        <w:t xml:space="preserve"> and more months</w:t>
      </w:r>
    </w:p>
    <w:p w14:paraId="0CB049C9" w14:textId="77777777" w:rsidR="00E573CF" w:rsidRPr="00E573CF" w:rsidRDefault="00E573CF" w:rsidP="00E573C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573CF">
        <w:rPr>
          <w:rFonts w:ascii="Consolas" w:hAnsi="Consolas" w:cs="Consolas"/>
          <w:color w:val="228B22"/>
          <w:lang w:val="en-US"/>
        </w:rPr>
        <w:t xml:space="preserve">% </w:t>
      </w:r>
    </w:p>
    <w:p w14:paraId="620B4B95" w14:textId="77777777" w:rsidR="00E573CF" w:rsidRPr="00E573CF" w:rsidRDefault="00E573CF" w:rsidP="00E573C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573CF">
        <w:rPr>
          <w:rFonts w:ascii="Consolas" w:hAnsi="Consolas" w:cs="Consolas"/>
          <w:color w:val="228B22"/>
          <w:lang w:val="en-US"/>
        </w:rPr>
        <w:t>%   limits:</w:t>
      </w:r>
    </w:p>
    <w:p w14:paraId="665F74DF" w14:textId="77777777" w:rsidR="00E573CF" w:rsidRPr="00E573CF" w:rsidRDefault="00E573CF" w:rsidP="00E573C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573CF">
        <w:rPr>
          <w:rFonts w:ascii="Consolas" w:hAnsi="Consolas" w:cs="Consolas"/>
          <w:color w:val="228B22"/>
          <w:lang w:val="en-US"/>
        </w:rPr>
        <w:t>%      no modes (there are two automatic modes)</w:t>
      </w:r>
    </w:p>
    <w:p w14:paraId="77137A28" w14:textId="77777777" w:rsidR="00E573CF" w:rsidRPr="00E573CF" w:rsidRDefault="00E573CF" w:rsidP="00E573C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573CF">
        <w:rPr>
          <w:rFonts w:ascii="Consolas" w:hAnsi="Consolas" w:cs="Consolas"/>
          <w:color w:val="228B22"/>
          <w:lang w:val="en-US"/>
        </w:rPr>
        <w:t>%      out band could be any, but should be inside 2 adjacent basic BANDs</w:t>
      </w:r>
    </w:p>
    <w:p w14:paraId="414246FE" w14:textId="77777777" w:rsidR="00E573CF" w:rsidRPr="00E573CF" w:rsidRDefault="00E573CF" w:rsidP="00E573C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573CF">
        <w:rPr>
          <w:rFonts w:ascii="Consolas" w:hAnsi="Consolas" w:cs="Consolas"/>
          <w:color w:val="228B22"/>
          <w:lang w:val="en-US"/>
        </w:rPr>
        <w:t>%</w:t>
      </w:r>
    </w:p>
    <w:p w14:paraId="26AA5EDC" w14:textId="77777777" w:rsidR="00E573CF" w:rsidRPr="00E573CF" w:rsidRDefault="00E573CF" w:rsidP="00E573C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573CF">
        <w:rPr>
          <w:rFonts w:ascii="Consolas" w:hAnsi="Consolas" w:cs="Consolas"/>
          <w:color w:val="228B22"/>
          <w:lang w:val="en-US"/>
        </w:rPr>
        <w:t>%     [bsd_out,BSD_tab_out,stpar]=bsd_equilego(addr,tab,tim,freq,modif,modifpost)</w:t>
      </w:r>
    </w:p>
    <w:p w14:paraId="7105D691" w14:textId="77777777" w:rsidR="00E573CF" w:rsidRPr="00E573CF" w:rsidRDefault="00E573CF" w:rsidP="00E573C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573CF">
        <w:rPr>
          <w:rFonts w:ascii="Consolas" w:hAnsi="Consolas" w:cs="Consolas"/>
          <w:color w:val="228B22"/>
          <w:lang w:val="en-US"/>
        </w:rPr>
        <w:t>%</w:t>
      </w:r>
    </w:p>
    <w:p w14:paraId="08055ECF" w14:textId="77777777" w:rsidR="00E573CF" w:rsidRPr="00E573CF" w:rsidRDefault="00E573CF" w:rsidP="00E573C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573CF">
        <w:rPr>
          <w:rFonts w:ascii="Consolas" w:hAnsi="Consolas" w:cs="Consolas"/>
          <w:color w:val="228B22"/>
          <w:lang w:val="en-US"/>
        </w:rPr>
        <w:t xml:space="preserve">%    </w:t>
      </w:r>
      <w:proofErr w:type="spellStart"/>
      <w:r w:rsidRPr="00E573CF">
        <w:rPr>
          <w:rFonts w:ascii="Consolas" w:hAnsi="Consolas" w:cs="Consolas"/>
          <w:color w:val="228B22"/>
          <w:lang w:val="en-US"/>
        </w:rPr>
        <w:t>addr</w:t>
      </w:r>
      <w:proofErr w:type="spellEnd"/>
      <w:r w:rsidRPr="00E573CF">
        <w:rPr>
          <w:rFonts w:ascii="Consolas" w:hAnsi="Consolas" w:cs="Consolas"/>
          <w:color w:val="228B22"/>
          <w:lang w:val="en-US"/>
        </w:rPr>
        <w:t xml:space="preserve">      path that contains BSD data master directory without the final </w:t>
      </w:r>
      <w:proofErr w:type="spellStart"/>
      <w:r w:rsidRPr="00E573CF">
        <w:rPr>
          <w:rFonts w:ascii="Consolas" w:hAnsi="Consolas" w:cs="Consolas"/>
          <w:color w:val="228B22"/>
          <w:lang w:val="en-US"/>
        </w:rPr>
        <w:t>dirsep</w:t>
      </w:r>
      <w:proofErr w:type="spellEnd"/>
    </w:p>
    <w:p w14:paraId="5112CE7D" w14:textId="77777777" w:rsidR="00E573CF" w:rsidRPr="00E573CF" w:rsidRDefault="00E573CF" w:rsidP="00E573C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573CF">
        <w:rPr>
          <w:rFonts w:ascii="Consolas" w:hAnsi="Consolas" w:cs="Consolas"/>
          <w:color w:val="228B22"/>
          <w:lang w:val="en-US"/>
        </w:rPr>
        <w:t>%                or structure with all the input parameters as fields</w:t>
      </w:r>
    </w:p>
    <w:p w14:paraId="59888074" w14:textId="77777777" w:rsidR="00E573CF" w:rsidRPr="00E573CF" w:rsidRDefault="00E573CF" w:rsidP="00E573C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573CF">
        <w:rPr>
          <w:rFonts w:ascii="Consolas" w:hAnsi="Consolas" w:cs="Consolas"/>
          <w:color w:val="228B22"/>
          <w:lang w:val="en-US"/>
        </w:rPr>
        <w:t>%    tab       BSD table (charged)</w:t>
      </w:r>
    </w:p>
    <w:p w14:paraId="64B4C352" w14:textId="77777777" w:rsidR="00E573CF" w:rsidRPr="00E573CF" w:rsidRDefault="00E573CF" w:rsidP="00E573C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573CF">
        <w:rPr>
          <w:rFonts w:ascii="Consolas" w:hAnsi="Consolas" w:cs="Consolas"/>
          <w:color w:val="228B22"/>
          <w:lang w:val="en-US"/>
        </w:rPr>
        <w:t xml:space="preserve">%    </w:t>
      </w:r>
      <w:proofErr w:type="spellStart"/>
      <w:r w:rsidRPr="00E573CF">
        <w:rPr>
          <w:rFonts w:ascii="Consolas" w:hAnsi="Consolas" w:cs="Consolas"/>
          <w:color w:val="228B22"/>
          <w:lang w:val="en-US"/>
        </w:rPr>
        <w:t>tim</w:t>
      </w:r>
      <w:proofErr w:type="spellEnd"/>
      <w:r w:rsidRPr="00E573CF">
        <w:rPr>
          <w:rFonts w:ascii="Consolas" w:hAnsi="Consolas" w:cs="Consolas"/>
          <w:color w:val="228B22"/>
          <w:lang w:val="en-US"/>
        </w:rPr>
        <w:t xml:space="preserve">       [</w:t>
      </w:r>
      <w:proofErr w:type="spellStart"/>
      <w:r w:rsidRPr="00E573CF">
        <w:rPr>
          <w:rFonts w:ascii="Consolas" w:hAnsi="Consolas" w:cs="Consolas"/>
          <w:color w:val="228B22"/>
          <w:lang w:val="en-US"/>
        </w:rPr>
        <w:t>tini</w:t>
      </w:r>
      <w:proofErr w:type="spellEnd"/>
      <w:r w:rsidRPr="00E573CF">
        <w:rPr>
          <w:rFonts w:ascii="Consolas" w:hAnsi="Consolas" w:cs="Consolas"/>
          <w:color w:val="228B22"/>
          <w:lang w:val="en-US"/>
        </w:rPr>
        <w:t xml:space="preserve"> </w:t>
      </w:r>
      <w:proofErr w:type="spellStart"/>
      <w:r w:rsidRPr="00E573CF">
        <w:rPr>
          <w:rFonts w:ascii="Consolas" w:hAnsi="Consolas" w:cs="Consolas"/>
          <w:color w:val="228B22"/>
          <w:lang w:val="en-US"/>
        </w:rPr>
        <w:t>tfin</w:t>
      </w:r>
      <w:proofErr w:type="spellEnd"/>
      <w:r w:rsidRPr="00E573CF">
        <w:rPr>
          <w:rFonts w:ascii="Consolas" w:hAnsi="Consolas" w:cs="Consolas"/>
          <w:color w:val="228B22"/>
          <w:lang w:val="en-US"/>
        </w:rPr>
        <w:t>] (</w:t>
      </w:r>
      <w:proofErr w:type="spellStart"/>
      <w:r w:rsidRPr="00E573CF">
        <w:rPr>
          <w:rFonts w:ascii="Consolas" w:hAnsi="Consolas" w:cs="Consolas"/>
          <w:color w:val="228B22"/>
          <w:lang w:val="en-US"/>
        </w:rPr>
        <w:t>mjd</w:t>
      </w:r>
      <w:proofErr w:type="spellEnd"/>
      <w:r w:rsidRPr="00E573CF">
        <w:rPr>
          <w:rFonts w:ascii="Consolas" w:hAnsi="Consolas" w:cs="Consolas"/>
          <w:color w:val="228B22"/>
          <w:lang w:val="en-US"/>
        </w:rPr>
        <w:t>) ; if length(</w:t>
      </w:r>
      <w:proofErr w:type="spellStart"/>
      <w:r w:rsidRPr="00E573CF">
        <w:rPr>
          <w:rFonts w:ascii="Consolas" w:hAnsi="Consolas" w:cs="Consolas"/>
          <w:color w:val="228B22"/>
          <w:lang w:val="en-US"/>
        </w:rPr>
        <w:t>tim</w:t>
      </w:r>
      <w:proofErr w:type="spellEnd"/>
      <w:r w:rsidRPr="00E573CF">
        <w:rPr>
          <w:rFonts w:ascii="Consolas" w:hAnsi="Consolas" w:cs="Consolas"/>
          <w:color w:val="228B22"/>
          <w:lang w:val="en-US"/>
        </w:rPr>
        <w:t xml:space="preserve">) = 1 or </w:t>
      </w:r>
      <w:proofErr w:type="spellStart"/>
      <w:r w:rsidRPr="00E573CF">
        <w:rPr>
          <w:rFonts w:ascii="Consolas" w:hAnsi="Consolas" w:cs="Consolas"/>
          <w:color w:val="228B22"/>
          <w:lang w:val="en-US"/>
        </w:rPr>
        <w:t>tini</w:t>
      </w:r>
      <w:proofErr w:type="spellEnd"/>
      <w:r w:rsidRPr="00E573CF">
        <w:rPr>
          <w:rFonts w:ascii="Consolas" w:hAnsi="Consolas" w:cs="Consolas"/>
          <w:color w:val="228B22"/>
          <w:lang w:val="en-US"/>
        </w:rPr>
        <w:t>=</w:t>
      </w:r>
      <w:proofErr w:type="spellStart"/>
      <w:r w:rsidRPr="00E573CF">
        <w:rPr>
          <w:rFonts w:ascii="Consolas" w:hAnsi="Consolas" w:cs="Consolas"/>
          <w:color w:val="228B22"/>
          <w:lang w:val="en-US"/>
        </w:rPr>
        <w:t>tfin</w:t>
      </w:r>
      <w:proofErr w:type="spellEnd"/>
      <w:r w:rsidRPr="00E573CF">
        <w:rPr>
          <w:rFonts w:ascii="Consolas" w:hAnsi="Consolas" w:cs="Consolas"/>
          <w:color w:val="228B22"/>
          <w:lang w:val="en-US"/>
        </w:rPr>
        <w:t xml:space="preserve"> the whole run</w:t>
      </w:r>
    </w:p>
    <w:p w14:paraId="05B6112F" w14:textId="77777777" w:rsidR="00E573CF" w:rsidRPr="00E573CF" w:rsidRDefault="00E573CF" w:rsidP="00E573C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573CF">
        <w:rPr>
          <w:rFonts w:ascii="Consolas" w:hAnsi="Consolas" w:cs="Consolas"/>
          <w:color w:val="228B22"/>
          <w:lang w:val="en-US"/>
        </w:rPr>
        <w:t>%              [</w:t>
      </w:r>
      <w:proofErr w:type="spellStart"/>
      <w:r w:rsidRPr="00E573CF">
        <w:rPr>
          <w:rFonts w:ascii="Consolas" w:hAnsi="Consolas" w:cs="Consolas"/>
          <w:color w:val="228B22"/>
          <w:lang w:val="en-US"/>
        </w:rPr>
        <w:t>tini</w:t>
      </w:r>
      <w:proofErr w:type="spellEnd"/>
      <w:r w:rsidRPr="00E573CF">
        <w:rPr>
          <w:rFonts w:ascii="Consolas" w:hAnsi="Consolas" w:cs="Consolas"/>
          <w:color w:val="228B22"/>
          <w:lang w:val="en-US"/>
        </w:rPr>
        <w:t xml:space="preserve"> </w:t>
      </w:r>
      <w:proofErr w:type="spellStart"/>
      <w:r w:rsidRPr="00E573CF">
        <w:rPr>
          <w:rFonts w:ascii="Consolas" w:hAnsi="Consolas" w:cs="Consolas"/>
          <w:color w:val="228B22"/>
          <w:lang w:val="en-US"/>
        </w:rPr>
        <w:t>tfin</w:t>
      </w:r>
      <w:proofErr w:type="spellEnd"/>
      <w:r w:rsidRPr="00E573CF">
        <w:rPr>
          <w:rFonts w:ascii="Consolas" w:hAnsi="Consolas" w:cs="Consolas"/>
          <w:color w:val="228B22"/>
          <w:lang w:val="en-US"/>
        </w:rPr>
        <w:t xml:space="preserve"> dt0] if the sampling time dt0 of the BSD collection is not 0.1 s</w:t>
      </w:r>
    </w:p>
    <w:p w14:paraId="34BDFD3C" w14:textId="77777777" w:rsidR="00E573CF" w:rsidRPr="00E573CF" w:rsidRDefault="00E573CF" w:rsidP="00E573C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573CF">
        <w:rPr>
          <w:rFonts w:ascii="Consolas" w:hAnsi="Consolas" w:cs="Consolas"/>
          <w:color w:val="228B22"/>
          <w:lang w:val="en-US"/>
        </w:rPr>
        <w:t xml:space="preserve">%    </w:t>
      </w:r>
      <w:proofErr w:type="spellStart"/>
      <w:r w:rsidRPr="00E573CF">
        <w:rPr>
          <w:rFonts w:ascii="Consolas" w:hAnsi="Consolas" w:cs="Consolas"/>
          <w:color w:val="228B22"/>
          <w:lang w:val="en-US"/>
        </w:rPr>
        <w:t>freq</w:t>
      </w:r>
      <w:proofErr w:type="spellEnd"/>
      <w:r w:rsidRPr="00E573CF">
        <w:rPr>
          <w:rFonts w:ascii="Consolas" w:hAnsi="Consolas" w:cs="Consolas"/>
          <w:color w:val="228B22"/>
          <w:lang w:val="en-US"/>
        </w:rPr>
        <w:t xml:space="preserve">      [</w:t>
      </w:r>
      <w:proofErr w:type="spellStart"/>
      <w:r w:rsidRPr="00E573CF">
        <w:rPr>
          <w:rFonts w:ascii="Consolas" w:hAnsi="Consolas" w:cs="Consolas"/>
          <w:color w:val="228B22"/>
          <w:lang w:val="en-US"/>
        </w:rPr>
        <w:t>frini</w:t>
      </w:r>
      <w:proofErr w:type="spellEnd"/>
      <w:r w:rsidRPr="00E573CF">
        <w:rPr>
          <w:rFonts w:ascii="Consolas" w:hAnsi="Consolas" w:cs="Consolas"/>
          <w:color w:val="228B22"/>
          <w:lang w:val="en-US"/>
        </w:rPr>
        <w:t xml:space="preserve"> </w:t>
      </w:r>
      <w:proofErr w:type="spellStart"/>
      <w:r w:rsidRPr="00E573CF">
        <w:rPr>
          <w:rFonts w:ascii="Consolas" w:hAnsi="Consolas" w:cs="Consolas"/>
          <w:color w:val="228B22"/>
          <w:lang w:val="en-US"/>
        </w:rPr>
        <w:t>frfin</w:t>
      </w:r>
      <w:proofErr w:type="spellEnd"/>
      <w:r w:rsidRPr="00E573CF">
        <w:rPr>
          <w:rFonts w:ascii="Consolas" w:hAnsi="Consolas" w:cs="Consolas"/>
          <w:color w:val="228B22"/>
          <w:lang w:val="en-US"/>
        </w:rPr>
        <w:t>] ; if length(</w:t>
      </w:r>
      <w:proofErr w:type="spellStart"/>
      <w:r w:rsidRPr="00E573CF">
        <w:rPr>
          <w:rFonts w:ascii="Consolas" w:hAnsi="Consolas" w:cs="Consolas"/>
          <w:color w:val="228B22"/>
          <w:lang w:val="en-US"/>
        </w:rPr>
        <w:t>freq</w:t>
      </w:r>
      <w:proofErr w:type="spellEnd"/>
      <w:r w:rsidRPr="00E573CF">
        <w:rPr>
          <w:rFonts w:ascii="Consolas" w:hAnsi="Consolas" w:cs="Consolas"/>
          <w:color w:val="228B22"/>
          <w:lang w:val="en-US"/>
        </w:rPr>
        <w:t xml:space="preserve">) = 1 or </w:t>
      </w:r>
      <w:proofErr w:type="spellStart"/>
      <w:r w:rsidRPr="00E573CF">
        <w:rPr>
          <w:rFonts w:ascii="Consolas" w:hAnsi="Consolas" w:cs="Consolas"/>
          <w:color w:val="228B22"/>
          <w:lang w:val="en-US"/>
        </w:rPr>
        <w:t>frini</w:t>
      </w:r>
      <w:proofErr w:type="spellEnd"/>
      <w:r w:rsidRPr="00E573CF">
        <w:rPr>
          <w:rFonts w:ascii="Consolas" w:hAnsi="Consolas" w:cs="Consolas"/>
          <w:color w:val="228B22"/>
          <w:lang w:val="en-US"/>
        </w:rPr>
        <w:t>=</w:t>
      </w:r>
      <w:proofErr w:type="spellStart"/>
      <w:r w:rsidRPr="00E573CF">
        <w:rPr>
          <w:rFonts w:ascii="Consolas" w:hAnsi="Consolas" w:cs="Consolas"/>
          <w:color w:val="228B22"/>
          <w:lang w:val="en-US"/>
        </w:rPr>
        <w:t>frfin</w:t>
      </w:r>
      <w:proofErr w:type="spellEnd"/>
      <w:r w:rsidRPr="00E573CF">
        <w:rPr>
          <w:rFonts w:ascii="Consolas" w:hAnsi="Consolas" w:cs="Consolas"/>
          <w:color w:val="228B22"/>
          <w:lang w:val="en-US"/>
        </w:rPr>
        <w:t xml:space="preserve"> the full band with </w:t>
      </w:r>
      <w:proofErr w:type="spellStart"/>
      <w:r w:rsidRPr="00E573CF">
        <w:rPr>
          <w:rFonts w:ascii="Consolas" w:hAnsi="Consolas" w:cs="Consolas"/>
          <w:color w:val="228B22"/>
          <w:lang w:val="en-US"/>
        </w:rPr>
        <w:t>frini</w:t>
      </w:r>
      <w:proofErr w:type="spellEnd"/>
      <w:r w:rsidRPr="00E573CF">
        <w:rPr>
          <w:rFonts w:ascii="Consolas" w:hAnsi="Consolas" w:cs="Consolas"/>
          <w:color w:val="228B22"/>
          <w:lang w:val="en-US"/>
        </w:rPr>
        <w:t xml:space="preserve"> (def ortho-band)</w:t>
      </w:r>
    </w:p>
    <w:p w14:paraId="77A8B35F" w14:textId="77777777" w:rsidR="00E573CF" w:rsidRPr="00E573CF" w:rsidRDefault="00E573CF" w:rsidP="00E573C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573CF">
        <w:rPr>
          <w:rFonts w:ascii="Consolas" w:hAnsi="Consolas" w:cs="Consolas"/>
          <w:color w:val="228B22"/>
          <w:lang w:val="en-US"/>
        </w:rPr>
        <w:t>%               (</w:t>
      </w:r>
      <w:proofErr w:type="spellStart"/>
      <w:r w:rsidRPr="00E573CF">
        <w:rPr>
          <w:rFonts w:ascii="Consolas" w:hAnsi="Consolas" w:cs="Consolas"/>
          <w:color w:val="228B22"/>
          <w:lang w:val="en-US"/>
        </w:rPr>
        <w:t>freq</w:t>
      </w:r>
      <w:proofErr w:type="spellEnd"/>
      <w:r w:rsidRPr="00E573CF">
        <w:rPr>
          <w:rFonts w:ascii="Consolas" w:hAnsi="Consolas" w:cs="Consolas"/>
          <w:color w:val="228B22"/>
          <w:lang w:val="en-US"/>
        </w:rPr>
        <w:t xml:space="preserve"> is the requested band, band will contain the effective band)</w:t>
      </w:r>
    </w:p>
    <w:p w14:paraId="1DF635C8" w14:textId="77777777" w:rsidR="00E573CF" w:rsidRPr="00E573CF" w:rsidRDefault="00E573CF" w:rsidP="00E573C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573CF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E573CF">
        <w:rPr>
          <w:rFonts w:ascii="Consolas" w:hAnsi="Consolas" w:cs="Consolas"/>
          <w:color w:val="228B22"/>
          <w:lang w:val="en-US"/>
        </w:rPr>
        <w:t>modif</w:t>
      </w:r>
      <w:proofErr w:type="spellEnd"/>
      <w:r w:rsidRPr="00E573CF">
        <w:rPr>
          <w:rFonts w:ascii="Consolas" w:hAnsi="Consolas" w:cs="Consolas"/>
          <w:color w:val="228B22"/>
          <w:lang w:val="en-US"/>
        </w:rPr>
        <w:t xml:space="preserve">      (if present) modification </w:t>
      </w:r>
      <w:proofErr w:type="gramStart"/>
      <w:r w:rsidRPr="00E573CF">
        <w:rPr>
          <w:rFonts w:ascii="Consolas" w:hAnsi="Consolas" w:cs="Consolas"/>
          <w:color w:val="228B22"/>
          <w:lang w:val="en-US"/>
        </w:rPr>
        <w:t>structure:</w:t>
      </w:r>
      <w:proofErr w:type="gramEnd"/>
      <w:r w:rsidRPr="00E573CF">
        <w:rPr>
          <w:rFonts w:ascii="Consolas" w:hAnsi="Consolas" w:cs="Consolas"/>
          <w:color w:val="228B22"/>
          <w:lang w:val="en-US"/>
        </w:rPr>
        <w:t xml:space="preserve"> modifies accessed primary files</w:t>
      </w:r>
    </w:p>
    <w:p w14:paraId="0979ED49" w14:textId="77777777" w:rsidR="00E573CF" w:rsidRPr="00E573CF" w:rsidRDefault="00E573CF" w:rsidP="00E573C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573CF">
        <w:rPr>
          <w:rFonts w:ascii="Consolas" w:hAnsi="Consolas" w:cs="Consolas"/>
          <w:color w:val="228B22"/>
          <w:lang w:val="en-US"/>
        </w:rPr>
        <w:t xml:space="preserve">%              </w:t>
      </w:r>
      <w:proofErr w:type="gramStart"/>
      <w:r w:rsidRPr="00E573CF">
        <w:rPr>
          <w:rFonts w:ascii="Consolas" w:hAnsi="Consolas" w:cs="Consolas"/>
          <w:color w:val="228B22"/>
          <w:lang w:val="en-US"/>
        </w:rPr>
        <w:t>e.g.</w:t>
      </w:r>
      <w:proofErr w:type="gramEnd"/>
      <w:r w:rsidRPr="00E573CF">
        <w:rPr>
          <w:rFonts w:ascii="Consolas" w:hAnsi="Consolas" w:cs="Consolas"/>
          <w:color w:val="228B22"/>
          <w:lang w:val="en-US"/>
        </w:rPr>
        <w:t xml:space="preserve"> adding signals or sources; see </w:t>
      </w:r>
      <w:proofErr w:type="spellStart"/>
      <w:r w:rsidRPr="00E573CF">
        <w:rPr>
          <w:rFonts w:ascii="Consolas" w:hAnsi="Consolas" w:cs="Consolas"/>
          <w:color w:val="228B22"/>
          <w:lang w:val="en-US"/>
        </w:rPr>
        <w:t>bsd_acc_modif</w:t>
      </w:r>
      <w:proofErr w:type="spellEnd"/>
    </w:p>
    <w:p w14:paraId="2590C2C4" w14:textId="77777777" w:rsidR="00E573CF" w:rsidRPr="00E573CF" w:rsidRDefault="00E573CF" w:rsidP="00E573C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573CF">
        <w:rPr>
          <w:rFonts w:ascii="Consolas" w:hAnsi="Consolas" w:cs="Consolas"/>
          <w:color w:val="228B22"/>
          <w:lang w:val="en-US"/>
        </w:rPr>
        <w:t>%              [] no modification</w:t>
      </w:r>
    </w:p>
    <w:p w14:paraId="3D8CAA5A" w14:textId="77777777" w:rsidR="00E573CF" w:rsidRPr="00E573CF" w:rsidRDefault="00E573CF" w:rsidP="00E573C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573CF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proofErr w:type="gramStart"/>
      <w:r w:rsidRPr="00E573CF">
        <w:rPr>
          <w:rFonts w:ascii="Consolas" w:hAnsi="Consolas" w:cs="Consolas"/>
          <w:color w:val="228B22"/>
          <w:lang w:val="en-US"/>
        </w:rPr>
        <w:t>modifpost</w:t>
      </w:r>
      <w:proofErr w:type="spellEnd"/>
      <w:proofErr w:type="gramEnd"/>
      <w:r w:rsidRPr="00E573CF">
        <w:rPr>
          <w:rFonts w:ascii="Consolas" w:hAnsi="Consolas" w:cs="Consolas"/>
          <w:color w:val="228B22"/>
          <w:lang w:val="en-US"/>
        </w:rPr>
        <w:t xml:space="preserve">  (if present) modification after the band extraction</w:t>
      </w:r>
    </w:p>
    <w:p w14:paraId="0D72C196" w14:textId="77777777" w:rsidR="00E573CF" w:rsidRPr="008C0F10" w:rsidRDefault="00E573CF" w:rsidP="00A56D8D">
      <w:pPr>
        <w:rPr>
          <w:lang w:val="en-US"/>
        </w:rPr>
      </w:pPr>
    </w:p>
    <w:p w14:paraId="43C73540" w14:textId="5629FC36" w:rsidR="0001721E" w:rsidRDefault="00E573CF" w:rsidP="0001721E">
      <w:pPr>
        <w:rPr>
          <w:lang w:val="en-US"/>
        </w:rPr>
      </w:pPr>
      <w:r>
        <w:rPr>
          <w:lang w:val="en-US"/>
        </w:rPr>
        <w:t>Example:</w:t>
      </w:r>
    </w:p>
    <w:p w14:paraId="23BD8B05" w14:textId="0D3FA57B" w:rsidR="00E573CF" w:rsidRDefault="00BD0EB8" w:rsidP="0001721E">
      <w:pPr>
        <w:rPr>
          <w:lang w:val="en-US"/>
        </w:rPr>
      </w:pPr>
      <w:r w:rsidRPr="00BD0EB8">
        <w:rPr>
          <w:lang w:val="en-US"/>
        </w:rPr>
        <w:t>[</w:t>
      </w:r>
      <w:proofErr w:type="spellStart"/>
      <w:r w:rsidRPr="00BD0EB8">
        <w:rPr>
          <w:lang w:val="en-US"/>
        </w:rPr>
        <w:t>bsd_out,BSD_tab_out,stpar</w:t>
      </w:r>
      <w:proofErr w:type="spellEnd"/>
      <w:r w:rsidRPr="00BD0EB8">
        <w:rPr>
          <w:lang w:val="en-US"/>
        </w:rPr>
        <w:t>]=</w:t>
      </w:r>
      <w:proofErr w:type="spellStart"/>
      <w:r w:rsidRPr="00BD0EB8">
        <w:rPr>
          <w:lang w:val="en-US"/>
        </w:rPr>
        <w:t>bsd_equilego</w:t>
      </w:r>
      <w:proofErr w:type="spellEnd"/>
      <w:r w:rsidRPr="00BD0EB8">
        <w:rPr>
          <w:lang w:val="en-US"/>
        </w:rPr>
        <w:t>('K:',BSD_O3_H,0,[10</w:t>
      </w:r>
      <w:r>
        <w:rPr>
          <w:lang w:val="en-US"/>
        </w:rPr>
        <w:t>8</w:t>
      </w:r>
      <w:r w:rsidRPr="00BD0EB8">
        <w:rPr>
          <w:lang w:val="en-US"/>
        </w:rPr>
        <w:t xml:space="preserve"> 1</w:t>
      </w:r>
      <w:r>
        <w:rPr>
          <w:lang w:val="en-US"/>
        </w:rPr>
        <w:t>09</w:t>
      </w:r>
      <w:r w:rsidRPr="00BD0EB8">
        <w:rPr>
          <w:lang w:val="en-US"/>
        </w:rPr>
        <w:t>])</w:t>
      </w:r>
    </w:p>
    <w:p w14:paraId="31B02B0E" w14:textId="5DBC2A89" w:rsidR="00BD0EB8" w:rsidRDefault="00BD0EB8" w:rsidP="0001721E">
      <w:pPr>
        <w:rPr>
          <w:lang w:val="en-US"/>
        </w:rPr>
      </w:pPr>
      <w:r w:rsidRPr="00BD0EB8">
        <w:rPr>
          <w:lang w:val="en-US"/>
        </w:rPr>
        <w:t>[</w:t>
      </w:r>
      <w:proofErr w:type="spellStart"/>
      <w:r w:rsidRPr="00BD0EB8">
        <w:rPr>
          <w:lang w:val="en-US"/>
        </w:rPr>
        <w:t>bsd_out,BSD_tab_out,stpar</w:t>
      </w:r>
      <w:proofErr w:type="spellEnd"/>
      <w:r w:rsidRPr="00BD0EB8">
        <w:rPr>
          <w:lang w:val="en-US"/>
        </w:rPr>
        <w:t>]=</w:t>
      </w:r>
      <w:proofErr w:type="spellStart"/>
      <w:r w:rsidRPr="00BD0EB8">
        <w:rPr>
          <w:lang w:val="en-US"/>
        </w:rPr>
        <w:t>bsd_equilego</w:t>
      </w:r>
      <w:proofErr w:type="spellEnd"/>
      <w:r w:rsidRPr="00BD0EB8">
        <w:rPr>
          <w:lang w:val="en-US"/>
        </w:rPr>
        <w:t>('K:',BSD_O3_H,0,[109 111])</w:t>
      </w:r>
    </w:p>
    <w:p w14:paraId="16B8B538" w14:textId="470CEAF4" w:rsidR="00BD0EB8" w:rsidRDefault="00BD0EB8" w:rsidP="0001721E">
      <w:pPr>
        <w:rPr>
          <w:lang w:val="en-US"/>
        </w:rPr>
      </w:pPr>
    </w:p>
    <w:p w14:paraId="559E62AA" w14:textId="12FEA5EB" w:rsidR="00BD0EB8" w:rsidRDefault="00BD0EB8" w:rsidP="0001721E">
      <w:pPr>
        <w:rPr>
          <w:lang w:val="en-US"/>
        </w:rPr>
      </w:pPr>
      <w:r>
        <w:rPr>
          <w:lang w:val="en-US"/>
        </w:rPr>
        <w:t xml:space="preserve">uses </w:t>
      </w:r>
    </w:p>
    <w:p w14:paraId="233595FF" w14:textId="3ABA687C" w:rsidR="00BD0EB8" w:rsidRDefault="00BD0EB8" w:rsidP="00BD0EB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lang w:val="en-US"/>
        </w:rPr>
      </w:pPr>
      <w:proofErr w:type="spellStart"/>
      <w:r w:rsidRPr="00BD0EB8">
        <w:rPr>
          <w:rFonts w:ascii="Consolas" w:hAnsi="Consolas" w:cs="Consolas"/>
          <w:color w:val="000000"/>
          <w:lang w:val="en-US"/>
        </w:rPr>
        <w:t>bsd_out</w:t>
      </w:r>
      <w:proofErr w:type="spellEnd"/>
      <w:r w:rsidRPr="00BD0EB8">
        <w:rPr>
          <w:rFonts w:ascii="Consolas" w:hAnsi="Consolas" w:cs="Consolas"/>
          <w:color w:val="000000"/>
          <w:lang w:val="en-US"/>
        </w:rPr>
        <w:t>=</w:t>
      </w:r>
      <w:proofErr w:type="spellStart"/>
      <w:r w:rsidRPr="00BD0EB8">
        <w:rPr>
          <w:rFonts w:ascii="Consolas" w:hAnsi="Consolas" w:cs="Consolas"/>
          <w:color w:val="000000"/>
          <w:lang w:val="en-US"/>
        </w:rPr>
        <w:t>bsd_interband_equilego</w:t>
      </w:r>
      <w:proofErr w:type="spellEnd"/>
      <w:r w:rsidRPr="00BD0EB8">
        <w:rPr>
          <w:rFonts w:ascii="Consolas" w:hAnsi="Consolas" w:cs="Consolas"/>
          <w:color w:val="000000"/>
          <w:lang w:val="en-US"/>
        </w:rPr>
        <w:t>(</w:t>
      </w:r>
      <w:proofErr w:type="spellStart"/>
      <w:r w:rsidRPr="00BD0EB8">
        <w:rPr>
          <w:rFonts w:ascii="Consolas" w:hAnsi="Consolas" w:cs="Consolas"/>
          <w:color w:val="000000"/>
          <w:lang w:val="en-US"/>
        </w:rPr>
        <w:t>addr,tab,stpar,modif</w:t>
      </w:r>
      <w:proofErr w:type="spellEnd"/>
      <w:r w:rsidRPr="00BD0EB8">
        <w:rPr>
          <w:rFonts w:ascii="Consolas" w:hAnsi="Consolas" w:cs="Consolas"/>
          <w:color w:val="000000"/>
          <w:lang w:val="en-US"/>
        </w:rPr>
        <w:t>)</w:t>
      </w:r>
    </w:p>
    <w:p w14:paraId="1C474101" w14:textId="749582AD" w:rsidR="00A60ADB" w:rsidRDefault="00A60ADB" w:rsidP="00BD0EB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lang w:val="en-US"/>
        </w:rPr>
      </w:pPr>
    </w:p>
    <w:p w14:paraId="26C31358" w14:textId="24C9F169" w:rsidR="00A60ADB" w:rsidRDefault="00A60ADB" w:rsidP="00BD0EB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lang w:val="en-US"/>
        </w:rPr>
      </w:pPr>
    </w:p>
    <w:p w14:paraId="723F05D5" w14:textId="76CFC186" w:rsidR="00A60ADB" w:rsidRDefault="00A60ADB">
      <w:pPr>
        <w:rPr>
          <w:rFonts w:ascii="Consolas" w:hAnsi="Consolas" w:cs="Consolas"/>
          <w:color w:val="000000"/>
          <w:lang w:val="en-US"/>
        </w:rPr>
      </w:pPr>
      <w:r>
        <w:rPr>
          <w:rFonts w:ascii="Consolas" w:hAnsi="Consolas" w:cs="Consolas"/>
          <w:color w:val="000000"/>
          <w:lang w:val="en-US"/>
        </w:rPr>
        <w:br w:type="page"/>
      </w:r>
    </w:p>
    <w:p w14:paraId="1B402958" w14:textId="3B6088BF" w:rsidR="00A60ADB" w:rsidRPr="00A60ADB" w:rsidRDefault="00A60ADB" w:rsidP="00A60ADB">
      <w:pPr>
        <w:pStyle w:val="Titolo2"/>
        <w:jc w:val="center"/>
        <w:rPr>
          <w:rFonts w:ascii="Consolas" w:hAnsi="Consolas"/>
          <w:b/>
          <w:bCs/>
          <w:color w:val="1E5155" w:themeColor="text2"/>
          <w:sz w:val="32"/>
          <w:szCs w:val="32"/>
          <w:lang w:val="en-US"/>
        </w:rPr>
      </w:pPr>
      <w:proofErr w:type="spellStart"/>
      <w:r w:rsidRPr="00A60ADB">
        <w:rPr>
          <w:rFonts w:ascii="Consolas" w:hAnsi="Consolas"/>
          <w:b/>
          <w:bCs/>
          <w:color w:val="1E5155" w:themeColor="text2"/>
          <w:sz w:val="32"/>
          <w:szCs w:val="32"/>
          <w:lang w:val="en-US"/>
        </w:rPr>
        <w:lastRenderedPageBreak/>
        <w:t>b</w:t>
      </w:r>
      <w:r w:rsidR="002F6375">
        <w:rPr>
          <w:rFonts w:ascii="Consolas" w:hAnsi="Consolas"/>
          <w:b/>
          <w:bCs/>
          <w:color w:val="1E5155" w:themeColor="text2"/>
          <w:sz w:val="32"/>
          <w:szCs w:val="32"/>
          <w:lang w:val="en-US"/>
        </w:rPr>
        <w:t>ase</w:t>
      </w:r>
      <w:r w:rsidRPr="00A60ADB">
        <w:rPr>
          <w:rFonts w:ascii="Consolas" w:hAnsi="Consolas"/>
          <w:b/>
          <w:bCs/>
          <w:color w:val="1E5155" w:themeColor="text2"/>
          <w:sz w:val="32"/>
          <w:szCs w:val="32"/>
          <w:lang w:val="en-US"/>
        </w:rPr>
        <w:t>_orthoband</w:t>
      </w:r>
      <w:r w:rsidR="002F6375">
        <w:rPr>
          <w:rFonts w:ascii="Consolas" w:hAnsi="Consolas"/>
          <w:b/>
          <w:bCs/>
          <w:color w:val="1E5155" w:themeColor="text2"/>
          <w:sz w:val="32"/>
          <w:szCs w:val="32"/>
          <w:lang w:val="en-US"/>
        </w:rPr>
        <w:t>s</w:t>
      </w:r>
      <w:proofErr w:type="spellEnd"/>
    </w:p>
    <w:p w14:paraId="4E2FDBC5" w14:textId="46E97B4E" w:rsidR="00BD0EB8" w:rsidRDefault="00BD0EB8" w:rsidP="0001721E">
      <w:pPr>
        <w:rPr>
          <w:lang w:val="en-US"/>
        </w:rPr>
      </w:pPr>
    </w:p>
    <w:p w14:paraId="17D5E846" w14:textId="77777777" w:rsidR="002F6375" w:rsidRPr="002F6375" w:rsidRDefault="002F6375" w:rsidP="002F63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2F6375">
        <w:rPr>
          <w:rFonts w:ascii="Consolas" w:eastAsia="Times New Roman" w:hAnsi="Consolas" w:cs="Times New Roman"/>
          <w:color w:val="0E00FF"/>
          <w:sz w:val="20"/>
          <w:szCs w:val="20"/>
          <w:lang w:val="en-US"/>
        </w:rPr>
        <w:t xml:space="preserve">function </w:t>
      </w:r>
      <w:r w:rsidRPr="002F6375">
        <w:rPr>
          <w:rFonts w:ascii="Consolas" w:eastAsia="Times New Roman" w:hAnsi="Consolas" w:cs="Times New Roman"/>
          <w:sz w:val="20"/>
          <w:szCs w:val="20"/>
          <w:lang w:val="en-US"/>
        </w:rPr>
        <w:t>out=</w:t>
      </w:r>
      <w:proofErr w:type="spellStart"/>
      <w:r w:rsidRPr="002F6375">
        <w:rPr>
          <w:rFonts w:ascii="Consolas" w:eastAsia="Times New Roman" w:hAnsi="Consolas" w:cs="Times New Roman"/>
          <w:sz w:val="20"/>
          <w:szCs w:val="20"/>
          <w:lang w:val="en-US"/>
        </w:rPr>
        <w:t>base_orthobands</w:t>
      </w:r>
      <w:proofErr w:type="spellEnd"/>
      <w:r w:rsidRPr="002F6375">
        <w:rPr>
          <w:rFonts w:ascii="Consolas" w:eastAsia="Times New Roman" w:hAnsi="Consolas" w:cs="Times New Roman"/>
          <w:sz w:val="20"/>
          <w:szCs w:val="20"/>
          <w:lang w:val="en-US"/>
        </w:rPr>
        <w:t>(</w:t>
      </w:r>
      <w:proofErr w:type="spellStart"/>
      <w:r w:rsidRPr="002F6375">
        <w:rPr>
          <w:rFonts w:ascii="Consolas" w:eastAsia="Times New Roman" w:hAnsi="Consolas" w:cs="Times New Roman"/>
          <w:sz w:val="20"/>
          <w:szCs w:val="20"/>
          <w:lang w:val="en-US"/>
        </w:rPr>
        <w:t>bandin,dt</w:t>
      </w:r>
      <w:proofErr w:type="spellEnd"/>
      <w:r w:rsidRPr="002F6375">
        <w:rPr>
          <w:rFonts w:ascii="Consolas" w:eastAsia="Times New Roman" w:hAnsi="Consolas" w:cs="Times New Roman"/>
          <w:sz w:val="20"/>
          <w:szCs w:val="20"/>
          <w:lang w:val="en-US"/>
        </w:rPr>
        <w:t>)</w:t>
      </w:r>
    </w:p>
    <w:p w14:paraId="043C77DC" w14:textId="77777777" w:rsidR="002F6375" w:rsidRPr="002F6375" w:rsidRDefault="002F6375" w:rsidP="002F63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2F6375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 xml:space="preserve">% basic </w:t>
      </w:r>
      <w:proofErr w:type="spellStart"/>
      <w:r w:rsidRPr="002F6375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>orthobands</w:t>
      </w:r>
      <w:proofErr w:type="spellEnd"/>
      <w:r w:rsidRPr="002F6375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 xml:space="preserve"> info</w:t>
      </w:r>
    </w:p>
    <w:p w14:paraId="1ECEEFC4" w14:textId="77777777" w:rsidR="002F6375" w:rsidRPr="002F6375" w:rsidRDefault="002F6375" w:rsidP="002F63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2F6375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 xml:space="preserve">% </w:t>
      </w:r>
    </w:p>
    <w:p w14:paraId="03D0F891" w14:textId="77777777" w:rsidR="002F6375" w:rsidRPr="002F6375" w:rsidRDefault="002F6375" w:rsidP="002F63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2F6375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 xml:space="preserve">%   </w:t>
      </w:r>
      <w:proofErr w:type="spellStart"/>
      <w:r w:rsidRPr="002F6375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>bandin</w:t>
      </w:r>
      <w:proofErr w:type="spellEnd"/>
      <w:r w:rsidRPr="002F6375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 xml:space="preserve">     requested band</w:t>
      </w:r>
    </w:p>
    <w:p w14:paraId="02DC754C" w14:textId="77777777" w:rsidR="002F6375" w:rsidRPr="002F6375" w:rsidRDefault="002F6375" w:rsidP="002F63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2F6375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>%   dt         sampling time</w:t>
      </w:r>
    </w:p>
    <w:p w14:paraId="5E8C94F0" w14:textId="77777777" w:rsidR="002F6375" w:rsidRPr="002F6375" w:rsidRDefault="002F6375" w:rsidP="002F63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2F6375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>%</w:t>
      </w:r>
    </w:p>
    <w:p w14:paraId="523A9B19" w14:textId="77777777" w:rsidR="002F6375" w:rsidRPr="002F6375" w:rsidRDefault="002F6375" w:rsidP="002F63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2F6375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 xml:space="preserve">%       base </w:t>
      </w:r>
      <w:proofErr w:type="spellStart"/>
      <w:r w:rsidRPr="002F6375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>orthobands</w:t>
      </w:r>
      <w:proofErr w:type="spellEnd"/>
    </w:p>
    <w:p w14:paraId="2D5CEBBE" w14:textId="77777777" w:rsidR="002F6375" w:rsidRPr="002F6375" w:rsidRDefault="002F6375" w:rsidP="002F63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2F6375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 xml:space="preserve">%  k   </w:t>
      </w:r>
    </w:p>
    <w:p w14:paraId="60CCB3CF" w14:textId="77777777" w:rsidR="002F6375" w:rsidRPr="002F6375" w:rsidRDefault="002F6375" w:rsidP="002F63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2F6375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>%     dk 1 2 3 4 5 6 7 8 9...</w:t>
      </w:r>
    </w:p>
    <w:p w14:paraId="281AF999" w14:textId="77777777" w:rsidR="002F6375" w:rsidRPr="002F6375" w:rsidRDefault="002F6375" w:rsidP="002F63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2F6375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>%  0     * * * * * * * * * * * *</w:t>
      </w:r>
    </w:p>
    <w:p w14:paraId="2DE61D8D" w14:textId="77777777" w:rsidR="002F6375" w:rsidRPr="002F6375" w:rsidRDefault="002F6375" w:rsidP="002F63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2F6375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>%  1     *</w:t>
      </w:r>
    </w:p>
    <w:p w14:paraId="70088230" w14:textId="77777777" w:rsidR="002F6375" w:rsidRPr="002F6375" w:rsidRDefault="002F6375" w:rsidP="002F63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2F6375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>%  2     * *</w:t>
      </w:r>
    </w:p>
    <w:p w14:paraId="11774EB8" w14:textId="77777777" w:rsidR="002F6375" w:rsidRPr="002F6375" w:rsidRDefault="002F6375" w:rsidP="002F63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2F6375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>%  3     *   *</w:t>
      </w:r>
    </w:p>
    <w:p w14:paraId="2913B63F" w14:textId="77777777" w:rsidR="002F6375" w:rsidRPr="002F6375" w:rsidRDefault="002F6375" w:rsidP="002F63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2F6375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>%  4     * *   *</w:t>
      </w:r>
    </w:p>
    <w:p w14:paraId="74435AB6" w14:textId="77777777" w:rsidR="002F6375" w:rsidRPr="002F6375" w:rsidRDefault="002F6375" w:rsidP="002F63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2F6375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>%  5     *       *</w:t>
      </w:r>
    </w:p>
    <w:p w14:paraId="56FBF16D" w14:textId="77777777" w:rsidR="002F6375" w:rsidRPr="002F6375" w:rsidRDefault="002F6375" w:rsidP="002F63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2F6375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>%  6     * * *     *</w:t>
      </w:r>
    </w:p>
    <w:p w14:paraId="1A69BF70" w14:textId="77777777" w:rsidR="002F6375" w:rsidRPr="002F6375" w:rsidRDefault="002F6375" w:rsidP="002F63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2F6375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>%  7     *           *</w:t>
      </w:r>
    </w:p>
    <w:p w14:paraId="65E1E12F" w14:textId="77777777" w:rsidR="002F6375" w:rsidRPr="002F6375" w:rsidRDefault="002F6375" w:rsidP="002F63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2F6375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>%  8     * *   *       *</w:t>
      </w:r>
    </w:p>
    <w:p w14:paraId="2588BC71" w14:textId="77777777" w:rsidR="002F6375" w:rsidRPr="002F6375" w:rsidRDefault="002F6375" w:rsidP="002F63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2F6375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>%  9     *   *           *</w:t>
      </w:r>
    </w:p>
    <w:p w14:paraId="09B1F1E7" w14:textId="77777777" w:rsidR="002F6375" w:rsidRPr="002F6375" w:rsidRDefault="002F6375" w:rsidP="002F63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2F6375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>% 10     * *     *         *</w:t>
      </w:r>
    </w:p>
    <w:p w14:paraId="0A99DCE6" w14:textId="77777777" w:rsidR="002F6375" w:rsidRPr="002F6375" w:rsidRDefault="002F6375" w:rsidP="002F63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2F6375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>% 11     *                   *</w:t>
      </w:r>
    </w:p>
    <w:p w14:paraId="4BBC1CF3" w14:textId="77777777" w:rsidR="002F6375" w:rsidRPr="002F6375" w:rsidRDefault="002F6375" w:rsidP="002F63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2F6375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>% 12     * * * *    *          *</w:t>
      </w:r>
    </w:p>
    <w:p w14:paraId="0AAF755D" w14:textId="77777777" w:rsidR="002F6375" w:rsidRPr="002F6375" w:rsidRDefault="002F6375" w:rsidP="002F63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2F6375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>%</w:t>
      </w:r>
    </w:p>
    <w:p w14:paraId="08363785" w14:textId="77777777" w:rsidR="002F6375" w:rsidRPr="002F6375" w:rsidRDefault="002F6375" w:rsidP="002F63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2F6375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 xml:space="preserve">%  </w:t>
      </w:r>
      <w:proofErr w:type="spellStart"/>
      <w:r w:rsidRPr="002F6375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>OBpar</w:t>
      </w:r>
      <w:proofErr w:type="spellEnd"/>
      <w:r w:rsidRPr="002F6375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 xml:space="preserve"> 1  </w:t>
      </w:r>
      <w:proofErr w:type="spellStart"/>
      <w:r w:rsidRPr="002F6375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>bw</w:t>
      </w:r>
      <w:proofErr w:type="spellEnd"/>
      <w:r w:rsidRPr="002F6375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>, band width, in basic units (1,2,</w:t>
      </w:r>
      <w:proofErr w:type="gramStart"/>
      <w:r w:rsidRPr="002F6375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>3,...</w:t>
      </w:r>
      <w:proofErr w:type="gramEnd"/>
      <w:r w:rsidRPr="002F6375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>)</w:t>
      </w:r>
    </w:p>
    <w:p w14:paraId="22FCAEC7" w14:textId="77777777" w:rsidR="002F6375" w:rsidRPr="002F6375" w:rsidRDefault="002F6375" w:rsidP="002F63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2F6375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 xml:space="preserve">%        2  bs, band start, in </w:t>
      </w:r>
      <w:proofErr w:type="spellStart"/>
      <w:r w:rsidRPr="002F6375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>bw</w:t>
      </w:r>
      <w:proofErr w:type="spellEnd"/>
      <w:r w:rsidRPr="002F6375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 xml:space="preserve"> units (0,1,</w:t>
      </w:r>
      <w:proofErr w:type="gramStart"/>
      <w:r w:rsidRPr="002F6375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>2,...</w:t>
      </w:r>
      <w:proofErr w:type="gramEnd"/>
      <w:r w:rsidRPr="002F6375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>)</w:t>
      </w:r>
    </w:p>
    <w:p w14:paraId="52C9CA61" w14:textId="77777777" w:rsidR="002F6375" w:rsidRPr="002F6375" w:rsidRDefault="002F6375" w:rsidP="002F63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2F6375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 xml:space="preserve">%        3  </w:t>
      </w:r>
      <w:proofErr w:type="spellStart"/>
      <w:r w:rsidRPr="002F6375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>sbd</w:t>
      </w:r>
      <w:proofErr w:type="spellEnd"/>
      <w:r w:rsidRPr="002F6375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>, sub-band divisor (1,2,</w:t>
      </w:r>
      <w:proofErr w:type="gramStart"/>
      <w:r w:rsidRPr="002F6375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>3,...</w:t>
      </w:r>
      <w:proofErr w:type="gramEnd"/>
      <w:r w:rsidRPr="002F6375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>)</w:t>
      </w:r>
    </w:p>
    <w:p w14:paraId="2265CD06" w14:textId="77777777" w:rsidR="002F6375" w:rsidRPr="002F6375" w:rsidRDefault="002F6375" w:rsidP="002F63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2F6375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 xml:space="preserve">%        4  </w:t>
      </w:r>
      <w:proofErr w:type="spellStart"/>
      <w:r w:rsidRPr="002F6375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>sbk</w:t>
      </w:r>
      <w:proofErr w:type="spellEnd"/>
      <w:r w:rsidRPr="002F6375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>, sub-band k (</w:t>
      </w:r>
      <w:proofErr w:type="gramStart"/>
      <w:r w:rsidRPr="002F6375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>1,...</w:t>
      </w:r>
      <w:proofErr w:type="gramEnd"/>
      <w:r w:rsidRPr="002F6375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>,</w:t>
      </w:r>
      <w:proofErr w:type="spellStart"/>
      <w:r w:rsidRPr="002F6375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>sbd</w:t>
      </w:r>
      <w:proofErr w:type="spellEnd"/>
      <w:r w:rsidRPr="002F6375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>)</w:t>
      </w:r>
    </w:p>
    <w:p w14:paraId="3677143B" w14:textId="77777777" w:rsidR="002F6375" w:rsidRPr="002F6375" w:rsidRDefault="002F6375" w:rsidP="002F63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2F6375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>%</w:t>
      </w:r>
    </w:p>
    <w:p w14:paraId="114FE5FE" w14:textId="77777777" w:rsidR="002F6375" w:rsidRPr="002F6375" w:rsidRDefault="002F6375" w:rsidP="002F63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2F6375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 xml:space="preserve">%  red   = </w:t>
      </w:r>
      <w:proofErr w:type="spellStart"/>
      <w:r w:rsidRPr="002F6375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>sbd</w:t>
      </w:r>
      <w:proofErr w:type="spellEnd"/>
      <w:r w:rsidRPr="002F6375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>/</w:t>
      </w:r>
      <w:proofErr w:type="spellStart"/>
      <w:r w:rsidRPr="002F6375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>bw</w:t>
      </w:r>
      <w:proofErr w:type="spellEnd"/>
    </w:p>
    <w:p w14:paraId="4136EA7C" w14:textId="77777777" w:rsidR="002F6375" w:rsidRPr="002F6375" w:rsidRDefault="002F6375" w:rsidP="002F63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2F6375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 xml:space="preserve">%  </w:t>
      </w:r>
      <w:proofErr w:type="spellStart"/>
      <w:r w:rsidRPr="002F6375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>dtout</w:t>
      </w:r>
      <w:proofErr w:type="spellEnd"/>
      <w:r w:rsidRPr="002F6375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 xml:space="preserve"> = dt*red</w:t>
      </w:r>
    </w:p>
    <w:p w14:paraId="72CE6D23" w14:textId="77777777" w:rsidR="002F6375" w:rsidRPr="002F6375" w:rsidRDefault="002F6375" w:rsidP="002F63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</w:p>
    <w:p w14:paraId="062C45FE" w14:textId="6B85CEE7" w:rsidR="00A60ADB" w:rsidRDefault="00A60ADB" w:rsidP="0001721E">
      <w:pPr>
        <w:rPr>
          <w:lang w:val="en-US"/>
        </w:rPr>
      </w:pPr>
    </w:p>
    <w:p w14:paraId="075F6583" w14:textId="71C61426" w:rsidR="00A60ADB" w:rsidRDefault="00A60ADB" w:rsidP="0001721E">
      <w:pPr>
        <w:rPr>
          <w:lang w:val="en-US"/>
        </w:rPr>
      </w:pPr>
    </w:p>
    <w:p w14:paraId="56FFF389" w14:textId="77777777" w:rsidR="00A60ADB" w:rsidRPr="008C0F10" w:rsidRDefault="00A60ADB" w:rsidP="0001721E">
      <w:pPr>
        <w:rPr>
          <w:lang w:val="en-US"/>
        </w:rPr>
      </w:pPr>
    </w:p>
    <w:p w14:paraId="79855484" w14:textId="77777777" w:rsidR="008B09D2" w:rsidRPr="007005D1" w:rsidRDefault="008B09D2" w:rsidP="00CB0254">
      <w:pPr>
        <w:pStyle w:val="Stile1A"/>
      </w:pPr>
      <w:r w:rsidRPr="000F4E69">
        <w:br w:type="page"/>
      </w:r>
    </w:p>
    <w:p w14:paraId="0B084544" w14:textId="2444E57B" w:rsidR="008B09D2" w:rsidRPr="007005D1" w:rsidRDefault="008B09D2" w:rsidP="00CB0254">
      <w:pPr>
        <w:pStyle w:val="Stile1A"/>
      </w:pPr>
      <w:bookmarkStart w:id="13" w:name="_Toc118980991"/>
      <w:r w:rsidRPr="007005D1">
        <w:lastRenderedPageBreak/>
        <w:t>BSD basic</w:t>
      </w:r>
      <w:bookmarkEnd w:id="13"/>
    </w:p>
    <w:p w14:paraId="41D9302A" w14:textId="77777777" w:rsidR="002F3DC9" w:rsidRDefault="002F3DC9" w:rsidP="002F3DC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44198FA1" w14:textId="77777777" w:rsidR="002F3DC9" w:rsidRPr="00662C45" w:rsidRDefault="002F3DC9" w:rsidP="002F3DC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23A7DB32" w14:textId="2F232A0E" w:rsidR="002F3DC9" w:rsidRPr="00662C45" w:rsidRDefault="002F3DC9" w:rsidP="002F3DC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62C45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662C4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out=bsd_real</w:t>
      </w:r>
      <w:r w:rsidR="000207F5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="000207F5" w:rsidRPr="000207F5">
        <w:rPr>
          <w:lang w:val="en-US"/>
        </w:rPr>
        <w:instrText xml:space="preserve"> XE "</w:instrText>
      </w:r>
      <w:r w:rsidR="000207F5" w:rsidRPr="002E0918">
        <w:rPr>
          <w:rFonts w:ascii="Courier New" w:hAnsi="Courier New" w:cs="Courier New"/>
          <w:color w:val="000000"/>
          <w:sz w:val="20"/>
          <w:szCs w:val="20"/>
          <w:lang w:val="en-US"/>
        </w:rPr>
        <w:instrText>bsd_real</w:instrText>
      </w:r>
      <w:r w:rsidR="000207F5" w:rsidRPr="000207F5">
        <w:rPr>
          <w:lang w:val="en-US"/>
        </w:rPr>
        <w:instrText xml:space="preserve">" </w:instrText>
      </w:r>
      <w:r w:rsidR="000207F5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662C45">
        <w:rPr>
          <w:rFonts w:ascii="Courier New" w:hAnsi="Courier New" w:cs="Courier New"/>
          <w:color w:val="000000"/>
          <w:sz w:val="20"/>
          <w:szCs w:val="20"/>
          <w:lang w:val="en-US"/>
        </w:rPr>
        <w:t>(in)</w:t>
      </w:r>
      <w:r w:rsidR="0077150D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 </w:t>
      </w:r>
      <w:r w:rsidR="0077150D" w:rsidRPr="0077150D">
        <w:rPr>
          <w:rFonts w:ascii="Calibri" w:hAnsi="Calibri" w:cs="Calibri"/>
          <w:b/>
          <w:color w:val="FF0000"/>
          <w:sz w:val="24"/>
          <w:szCs w:val="24"/>
          <w:lang w:val="en-US"/>
        </w:rPr>
        <w:t xml:space="preserve">   % OPER structure</w:t>
      </w:r>
    </w:p>
    <w:p w14:paraId="7990E07B" w14:textId="77777777" w:rsidR="002F3DC9" w:rsidRPr="00662C45" w:rsidRDefault="002F3DC9" w:rsidP="002F3DC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62C45">
        <w:rPr>
          <w:rFonts w:ascii="Courier New" w:hAnsi="Courier New" w:cs="Courier New"/>
          <w:color w:val="228B22"/>
          <w:sz w:val="20"/>
          <w:szCs w:val="20"/>
          <w:lang w:val="en-US"/>
        </w:rPr>
        <w:t>% conversion to real (doubling sampling frequency)</w:t>
      </w:r>
    </w:p>
    <w:p w14:paraId="4600CE49" w14:textId="77777777" w:rsidR="002F3DC9" w:rsidRPr="00662C45" w:rsidRDefault="002F3DC9" w:rsidP="002F3DC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62C45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27F6AD3F" w14:textId="77777777" w:rsidR="002F3DC9" w:rsidRPr="00662C45" w:rsidRDefault="002F3DC9" w:rsidP="002F3DC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62C45">
        <w:rPr>
          <w:rFonts w:ascii="Courier New" w:hAnsi="Courier New" w:cs="Courier New"/>
          <w:color w:val="228B22"/>
          <w:sz w:val="20"/>
          <w:szCs w:val="20"/>
          <w:lang w:val="en-US"/>
        </w:rPr>
        <w:t>%     out=bsd_real(in)</w:t>
      </w:r>
    </w:p>
    <w:p w14:paraId="3D6124DA" w14:textId="77777777" w:rsidR="002F3DC9" w:rsidRPr="00662C45" w:rsidRDefault="002F3DC9" w:rsidP="002F3DC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62C45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52CF864D" w14:textId="0EA32044" w:rsidR="002F3DC9" w:rsidRDefault="002F3DC9" w:rsidP="002F3DC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228B22"/>
          <w:sz w:val="20"/>
          <w:szCs w:val="20"/>
          <w:lang w:val="en-US"/>
        </w:rPr>
      </w:pPr>
      <w:r w:rsidRPr="00662C45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</w:t>
      </w:r>
      <w:r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Snag </w:t>
      </w:r>
      <w:r w:rsidRPr="00662C45">
        <w:rPr>
          <w:rFonts w:ascii="Courier New" w:hAnsi="Courier New" w:cs="Courier New"/>
          <w:color w:val="228B22"/>
          <w:sz w:val="20"/>
          <w:szCs w:val="20"/>
          <w:lang w:val="en-US"/>
        </w:rPr>
        <w:t>Version 2.0 - September 2016</w:t>
      </w:r>
    </w:p>
    <w:p w14:paraId="23197A4A" w14:textId="23753B75" w:rsidR="00E50EA3" w:rsidRDefault="00E50EA3" w:rsidP="002F3DC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228B22"/>
          <w:sz w:val="20"/>
          <w:szCs w:val="20"/>
          <w:lang w:val="en-US"/>
        </w:rPr>
      </w:pPr>
    </w:p>
    <w:p w14:paraId="6376B16C" w14:textId="5B8165BB" w:rsidR="00E50EA3" w:rsidRDefault="00E50EA3" w:rsidP="002F3DC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228B22"/>
          <w:sz w:val="20"/>
          <w:szCs w:val="20"/>
          <w:lang w:val="en-US"/>
        </w:rPr>
      </w:pPr>
    </w:p>
    <w:p w14:paraId="0E28AD8C" w14:textId="49969BF1" w:rsidR="00E50EA3" w:rsidRDefault="00E50EA3" w:rsidP="002F3DC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228B22"/>
          <w:sz w:val="20"/>
          <w:szCs w:val="20"/>
          <w:lang w:val="en-US"/>
        </w:rPr>
      </w:pPr>
    </w:p>
    <w:p w14:paraId="35B27536" w14:textId="77777777" w:rsidR="00E50EA3" w:rsidRPr="00E50EA3" w:rsidRDefault="00E50EA3" w:rsidP="00E50E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50EA3">
        <w:rPr>
          <w:rFonts w:ascii="Courier New" w:hAnsi="Courier New" w:cs="Courier New"/>
          <w:color w:val="0E00FF"/>
          <w:sz w:val="20"/>
          <w:szCs w:val="20"/>
          <w:lang w:val="en-US"/>
        </w:rPr>
        <w:t>function</w:t>
      </w:r>
      <w:r w:rsidRPr="00E50EA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out=</w:t>
      </w:r>
      <w:proofErr w:type="spellStart"/>
      <w:r w:rsidRPr="00E50EA3">
        <w:rPr>
          <w:rFonts w:ascii="Courier New" w:hAnsi="Courier New" w:cs="Courier New"/>
          <w:color w:val="000000"/>
          <w:sz w:val="20"/>
          <w:szCs w:val="20"/>
          <w:lang w:val="en-US"/>
        </w:rPr>
        <w:t>bsd_freqshift</w:t>
      </w:r>
      <w:proofErr w:type="spellEnd"/>
      <w:r w:rsidRPr="00E50EA3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E50EA3">
        <w:rPr>
          <w:rFonts w:ascii="Courier New" w:hAnsi="Courier New" w:cs="Courier New"/>
          <w:color w:val="000000"/>
          <w:sz w:val="20"/>
          <w:szCs w:val="20"/>
          <w:lang w:val="en-US"/>
        </w:rPr>
        <w:t>in,dfr,tref</w:t>
      </w:r>
      <w:proofErr w:type="spellEnd"/>
      <w:r w:rsidRPr="00E50EA3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1A4772E9" w14:textId="2D17A28C" w:rsidR="00E50EA3" w:rsidRPr="00E50EA3" w:rsidRDefault="00E50EA3" w:rsidP="00E50E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50EA3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% frequency shift for bsd. Shift is </w:t>
      </w:r>
      <w:r>
        <w:rPr>
          <w:rFonts w:ascii="Courier New" w:hAnsi="Courier New" w:cs="Courier New"/>
          <w:color w:val="028009"/>
          <w:sz w:val="20"/>
          <w:szCs w:val="20"/>
          <w:lang w:val="en-US"/>
        </w:rPr>
        <w:t>circular</w:t>
      </w:r>
      <w:r w:rsidRPr="00E50EA3">
        <w:rPr>
          <w:rFonts w:ascii="Courier New" w:hAnsi="Courier New" w:cs="Courier New"/>
          <w:color w:val="028009"/>
          <w:sz w:val="20"/>
          <w:szCs w:val="20"/>
          <w:lang w:val="en-US"/>
        </w:rPr>
        <w:t>.</w:t>
      </w:r>
    </w:p>
    <w:p w14:paraId="42100366" w14:textId="77777777" w:rsidR="00E50EA3" w:rsidRPr="00E50EA3" w:rsidRDefault="00E50EA3" w:rsidP="00E50E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50EA3">
        <w:rPr>
          <w:rFonts w:ascii="Courier New" w:hAnsi="Courier New" w:cs="Courier New"/>
          <w:color w:val="028009"/>
          <w:sz w:val="20"/>
          <w:szCs w:val="20"/>
          <w:lang w:val="en-US"/>
        </w:rPr>
        <w:t>%</w:t>
      </w:r>
    </w:p>
    <w:p w14:paraId="7B5F4714" w14:textId="77777777" w:rsidR="00E50EA3" w:rsidRPr="00E50EA3" w:rsidRDefault="00E50EA3" w:rsidP="00E50E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50EA3">
        <w:rPr>
          <w:rFonts w:ascii="Courier New" w:hAnsi="Courier New" w:cs="Courier New"/>
          <w:color w:val="028009"/>
          <w:sz w:val="20"/>
          <w:szCs w:val="20"/>
          <w:lang w:val="en-US"/>
        </w:rPr>
        <w:t>%   in    input bsd</w:t>
      </w:r>
    </w:p>
    <w:p w14:paraId="1136C11B" w14:textId="77777777" w:rsidR="00E50EA3" w:rsidRPr="00E50EA3" w:rsidRDefault="00E50EA3" w:rsidP="00E50E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50EA3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%   </w:t>
      </w:r>
      <w:proofErr w:type="spellStart"/>
      <w:r w:rsidRPr="00E50EA3">
        <w:rPr>
          <w:rFonts w:ascii="Courier New" w:hAnsi="Courier New" w:cs="Courier New"/>
          <w:color w:val="028009"/>
          <w:sz w:val="20"/>
          <w:szCs w:val="20"/>
          <w:lang w:val="en-US"/>
        </w:rPr>
        <w:t>dfr</w:t>
      </w:r>
      <w:proofErr w:type="spellEnd"/>
      <w:r w:rsidRPr="00E50EA3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   frequency shift</w:t>
      </w:r>
    </w:p>
    <w:p w14:paraId="7C9ADF94" w14:textId="77777777" w:rsidR="00E50EA3" w:rsidRPr="00E50EA3" w:rsidRDefault="00E50EA3" w:rsidP="00E50E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50EA3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%   </w:t>
      </w:r>
      <w:proofErr w:type="spellStart"/>
      <w:r w:rsidRPr="00E50EA3">
        <w:rPr>
          <w:rFonts w:ascii="Courier New" w:hAnsi="Courier New" w:cs="Courier New"/>
          <w:color w:val="028009"/>
          <w:sz w:val="20"/>
          <w:szCs w:val="20"/>
          <w:lang w:val="en-US"/>
        </w:rPr>
        <w:t>tref</w:t>
      </w:r>
      <w:proofErr w:type="spellEnd"/>
      <w:r w:rsidRPr="00E50EA3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  reference time (def 14 </w:t>
      </w:r>
      <w:proofErr w:type="spellStart"/>
      <w:r w:rsidRPr="00E50EA3">
        <w:rPr>
          <w:rFonts w:ascii="Courier New" w:hAnsi="Courier New" w:cs="Courier New"/>
          <w:color w:val="028009"/>
          <w:sz w:val="20"/>
          <w:szCs w:val="20"/>
          <w:lang w:val="en-US"/>
        </w:rPr>
        <w:t>sep</w:t>
      </w:r>
      <w:proofErr w:type="spellEnd"/>
      <w:r w:rsidRPr="00E50EA3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 2015)</w:t>
      </w:r>
    </w:p>
    <w:p w14:paraId="5C802880" w14:textId="77777777" w:rsidR="00E50EA3" w:rsidRPr="00E50EA3" w:rsidRDefault="00E50EA3" w:rsidP="00E50E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50EA3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 </w:t>
      </w:r>
    </w:p>
    <w:p w14:paraId="3B9E9A88" w14:textId="4A745253" w:rsidR="00E50EA3" w:rsidRDefault="00E50EA3" w:rsidP="00E50E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28009"/>
          <w:sz w:val="20"/>
          <w:szCs w:val="20"/>
        </w:rPr>
      </w:pPr>
      <w:r w:rsidRPr="00E50EA3">
        <w:rPr>
          <w:rFonts w:ascii="Courier New" w:hAnsi="Courier New" w:cs="Courier New"/>
          <w:color w:val="028009"/>
          <w:sz w:val="20"/>
          <w:szCs w:val="20"/>
        </w:rPr>
        <w:t>% Snag Version 2.0 - April 2021</w:t>
      </w:r>
    </w:p>
    <w:p w14:paraId="6B87065A" w14:textId="590F4C19" w:rsidR="006839DC" w:rsidRDefault="006839DC" w:rsidP="00E50E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28009"/>
          <w:sz w:val="20"/>
          <w:szCs w:val="20"/>
        </w:rPr>
      </w:pPr>
    </w:p>
    <w:p w14:paraId="3AE73E83" w14:textId="77777777" w:rsidR="006839DC" w:rsidRDefault="006839DC" w:rsidP="00E50E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28009"/>
          <w:sz w:val="20"/>
          <w:szCs w:val="20"/>
        </w:rPr>
      </w:pPr>
    </w:p>
    <w:p w14:paraId="77187D33" w14:textId="77777777" w:rsidR="006839DC" w:rsidRPr="00E50EA3" w:rsidRDefault="006839DC" w:rsidP="00E50E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</w:p>
    <w:p w14:paraId="3DE9F4B8" w14:textId="77777777" w:rsidR="006839DC" w:rsidRPr="006839DC" w:rsidRDefault="006839DC" w:rsidP="006839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6839DC">
        <w:rPr>
          <w:rFonts w:ascii="Courier New" w:hAnsi="Courier New" w:cs="Courier New"/>
          <w:color w:val="0E00FF"/>
          <w:sz w:val="20"/>
          <w:szCs w:val="20"/>
          <w:lang w:val="en-US"/>
        </w:rPr>
        <w:t>function</w:t>
      </w:r>
      <w:r w:rsidRPr="006839D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out=</w:t>
      </w:r>
      <w:proofErr w:type="spellStart"/>
      <w:r w:rsidRPr="006839DC">
        <w:rPr>
          <w:rFonts w:ascii="Courier New" w:hAnsi="Courier New" w:cs="Courier New"/>
          <w:color w:val="000000"/>
          <w:sz w:val="20"/>
          <w:szCs w:val="20"/>
          <w:lang w:val="en-US"/>
        </w:rPr>
        <w:t>bsd_enlarge</w:t>
      </w:r>
      <w:proofErr w:type="spellEnd"/>
      <w:r w:rsidRPr="006839DC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6839DC">
        <w:rPr>
          <w:rFonts w:ascii="Courier New" w:hAnsi="Courier New" w:cs="Courier New"/>
          <w:color w:val="000000"/>
          <w:sz w:val="20"/>
          <w:szCs w:val="20"/>
          <w:lang w:val="en-US"/>
        </w:rPr>
        <w:t>in,enl</w:t>
      </w:r>
      <w:proofErr w:type="spellEnd"/>
      <w:r w:rsidRPr="006839DC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535E1E78" w14:textId="77777777" w:rsidR="006839DC" w:rsidRPr="006839DC" w:rsidRDefault="006839DC" w:rsidP="006839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6839DC">
        <w:rPr>
          <w:rFonts w:ascii="Courier New" w:hAnsi="Courier New" w:cs="Courier New"/>
          <w:color w:val="028009"/>
          <w:sz w:val="20"/>
          <w:szCs w:val="20"/>
          <w:lang w:val="en-US"/>
        </w:rPr>
        <w:t>% enlarge frequency domain</w:t>
      </w:r>
    </w:p>
    <w:p w14:paraId="5CC3C373" w14:textId="77777777" w:rsidR="006839DC" w:rsidRPr="006839DC" w:rsidRDefault="006839DC" w:rsidP="006839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6839DC">
        <w:rPr>
          <w:rFonts w:ascii="Courier New" w:hAnsi="Courier New" w:cs="Courier New"/>
          <w:color w:val="028009"/>
          <w:sz w:val="20"/>
          <w:szCs w:val="20"/>
          <w:lang w:val="en-US"/>
        </w:rPr>
        <w:t>%</w:t>
      </w:r>
    </w:p>
    <w:p w14:paraId="5D2DF528" w14:textId="77777777" w:rsidR="006839DC" w:rsidRPr="006839DC" w:rsidRDefault="006839DC" w:rsidP="006839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6839DC">
        <w:rPr>
          <w:rFonts w:ascii="Courier New" w:hAnsi="Courier New" w:cs="Courier New"/>
          <w:color w:val="028009"/>
          <w:sz w:val="20"/>
          <w:szCs w:val="20"/>
          <w:lang w:val="en-US"/>
        </w:rPr>
        <w:t>%   in    input bsd</w:t>
      </w:r>
    </w:p>
    <w:p w14:paraId="4722EC54" w14:textId="77777777" w:rsidR="006839DC" w:rsidRPr="006839DC" w:rsidRDefault="006839DC" w:rsidP="006839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6839DC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%   </w:t>
      </w:r>
      <w:proofErr w:type="spellStart"/>
      <w:r w:rsidRPr="006839DC">
        <w:rPr>
          <w:rFonts w:ascii="Courier New" w:hAnsi="Courier New" w:cs="Courier New"/>
          <w:color w:val="028009"/>
          <w:sz w:val="20"/>
          <w:szCs w:val="20"/>
          <w:lang w:val="en-US"/>
        </w:rPr>
        <w:t>enl</w:t>
      </w:r>
      <w:proofErr w:type="spellEnd"/>
      <w:r w:rsidRPr="006839DC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   frequency domain enlargement (def 2)</w:t>
      </w:r>
    </w:p>
    <w:p w14:paraId="21D12277" w14:textId="77777777" w:rsidR="006839DC" w:rsidRPr="006839DC" w:rsidRDefault="006839DC" w:rsidP="006839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6839DC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 </w:t>
      </w:r>
    </w:p>
    <w:p w14:paraId="6F2401CD" w14:textId="77777777" w:rsidR="006839DC" w:rsidRPr="006839DC" w:rsidRDefault="006839DC" w:rsidP="006839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839DC">
        <w:rPr>
          <w:rFonts w:ascii="Courier New" w:hAnsi="Courier New" w:cs="Courier New"/>
          <w:color w:val="028009"/>
          <w:sz w:val="20"/>
          <w:szCs w:val="20"/>
        </w:rPr>
        <w:t>% Snag Version 2.0 - April 2021</w:t>
      </w:r>
    </w:p>
    <w:p w14:paraId="31E93C5A" w14:textId="77777777" w:rsidR="00E50EA3" w:rsidRPr="00662C45" w:rsidRDefault="00E50EA3" w:rsidP="002F3DC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5755F82D" w14:textId="79AEEE28" w:rsidR="008B09D2" w:rsidRDefault="008B09D2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36E2D52D" w14:textId="1F9E6CA3" w:rsidR="002F3DC9" w:rsidRPr="002F3DC9" w:rsidRDefault="002F3DC9" w:rsidP="002F3DC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F3DC9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2F3DC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out=</w:t>
      </w:r>
      <w:proofErr w:type="spellStart"/>
      <w:r w:rsidRPr="002F3DC9">
        <w:rPr>
          <w:rFonts w:ascii="Courier New" w:hAnsi="Courier New" w:cs="Courier New"/>
          <w:color w:val="000000"/>
          <w:sz w:val="20"/>
          <w:szCs w:val="20"/>
          <w:lang w:val="en-US"/>
        </w:rPr>
        <w:t>bsd_dopp_sd</w:t>
      </w:r>
      <w:proofErr w:type="spellEnd"/>
      <w:r w:rsidR="000207F5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="000207F5" w:rsidRPr="000207F5">
        <w:rPr>
          <w:lang w:val="en-US"/>
        </w:rPr>
        <w:instrText xml:space="preserve"> XE "</w:instrText>
      </w:r>
      <w:r w:rsidR="000207F5" w:rsidRPr="002E0918">
        <w:rPr>
          <w:rFonts w:ascii="Courier New" w:hAnsi="Courier New" w:cs="Courier New"/>
          <w:color w:val="000000"/>
          <w:sz w:val="20"/>
          <w:szCs w:val="20"/>
          <w:lang w:val="en-US"/>
        </w:rPr>
        <w:instrText>bsd_dopp_sd</w:instrText>
      </w:r>
      <w:r w:rsidR="000207F5" w:rsidRPr="000207F5">
        <w:rPr>
          <w:lang w:val="en-US"/>
        </w:rPr>
        <w:instrText xml:space="preserve">" </w:instrText>
      </w:r>
      <w:r w:rsidR="000207F5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2F3DC9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2F3DC9">
        <w:rPr>
          <w:rFonts w:ascii="Courier New" w:hAnsi="Courier New" w:cs="Courier New"/>
          <w:color w:val="000000"/>
          <w:sz w:val="20"/>
          <w:szCs w:val="20"/>
          <w:lang w:val="en-US"/>
        </w:rPr>
        <w:t>in,sour,sdpar</w:t>
      </w:r>
      <w:proofErr w:type="spellEnd"/>
      <w:r w:rsidRPr="002F3DC9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  <w:r w:rsidR="0077150D" w:rsidRPr="0077150D">
        <w:rPr>
          <w:rFonts w:ascii="Calibri" w:hAnsi="Calibri" w:cs="Calibri"/>
          <w:b/>
          <w:color w:val="FF0000"/>
          <w:sz w:val="24"/>
          <w:szCs w:val="24"/>
          <w:lang w:val="en-US"/>
        </w:rPr>
        <w:t xml:space="preserve">   </w:t>
      </w:r>
      <w:r w:rsidR="0077150D">
        <w:rPr>
          <w:rFonts w:ascii="Calibri" w:hAnsi="Calibri" w:cs="Calibri"/>
          <w:b/>
          <w:color w:val="FF0000"/>
          <w:sz w:val="24"/>
          <w:szCs w:val="24"/>
          <w:lang w:val="en-US"/>
        </w:rPr>
        <w:t xml:space="preserve">  </w:t>
      </w:r>
      <w:r w:rsidR="0077150D" w:rsidRPr="0077150D">
        <w:rPr>
          <w:rFonts w:ascii="Calibri" w:hAnsi="Calibri" w:cs="Calibri"/>
          <w:b/>
          <w:color w:val="FF0000"/>
          <w:sz w:val="24"/>
          <w:szCs w:val="24"/>
          <w:lang w:val="en-US"/>
        </w:rPr>
        <w:t>% OPER structure</w:t>
      </w:r>
    </w:p>
    <w:p w14:paraId="3718FFC8" w14:textId="77777777" w:rsidR="002F3DC9" w:rsidRPr="002F3DC9" w:rsidRDefault="002F3DC9" w:rsidP="002F3DC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F3DC9">
        <w:rPr>
          <w:rFonts w:ascii="Courier New" w:hAnsi="Courier New" w:cs="Courier New"/>
          <w:color w:val="228B22"/>
          <w:sz w:val="20"/>
          <w:szCs w:val="20"/>
          <w:lang w:val="en-US"/>
        </w:rPr>
        <w:t>% Doppler and spin-down correction</w:t>
      </w:r>
    </w:p>
    <w:p w14:paraId="55196CBA" w14:textId="77777777" w:rsidR="002F3DC9" w:rsidRPr="002F3DC9" w:rsidRDefault="002F3DC9" w:rsidP="002F3DC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F3DC9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4B6D09F0" w14:textId="77777777" w:rsidR="002F3DC9" w:rsidRPr="002F3DC9" w:rsidRDefault="002F3DC9" w:rsidP="002F3DC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F3DC9">
        <w:rPr>
          <w:rFonts w:ascii="Courier New" w:hAnsi="Courier New" w:cs="Courier New"/>
          <w:color w:val="228B22"/>
          <w:sz w:val="20"/>
          <w:szCs w:val="20"/>
          <w:lang w:val="en-US"/>
        </w:rPr>
        <w:t>%    out=</w:t>
      </w:r>
      <w:proofErr w:type="spellStart"/>
      <w:r w:rsidRPr="002F3DC9">
        <w:rPr>
          <w:rFonts w:ascii="Courier New" w:hAnsi="Courier New" w:cs="Courier New"/>
          <w:color w:val="228B22"/>
          <w:sz w:val="20"/>
          <w:szCs w:val="20"/>
          <w:lang w:val="en-US"/>
        </w:rPr>
        <w:t>bsd_dopp_sd</w:t>
      </w:r>
      <w:proofErr w:type="spellEnd"/>
      <w:r w:rsidRPr="002F3DC9">
        <w:rPr>
          <w:rFonts w:ascii="Courier New" w:hAnsi="Courier New" w:cs="Courier New"/>
          <w:color w:val="228B22"/>
          <w:sz w:val="20"/>
          <w:szCs w:val="20"/>
          <w:lang w:val="en-US"/>
        </w:rPr>
        <w:t>(</w:t>
      </w:r>
      <w:proofErr w:type="spellStart"/>
      <w:r w:rsidRPr="002F3DC9">
        <w:rPr>
          <w:rFonts w:ascii="Courier New" w:hAnsi="Courier New" w:cs="Courier New"/>
          <w:color w:val="228B22"/>
          <w:sz w:val="20"/>
          <w:szCs w:val="20"/>
          <w:lang w:val="en-US"/>
        </w:rPr>
        <w:t>in,sour,sdpar</w:t>
      </w:r>
      <w:proofErr w:type="spellEnd"/>
      <w:r w:rsidRPr="002F3DC9">
        <w:rPr>
          <w:rFonts w:ascii="Courier New" w:hAnsi="Courier New" w:cs="Courier New"/>
          <w:color w:val="228B22"/>
          <w:sz w:val="20"/>
          <w:szCs w:val="20"/>
          <w:lang w:val="en-US"/>
        </w:rPr>
        <w:t>)</w:t>
      </w:r>
    </w:p>
    <w:p w14:paraId="31232B62" w14:textId="77777777" w:rsidR="002F3DC9" w:rsidRPr="002F3DC9" w:rsidRDefault="002F3DC9" w:rsidP="002F3DC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F3DC9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</w:t>
      </w:r>
    </w:p>
    <w:p w14:paraId="2D44175C" w14:textId="77777777" w:rsidR="002F3DC9" w:rsidRPr="002F3DC9" w:rsidRDefault="002F3DC9" w:rsidP="002F3DC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F3DC9">
        <w:rPr>
          <w:rFonts w:ascii="Courier New" w:hAnsi="Courier New" w:cs="Courier New"/>
          <w:color w:val="228B22"/>
          <w:sz w:val="20"/>
          <w:szCs w:val="20"/>
          <w:lang w:val="en-US"/>
        </w:rPr>
        <w:t>%   in     input bsd</w:t>
      </w:r>
    </w:p>
    <w:p w14:paraId="2840E636" w14:textId="77777777" w:rsidR="002F3DC9" w:rsidRPr="002F3DC9" w:rsidRDefault="002F3DC9" w:rsidP="002F3DC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F3DC9">
        <w:rPr>
          <w:rFonts w:ascii="Courier New" w:hAnsi="Courier New" w:cs="Courier New"/>
          <w:color w:val="228B22"/>
          <w:sz w:val="20"/>
          <w:szCs w:val="20"/>
          <w:lang w:val="en-US"/>
        </w:rPr>
        <w:t>%   sour   source structure</w:t>
      </w:r>
    </w:p>
    <w:p w14:paraId="5CCC6B86" w14:textId="77777777" w:rsidR="002F3DC9" w:rsidRPr="002F3DC9" w:rsidRDefault="002F3DC9" w:rsidP="002F3DC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F3DC9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</w:t>
      </w:r>
      <w:proofErr w:type="spellStart"/>
      <w:r w:rsidRPr="002F3DC9">
        <w:rPr>
          <w:rFonts w:ascii="Courier New" w:hAnsi="Courier New" w:cs="Courier New"/>
          <w:color w:val="228B22"/>
          <w:sz w:val="20"/>
          <w:szCs w:val="20"/>
          <w:lang w:val="en-US"/>
        </w:rPr>
        <w:t>sdpar</w:t>
      </w:r>
      <w:proofErr w:type="spellEnd"/>
      <w:r w:rsidRPr="002F3DC9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spin-down parameters, if different from source</w:t>
      </w:r>
    </w:p>
    <w:p w14:paraId="2945DF94" w14:textId="77777777" w:rsidR="002F3DC9" w:rsidRPr="002F3DC9" w:rsidRDefault="002F3DC9" w:rsidP="002F3DC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F3DC9">
        <w:rPr>
          <w:rFonts w:ascii="Courier New" w:hAnsi="Courier New" w:cs="Courier New"/>
          <w:color w:val="228B22"/>
          <w:sz w:val="20"/>
          <w:szCs w:val="20"/>
          <w:lang w:val="en-US"/>
        </w:rPr>
        <w:t>%           [</w:t>
      </w:r>
      <w:proofErr w:type="spellStart"/>
      <w:r w:rsidRPr="002F3DC9">
        <w:rPr>
          <w:rFonts w:ascii="Courier New" w:hAnsi="Courier New" w:cs="Courier New"/>
          <w:color w:val="228B22"/>
          <w:sz w:val="20"/>
          <w:szCs w:val="20"/>
          <w:lang w:val="en-US"/>
        </w:rPr>
        <w:t>df</w:t>
      </w:r>
      <w:proofErr w:type="spellEnd"/>
      <w:r w:rsidRPr="002F3DC9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  <w:proofErr w:type="spellStart"/>
      <w:r w:rsidRPr="002F3DC9">
        <w:rPr>
          <w:rFonts w:ascii="Courier New" w:hAnsi="Courier New" w:cs="Courier New"/>
          <w:color w:val="228B22"/>
          <w:sz w:val="20"/>
          <w:szCs w:val="20"/>
          <w:lang w:val="en-US"/>
        </w:rPr>
        <w:t>ddf</w:t>
      </w:r>
      <w:proofErr w:type="spellEnd"/>
      <w:r w:rsidRPr="002F3DC9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] or </w:t>
      </w:r>
      <w:proofErr w:type="spellStart"/>
      <w:r w:rsidRPr="002F3DC9">
        <w:rPr>
          <w:rFonts w:ascii="Courier New" w:hAnsi="Courier New" w:cs="Courier New"/>
          <w:color w:val="228B22"/>
          <w:sz w:val="20"/>
          <w:szCs w:val="20"/>
          <w:lang w:val="en-US"/>
        </w:rPr>
        <w:t>df</w:t>
      </w:r>
      <w:proofErr w:type="spellEnd"/>
      <w:r w:rsidRPr="002F3DC9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; if </w:t>
      </w:r>
      <w:proofErr w:type="spellStart"/>
      <w:r w:rsidRPr="002F3DC9">
        <w:rPr>
          <w:rFonts w:ascii="Courier New" w:hAnsi="Courier New" w:cs="Courier New"/>
          <w:color w:val="228B22"/>
          <w:sz w:val="20"/>
          <w:szCs w:val="20"/>
          <w:lang w:val="en-US"/>
        </w:rPr>
        <w:t>sd</w:t>
      </w:r>
      <w:proofErr w:type="spellEnd"/>
      <w:r w:rsidRPr="002F3DC9">
        <w:rPr>
          <w:rFonts w:ascii="Courier New" w:hAnsi="Courier New" w:cs="Courier New"/>
          <w:color w:val="228B22"/>
          <w:sz w:val="20"/>
          <w:szCs w:val="20"/>
          <w:lang w:val="en-US"/>
        </w:rPr>
        <w:t>=0, no spin-down correction</w:t>
      </w:r>
    </w:p>
    <w:p w14:paraId="789EF9D1" w14:textId="77777777" w:rsidR="002F3DC9" w:rsidRPr="002F3DC9" w:rsidRDefault="002F3DC9" w:rsidP="002F3DC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F3DC9">
        <w:rPr>
          <w:rFonts w:ascii="Courier New" w:hAnsi="Courier New" w:cs="Courier New"/>
          <w:color w:val="228B22"/>
          <w:sz w:val="20"/>
          <w:szCs w:val="20"/>
          <w:lang w:val="en-US"/>
        </w:rPr>
        <w:t>%           if absent, uses sour parameters</w:t>
      </w:r>
    </w:p>
    <w:p w14:paraId="05E2CAF4" w14:textId="77777777" w:rsidR="002F3DC9" w:rsidRPr="002F3DC9" w:rsidRDefault="002F3DC9" w:rsidP="002F3DC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F3DC9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6890A836" w14:textId="77777777" w:rsidR="002F3DC9" w:rsidRPr="002F3DC9" w:rsidRDefault="002F3DC9" w:rsidP="002F3DC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F3DC9">
        <w:rPr>
          <w:rFonts w:ascii="Courier New" w:hAnsi="Courier New" w:cs="Courier New"/>
          <w:color w:val="228B22"/>
          <w:sz w:val="20"/>
          <w:szCs w:val="20"/>
          <w:lang w:val="en-US"/>
        </w:rPr>
        <w:t>% Version 2.0 - September 2016</w:t>
      </w:r>
    </w:p>
    <w:p w14:paraId="10921AF4" w14:textId="77777777" w:rsidR="002F3DC9" w:rsidRPr="002F3DC9" w:rsidRDefault="002F3DC9" w:rsidP="002F3DC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46F36BAB" w14:textId="0A0474F1" w:rsidR="002F3DC9" w:rsidRDefault="002F3DC9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306D82FF" w14:textId="41E5BF23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9956D6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gout=</w:t>
      </w:r>
      <w:proofErr w:type="spellStart"/>
      <w:r w:rsidRPr="009956D6">
        <w:rPr>
          <w:rFonts w:ascii="Courier New" w:hAnsi="Courier New" w:cs="Courier New"/>
          <w:color w:val="000000"/>
          <w:sz w:val="20"/>
          <w:szCs w:val="20"/>
          <w:lang w:val="en-US"/>
        </w:rPr>
        <w:t>bsd_mock_noise</w:t>
      </w:r>
      <w:proofErr w:type="spellEnd"/>
      <w:r w:rsidR="000207F5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="000207F5" w:rsidRPr="000207F5">
        <w:rPr>
          <w:lang w:val="en-US"/>
        </w:rPr>
        <w:instrText xml:space="preserve"> XE "</w:instrText>
      </w:r>
      <w:r w:rsidR="000207F5" w:rsidRPr="002E0918">
        <w:rPr>
          <w:rFonts w:ascii="Courier New" w:hAnsi="Courier New" w:cs="Courier New"/>
          <w:color w:val="000000"/>
          <w:sz w:val="20"/>
          <w:szCs w:val="20"/>
          <w:lang w:val="en-US"/>
        </w:rPr>
        <w:instrText>bsd_mock_noise</w:instrText>
      </w:r>
      <w:r w:rsidR="000207F5" w:rsidRPr="000207F5">
        <w:rPr>
          <w:lang w:val="en-US"/>
        </w:rPr>
        <w:instrText xml:space="preserve">" </w:instrText>
      </w:r>
      <w:r w:rsidR="000207F5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9956D6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9956D6">
        <w:rPr>
          <w:rFonts w:ascii="Courier New" w:hAnsi="Courier New" w:cs="Courier New"/>
          <w:color w:val="000000"/>
          <w:sz w:val="20"/>
          <w:szCs w:val="20"/>
          <w:lang w:val="en-US"/>
        </w:rPr>
        <w:t>gin,kfact,nonst</w:t>
      </w:r>
      <w:proofErr w:type="spellEnd"/>
      <w:r w:rsidRPr="009956D6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  <w:r w:rsidR="0077150D" w:rsidRPr="0077150D">
        <w:rPr>
          <w:rFonts w:ascii="Calibri" w:hAnsi="Calibri" w:cs="Calibri"/>
          <w:b/>
          <w:color w:val="FF0000"/>
          <w:sz w:val="24"/>
          <w:szCs w:val="24"/>
          <w:lang w:val="en-US"/>
        </w:rPr>
        <w:t xml:space="preserve">  </w:t>
      </w:r>
      <w:r w:rsidR="0077150D">
        <w:rPr>
          <w:rFonts w:ascii="Calibri" w:hAnsi="Calibri" w:cs="Calibri"/>
          <w:b/>
          <w:color w:val="FF0000"/>
          <w:sz w:val="24"/>
          <w:szCs w:val="24"/>
          <w:lang w:val="en-US"/>
        </w:rPr>
        <w:t xml:space="preserve">  </w:t>
      </w:r>
      <w:r w:rsidR="0077150D" w:rsidRPr="0077150D">
        <w:rPr>
          <w:rFonts w:ascii="Calibri" w:hAnsi="Calibri" w:cs="Calibri"/>
          <w:b/>
          <w:color w:val="FF0000"/>
          <w:sz w:val="24"/>
          <w:szCs w:val="24"/>
          <w:lang w:val="en-US"/>
        </w:rPr>
        <w:t xml:space="preserve"> % OPER structure</w:t>
      </w:r>
    </w:p>
    <w:p w14:paraId="744736B1" w14:textId="77777777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% bsd mock noise</w:t>
      </w:r>
    </w:p>
    <w:p w14:paraId="6B0A1E22" w14:textId="77777777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7E32E5AD" w14:textId="77777777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%  gin    input bsd (to simulate)</w:t>
      </w:r>
    </w:p>
    <w:p w14:paraId="01A20A46" w14:textId="77777777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</w:t>
      </w:r>
      <w:proofErr w:type="spellStart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kfact</w:t>
      </w:r>
      <w:proofErr w:type="spellEnd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reduction factor (integer)</w:t>
      </w:r>
    </w:p>
    <w:p w14:paraId="4070CC9D" w14:textId="77777777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</w:t>
      </w:r>
      <w:proofErr w:type="spellStart"/>
      <w:proofErr w:type="gramStart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nonst</w:t>
      </w:r>
      <w:proofErr w:type="spellEnd"/>
      <w:proofErr w:type="gramEnd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(if present) non-stationary mask (with holes)</w:t>
      </w:r>
    </w:p>
    <w:p w14:paraId="42666AD1" w14:textId="77777777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6E1CB9AD" w14:textId="77777777" w:rsidR="009956D6" w:rsidRPr="004B272C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B272C">
        <w:rPr>
          <w:rFonts w:ascii="Courier New" w:hAnsi="Courier New" w:cs="Courier New"/>
          <w:color w:val="228B22"/>
          <w:sz w:val="20"/>
          <w:szCs w:val="20"/>
          <w:lang w:val="en-US"/>
        </w:rPr>
        <w:t>% Version 2.0 - September 2016</w:t>
      </w:r>
    </w:p>
    <w:p w14:paraId="6806EC08" w14:textId="613CC477" w:rsidR="009956D6" w:rsidRDefault="009956D6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7349EE61" w14:textId="69A495A2" w:rsidR="00D6569F" w:rsidRDefault="00D6569F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65EAD412" w14:textId="0793E44E" w:rsidR="00D6569F" w:rsidRPr="00D6569F" w:rsidRDefault="00D6569F" w:rsidP="00D6569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6569F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D6569F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D6569F">
        <w:rPr>
          <w:rFonts w:ascii="Courier New" w:hAnsi="Courier New" w:cs="Courier New"/>
          <w:color w:val="000000"/>
          <w:sz w:val="20"/>
          <w:szCs w:val="20"/>
          <w:lang w:val="en-US"/>
        </w:rPr>
        <w:t>tfstr</w:t>
      </w:r>
      <w:proofErr w:type="spellEnd"/>
      <w:r w:rsidRPr="00D6569F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proofErr w:type="spellStart"/>
      <w:r w:rsidRPr="00D6569F">
        <w:rPr>
          <w:rFonts w:ascii="Courier New" w:hAnsi="Courier New" w:cs="Courier New"/>
          <w:color w:val="000000"/>
          <w:sz w:val="20"/>
          <w:szCs w:val="20"/>
          <w:lang w:val="en-US"/>
        </w:rPr>
        <w:t>bsd_tfclean</w:t>
      </w:r>
      <w:proofErr w:type="spellEnd"/>
      <w:r w:rsidR="000207F5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="000207F5" w:rsidRPr="000207F5">
        <w:rPr>
          <w:lang w:val="en-US"/>
        </w:rPr>
        <w:instrText xml:space="preserve"> XE "</w:instrText>
      </w:r>
      <w:r w:rsidR="000207F5" w:rsidRPr="002E0918">
        <w:rPr>
          <w:rFonts w:ascii="Courier New" w:hAnsi="Courier New" w:cs="Courier New"/>
          <w:color w:val="000000"/>
          <w:sz w:val="20"/>
          <w:szCs w:val="20"/>
          <w:lang w:val="en-US"/>
        </w:rPr>
        <w:instrText>bsd_tfclean</w:instrText>
      </w:r>
      <w:r w:rsidR="000207F5" w:rsidRPr="000207F5">
        <w:rPr>
          <w:lang w:val="en-US"/>
        </w:rPr>
        <w:instrText xml:space="preserve">" </w:instrText>
      </w:r>
      <w:r w:rsidR="000207F5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D6569F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D6569F">
        <w:rPr>
          <w:rFonts w:ascii="Courier New" w:hAnsi="Courier New" w:cs="Courier New"/>
          <w:color w:val="000000"/>
          <w:sz w:val="20"/>
          <w:szCs w:val="20"/>
          <w:lang w:val="en-US"/>
        </w:rPr>
        <w:t>tfstr,anabasic</w:t>
      </w:r>
      <w:proofErr w:type="spellEnd"/>
      <w:r w:rsidRPr="00D6569F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7CD6A548" w14:textId="77777777" w:rsidR="00D6569F" w:rsidRPr="00D6569F" w:rsidRDefault="00D6569F" w:rsidP="00D6569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>% time-frequency cleaning</w:t>
      </w:r>
    </w:p>
    <w:p w14:paraId="518FA6D4" w14:textId="77777777" w:rsidR="00D6569F" w:rsidRPr="00D6569F" w:rsidRDefault="00D6569F" w:rsidP="00D6569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0EFFED9B" w14:textId="77777777" w:rsidR="00D6569F" w:rsidRPr="00D6569F" w:rsidRDefault="00D6569F" w:rsidP="00D6569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</w:t>
      </w:r>
      <w:proofErr w:type="spellStart"/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>tfstr</w:t>
      </w:r>
      <w:proofErr w:type="spellEnd"/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>=</w:t>
      </w:r>
      <w:proofErr w:type="spellStart"/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>bsd_tfclean</w:t>
      </w:r>
      <w:proofErr w:type="spellEnd"/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>(</w:t>
      </w:r>
      <w:proofErr w:type="spellStart"/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>tfstr,anabasic</w:t>
      </w:r>
      <w:proofErr w:type="spellEnd"/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>)</w:t>
      </w:r>
    </w:p>
    <w:p w14:paraId="0B4B1DF1" w14:textId="77777777" w:rsidR="00D6569F" w:rsidRPr="00D6569F" w:rsidRDefault="00D6569F" w:rsidP="00D6569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5BC856BA" w14:textId="77777777" w:rsidR="00D6569F" w:rsidRPr="00D6569F" w:rsidRDefault="00D6569F" w:rsidP="00D6569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- </w:t>
      </w:r>
      <w:proofErr w:type="spellStart"/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>tf</w:t>
      </w:r>
      <w:proofErr w:type="spellEnd"/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filter</w:t>
      </w:r>
    </w:p>
    <w:p w14:paraId="2FB415E8" w14:textId="77777777" w:rsidR="00D6569F" w:rsidRPr="00D6569F" w:rsidRDefault="00D6569F" w:rsidP="00D6569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>%  - persistence</w:t>
      </w:r>
    </w:p>
    <w:p w14:paraId="2AB9342F" w14:textId="77777777" w:rsidR="00D6569F" w:rsidRPr="00D6569F" w:rsidRDefault="00D6569F" w:rsidP="00D6569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>%  - noise adaptive filter</w:t>
      </w:r>
    </w:p>
    <w:p w14:paraId="1E13ACD1" w14:textId="77777777" w:rsidR="00D6569F" w:rsidRPr="00D6569F" w:rsidRDefault="00D6569F" w:rsidP="00D6569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73D99B2D" w14:textId="77777777" w:rsidR="00D6569F" w:rsidRPr="00D6569F" w:rsidRDefault="00D6569F" w:rsidP="00D6569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</w:t>
      </w:r>
      <w:proofErr w:type="spellStart"/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>tfstr</w:t>
      </w:r>
      <w:proofErr w:type="spellEnd"/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      </w:t>
      </w:r>
      <w:proofErr w:type="spellStart"/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>tf</w:t>
      </w:r>
      <w:proofErr w:type="spellEnd"/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structure as created by bsd_peakmap</w:t>
      </w:r>
    </w:p>
    <w:p w14:paraId="7E22F199" w14:textId="77777777" w:rsidR="00D6569F" w:rsidRPr="00D6569F" w:rsidRDefault="00D6569F" w:rsidP="00D6569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</w:t>
      </w:r>
      <w:proofErr w:type="spellStart"/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>anabasic</w:t>
      </w:r>
      <w:proofErr w:type="spellEnd"/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   procedure control structure</w:t>
      </w:r>
    </w:p>
    <w:p w14:paraId="1D9B7C49" w14:textId="77777777" w:rsidR="00D6569F" w:rsidRPr="00D6569F" w:rsidRDefault="00D6569F" w:rsidP="00D6569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>%       .</w:t>
      </w:r>
      <w:proofErr w:type="spellStart"/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>pers_thr</w:t>
      </w:r>
      <w:proofErr w:type="spellEnd"/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persistence threshold (0 -&gt; no threshold; typical 0.3)</w:t>
      </w:r>
    </w:p>
    <w:p w14:paraId="70FBC02D" w14:textId="77777777" w:rsidR="00D6569F" w:rsidRPr="00D6569F" w:rsidRDefault="00D6569F" w:rsidP="00D6569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>%       .</w:t>
      </w:r>
      <w:proofErr w:type="spellStart"/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>tfh_df</w:t>
      </w:r>
      <w:proofErr w:type="spellEnd"/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 time-frequency histogram </w:t>
      </w:r>
      <w:proofErr w:type="spellStart"/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>df</w:t>
      </w:r>
      <w:proofErr w:type="spellEnd"/>
    </w:p>
    <w:p w14:paraId="05087F61" w14:textId="77777777" w:rsidR="00D6569F" w:rsidRPr="00D6569F" w:rsidRDefault="00D6569F" w:rsidP="00D6569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>%       .</w:t>
      </w:r>
      <w:proofErr w:type="spellStart"/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>tfh_dt</w:t>
      </w:r>
      <w:proofErr w:type="spellEnd"/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 time-frequency histogram dt (days) def 0.5</w:t>
      </w:r>
    </w:p>
    <w:p w14:paraId="320B579F" w14:textId="77777777" w:rsidR="00D6569F" w:rsidRPr="00D6569F" w:rsidRDefault="00D6569F" w:rsidP="00D6569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>%       .</w:t>
      </w:r>
      <w:proofErr w:type="spellStart"/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>tfh_pht</w:t>
      </w:r>
      <w:proofErr w:type="spellEnd"/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time-frequency histogram time phase (hours) def 8 local time</w:t>
      </w:r>
    </w:p>
    <w:p w14:paraId="782D4F1E" w14:textId="77777777" w:rsidR="00D6569F" w:rsidRPr="00D6569F" w:rsidRDefault="00D6569F" w:rsidP="00D6569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>%       .</w:t>
      </w:r>
      <w:proofErr w:type="spellStart"/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>tfh_thr</w:t>
      </w:r>
      <w:proofErr w:type="spellEnd"/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</w:t>
      </w:r>
      <w:proofErr w:type="spellStart"/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>time_frequency</w:t>
      </w:r>
      <w:proofErr w:type="spellEnd"/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threshold (0 -&gt; no threshold)</w:t>
      </w:r>
    </w:p>
    <w:p w14:paraId="7D41225D" w14:textId="77777777" w:rsidR="00D6569F" w:rsidRPr="00D6569F" w:rsidRDefault="00D6569F" w:rsidP="00D6569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>%       .</w:t>
      </w:r>
      <w:proofErr w:type="spellStart"/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>noplot</w:t>
      </w:r>
      <w:proofErr w:type="spellEnd"/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 = 0  plot (default)</w:t>
      </w:r>
    </w:p>
    <w:p w14:paraId="46D03C5A" w14:textId="77777777" w:rsidR="00D6569F" w:rsidRPr="00D6569F" w:rsidRDefault="00D6569F" w:rsidP="00D6569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3DA81832" w14:textId="77777777" w:rsidR="00D6569F" w:rsidRPr="00D6569F" w:rsidRDefault="00D6569F" w:rsidP="00D6569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>% Version 2.0 - September 2016</w:t>
      </w:r>
    </w:p>
    <w:p w14:paraId="6A0D53F9" w14:textId="74B50549" w:rsidR="00D6569F" w:rsidRDefault="00D6569F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7251FFCC" w14:textId="1D67C6CE" w:rsidR="00485F11" w:rsidRPr="00485F11" w:rsidRDefault="00485F11" w:rsidP="00485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85F11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485F1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[sbsd,fr,sig0]=</w:t>
      </w:r>
      <w:proofErr w:type="spellStart"/>
      <w:r w:rsidRPr="00485F11">
        <w:rPr>
          <w:rFonts w:ascii="Courier New" w:hAnsi="Courier New" w:cs="Courier New"/>
          <w:color w:val="000000"/>
          <w:sz w:val="20"/>
          <w:szCs w:val="20"/>
          <w:lang w:val="en-US"/>
        </w:rPr>
        <w:t>bsd_softinj</w:t>
      </w:r>
      <w:proofErr w:type="spellEnd"/>
      <w:r w:rsidR="000207F5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="000207F5" w:rsidRPr="000207F5">
        <w:rPr>
          <w:lang w:val="en-US"/>
        </w:rPr>
        <w:instrText xml:space="preserve"> XE "</w:instrText>
      </w:r>
      <w:r w:rsidR="000207F5" w:rsidRPr="002E0918">
        <w:rPr>
          <w:rFonts w:ascii="Courier New" w:hAnsi="Courier New" w:cs="Courier New"/>
          <w:color w:val="000000"/>
          <w:sz w:val="20"/>
          <w:szCs w:val="20"/>
          <w:lang w:val="en-US"/>
        </w:rPr>
        <w:instrText>bsd_softinj</w:instrText>
      </w:r>
      <w:r w:rsidR="000207F5" w:rsidRPr="000207F5">
        <w:rPr>
          <w:lang w:val="en-US"/>
        </w:rPr>
        <w:instrText xml:space="preserve">" </w:instrText>
      </w:r>
      <w:r w:rsidR="000207F5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485F11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485F11">
        <w:rPr>
          <w:rFonts w:ascii="Courier New" w:hAnsi="Courier New" w:cs="Courier New"/>
          <w:color w:val="000000"/>
          <w:sz w:val="20"/>
          <w:szCs w:val="20"/>
          <w:lang w:val="en-US"/>
        </w:rPr>
        <w:t>gin,sour,phs,A</w:t>
      </w:r>
      <w:proofErr w:type="spellEnd"/>
      <w:r w:rsidRPr="00485F11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  <w:r w:rsidR="004A65E8" w:rsidRPr="0077150D">
        <w:rPr>
          <w:rFonts w:ascii="Calibri" w:hAnsi="Calibri" w:cs="Calibri"/>
          <w:b/>
          <w:color w:val="FF0000"/>
          <w:sz w:val="24"/>
          <w:szCs w:val="24"/>
          <w:lang w:val="en-US"/>
        </w:rPr>
        <w:t xml:space="preserve"> </w:t>
      </w:r>
      <w:r w:rsidR="004A65E8">
        <w:rPr>
          <w:rFonts w:ascii="Calibri" w:hAnsi="Calibri" w:cs="Calibri"/>
          <w:b/>
          <w:color w:val="FF0000"/>
          <w:sz w:val="24"/>
          <w:szCs w:val="24"/>
          <w:lang w:val="en-US"/>
        </w:rPr>
        <w:t xml:space="preserve">  </w:t>
      </w:r>
      <w:r w:rsidR="004A65E8" w:rsidRPr="0077150D">
        <w:rPr>
          <w:rFonts w:ascii="Calibri" w:hAnsi="Calibri" w:cs="Calibri"/>
          <w:b/>
          <w:color w:val="FF0000"/>
          <w:sz w:val="24"/>
          <w:szCs w:val="24"/>
          <w:lang w:val="en-US"/>
        </w:rPr>
        <w:t xml:space="preserve">  % OPER structure</w:t>
      </w:r>
    </w:p>
    <w:p w14:paraId="4ECF371C" w14:textId="77777777" w:rsidR="00485F11" w:rsidRPr="00485F11" w:rsidRDefault="00485F11" w:rsidP="00485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85F11">
        <w:rPr>
          <w:rFonts w:ascii="Courier New" w:hAnsi="Courier New" w:cs="Courier New"/>
          <w:color w:val="228B22"/>
          <w:sz w:val="20"/>
          <w:szCs w:val="20"/>
          <w:lang w:val="en-US"/>
        </w:rPr>
        <w:t>% bsd software injection</w:t>
      </w:r>
    </w:p>
    <w:p w14:paraId="7E820CB4" w14:textId="77777777" w:rsidR="00485F11" w:rsidRPr="00485F11" w:rsidRDefault="00485F11" w:rsidP="00485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85F11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5E2E45EE" w14:textId="77777777" w:rsidR="00485F11" w:rsidRPr="00485F11" w:rsidRDefault="00485F11" w:rsidP="00485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85F11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</w:t>
      </w:r>
      <w:proofErr w:type="spellStart"/>
      <w:r w:rsidRPr="00485F11">
        <w:rPr>
          <w:rFonts w:ascii="Courier New" w:hAnsi="Courier New" w:cs="Courier New"/>
          <w:color w:val="228B22"/>
          <w:sz w:val="20"/>
          <w:szCs w:val="20"/>
          <w:lang w:val="en-US"/>
        </w:rPr>
        <w:t>sbsd</w:t>
      </w:r>
      <w:proofErr w:type="spellEnd"/>
      <w:r w:rsidRPr="00485F11">
        <w:rPr>
          <w:rFonts w:ascii="Courier New" w:hAnsi="Courier New" w:cs="Courier New"/>
          <w:color w:val="228B22"/>
          <w:sz w:val="20"/>
          <w:szCs w:val="20"/>
          <w:lang w:val="en-US"/>
        </w:rPr>
        <w:t>=</w:t>
      </w:r>
      <w:proofErr w:type="spellStart"/>
      <w:r w:rsidRPr="00485F11">
        <w:rPr>
          <w:rFonts w:ascii="Courier New" w:hAnsi="Courier New" w:cs="Courier New"/>
          <w:color w:val="228B22"/>
          <w:sz w:val="20"/>
          <w:szCs w:val="20"/>
          <w:lang w:val="en-US"/>
        </w:rPr>
        <w:t>bsd_softinj</w:t>
      </w:r>
      <w:proofErr w:type="spellEnd"/>
      <w:r w:rsidRPr="00485F11">
        <w:rPr>
          <w:rFonts w:ascii="Courier New" w:hAnsi="Courier New" w:cs="Courier New"/>
          <w:color w:val="228B22"/>
          <w:sz w:val="20"/>
          <w:szCs w:val="20"/>
          <w:lang w:val="en-US"/>
        </w:rPr>
        <w:t>(</w:t>
      </w:r>
      <w:proofErr w:type="spellStart"/>
      <w:r w:rsidRPr="00485F11">
        <w:rPr>
          <w:rFonts w:ascii="Courier New" w:hAnsi="Courier New" w:cs="Courier New"/>
          <w:color w:val="228B22"/>
          <w:sz w:val="20"/>
          <w:szCs w:val="20"/>
          <w:lang w:val="en-US"/>
        </w:rPr>
        <w:t>gin,sour,phs,A</w:t>
      </w:r>
      <w:proofErr w:type="spellEnd"/>
      <w:r w:rsidRPr="00485F11">
        <w:rPr>
          <w:rFonts w:ascii="Courier New" w:hAnsi="Courier New" w:cs="Courier New"/>
          <w:color w:val="228B22"/>
          <w:sz w:val="20"/>
          <w:szCs w:val="20"/>
          <w:lang w:val="en-US"/>
        </w:rPr>
        <w:t>)</w:t>
      </w:r>
    </w:p>
    <w:p w14:paraId="303DB512" w14:textId="77777777" w:rsidR="00485F11" w:rsidRPr="00485F11" w:rsidRDefault="00485F11" w:rsidP="00485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85F11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4A5845CF" w14:textId="77777777" w:rsidR="00485F11" w:rsidRPr="00485F11" w:rsidRDefault="00485F11" w:rsidP="00485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85F11">
        <w:rPr>
          <w:rFonts w:ascii="Courier New" w:hAnsi="Courier New" w:cs="Courier New"/>
          <w:color w:val="228B22"/>
          <w:sz w:val="20"/>
          <w:szCs w:val="20"/>
          <w:lang w:val="en-US"/>
        </w:rPr>
        <w:t>%   gin    input bsd (or bsd data structure)</w:t>
      </w:r>
    </w:p>
    <w:p w14:paraId="377B00F9" w14:textId="77777777" w:rsidR="00485F11" w:rsidRPr="00485F11" w:rsidRDefault="00485F11" w:rsidP="00485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85F11">
        <w:rPr>
          <w:rFonts w:ascii="Courier New" w:hAnsi="Courier New" w:cs="Courier New"/>
          <w:color w:val="228B22"/>
          <w:sz w:val="20"/>
          <w:szCs w:val="20"/>
          <w:lang w:val="en-US"/>
        </w:rPr>
        <w:t>%   sour   source</w:t>
      </w:r>
    </w:p>
    <w:p w14:paraId="04E12415" w14:textId="77777777" w:rsidR="00485F11" w:rsidRPr="00485F11" w:rsidRDefault="00485F11" w:rsidP="00485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85F11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</w:t>
      </w:r>
      <w:proofErr w:type="spellStart"/>
      <w:r w:rsidRPr="00485F11">
        <w:rPr>
          <w:rFonts w:ascii="Courier New" w:hAnsi="Courier New" w:cs="Courier New"/>
          <w:color w:val="228B22"/>
          <w:sz w:val="20"/>
          <w:szCs w:val="20"/>
          <w:lang w:val="en-US"/>
        </w:rPr>
        <w:t>phs</w:t>
      </w:r>
      <w:proofErr w:type="spellEnd"/>
      <w:r w:rsidRPr="00485F11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input phases in degrees (ph0, </w:t>
      </w:r>
      <w:proofErr w:type="spellStart"/>
      <w:r w:rsidRPr="00485F11">
        <w:rPr>
          <w:rFonts w:ascii="Courier New" w:hAnsi="Courier New" w:cs="Courier New"/>
          <w:color w:val="228B22"/>
          <w:sz w:val="20"/>
          <w:szCs w:val="20"/>
          <w:lang w:val="en-US"/>
        </w:rPr>
        <w:t>phbin</w:t>
      </w:r>
      <w:proofErr w:type="spellEnd"/>
      <w:r w:rsidRPr="00485F11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, </w:t>
      </w:r>
      <w:proofErr w:type="spellStart"/>
      <w:r w:rsidRPr="00485F11">
        <w:rPr>
          <w:rFonts w:ascii="Courier New" w:hAnsi="Courier New" w:cs="Courier New"/>
          <w:color w:val="228B22"/>
          <w:sz w:val="20"/>
          <w:szCs w:val="20"/>
          <w:lang w:val="en-US"/>
        </w:rPr>
        <w:t>sidph</w:t>
      </w:r>
      <w:proofErr w:type="spellEnd"/>
      <w:r w:rsidRPr="00485F11">
        <w:rPr>
          <w:rFonts w:ascii="Courier New" w:hAnsi="Courier New" w:cs="Courier New"/>
          <w:color w:val="228B22"/>
          <w:sz w:val="20"/>
          <w:szCs w:val="20"/>
          <w:lang w:val="en-US"/>
        </w:rPr>
        <w:t>, phase epoch) [4 components]</w:t>
      </w:r>
    </w:p>
    <w:p w14:paraId="4C31E204" w14:textId="77777777" w:rsidR="00485F11" w:rsidRPr="00485F11" w:rsidRDefault="00485F11" w:rsidP="00485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85F11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</w:t>
      </w:r>
      <w:proofErr w:type="gramStart"/>
      <w:r w:rsidRPr="00485F11">
        <w:rPr>
          <w:rFonts w:ascii="Courier New" w:hAnsi="Courier New" w:cs="Courier New"/>
          <w:color w:val="228B22"/>
          <w:sz w:val="20"/>
          <w:szCs w:val="20"/>
          <w:lang w:val="en-US"/>
        </w:rPr>
        <w:t>A</w:t>
      </w:r>
      <w:proofErr w:type="gramEnd"/>
      <w:r w:rsidRPr="00485F11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   amplitude (if not present, use sour h)</w:t>
      </w:r>
    </w:p>
    <w:p w14:paraId="30B8899F" w14:textId="77777777" w:rsidR="00485F11" w:rsidRPr="00485F11" w:rsidRDefault="00485F11" w:rsidP="00485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85F11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32846E42" w14:textId="77777777" w:rsidR="00485F11" w:rsidRPr="004B272C" w:rsidRDefault="00485F11" w:rsidP="00485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B272C">
        <w:rPr>
          <w:rFonts w:ascii="Courier New" w:hAnsi="Courier New" w:cs="Courier New"/>
          <w:color w:val="228B22"/>
          <w:sz w:val="20"/>
          <w:szCs w:val="20"/>
          <w:lang w:val="en-US"/>
        </w:rPr>
        <w:t>% Version 2.0 - October 2016</w:t>
      </w:r>
    </w:p>
    <w:p w14:paraId="5F98BA87" w14:textId="2172C7DC" w:rsidR="00D6569F" w:rsidRDefault="00D6569F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4B6A02D6" w14:textId="77777777" w:rsidR="007B6197" w:rsidRDefault="007B6197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55FEC69D" w14:textId="47DCC06D" w:rsidR="00B00641" w:rsidRPr="00B00641" w:rsidRDefault="00B00641" w:rsidP="00B0064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00641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B0064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out=</w:t>
      </w:r>
      <w:proofErr w:type="spellStart"/>
      <w:r w:rsidRPr="00B00641">
        <w:rPr>
          <w:rFonts w:ascii="Courier New" w:hAnsi="Courier New" w:cs="Courier New"/>
          <w:color w:val="000000"/>
          <w:sz w:val="20"/>
          <w:szCs w:val="20"/>
          <w:lang w:val="en-US"/>
        </w:rPr>
        <w:t>bsd_largerband</w:t>
      </w:r>
      <w:proofErr w:type="spellEnd"/>
      <w:r w:rsidR="000207F5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="000207F5" w:rsidRPr="000207F5">
        <w:rPr>
          <w:lang w:val="en-US"/>
        </w:rPr>
        <w:instrText xml:space="preserve"> XE "</w:instrText>
      </w:r>
      <w:r w:rsidR="000207F5" w:rsidRPr="002E0918">
        <w:rPr>
          <w:rFonts w:ascii="Courier New" w:hAnsi="Courier New" w:cs="Courier New"/>
          <w:color w:val="000000"/>
          <w:sz w:val="20"/>
          <w:szCs w:val="20"/>
          <w:lang w:val="en-US"/>
        </w:rPr>
        <w:instrText>bsd_largerband</w:instrText>
      </w:r>
      <w:r w:rsidR="000207F5" w:rsidRPr="000207F5">
        <w:rPr>
          <w:lang w:val="en-US"/>
        </w:rPr>
        <w:instrText xml:space="preserve">" </w:instrText>
      </w:r>
      <w:r w:rsidR="000207F5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B00641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B00641">
        <w:rPr>
          <w:rFonts w:ascii="Courier New" w:hAnsi="Courier New" w:cs="Courier New"/>
          <w:color w:val="000000"/>
          <w:sz w:val="20"/>
          <w:szCs w:val="20"/>
          <w:lang w:val="en-US"/>
        </w:rPr>
        <w:t>list,tin,tfi,addr,outdt</w:t>
      </w:r>
      <w:proofErr w:type="spellEnd"/>
      <w:r w:rsidRPr="00B00641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2A164A88" w14:textId="77777777" w:rsidR="00B00641" w:rsidRPr="00B00641" w:rsidRDefault="00B00641" w:rsidP="00B0064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00641">
        <w:rPr>
          <w:rFonts w:ascii="Courier New" w:hAnsi="Courier New" w:cs="Courier New"/>
          <w:color w:val="228B22"/>
          <w:sz w:val="20"/>
          <w:szCs w:val="20"/>
          <w:lang w:val="en-US"/>
        </w:rPr>
        <w:t>% synthetic signal from more BDSs</w:t>
      </w:r>
    </w:p>
    <w:p w14:paraId="3436008C" w14:textId="77777777" w:rsidR="00B00641" w:rsidRPr="00B00641" w:rsidRDefault="00B00641" w:rsidP="00B0064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00641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16BFDD18" w14:textId="77777777" w:rsidR="00B00641" w:rsidRPr="00B00641" w:rsidRDefault="00B00641" w:rsidP="00B0064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00641">
        <w:rPr>
          <w:rFonts w:ascii="Courier New" w:hAnsi="Courier New" w:cs="Courier New"/>
          <w:color w:val="228B22"/>
          <w:sz w:val="20"/>
          <w:szCs w:val="20"/>
          <w:lang w:val="en-US"/>
        </w:rPr>
        <w:t>%    out=</w:t>
      </w:r>
      <w:proofErr w:type="spellStart"/>
      <w:r w:rsidRPr="00B00641">
        <w:rPr>
          <w:rFonts w:ascii="Courier New" w:hAnsi="Courier New" w:cs="Courier New"/>
          <w:color w:val="228B22"/>
          <w:sz w:val="20"/>
          <w:szCs w:val="20"/>
          <w:lang w:val="en-US"/>
        </w:rPr>
        <w:t>bsd_largerband</w:t>
      </w:r>
      <w:proofErr w:type="spellEnd"/>
      <w:r w:rsidRPr="00B00641">
        <w:rPr>
          <w:rFonts w:ascii="Courier New" w:hAnsi="Courier New" w:cs="Courier New"/>
          <w:color w:val="228B22"/>
          <w:sz w:val="20"/>
          <w:szCs w:val="20"/>
          <w:lang w:val="en-US"/>
        </w:rPr>
        <w:t>(</w:t>
      </w:r>
      <w:proofErr w:type="spellStart"/>
      <w:r w:rsidRPr="00B00641">
        <w:rPr>
          <w:rFonts w:ascii="Courier New" w:hAnsi="Courier New" w:cs="Courier New"/>
          <w:color w:val="228B22"/>
          <w:sz w:val="20"/>
          <w:szCs w:val="20"/>
          <w:lang w:val="en-US"/>
        </w:rPr>
        <w:t>list,tin,tfi,outdt</w:t>
      </w:r>
      <w:proofErr w:type="spellEnd"/>
      <w:r w:rsidRPr="00B00641">
        <w:rPr>
          <w:rFonts w:ascii="Courier New" w:hAnsi="Courier New" w:cs="Courier New"/>
          <w:color w:val="228B22"/>
          <w:sz w:val="20"/>
          <w:szCs w:val="20"/>
          <w:lang w:val="en-US"/>
        </w:rPr>
        <w:t>)</w:t>
      </w:r>
    </w:p>
    <w:p w14:paraId="59919A37" w14:textId="77777777" w:rsidR="00B00641" w:rsidRPr="00B00641" w:rsidRDefault="00B00641" w:rsidP="00B0064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00641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41D6082C" w14:textId="77777777" w:rsidR="00B00641" w:rsidRPr="00B00641" w:rsidRDefault="00B00641" w:rsidP="00B0064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00641">
        <w:rPr>
          <w:rFonts w:ascii="Courier New" w:hAnsi="Courier New" w:cs="Courier New"/>
          <w:color w:val="228B22"/>
          <w:sz w:val="20"/>
          <w:szCs w:val="20"/>
          <w:lang w:val="en-US"/>
        </w:rPr>
        <w:t>%   list    bsd table or file with bds files list (NO SPACES)</w:t>
      </w:r>
    </w:p>
    <w:p w14:paraId="4B0451CE" w14:textId="77777777" w:rsidR="00B00641" w:rsidRPr="00B00641" w:rsidRDefault="00B00641" w:rsidP="00B0064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00641">
        <w:rPr>
          <w:rFonts w:ascii="Courier New" w:hAnsi="Courier New" w:cs="Courier New"/>
          <w:color w:val="228B22"/>
          <w:sz w:val="20"/>
          <w:szCs w:val="20"/>
          <w:lang w:val="en-US"/>
        </w:rPr>
        <w:t>%           (if a row of the list begins with *, it is not considered)</w:t>
      </w:r>
    </w:p>
    <w:p w14:paraId="7FC33329" w14:textId="77777777" w:rsidR="00B00641" w:rsidRPr="00B00641" w:rsidRDefault="00B00641" w:rsidP="00B0064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00641">
        <w:rPr>
          <w:rFonts w:ascii="Courier New" w:hAnsi="Courier New" w:cs="Courier New"/>
          <w:color w:val="228B22"/>
          <w:sz w:val="20"/>
          <w:szCs w:val="20"/>
          <w:lang w:val="en-US"/>
        </w:rPr>
        <w:t>%   tin     initial time (</w:t>
      </w:r>
      <w:proofErr w:type="spellStart"/>
      <w:r w:rsidRPr="00B00641">
        <w:rPr>
          <w:rFonts w:ascii="Courier New" w:hAnsi="Courier New" w:cs="Courier New"/>
          <w:color w:val="228B22"/>
          <w:sz w:val="20"/>
          <w:szCs w:val="20"/>
          <w:lang w:val="en-US"/>
        </w:rPr>
        <w:t>mjd</w:t>
      </w:r>
      <w:proofErr w:type="spellEnd"/>
      <w:r w:rsidRPr="00B00641">
        <w:rPr>
          <w:rFonts w:ascii="Courier New" w:hAnsi="Courier New" w:cs="Courier New"/>
          <w:color w:val="228B22"/>
          <w:sz w:val="20"/>
          <w:szCs w:val="20"/>
          <w:lang w:val="en-US"/>
        </w:rPr>
        <w:t>)</w:t>
      </w:r>
    </w:p>
    <w:p w14:paraId="7E8E983D" w14:textId="77777777" w:rsidR="00B00641" w:rsidRPr="00B00641" w:rsidRDefault="00B00641" w:rsidP="00B0064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00641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</w:t>
      </w:r>
      <w:proofErr w:type="spellStart"/>
      <w:r w:rsidRPr="00B00641">
        <w:rPr>
          <w:rFonts w:ascii="Courier New" w:hAnsi="Courier New" w:cs="Courier New"/>
          <w:color w:val="228B22"/>
          <w:sz w:val="20"/>
          <w:szCs w:val="20"/>
          <w:lang w:val="en-US"/>
        </w:rPr>
        <w:t>tfi</w:t>
      </w:r>
      <w:proofErr w:type="spellEnd"/>
      <w:r w:rsidRPr="00B00641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  final time</w:t>
      </w:r>
    </w:p>
    <w:p w14:paraId="3F734F2D" w14:textId="77777777" w:rsidR="00B00641" w:rsidRPr="00B00641" w:rsidRDefault="00B00641" w:rsidP="00B0064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00641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</w:t>
      </w:r>
      <w:proofErr w:type="spellStart"/>
      <w:r w:rsidRPr="00B00641">
        <w:rPr>
          <w:rFonts w:ascii="Courier New" w:hAnsi="Courier New" w:cs="Courier New"/>
          <w:color w:val="228B22"/>
          <w:sz w:val="20"/>
          <w:szCs w:val="20"/>
          <w:lang w:val="en-US"/>
        </w:rPr>
        <w:t>addr</w:t>
      </w:r>
      <w:proofErr w:type="spellEnd"/>
      <w:r w:rsidRPr="00B00641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 (used in case of table) path without </w:t>
      </w:r>
      <w:proofErr w:type="spellStart"/>
      <w:r w:rsidRPr="00B00641">
        <w:rPr>
          <w:rFonts w:ascii="Courier New" w:hAnsi="Courier New" w:cs="Courier New"/>
          <w:color w:val="228B22"/>
          <w:sz w:val="20"/>
          <w:szCs w:val="20"/>
          <w:lang w:val="en-US"/>
        </w:rPr>
        <w:t>dirsep</w:t>
      </w:r>
      <w:proofErr w:type="spellEnd"/>
      <w:r w:rsidRPr="00B00641">
        <w:rPr>
          <w:rFonts w:ascii="Courier New" w:hAnsi="Courier New" w:cs="Courier New"/>
          <w:color w:val="228B22"/>
          <w:sz w:val="20"/>
          <w:szCs w:val="20"/>
          <w:lang w:val="en-US"/>
        </w:rPr>
        <w:t>; otherwise ''</w:t>
      </w:r>
    </w:p>
    <w:p w14:paraId="45B1444B" w14:textId="77777777" w:rsidR="00B00641" w:rsidRPr="00B00641" w:rsidRDefault="00B00641" w:rsidP="00B0064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00641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</w:t>
      </w:r>
      <w:proofErr w:type="spellStart"/>
      <w:r w:rsidRPr="00B00641">
        <w:rPr>
          <w:rFonts w:ascii="Courier New" w:hAnsi="Courier New" w:cs="Courier New"/>
          <w:color w:val="228B22"/>
          <w:sz w:val="20"/>
          <w:szCs w:val="20"/>
          <w:lang w:val="en-US"/>
        </w:rPr>
        <w:t>outdt</w:t>
      </w:r>
      <w:proofErr w:type="spellEnd"/>
      <w:r w:rsidRPr="00B00641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(if present) output file sampling time</w:t>
      </w:r>
    </w:p>
    <w:p w14:paraId="3C95CE02" w14:textId="77777777" w:rsidR="00B00641" w:rsidRPr="00B00641" w:rsidRDefault="00B00641" w:rsidP="00B0064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00641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5A0CF79E" w14:textId="5B95C50C" w:rsidR="00B00641" w:rsidRPr="004B272C" w:rsidRDefault="00B00641" w:rsidP="00B0064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228B22"/>
          <w:sz w:val="20"/>
          <w:szCs w:val="20"/>
          <w:lang w:val="en-US"/>
        </w:rPr>
      </w:pPr>
      <w:r w:rsidRPr="004B272C">
        <w:rPr>
          <w:rFonts w:ascii="Courier New" w:hAnsi="Courier New" w:cs="Courier New"/>
          <w:color w:val="228B22"/>
          <w:sz w:val="20"/>
          <w:szCs w:val="20"/>
          <w:lang w:val="en-US"/>
        </w:rPr>
        <w:t>% Version 2.0 - September 2016</w:t>
      </w:r>
    </w:p>
    <w:p w14:paraId="3C6934D1" w14:textId="34A8E1C9" w:rsidR="00F56E84" w:rsidRDefault="00F56E84" w:rsidP="00B0064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4DEAA4ED" w14:textId="77777777" w:rsidR="00F56E84" w:rsidRPr="004B272C" w:rsidRDefault="00F56E84" w:rsidP="00B0064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7D78B518" w14:textId="513966E6" w:rsidR="00D51C74" w:rsidRPr="004B272C" w:rsidRDefault="00D51C74" w:rsidP="00B0064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31A193F9" w14:textId="5F982D0A" w:rsidR="006D3F81" w:rsidRPr="006D3F81" w:rsidRDefault="006D3F81" w:rsidP="006D3F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D3F81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6D3F8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out=bsd_resamp</w:t>
      </w:r>
      <w:r w:rsidR="000207F5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="000207F5" w:rsidRPr="000207F5">
        <w:rPr>
          <w:lang w:val="en-US"/>
        </w:rPr>
        <w:instrText xml:space="preserve"> XE "</w:instrText>
      </w:r>
      <w:r w:rsidR="000207F5" w:rsidRPr="002E0918">
        <w:rPr>
          <w:rFonts w:ascii="Courier New" w:hAnsi="Courier New" w:cs="Courier New"/>
          <w:color w:val="000000"/>
          <w:sz w:val="20"/>
          <w:szCs w:val="20"/>
          <w:lang w:val="en-US"/>
        </w:rPr>
        <w:instrText>bsd_resamp</w:instrText>
      </w:r>
      <w:r w:rsidR="000207F5" w:rsidRPr="000207F5">
        <w:rPr>
          <w:lang w:val="en-US"/>
        </w:rPr>
        <w:instrText xml:space="preserve">" </w:instrText>
      </w:r>
      <w:r w:rsidR="000207F5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6D3F81">
        <w:rPr>
          <w:rFonts w:ascii="Courier New" w:hAnsi="Courier New" w:cs="Courier New"/>
          <w:color w:val="000000"/>
          <w:sz w:val="20"/>
          <w:szCs w:val="20"/>
          <w:lang w:val="en-US"/>
        </w:rPr>
        <w:t>(in)</w:t>
      </w:r>
    </w:p>
    <w:p w14:paraId="222D64CB" w14:textId="77777777" w:rsidR="006D3F81" w:rsidRPr="006D3F81" w:rsidRDefault="006D3F81" w:rsidP="00B0064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38610906" w14:textId="77777777" w:rsidR="00485F11" w:rsidRDefault="00485F11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6D9A7474" w14:textId="77777777" w:rsidR="009956D6" w:rsidRPr="007005D1" w:rsidRDefault="009956D6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181EB236" w14:textId="77777777" w:rsidR="008B09D2" w:rsidRPr="007005D1" w:rsidRDefault="008B09D2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6CA78F9D" w14:textId="77777777" w:rsidR="008B09D2" w:rsidRPr="007005D1" w:rsidRDefault="008B09D2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733D7D9B" w14:textId="77777777" w:rsidR="008B09D2" w:rsidRPr="007005D1" w:rsidRDefault="008B09D2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1908A204" w14:textId="77777777" w:rsidR="008B09D2" w:rsidRPr="007005D1" w:rsidRDefault="008B09D2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7B3C2CEB" w14:textId="77777777" w:rsidR="008B09D2" w:rsidRPr="007005D1" w:rsidRDefault="008B09D2" w:rsidP="00CB0254">
      <w:pPr>
        <w:pStyle w:val="Stile1A"/>
      </w:pPr>
      <w:r w:rsidRPr="007005D1">
        <w:br w:type="page"/>
      </w:r>
    </w:p>
    <w:p w14:paraId="4E943FC9" w14:textId="02E45E66" w:rsidR="008B09D2" w:rsidRPr="007005D1" w:rsidRDefault="008B09D2" w:rsidP="00CB0254">
      <w:pPr>
        <w:pStyle w:val="Stile1A"/>
      </w:pPr>
      <w:bookmarkStart w:id="14" w:name="_Toc118980992"/>
      <w:r w:rsidRPr="007005D1">
        <w:lastRenderedPageBreak/>
        <w:t>BSD decoration</w:t>
      </w:r>
      <w:bookmarkEnd w:id="14"/>
    </w:p>
    <w:p w14:paraId="285FEB25" w14:textId="77777777" w:rsidR="008B09D2" w:rsidRPr="00BA1EC9" w:rsidRDefault="008B09D2" w:rsidP="00DC0636">
      <w:pPr>
        <w:rPr>
          <w:rFonts w:cs="Calibri"/>
          <w:b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209D8AF8" w14:textId="4940F957" w:rsidR="00BA1EC9" w:rsidRDefault="00BA1EC9" w:rsidP="009956D6">
      <w:pPr>
        <w:autoSpaceDE w:val="0"/>
        <w:autoSpaceDN w:val="0"/>
        <w:adjustRightInd w:val="0"/>
        <w:spacing w:after="0" w:line="240" w:lineRule="auto"/>
        <w:rPr>
          <w:rFonts w:cs="Calibri"/>
          <w:lang w:val="en-US"/>
        </w:rPr>
      </w:pPr>
      <w:r w:rsidRPr="00BA1EC9">
        <w:rPr>
          <w:rFonts w:cs="Calibri"/>
          <w:lang w:val="en-US"/>
        </w:rPr>
        <w:t>T</w:t>
      </w:r>
      <w:r>
        <w:rPr>
          <w:rFonts w:cs="Calibri"/>
          <w:lang w:val="en-US"/>
        </w:rPr>
        <w:t>he “decoration” of a BSD is the addition of more time-frequency information.</w:t>
      </w:r>
      <w:r w:rsidR="0077275B">
        <w:rPr>
          <w:rFonts w:cs="Calibri"/>
          <w:lang w:val="en-US"/>
        </w:rPr>
        <w:t xml:space="preserve"> This data </w:t>
      </w:r>
      <w:proofErr w:type="gramStart"/>
      <w:r w:rsidR="0077275B">
        <w:rPr>
          <w:rFonts w:cs="Calibri"/>
          <w:lang w:val="en-US"/>
        </w:rPr>
        <w:t>are</w:t>
      </w:r>
      <w:proofErr w:type="gramEnd"/>
      <w:r w:rsidR="0077275B">
        <w:rPr>
          <w:rFonts w:cs="Calibri"/>
          <w:lang w:val="en-US"/>
        </w:rPr>
        <w:t xml:space="preserve"> grouped in the </w:t>
      </w:r>
      <w:proofErr w:type="spellStart"/>
      <w:r w:rsidR="0077275B">
        <w:rPr>
          <w:rFonts w:cs="Calibri"/>
          <w:lang w:val="en-US"/>
        </w:rPr>
        <w:t>tfstr</w:t>
      </w:r>
      <w:proofErr w:type="spellEnd"/>
      <w:r w:rsidR="0077275B">
        <w:rPr>
          <w:rFonts w:cs="Calibri"/>
          <w:lang w:val="en-US"/>
        </w:rPr>
        <w:t xml:space="preserve"> structure added to the </w:t>
      </w:r>
      <w:proofErr w:type="spellStart"/>
      <w:r w:rsidR="0077275B">
        <w:rPr>
          <w:rFonts w:cs="Calibri"/>
          <w:lang w:val="en-US"/>
        </w:rPr>
        <w:t>cont</w:t>
      </w:r>
      <w:proofErr w:type="spellEnd"/>
      <w:r w:rsidR="0077275B">
        <w:rPr>
          <w:rFonts w:cs="Calibri"/>
          <w:lang w:val="en-US"/>
        </w:rPr>
        <w:t xml:space="preserve"> structure (see in the BSD format section)</w:t>
      </w:r>
    </w:p>
    <w:p w14:paraId="2519F8F3" w14:textId="77777777" w:rsidR="0077275B" w:rsidRDefault="0077275B" w:rsidP="009956D6">
      <w:pPr>
        <w:autoSpaceDE w:val="0"/>
        <w:autoSpaceDN w:val="0"/>
        <w:adjustRightInd w:val="0"/>
        <w:spacing w:after="0" w:line="240" w:lineRule="auto"/>
        <w:rPr>
          <w:rFonts w:cs="Calibri"/>
          <w:lang w:val="en-US"/>
        </w:rPr>
      </w:pPr>
    </w:p>
    <w:p w14:paraId="1D08A33A" w14:textId="54333A60" w:rsidR="0077275B" w:rsidRDefault="0077275B" w:rsidP="0077275B">
      <w:pPr>
        <w:autoSpaceDE w:val="0"/>
        <w:autoSpaceDN w:val="0"/>
        <w:adjustRightInd w:val="0"/>
        <w:spacing w:after="0" w:line="240" w:lineRule="auto"/>
        <w:jc w:val="center"/>
        <w:rPr>
          <w:rFonts w:cs="Calibri"/>
          <w:lang w:val="en-US"/>
        </w:rPr>
      </w:pPr>
      <w:r>
        <w:rPr>
          <w:noProof/>
          <w:lang w:eastAsia="it-IT"/>
        </w:rPr>
        <w:drawing>
          <wp:inline distT="0" distB="0" distL="0" distR="0" wp14:anchorId="2F353916" wp14:editId="27DBD43D">
            <wp:extent cx="2486025" cy="2800350"/>
            <wp:effectExtent l="0" t="0" r="9525" b="0"/>
            <wp:docPr id="14" name="Immagin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2800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5361E5" w14:textId="3F0D9A01" w:rsidR="0077275B" w:rsidRDefault="0077275B" w:rsidP="0077275B">
      <w:pPr>
        <w:autoSpaceDE w:val="0"/>
        <w:autoSpaceDN w:val="0"/>
        <w:adjustRightInd w:val="0"/>
        <w:spacing w:after="0" w:line="240" w:lineRule="auto"/>
        <w:rPr>
          <w:rFonts w:cs="Calibri"/>
          <w:lang w:val="en-US"/>
        </w:rPr>
      </w:pPr>
    </w:p>
    <w:p w14:paraId="72B31392" w14:textId="3A7003A3" w:rsidR="0077275B" w:rsidRDefault="0077275B" w:rsidP="0077275B">
      <w:pPr>
        <w:autoSpaceDE w:val="0"/>
        <w:autoSpaceDN w:val="0"/>
        <w:adjustRightInd w:val="0"/>
        <w:spacing w:after="0" w:line="240" w:lineRule="auto"/>
        <w:rPr>
          <w:rFonts w:cs="Calibri"/>
          <w:lang w:val="en-US"/>
        </w:rPr>
      </w:pPr>
      <w:r>
        <w:rPr>
          <w:rFonts w:cs="Calibri"/>
          <w:lang w:val="en-US"/>
        </w:rPr>
        <w:t xml:space="preserve">It is created by </w:t>
      </w:r>
    </w:p>
    <w:p w14:paraId="76484C11" w14:textId="77777777" w:rsidR="0077275B" w:rsidRPr="0077275B" w:rsidRDefault="0077275B" w:rsidP="0077275B">
      <w:pPr>
        <w:autoSpaceDE w:val="0"/>
        <w:autoSpaceDN w:val="0"/>
        <w:adjustRightInd w:val="0"/>
        <w:spacing w:after="0" w:line="240" w:lineRule="auto"/>
        <w:rPr>
          <w:rFonts w:cs="Calibri"/>
          <w:lang w:val="en-US"/>
        </w:rPr>
      </w:pPr>
    </w:p>
    <w:p w14:paraId="5B02BAAE" w14:textId="77777777" w:rsidR="0077275B" w:rsidRPr="009956D6" w:rsidRDefault="0077275B" w:rsidP="0077275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9956D6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out=</w:t>
      </w:r>
      <w:proofErr w:type="spellStart"/>
      <w:r w:rsidRPr="009956D6">
        <w:rPr>
          <w:rFonts w:ascii="Courier New" w:hAnsi="Courier New" w:cs="Courier New"/>
          <w:color w:val="000000"/>
          <w:sz w:val="20"/>
          <w:szCs w:val="20"/>
          <w:lang w:val="en-US"/>
        </w:rPr>
        <w:t>bsd_tfstr_add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Pr="00233059">
        <w:rPr>
          <w:lang w:val="en-US"/>
        </w:rPr>
        <w:instrText xml:space="preserve"> XE "</w:instrText>
      </w:r>
      <w:r w:rsidRPr="00D01051">
        <w:rPr>
          <w:rFonts w:ascii="Courier New" w:hAnsi="Courier New" w:cs="Courier New"/>
          <w:color w:val="000000"/>
          <w:sz w:val="20"/>
          <w:szCs w:val="20"/>
          <w:lang w:val="en-US"/>
        </w:rPr>
        <w:instrText>bsd_tfstr_add</w:instrText>
      </w:r>
      <w:r w:rsidRPr="00233059">
        <w:rPr>
          <w:lang w:val="en-US"/>
        </w:rPr>
        <w:instrText xml:space="preserve">" </w:instrText>
      </w:r>
      <w:r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9956D6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9956D6">
        <w:rPr>
          <w:rFonts w:ascii="Courier New" w:hAnsi="Courier New" w:cs="Courier New"/>
          <w:color w:val="000000"/>
          <w:sz w:val="20"/>
          <w:szCs w:val="20"/>
          <w:lang w:val="en-US"/>
        </w:rPr>
        <w:t>list,anabasic</w:t>
      </w:r>
      <w:proofErr w:type="spellEnd"/>
      <w:r w:rsidRPr="009956D6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12C07BC2" w14:textId="77777777" w:rsidR="0077275B" w:rsidRPr="009956D6" w:rsidRDefault="0077275B" w:rsidP="0077275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adds </w:t>
      </w:r>
      <w:proofErr w:type="spellStart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tf</w:t>
      </w:r>
      <w:proofErr w:type="spellEnd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structure to </w:t>
      </w:r>
      <w:proofErr w:type="spellStart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bsds</w:t>
      </w:r>
      <w:proofErr w:type="spellEnd"/>
    </w:p>
    <w:p w14:paraId="7D586D15" w14:textId="77777777" w:rsidR="0077275B" w:rsidRPr="009956D6" w:rsidRDefault="0077275B" w:rsidP="0077275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445DB3E4" w14:textId="77777777" w:rsidR="0077275B" w:rsidRPr="009956D6" w:rsidRDefault="0077275B" w:rsidP="0077275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list      </w:t>
      </w:r>
      <w:proofErr w:type="spellStart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bsds</w:t>
      </w:r>
      <w:proofErr w:type="spellEnd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file list (file should end with </w:t>
      </w:r>
      <w:proofErr w:type="spellStart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sccl</w:t>
      </w:r>
      <w:proofErr w:type="spellEnd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)</w:t>
      </w:r>
    </w:p>
    <w:p w14:paraId="59CB1602" w14:textId="77777777" w:rsidR="0077275B" w:rsidRPr="009956D6" w:rsidRDefault="0077275B" w:rsidP="0077275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</w:t>
      </w:r>
      <w:proofErr w:type="spellStart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anabasic</w:t>
      </w:r>
      <w:proofErr w:type="spellEnd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basic analysis structure (if absent, default is used)</w:t>
      </w:r>
    </w:p>
    <w:p w14:paraId="5F181EF2" w14:textId="77777777" w:rsidR="0077275B" w:rsidRPr="009956D6" w:rsidRDefault="0077275B" w:rsidP="0077275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3B680A0C" w14:textId="77777777" w:rsidR="0077275B" w:rsidRPr="00D6569F" w:rsidRDefault="0077275B" w:rsidP="0077275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>% Version 2.0 - September 2016</w:t>
      </w:r>
    </w:p>
    <w:p w14:paraId="215649ED" w14:textId="1B00BFB6" w:rsidR="0077275B" w:rsidRDefault="0077275B" w:rsidP="0077275B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06C75A0D" w14:textId="7EC7E3B2" w:rsidR="009E6B44" w:rsidRPr="00E817D4" w:rsidRDefault="006E2423" w:rsidP="0077275B">
      <w:pP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817D4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or</w:t>
      </w:r>
      <w:r w:rsidR="004D16FA" w:rsidRPr="00E817D4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, if notch</w:t>
      </w:r>
      <w:r w:rsidR="00DB435C" w:rsidRPr="00E817D4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filter is applied, </w:t>
      </w:r>
    </w:p>
    <w:p w14:paraId="7277B778" w14:textId="07282DDC" w:rsidR="0039295F" w:rsidRPr="002C327E" w:rsidRDefault="0039295F" w:rsidP="0039295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0"/>
          <w:szCs w:val="24"/>
          <w:lang w:val="en-US"/>
        </w:rPr>
      </w:pPr>
      <w:r w:rsidRPr="002C327E">
        <w:rPr>
          <w:rFonts w:ascii="Consolas" w:hAnsi="Consolas" w:cs="Consolas"/>
          <w:color w:val="0000FF"/>
          <w:sz w:val="18"/>
          <w:lang w:val="en-US"/>
        </w:rPr>
        <w:t>function</w:t>
      </w:r>
      <w:r w:rsidRPr="002C327E">
        <w:rPr>
          <w:rFonts w:ascii="Consolas" w:hAnsi="Consolas" w:cs="Consolas"/>
          <w:color w:val="000000"/>
          <w:sz w:val="18"/>
          <w:lang w:val="en-US"/>
        </w:rPr>
        <w:t xml:space="preserve"> out=</w:t>
      </w:r>
      <w:proofErr w:type="spellStart"/>
      <w:r w:rsidRPr="002C327E">
        <w:rPr>
          <w:rFonts w:ascii="Consolas" w:hAnsi="Consolas" w:cs="Consolas"/>
          <w:color w:val="000000"/>
          <w:sz w:val="18"/>
          <w:lang w:val="en-US"/>
        </w:rPr>
        <w:t>bsd_tfstr_addwithnotch</w:t>
      </w:r>
      <w:proofErr w:type="spellEnd"/>
      <w:r w:rsidR="003C0780">
        <w:rPr>
          <w:rFonts w:ascii="Consolas" w:hAnsi="Consolas" w:cs="Consolas"/>
          <w:color w:val="000000"/>
          <w:sz w:val="18"/>
          <w:lang w:val="en-US"/>
        </w:rPr>
        <w:fldChar w:fldCharType="begin"/>
      </w:r>
      <w:r w:rsidR="003C0780" w:rsidRPr="003D4201">
        <w:rPr>
          <w:lang w:val="en-US"/>
        </w:rPr>
        <w:instrText xml:space="preserve"> XE "</w:instrText>
      </w:r>
      <w:r w:rsidR="003C0780" w:rsidRPr="0000050A">
        <w:rPr>
          <w:rFonts w:ascii="Consolas" w:hAnsi="Consolas" w:cs="Consolas"/>
          <w:color w:val="000000"/>
          <w:sz w:val="18"/>
          <w:lang w:val="en-US"/>
        </w:rPr>
        <w:instrText>bsd_tfstr_addwithnotch</w:instrText>
      </w:r>
      <w:r w:rsidR="003C0780" w:rsidRPr="003D4201">
        <w:rPr>
          <w:lang w:val="en-US"/>
        </w:rPr>
        <w:instrText xml:space="preserve">" </w:instrText>
      </w:r>
      <w:r w:rsidR="003C0780">
        <w:rPr>
          <w:rFonts w:ascii="Consolas" w:hAnsi="Consolas" w:cs="Consolas"/>
          <w:color w:val="000000"/>
          <w:sz w:val="18"/>
          <w:lang w:val="en-US"/>
        </w:rPr>
        <w:fldChar w:fldCharType="end"/>
      </w:r>
      <w:r w:rsidRPr="002C327E">
        <w:rPr>
          <w:rFonts w:ascii="Consolas" w:hAnsi="Consolas" w:cs="Consolas"/>
          <w:color w:val="000000"/>
          <w:sz w:val="18"/>
          <w:lang w:val="en-US"/>
        </w:rPr>
        <w:t>(</w:t>
      </w:r>
      <w:proofErr w:type="spellStart"/>
      <w:r w:rsidRPr="002C327E">
        <w:rPr>
          <w:rFonts w:ascii="Consolas" w:hAnsi="Consolas" w:cs="Consolas"/>
          <w:color w:val="000000"/>
          <w:sz w:val="18"/>
          <w:lang w:val="en-US"/>
        </w:rPr>
        <w:t>list,parnotch,anabasic</w:t>
      </w:r>
      <w:proofErr w:type="spellEnd"/>
      <w:r w:rsidRPr="002C327E">
        <w:rPr>
          <w:rFonts w:ascii="Consolas" w:hAnsi="Consolas" w:cs="Consolas"/>
          <w:color w:val="000000"/>
          <w:sz w:val="18"/>
          <w:lang w:val="en-US"/>
        </w:rPr>
        <w:t>)</w:t>
      </w:r>
    </w:p>
    <w:p w14:paraId="75C67A8A" w14:textId="77777777" w:rsidR="0039295F" w:rsidRPr="002C327E" w:rsidRDefault="0039295F" w:rsidP="0039295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0"/>
          <w:szCs w:val="24"/>
          <w:lang w:val="en-US"/>
        </w:rPr>
      </w:pPr>
      <w:r w:rsidRPr="002C327E">
        <w:rPr>
          <w:rFonts w:ascii="Consolas" w:hAnsi="Consolas" w:cs="Consolas"/>
          <w:color w:val="228B22"/>
          <w:sz w:val="18"/>
          <w:lang w:val="en-US"/>
        </w:rPr>
        <w:t xml:space="preserve">% adds </w:t>
      </w:r>
      <w:proofErr w:type="spellStart"/>
      <w:r w:rsidRPr="002C327E">
        <w:rPr>
          <w:rFonts w:ascii="Consolas" w:hAnsi="Consolas" w:cs="Consolas"/>
          <w:color w:val="228B22"/>
          <w:sz w:val="18"/>
          <w:lang w:val="en-US"/>
        </w:rPr>
        <w:t>tf</w:t>
      </w:r>
      <w:proofErr w:type="spellEnd"/>
      <w:r w:rsidRPr="002C327E">
        <w:rPr>
          <w:rFonts w:ascii="Consolas" w:hAnsi="Consolas" w:cs="Consolas"/>
          <w:color w:val="228B22"/>
          <w:sz w:val="18"/>
          <w:lang w:val="en-US"/>
        </w:rPr>
        <w:t xml:space="preserve"> structure to </w:t>
      </w:r>
      <w:proofErr w:type="spellStart"/>
      <w:r w:rsidRPr="002C327E">
        <w:rPr>
          <w:rFonts w:ascii="Consolas" w:hAnsi="Consolas" w:cs="Consolas"/>
          <w:color w:val="228B22"/>
          <w:sz w:val="18"/>
          <w:lang w:val="en-US"/>
        </w:rPr>
        <w:t>bsds</w:t>
      </w:r>
      <w:proofErr w:type="spellEnd"/>
      <w:r w:rsidRPr="002C327E">
        <w:rPr>
          <w:rFonts w:ascii="Consolas" w:hAnsi="Consolas" w:cs="Consolas"/>
          <w:color w:val="228B22"/>
          <w:sz w:val="18"/>
          <w:lang w:val="en-US"/>
        </w:rPr>
        <w:t xml:space="preserve"> performing notch filtering</w:t>
      </w:r>
    </w:p>
    <w:p w14:paraId="5A57FB63" w14:textId="77777777" w:rsidR="0039295F" w:rsidRPr="002C327E" w:rsidRDefault="0039295F" w:rsidP="0039295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0"/>
          <w:szCs w:val="24"/>
          <w:lang w:val="en-US"/>
        </w:rPr>
      </w:pPr>
      <w:r w:rsidRPr="002C327E">
        <w:rPr>
          <w:rFonts w:ascii="Consolas" w:hAnsi="Consolas" w:cs="Consolas"/>
          <w:color w:val="228B22"/>
          <w:sz w:val="18"/>
          <w:lang w:val="en-US"/>
        </w:rPr>
        <w:t>%</w:t>
      </w:r>
    </w:p>
    <w:p w14:paraId="7C53FD85" w14:textId="77777777" w:rsidR="0039295F" w:rsidRPr="002C327E" w:rsidRDefault="0039295F" w:rsidP="0039295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0"/>
          <w:szCs w:val="24"/>
          <w:lang w:val="en-US"/>
        </w:rPr>
      </w:pPr>
      <w:r w:rsidRPr="002C327E">
        <w:rPr>
          <w:rFonts w:ascii="Consolas" w:hAnsi="Consolas" w:cs="Consolas"/>
          <w:color w:val="228B22"/>
          <w:sz w:val="18"/>
          <w:lang w:val="en-US"/>
        </w:rPr>
        <w:t xml:space="preserve">%   list            </w:t>
      </w:r>
      <w:proofErr w:type="spellStart"/>
      <w:r w:rsidRPr="002C327E">
        <w:rPr>
          <w:rFonts w:ascii="Consolas" w:hAnsi="Consolas" w:cs="Consolas"/>
          <w:color w:val="228B22"/>
          <w:sz w:val="18"/>
          <w:lang w:val="en-US"/>
        </w:rPr>
        <w:t>bsds</w:t>
      </w:r>
      <w:proofErr w:type="spellEnd"/>
      <w:r w:rsidRPr="002C327E">
        <w:rPr>
          <w:rFonts w:ascii="Consolas" w:hAnsi="Consolas" w:cs="Consolas"/>
          <w:color w:val="228B22"/>
          <w:sz w:val="18"/>
          <w:lang w:val="en-US"/>
        </w:rPr>
        <w:t xml:space="preserve"> file list (file should end with </w:t>
      </w:r>
      <w:proofErr w:type="spellStart"/>
      <w:r w:rsidRPr="002C327E">
        <w:rPr>
          <w:rFonts w:ascii="Consolas" w:hAnsi="Consolas" w:cs="Consolas"/>
          <w:color w:val="228B22"/>
          <w:sz w:val="18"/>
          <w:lang w:val="en-US"/>
        </w:rPr>
        <w:t>sccl</w:t>
      </w:r>
      <w:proofErr w:type="spellEnd"/>
      <w:r w:rsidRPr="002C327E">
        <w:rPr>
          <w:rFonts w:ascii="Consolas" w:hAnsi="Consolas" w:cs="Consolas"/>
          <w:color w:val="228B22"/>
          <w:sz w:val="18"/>
          <w:lang w:val="en-US"/>
        </w:rPr>
        <w:t>)</w:t>
      </w:r>
    </w:p>
    <w:p w14:paraId="3D31E17C" w14:textId="77777777" w:rsidR="0039295F" w:rsidRPr="002C327E" w:rsidRDefault="0039295F" w:rsidP="0039295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0"/>
          <w:szCs w:val="24"/>
          <w:lang w:val="en-US"/>
        </w:rPr>
      </w:pPr>
      <w:r w:rsidRPr="002C327E">
        <w:rPr>
          <w:rFonts w:ascii="Consolas" w:hAnsi="Consolas" w:cs="Consolas"/>
          <w:color w:val="228B22"/>
          <w:sz w:val="18"/>
          <w:lang w:val="en-US"/>
        </w:rPr>
        <w:t xml:space="preserve">%   </w:t>
      </w:r>
      <w:proofErr w:type="spellStart"/>
      <w:r w:rsidRPr="002C327E">
        <w:rPr>
          <w:rFonts w:ascii="Consolas" w:hAnsi="Consolas" w:cs="Consolas"/>
          <w:color w:val="228B22"/>
          <w:sz w:val="18"/>
          <w:lang w:val="en-US"/>
        </w:rPr>
        <w:t>parnotch</w:t>
      </w:r>
      <w:proofErr w:type="spellEnd"/>
      <w:r w:rsidRPr="002C327E">
        <w:rPr>
          <w:rFonts w:ascii="Consolas" w:hAnsi="Consolas" w:cs="Consolas"/>
          <w:color w:val="228B22"/>
          <w:sz w:val="18"/>
          <w:lang w:val="en-US"/>
        </w:rPr>
        <w:t xml:space="preserve">        notch parameters (if absent or a void structure or not a structure, default values)</w:t>
      </w:r>
    </w:p>
    <w:p w14:paraId="3DA429CA" w14:textId="77777777" w:rsidR="0039295F" w:rsidRPr="002C327E" w:rsidRDefault="0039295F" w:rsidP="0039295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0"/>
          <w:szCs w:val="24"/>
          <w:lang w:val="en-US"/>
        </w:rPr>
      </w:pPr>
      <w:r w:rsidRPr="002C327E">
        <w:rPr>
          <w:rFonts w:ascii="Consolas" w:hAnsi="Consolas" w:cs="Consolas"/>
          <w:color w:val="228B22"/>
          <w:sz w:val="18"/>
          <w:lang w:val="en-US"/>
        </w:rPr>
        <w:t>%           .</w:t>
      </w:r>
      <w:proofErr w:type="spellStart"/>
      <w:r w:rsidRPr="002C327E">
        <w:rPr>
          <w:rFonts w:ascii="Consolas" w:hAnsi="Consolas" w:cs="Consolas"/>
          <w:color w:val="228B22"/>
          <w:sz w:val="18"/>
          <w:lang w:val="en-US"/>
        </w:rPr>
        <w:t>thr</w:t>
      </w:r>
      <w:proofErr w:type="spellEnd"/>
      <w:r w:rsidRPr="002C327E">
        <w:rPr>
          <w:rFonts w:ascii="Consolas" w:hAnsi="Consolas" w:cs="Consolas"/>
          <w:color w:val="228B22"/>
          <w:sz w:val="18"/>
          <w:lang w:val="en-US"/>
        </w:rPr>
        <w:t xml:space="preserve">      threshold on persistence</w:t>
      </w:r>
    </w:p>
    <w:p w14:paraId="5DE3F8C2" w14:textId="77777777" w:rsidR="0039295F" w:rsidRPr="002C327E" w:rsidRDefault="0039295F" w:rsidP="0039295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0"/>
          <w:szCs w:val="24"/>
          <w:lang w:val="en-US"/>
        </w:rPr>
      </w:pPr>
      <w:r w:rsidRPr="002C327E">
        <w:rPr>
          <w:rFonts w:ascii="Consolas" w:hAnsi="Consolas" w:cs="Consolas"/>
          <w:color w:val="228B22"/>
          <w:sz w:val="18"/>
          <w:lang w:val="en-US"/>
        </w:rPr>
        <w:t>%           .win      window (def 1)</w:t>
      </w:r>
    </w:p>
    <w:p w14:paraId="0DCB042B" w14:textId="77777777" w:rsidR="0039295F" w:rsidRPr="002C327E" w:rsidRDefault="0039295F" w:rsidP="0039295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0"/>
          <w:szCs w:val="24"/>
          <w:lang w:val="en-US"/>
        </w:rPr>
      </w:pPr>
      <w:r w:rsidRPr="002C327E">
        <w:rPr>
          <w:rFonts w:ascii="Consolas" w:hAnsi="Consolas" w:cs="Consolas"/>
          <w:color w:val="228B22"/>
          <w:sz w:val="18"/>
          <w:lang w:val="en-US"/>
        </w:rPr>
        <w:t>%           .</w:t>
      </w:r>
      <w:proofErr w:type="spellStart"/>
      <w:r w:rsidRPr="002C327E">
        <w:rPr>
          <w:rFonts w:ascii="Consolas" w:hAnsi="Consolas" w:cs="Consolas"/>
          <w:color w:val="228B22"/>
          <w:sz w:val="18"/>
          <w:lang w:val="en-US"/>
        </w:rPr>
        <w:t>linel</w:t>
      </w:r>
      <w:proofErr w:type="spellEnd"/>
      <w:r w:rsidRPr="002C327E">
        <w:rPr>
          <w:rFonts w:ascii="Consolas" w:hAnsi="Consolas" w:cs="Consolas"/>
          <w:color w:val="228B22"/>
          <w:sz w:val="18"/>
          <w:lang w:val="en-US"/>
        </w:rPr>
        <w:t xml:space="preserve">    line list [n,2] (</w:t>
      </w:r>
      <w:proofErr w:type="spellStart"/>
      <w:r w:rsidRPr="002C327E">
        <w:rPr>
          <w:rFonts w:ascii="Consolas" w:hAnsi="Consolas" w:cs="Consolas"/>
          <w:color w:val="228B22"/>
          <w:sz w:val="18"/>
          <w:lang w:val="en-US"/>
        </w:rPr>
        <w:t>frmin</w:t>
      </w:r>
      <w:proofErr w:type="spellEnd"/>
      <w:r w:rsidRPr="002C327E">
        <w:rPr>
          <w:rFonts w:ascii="Consolas" w:hAnsi="Consolas" w:cs="Consolas"/>
          <w:color w:val="228B22"/>
          <w:sz w:val="18"/>
          <w:lang w:val="en-US"/>
        </w:rPr>
        <w:t xml:space="preserve"> </w:t>
      </w:r>
      <w:proofErr w:type="spellStart"/>
      <w:r w:rsidRPr="002C327E">
        <w:rPr>
          <w:rFonts w:ascii="Consolas" w:hAnsi="Consolas" w:cs="Consolas"/>
          <w:color w:val="228B22"/>
          <w:sz w:val="18"/>
          <w:lang w:val="en-US"/>
        </w:rPr>
        <w:t>frmax</w:t>
      </w:r>
      <w:proofErr w:type="spellEnd"/>
      <w:r w:rsidRPr="002C327E">
        <w:rPr>
          <w:rFonts w:ascii="Consolas" w:hAnsi="Consolas" w:cs="Consolas"/>
          <w:color w:val="228B22"/>
          <w:sz w:val="18"/>
          <w:lang w:val="en-US"/>
        </w:rPr>
        <w:t>)</w:t>
      </w:r>
    </w:p>
    <w:p w14:paraId="450A109B" w14:textId="756FE135" w:rsidR="00DC12AF" w:rsidRPr="002C327E" w:rsidRDefault="0039295F" w:rsidP="00DC12A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8"/>
          <w:lang w:val="en-US"/>
        </w:rPr>
      </w:pPr>
      <w:r w:rsidRPr="002C327E">
        <w:rPr>
          <w:rFonts w:ascii="Consolas" w:hAnsi="Consolas" w:cs="Consolas"/>
          <w:color w:val="228B22"/>
          <w:sz w:val="18"/>
          <w:lang w:val="en-US"/>
        </w:rPr>
        <w:t xml:space="preserve">%   </w:t>
      </w:r>
      <w:proofErr w:type="spellStart"/>
      <w:r w:rsidRPr="002C327E">
        <w:rPr>
          <w:rFonts w:ascii="Consolas" w:hAnsi="Consolas" w:cs="Consolas"/>
          <w:color w:val="228B22"/>
          <w:sz w:val="18"/>
          <w:lang w:val="en-US"/>
        </w:rPr>
        <w:t>anabasic</w:t>
      </w:r>
      <w:proofErr w:type="spellEnd"/>
      <w:r w:rsidRPr="002C327E">
        <w:rPr>
          <w:rFonts w:ascii="Consolas" w:hAnsi="Consolas" w:cs="Consolas"/>
          <w:color w:val="228B22"/>
          <w:sz w:val="18"/>
          <w:lang w:val="en-US"/>
        </w:rPr>
        <w:t xml:space="preserve">        basic analysis structure (if absent, default is used)</w:t>
      </w:r>
      <w:r w:rsidR="00DC12AF" w:rsidRPr="002C327E">
        <w:rPr>
          <w:rFonts w:ascii="Consolas" w:hAnsi="Consolas" w:cs="Consolas"/>
          <w:color w:val="000000"/>
          <w:sz w:val="18"/>
          <w:lang w:val="en-US"/>
        </w:rPr>
        <w:t xml:space="preserve"> </w:t>
      </w:r>
    </w:p>
    <w:p w14:paraId="601F9BA6" w14:textId="77777777" w:rsidR="00DC12AF" w:rsidRPr="002C327E" w:rsidRDefault="00DC12AF" w:rsidP="00DC12A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0"/>
          <w:szCs w:val="24"/>
          <w:lang w:val="en-US"/>
        </w:rPr>
      </w:pPr>
    </w:p>
    <w:p w14:paraId="2E2BF635" w14:textId="77777777" w:rsidR="00DC12AF" w:rsidRPr="002C327E" w:rsidRDefault="00DC12AF" w:rsidP="00DC12A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0"/>
          <w:szCs w:val="24"/>
          <w:lang w:val="en-US"/>
        </w:rPr>
      </w:pPr>
      <w:r w:rsidRPr="002C327E">
        <w:rPr>
          <w:rFonts w:ascii="Consolas" w:hAnsi="Consolas" w:cs="Consolas"/>
          <w:color w:val="228B22"/>
          <w:sz w:val="18"/>
          <w:lang w:val="en-US"/>
        </w:rPr>
        <w:t>% Version 2.0 -November 2018</w:t>
      </w:r>
    </w:p>
    <w:p w14:paraId="7D4CE9B0" w14:textId="1EAA1B43" w:rsidR="0039295F" w:rsidRDefault="0039295F" w:rsidP="0039295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</w:p>
    <w:p w14:paraId="51A3E3A8" w14:textId="2B432A08" w:rsidR="004D16FA" w:rsidRDefault="00C661A5" w:rsidP="0077275B">
      <w:pP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hat uses</w:t>
      </w:r>
    </w:p>
    <w:p w14:paraId="27396C8C" w14:textId="1376788A" w:rsidR="003226DF" w:rsidRPr="00255DFC" w:rsidRDefault="003226DF" w:rsidP="003226D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Cs w:val="24"/>
          <w:lang w:val="en-US"/>
        </w:rPr>
      </w:pPr>
      <w:r w:rsidRPr="00255DFC">
        <w:rPr>
          <w:rFonts w:ascii="Consolas" w:hAnsi="Consolas" w:cs="Consolas"/>
          <w:color w:val="0000FF"/>
          <w:sz w:val="20"/>
          <w:lang w:val="en-US"/>
        </w:rPr>
        <w:t>function</w:t>
      </w:r>
      <w:r w:rsidRPr="00255DFC">
        <w:rPr>
          <w:rFonts w:ascii="Consolas" w:hAnsi="Consolas" w:cs="Consolas"/>
          <w:color w:val="000000"/>
          <w:sz w:val="20"/>
          <w:lang w:val="en-US"/>
        </w:rPr>
        <w:t xml:space="preserve"> out=</w:t>
      </w:r>
      <w:proofErr w:type="spellStart"/>
      <w:r w:rsidRPr="00255DFC">
        <w:rPr>
          <w:rFonts w:ascii="Consolas" w:hAnsi="Consolas" w:cs="Consolas"/>
          <w:color w:val="000000"/>
          <w:sz w:val="20"/>
          <w:lang w:val="en-US"/>
        </w:rPr>
        <w:t>bsd_notch</w:t>
      </w:r>
      <w:proofErr w:type="spellEnd"/>
      <w:r w:rsidR="00FD358D">
        <w:rPr>
          <w:rFonts w:ascii="Consolas" w:hAnsi="Consolas" w:cs="Consolas"/>
          <w:color w:val="000000"/>
          <w:sz w:val="20"/>
          <w:lang w:val="en-US"/>
        </w:rPr>
        <w:fldChar w:fldCharType="begin"/>
      </w:r>
      <w:r w:rsidR="00FD358D" w:rsidRPr="00304327">
        <w:rPr>
          <w:lang w:val="en-US"/>
        </w:rPr>
        <w:instrText xml:space="preserve"> XE "</w:instrText>
      </w:r>
      <w:r w:rsidR="00FD358D" w:rsidRPr="000714A9">
        <w:rPr>
          <w:rFonts w:ascii="Consolas" w:hAnsi="Consolas" w:cs="Consolas"/>
          <w:color w:val="000000"/>
          <w:sz w:val="20"/>
          <w:lang w:val="en-US"/>
        </w:rPr>
        <w:instrText>bsd_notch</w:instrText>
      </w:r>
      <w:r w:rsidR="00FD358D" w:rsidRPr="00304327">
        <w:rPr>
          <w:lang w:val="en-US"/>
        </w:rPr>
        <w:instrText xml:space="preserve">" </w:instrText>
      </w:r>
      <w:r w:rsidR="00FD358D">
        <w:rPr>
          <w:rFonts w:ascii="Consolas" w:hAnsi="Consolas" w:cs="Consolas"/>
          <w:color w:val="000000"/>
          <w:sz w:val="20"/>
          <w:lang w:val="en-US"/>
        </w:rPr>
        <w:fldChar w:fldCharType="end"/>
      </w:r>
      <w:r w:rsidRPr="00255DFC">
        <w:rPr>
          <w:rFonts w:ascii="Consolas" w:hAnsi="Consolas" w:cs="Consolas"/>
          <w:color w:val="000000"/>
          <w:sz w:val="20"/>
          <w:lang w:val="en-US"/>
        </w:rPr>
        <w:t>(</w:t>
      </w:r>
      <w:proofErr w:type="spellStart"/>
      <w:r w:rsidRPr="00255DFC">
        <w:rPr>
          <w:rFonts w:ascii="Consolas" w:hAnsi="Consolas" w:cs="Consolas"/>
          <w:color w:val="000000"/>
          <w:sz w:val="20"/>
          <w:lang w:val="en-US"/>
        </w:rPr>
        <w:t>in,parnotch</w:t>
      </w:r>
      <w:proofErr w:type="spellEnd"/>
      <w:r w:rsidRPr="00255DFC">
        <w:rPr>
          <w:rFonts w:ascii="Consolas" w:hAnsi="Consolas" w:cs="Consolas"/>
          <w:color w:val="000000"/>
          <w:sz w:val="20"/>
          <w:lang w:val="en-US"/>
        </w:rPr>
        <w:t>)</w:t>
      </w:r>
    </w:p>
    <w:p w14:paraId="610609A7" w14:textId="77777777" w:rsidR="003226DF" w:rsidRPr="00255DFC" w:rsidRDefault="003226DF" w:rsidP="003226D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Cs w:val="24"/>
          <w:lang w:val="en-US"/>
        </w:rPr>
      </w:pPr>
      <w:r w:rsidRPr="00255DFC">
        <w:rPr>
          <w:rFonts w:ascii="Consolas" w:hAnsi="Consolas" w:cs="Consolas"/>
          <w:color w:val="228B22"/>
          <w:sz w:val="20"/>
          <w:lang w:val="en-US"/>
        </w:rPr>
        <w:t xml:space="preserve">% notches on </w:t>
      </w:r>
      <w:proofErr w:type="spellStart"/>
      <w:r w:rsidRPr="00255DFC">
        <w:rPr>
          <w:rFonts w:ascii="Consolas" w:hAnsi="Consolas" w:cs="Consolas"/>
          <w:color w:val="228B22"/>
          <w:sz w:val="20"/>
          <w:lang w:val="en-US"/>
        </w:rPr>
        <w:t>bsds</w:t>
      </w:r>
      <w:proofErr w:type="spellEnd"/>
    </w:p>
    <w:p w14:paraId="3FAD40DB" w14:textId="77777777" w:rsidR="003226DF" w:rsidRPr="00255DFC" w:rsidRDefault="003226DF" w:rsidP="003226D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Cs w:val="24"/>
          <w:lang w:val="en-US"/>
        </w:rPr>
      </w:pPr>
      <w:r w:rsidRPr="00255DFC">
        <w:rPr>
          <w:rFonts w:ascii="Consolas" w:hAnsi="Consolas" w:cs="Consolas"/>
          <w:color w:val="228B22"/>
          <w:sz w:val="20"/>
          <w:lang w:val="en-US"/>
        </w:rPr>
        <w:t>%</w:t>
      </w:r>
    </w:p>
    <w:p w14:paraId="749DEEB1" w14:textId="76F9E025" w:rsidR="003226DF" w:rsidRDefault="003226DF" w:rsidP="003226D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228B22"/>
          <w:sz w:val="20"/>
          <w:lang w:val="en-US"/>
        </w:rPr>
      </w:pPr>
      <w:r w:rsidRPr="00255DFC">
        <w:rPr>
          <w:rFonts w:ascii="Consolas" w:hAnsi="Consolas" w:cs="Consolas"/>
          <w:color w:val="228B22"/>
          <w:sz w:val="20"/>
          <w:lang w:val="en-US"/>
        </w:rPr>
        <w:t>%     out=</w:t>
      </w:r>
      <w:proofErr w:type="spellStart"/>
      <w:r w:rsidRPr="00255DFC">
        <w:rPr>
          <w:rFonts w:ascii="Consolas" w:hAnsi="Consolas" w:cs="Consolas"/>
          <w:color w:val="228B22"/>
          <w:sz w:val="20"/>
          <w:lang w:val="en-US"/>
        </w:rPr>
        <w:t>bsd_notch</w:t>
      </w:r>
      <w:proofErr w:type="spellEnd"/>
      <w:r w:rsidRPr="00255DFC">
        <w:rPr>
          <w:rFonts w:ascii="Consolas" w:hAnsi="Consolas" w:cs="Consolas"/>
          <w:color w:val="228B22"/>
          <w:sz w:val="20"/>
          <w:lang w:val="en-US"/>
        </w:rPr>
        <w:t>(</w:t>
      </w:r>
      <w:proofErr w:type="spellStart"/>
      <w:r w:rsidRPr="00255DFC">
        <w:rPr>
          <w:rFonts w:ascii="Consolas" w:hAnsi="Consolas" w:cs="Consolas"/>
          <w:color w:val="228B22"/>
          <w:sz w:val="20"/>
          <w:lang w:val="en-US"/>
        </w:rPr>
        <w:t>in,parnotch</w:t>
      </w:r>
      <w:proofErr w:type="spellEnd"/>
      <w:r w:rsidRPr="00255DFC">
        <w:rPr>
          <w:rFonts w:ascii="Consolas" w:hAnsi="Consolas" w:cs="Consolas"/>
          <w:color w:val="228B22"/>
          <w:sz w:val="20"/>
          <w:lang w:val="en-US"/>
        </w:rPr>
        <w:t>)</w:t>
      </w:r>
    </w:p>
    <w:p w14:paraId="6B18DF0E" w14:textId="77777777" w:rsidR="0076260D" w:rsidRPr="00255DFC" w:rsidRDefault="0076260D" w:rsidP="003226D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Cs w:val="24"/>
          <w:lang w:val="en-US"/>
        </w:rPr>
      </w:pPr>
    </w:p>
    <w:p w14:paraId="69DAF409" w14:textId="77777777" w:rsidR="003226DF" w:rsidRPr="00255DFC" w:rsidRDefault="003226DF" w:rsidP="003226D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Cs w:val="24"/>
          <w:lang w:val="en-US"/>
        </w:rPr>
      </w:pPr>
      <w:r w:rsidRPr="00255DFC">
        <w:rPr>
          <w:rFonts w:ascii="Consolas" w:hAnsi="Consolas" w:cs="Consolas"/>
          <w:color w:val="228B22"/>
          <w:sz w:val="20"/>
          <w:lang w:val="en-US"/>
        </w:rPr>
        <w:t>%</w:t>
      </w:r>
    </w:p>
    <w:p w14:paraId="0FD0E14D" w14:textId="77777777" w:rsidR="003226DF" w:rsidRPr="00255DFC" w:rsidRDefault="003226DF" w:rsidP="003226D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Cs w:val="24"/>
          <w:lang w:val="en-US"/>
        </w:rPr>
      </w:pPr>
      <w:r w:rsidRPr="00255DFC">
        <w:rPr>
          <w:rFonts w:ascii="Consolas" w:hAnsi="Consolas" w:cs="Consolas"/>
          <w:color w:val="228B22"/>
          <w:sz w:val="20"/>
          <w:lang w:val="en-US"/>
        </w:rPr>
        <w:t>%   in             input bsd</w:t>
      </w:r>
    </w:p>
    <w:p w14:paraId="5B600D41" w14:textId="77777777" w:rsidR="003226DF" w:rsidRPr="00255DFC" w:rsidRDefault="003226DF" w:rsidP="003226D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Cs w:val="24"/>
          <w:lang w:val="en-US"/>
        </w:rPr>
      </w:pPr>
      <w:r w:rsidRPr="00255DFC">
        <w:rPr>
          <w:rFonts w:ascii="Consolas" w:hAnsi="Consolas" w:cs="Consolas"/>
          <w:color w:val="228B22"/>
          <w:sz w:val="20"/>
          <w:lang w:val="en-US"/>
        </w:rPr>
        <w:t xml:space="preserve">%   </w:t>
      </w:r>
      <w:proofErr w:type="spellStart"/>
      <w:r w:rsidRPr="00255DFC">
        <w:rPr>
          <w:rFonts w:ascii="Consolas" w:hAnsi="Consolas" w:cs="Consolas"/>
          <w:color w:val="228B22"/>
          <w:sz w:val="20"/>
          <w:lang w:val="en-US"/>
        </w:rPr>
        <w:t>parnotch</w:t>
      </w:r>
      <w:proofErr w:type="spellEnd"/>
      <w:r w:rsidRPr="00255DFC">
        <w:rPr>
          <w:rFonts w:ascii="Consolas" w:hAnsi="Consolas" w:cs="Consolas"/>
          <w:color w:val="228B22"/>
          <w:sz w:val="20"/>
          <w:lang w:val="en-US"/>
        </w:rPr>
        <w:t xml:space="preserve">       notch parameters (if absent or a void structure or not a structure, default values)</w:t>
      </w:r>
    </w:p>
    <w:p w14:paraId="0EE95EFE" w14:textId="77777777" w:rsidR="003226DF" w:rsidRPr="00255DFC" w:rsidRDefault="003226DF" w:rsidP="003226D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Cs w:val="24"/>
          <w:lang w:val="en-US"/>
        </w:rPr>
      </w:pPr>
      <w:r w:rsidRPr="00255DFC">
        <w:rPr>
          <w:rFonts w:ascii="Consolas" w:hAnsi="Consolas" w:cs="Consolas"/>
          <w:color w:val="228B22"/>
          <w:sz w:val="20"/>
          <w:lang w:val="en-US"/>
        </w:rPr>
        <w:t>%           .</w:t>
      </w:r>
      <w:proofErr w:type="spellStart"/>
      <w:r w:rsidRPr="00255DFC">
        <w:rPr>
          <w:rFonts w:ascii="Consolas" w:hAnsi="Consolas" w:cs="Consolas"/>
          <w:color w:val="228B22"/>
          <w:sz w:val="20"/>
          <w:lang w:val="en-US"/>
        </w:rPr>
        <w:t>thr</w:t>
      </w:r>
      <w:proofErr w:type="spellEnd"/>
      <w:r w:rsidRPr="00255DFC">
        <w:rPr>
          <w:rFonts w:ascii="Consolas" w:hAnsi="Consolas" w:cs="Consolas"/>
          <w:color w:val="228B22"/>
          <w:sz w:val="20"/>
          <w:lang w:val="en-US"/>
        </w:rPr>
        <w:t xml:space="preserve">      threshold on persistence</w:t>
      </w:r>
    </w:p>
    <w:p w14:paraId="29EDEABA" w14:textId="77777777" w:rsidR="003226DF" w:rsidRPr="00255DFC" w:rsidRDefault="003226DF" w:rsidP="003226D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Cs w:val="24"/>
          <w:lang w:val="en-US"/>
        </w:rPr>
      </w:pPr>
      <w:r w:rsidRPr="00255DFC">
        <w:rPr>
          <w:rFonts w:ascii="Consolas" w:hAnsi="Consolas" w:cs="Consolas"/>
          <w:color w:val="228B22"/>
          <w:sz w:val="20"/>
          <w:lang w:val="en-US"/>
        </w:rPr>
        <w:t>%           .win      window (def 1)</w:t>
      </w:r>
    </w:p>
    <w:p w14:paraId="27529ABE" w14:textId="77777777" w:rsidR="003226DF" w:rsidRPr="00255DFC" w:rsidRDefault="003226DF" w:rsidP="003226D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Cs w:val="24"/>
          <w:lang w:val="en-US"/>
        </w:rPr>
      </w:pPr>
      <w:r w:rsidRPr="00255DFC">
        <w:rPr>
          <w:rFonts w:ascii="Consolas" w:hAnsi="Consolas" w:cs="Consolas"/>
          <w:color w:val="228B22"/>
          <w:sz w:val="20"/>
          <w:lang w:val="en-US"/>
        </w:rPr>
        <w:t>%           .</w:t>
      </w:r>
      <w:proofErr w:type="spellStart"/>
      <w:r w:rsidRPr="00255DFC">
        <w:rPr>
          <w:rFonts w:ascii="Consolas" w:hAnsi="Consolas" w:cs="Consolas"/>
          <w:color w:val="228B22"/>
          <w:sz w:val="20"/>
          <w:lang w:val="en-US"/>
        </w:rPr>
        <w:t>linel</w:t>
      </w:r>
      <w:proofErr w:type="spellEnd"/>
      <w:r w:rsidRPr="00255DFC">
        <w:rPr>
          <w:rFonts w:ascii="Consolas" w:hAnsi="Consolas" w:cs="Consolas"/>
          <w:color w:val="228B22"/>
          <w:sz w:val="20"/>
          <w:lang w:val="en-US"/>
        </w:rPr>
        <w:t xml:space="preserve">    line list [n,2] (</w:t>
      </w:r>
      <w:proofErr w:type="spellStart"/>
      <w:r w:rsidRPr="00255DFC">
        <w:rPr>
          <w:rFonts w:ascii="Consolas" w:hAnsi="Consolas" w:cs="Consolas"/>
          <w:color w:val="228B22"/>
          <w:sz w:val="20"/>
          <w:lang w:val="en-US"/>
        </w:rPr>
        <w:t>frmin</w:t>
      </w:r>
      <w:proofErr w:type="spellEnd"/>
      <w:r w:rsidRPr="00255DFC">
        <w:rPr>
          <w:rFonts w:ascii="Consolas" w:hAnsi="Consolas" w:cs="Consolas"/>
          <w:color w:val="228B22"/>
          <w:sz w:val="20"/>
          <w:lang w:val="en-US"/>
        </w:rPr>
        <w:t xml:space="preserve"> </w:t>
      </w:r>
      <w:proofErr w:type="spellStart"/>
      <w:r w:rsidRPr="00255DFC">
        <w:rPr>
          <w:rFonts w:ascii="Consolas" w:hAnsi="Consolas" w:cs="Consolas"/>
          <w:color w:val="228B22"/>
          <w:sz w:val="20"/>
          <w:lang w:val="en-US"/>
        </w:rPr>
        <w:t>frmax</w:t>
      </w:r>
      <w:proofErr w:type="spellEnd"/>
      <w:r w:rsidRPr="00255DFC">
        <w:rPr>
          <w:rFonts w:ascii="Consolas" w:hAnsi="Consolas" w:cs="Consolas"/>
          <w:color w:val="228B22"/>
          <w:sz w:val="20"/>
          <w:lang w:val="en-US"/>
        </w:rPr>
        <w:t>)</w:t>
      </w:r>
    </w:p>
    <w:p w14:paraId="27073534" w14:textId="77777777" w:rsidR="003226DF" w:rsidRPr="00255DFC" w:rsidRDefault="003226DF" w:rsidP="003226D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Cs w:val="24"/>
          <w:lang w:val="en-US"/>
        </w:rPr>
      </w:pPr>
      <w:r w:rsidRPr="00255DFC">
        <w:rPr>
          <w:rFonts w:ascii="Consolas" w:hAnsi="Consolas" w:cs="Consolas"/>
          <w:color w:val="228B22"/>
          <w:sz w:val="20"/>
          <w:lang w:val="en-US"/>
        </w:rPr>
        <w:t xml:space="preserve"> </w:t>
      </w:r>
    </w:p>
    <w:p w14:paraId="5A90DEFC" w14:textId="77777777" w:rsidR="003226DF" w:rsidRPr="00255DFC" w:rsidRDefault="003226DF" w:rsidP="003226D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Cs w:val="24"/>
          <w:lang w:val="en-US"/>
        </w:rPr>
      </w:pPr>
      <w:r w:rsidRPr="00255DFC">
        <w:rPr>
          <w:rFonts w:ascii="Consolas" w:hAnsi="Consolas" w:cs="Consolas"/>
          <w:color w:val="228B22"/>
          <w:sz w:val="20"/>
          <w:lang w:val="en-US"/>
        </w:rPr>
        <w:t>% Snag Version 2.0 - November 2018</w:t>
      </w:r>
    </w:p>
    <w:p w14:paraId="11F5C7E3" w14:textId="1FE958CC" w:rsidR="004D16FA" w:rsidRDefault="004D16FA" w:rsidP="0077275B">
      <w:pP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56004FB7" w14:textId="4BAB83B2" w:rsidR="002245DE" w:rsidRPr="002F3F4A" w:rsidRDefault="00C96D7E" w:rsidP="0077275B">
      <w:pPr>
        <w:rPr>
          <w:b/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2F3F4A">
        <w:rPr>
          <w:b/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2019 Addition: hole</w:t>
      </w:r>
      <w:r w:rsidR="0046752D" w:rsidRPr="002F3F4A">
        <w:rPr>
          <w:b/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s info </w:t>
      </w:r>
    </w:p>
    <w:p w14:paraId="1A369A77" w14:textId="77777777" w:rsidR="00557074" w:rsidRDefault="003D5D5B" w:rsidP="0077275B">
      <w:pP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he fu</w:t>
      </w:r>
      <w:r w:rsidR="00C67F1F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nction </w:t>
      </w:r>
      <w:proofErr w:type="spellStart"/>
      <w:r w:rsidR="00A91726" w:rsidRPr="00783614">
        <w:rPr>
          <w:rFonts w:ascii="Courier New" w:hAnsi="Courier New" w:cs="Courier New"/>
          <w:b/>
          <w:color w:val="000000"/>
          <w:sz w:val="24"/>
          <w:szCs w:val="20"/>
          <w:lang w:val="en-US"/>
        </w:rPr>
        <w:t>bsd_tfstr_add</w:t>
      </w:r>
      <w:proofErr w:type="spellEnd"/>
      <w:r w:rsidR="00C67F1F" w:rsidRPr="00A91726">
        <w:rPr>
          <w:color w:val="000000" w:themeColor="text1"/>
          <w:sz w:val="28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A91726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dds also holes info</w:t>
      </w:r>
      <w:r w:rsidR="00783614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.</w:t>
      </w:r>
      <w:r w:rsidR="008D2238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0DE83423" w14:textId="62D4D685" w:rsidR="002F3F4A" w:rsidRDefault="001816EE" w:rsidP="0077275B">
      <w:pP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The function </w:t>
      </w:r>
    </w:p>
    <w:p w14:paraId="4F444DAC" w14:textId="77777777" w:rsidR="00557074" w:rsidRDefault="00557074" w:rsidP="00557074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0000FF"/>
          <w:lang w:val="en-US"/>
        </w:rPr>
        <w:t>function</w:t>
      </w:r>
      <w:r>
        <w:rPr>
          <w:rFonts w:ascii="Consolas" w:hAnsi="Consolas" w:cs="Consolas"/>
          <w:color w:val="000000"/>
          <w:lang w:val="en-US"/>
        </w:rPr>
        <w:t xml:space="preserve"> out=add_zeros2tfstr(</w:t>
      </w:r>
      <w:proofErr w:type="spellStart"/>
      <w:r>
        <w:rPr>
          <w:rFonts w:ascii="Consolas" w:hAnsi="Consolas" w:cs="Consolas"/>
          <w:color w:val="000000"/>
          <w:lang w:val="en-US"/>
        </w:rPr>
        <w:t>in,addr</w:t>
      </w:r>
      <w:proofErr w:type="spellEnd"/>
      <w:r>
        <w:rPr>
          <w:rFonts w:ascii="Consolas" w:hAnsi="Consolas" w:cs="Consolas"/>
          <w:color w:val="000000"/>
          <w:lang w:val="en-US"/>
        </w:rPr>
        <w:t>)</w:t>
      </w:r>
    </w:p>
    <w:p w14:paraId="0A649D73" w14:textId="77777777" w:rsidR="00557074" w:rsidRDefault="00557074" w:rsidP="00557074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 xml:space="preserve">% adds zeros info to </w:t>
      </w:r>
      <w:proofErr w:type="spellStart"/>
      <w:r>
        <w:rPr>
          <w:rFonts w:ascii="Consolas" w:hAnsi="Consolas" w:cs="Consolas"/>
          <w:color w:val="228B22"/>
          <w:lang w:val="en-US"/>
        </w:rPr>
        <w:t>tfstr</w:t>
      </w:r>
      <w:proofErr w:type="spellEnd"/>
    </w:p>
    <w:p w14:paraId="50F8EFB6" w14:textId="77777777" w:rsidR="00557074" w:rsidRDefault="00557074" w:rsidP="00557074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>%   start from a non-BSD directory</w:t>
      </w:r>
    </w:p>
    <w:p w14:paraId="7910F606" w14:textId="77777777" w:rsidR="00557074" w:rsidRDefault="00557074" w:rsidP="00557074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>%</w:t>
      </w:r>
    </w:p>
    <w:p w14:paraId="1ABB4D60" w14:textId="77777777" w:rsidR="00557074" w:rsidRDefault="00557074" w:rsidP="00557074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>%    in    input bsd or table</w:t>
      </w:r>
    </w:p>
    <w:p w14:paraId="1E9425D5" w14:textId="77777777" w:rsidR="00557074" w:rsidRDefault="00557074" w:rsidP="00557074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 xml:space="preserve">%    </w:t>
      </w:r>
      <w:proofErr w:type="spellStart"/>
      <w:r>
        <w:rPr>
          <w:rFonts w:ascii="Consolas" w:hAnsi="Consolas" w:cs="Consolas"/>
          <w:color w:val="228B22"/>
          <w:lang w:val="en-US"/>
        </w:rPr>
        <w:t>addr</w:t>
      </w:r>
      <w:proofErr w:type="spellEnd"/>
      <w:r>
        <w:rPr>
          <w:rFonts w:ascii="Consolas" w:hAnsi="Consolas" w:cs="Consolas"/>
          <w:color w:val="228B22"/>
          <w:lang w:val="en-US"/>
        </w:rPr>
        <w:t xml:space="preserve">  address of the table (in the case of table, e.g. 'I:')</w:t>
      </w:r>
    </w:p>
    <w:p w14:paraId="347C1A92" w14:textId="77777777" w:rsidR="00557074" w:rsidRDefault="00557074" w:rsidP="00557074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>%</w:t>
      </w:r>
    </w:p>
    <w:p w14:paraId="181423BD" w14:textId="77777777" w:rsidR="00557074" w:rsidRDefault="00557074" w:rsidP="00557074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>%    out   output bsd or number of saved bsd</w:t>
      </w:r>
    </w:p>
    <w:p w14:paraId="57ABD530" w14:textId="3BD07B28" w:rsidR="00557074" w:rsidRDefault="00557074" w:rsidP="00557074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</w:p>
    <w:p w14:paraId="481182A6" w14:textId="77BF25B2" w:rsidR="00557074" w:rsidRPr="00267D42" w:rsidRDefault="00E138CF" w:rsidP="00557074">
      <w:pPr>
        <w:autoSpaceDE w:val="0"/>
        <w:autoSpaceDN w:val="0"/>
        <w:adjustRightInd w:val="0"/>
        <w:spacing w:after="0" w:line="240" w:lineRule="auto"/>
        <w:rPr>
          <w:sz w:val="24"/>
          <w:szCs w:val="24"/>
          <w:lang w:val="en-US"/>
        </w:rPr>
      </w:pPr>
      <w:r w:rsidRPr="00267D42">
        <w:rPr>
          <w:sz w:val="24"/>
          <w:szCs w:val="24"/>
          <w:lang w:val="en-US"/>
        </w:rPr>
        <w:t>Adds the holes info on pre-existing</w:t>
      </w:r>
      <w:r w:rsidR="00ED2451" w:rsidRPr="00267D42">
        <w:rPr>
          <w:sz w:val="24"/>
          <w:szCs w:val="24"/>
          <w:lang w:val="en-US"/>
        </w:rPr>
        <w:t xml:space="preserve"> bsd</w:t>
      </w:r>
      <w:r w:rsidRPr="00267D42">
        <w:rPr>
          <w:sz w:val="24"/>
          <w:szCs w:val="24"/>
          <w:lang w:val="en-US"/>
        </w:rPr>
        <w:t xml:space="preserve"> file</w:t>
      </w:r>
      <w:r w:rsidR="00ED2451" w:rsidRPr="00267D42">
        <w:rPr>
          <w:sz w:val="24"/>
          <w:szCs w:val="24"/>
          <w:lang w:val="en-US"/>
        </w:rPr>
        <w:t>s.</w:t>
      </w:r>
    </w:p>
    <w:p w14:paraId="7B162834" w14:textId="085FFFA9" w:rsidR="00ED2451" w:rsidRPr="00267D42" w:rsidRDefault="00ED2451" w:rsidP="00557074">
      <w:pPr>
        <w:autoSpaceDE w:val="0"/>
        <w:autoSpaceDN w:val="0"/>
        <w:adjustRightInd w:val="0"/>
        <w:spacing w:after="0" w:line="240" w:lineRule="auto"/>
        <w:rPr>
          <w:sz w:val="24"/>
          <w:szCs w:val="24"/>
          <w:lang w:val="en-US"/>
        </w:rPr>
      </w:pPr>
      <w:r w:rsidRPr="00267D42">
        <w:rPr>
          <w:sz w:val="24"/>
          <w:szCs w:val="24"/>
          <w:lang w:val="en-US"/>
        </w:rPr>
        <w:t>The holes info</w:t>
      </w:r>
      <w:r w:rsidR="00267D42">
        <w:rPr>
          <w:sz w:val="24"/>
          <w:szCs w:val="24"/>
          <w:lang w:val="en-US"/>
        </w:rPr>
        <w:t xml:space="preserve"> is</w:t>
      </w:r>
      <w:r w:rsidR="000C416D">
        <w:rPr>
          <w:sz w:val="24"/>
          <w:szCs w:val="24"/>
          <w:lang w:val="en-US"/>
        </w:rPr>
        <w:t xml:space="preserve"> in a two column arrays with the </w:t>
      </w:r>
      <w:r w:rsidR="00D63E76">
        <w:rPr>
          <w:sz w:val="24"/>
          <w:szCs w:val="24"/>
          <w:lang w:val="en-US"/>
        </w:rPr>
        <w:t xml:space="preserve">beginning and end time of holes, in seconds </w:t>
      </w:r>
      <w:r w:rsidR="00E861FF">
        <w:rPr>
          <w:sz w:val="24"/>
          <w:szCs w:val="24"/>
          <w:lang w:val="en-US"/>
        </w:rPr>
        <w:t>from</w:t>
      </w:r>
      <w:r w:rsidR="007226A7">
        <w:rPr>
          <w:sz w:val="24"/>
          <w:szCs w:val="24"/>
          <w:lang w:val="en-US"/>
        </w:rPr>
        <w:t xml:space="preserve"> the beginning.</w:t>
      </w:r>
    </w:p>
    <w:p w14:paraId="1A84910E" w14:textId="77777777" w:rsidR="0007318D" w:rsidRPr="00267D42" w:rsidRDefault="0007318D" w:rsidP="0077275B">
      <w:pPr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1CD898A0" w14:textId="6D1EEF82" w:rsidR="0077275B" w:rsidRDefault="0077275B" w:rsidP="009956D6">
      <w:pPr>
        <w:autoSpaceDE w:val="0"/>
        <w:autoSpaceDN w:val="0"/>
        <w:adjustRightInd w:val="0"/>
        <w:spacing w:after="0" w:line="240" w:lineRule="auto"/>
        <w:rPr>
          <w:rFonts w:cs="Calibri"/>
          <w:lang w:val="en-US"/>
        </w:rPr>
      </w:pPr>
      <w:r>
        <w:rPr>
          <w:rFonts w:cs="Calibri"/>
          <w:lang w:val="en-US"/>
        </w:rPr>
        <w:t xml:space="preserve">Here is a list of the function used to create and analyze the </w:t>
      </w:r>
      <w:proofErr w:type="spellStart"/>
      <w:r>
        <w:rPr>
          <w:rFonts w:cs="Calibri"/>
          <w:lang w:val="en-US"/>
        </w:rPr>
        <w:t>tfstr</w:t>
      </w:r>
      <w:proofErr w:type="spellEnd"/>
      <w:r>
        <w:rPr>
          <w:rFonts w:cs="Calibri"/>
          <w:lang w:val="en-US"/>
        </w:rPr>
        <w:t xml:space="preserve"> data.</w:t>
      </w:r>
    </w:p>
    <w:p w14:paraId="56D73C98" w14:textId="77777777" w:rsidR="00760AE8" w:rsidRPr="00BA1EC9" w:rsidRDefault="00760AE8" w:rsidP="009956D6">
      <w:pPr>
        <w:autoSpaceDE w:val="0"/>
        <w:autoSpaceDN w:val="0"/>
        <w:adjustRightInd w:val="0"/>
        <w:spacing w:after="0" w:line="240" w:lineRule="auto"/>
        <w:rPr>
          <w:rFonts w:cs="Calibri"/>
          <w:lang w:val="en-US"/>
        </w:rPr>
      </w:pPr>
    </w:p>
    <w:p w14:paraId="6995EB24" w14:textId="77777777" w:rsidR="00BA1EC9" w:rsidRPr="00BA1EC9" w:rsidRDefault="00BA1EC9" w:rsidP="009956D6">
      <w:pPr>
        <w:autoSpaceDE w:val="0"/>
        <w:autoSpaceDN w:val="0"/>
        <w:adjustRightInd w:val="0"/>
        <w:spacing w:after="0" w:line="240" w:lineRule="auto"/>
        <w:rPr>
          <w:rFonts w:cs="Calibri"/>
          <w:lang w:val="en-US"/>
        </w:rPr>
      </w:pPr>
    </w:p>
    <w:p w14:paraId="19309F47" w14:textId="662424E2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9956D6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[</w:t>
      </w:r>
      <w:proofErr w:type="spellStart"/>
      <w:r w:rsidRPr="009956D6">
        <w:rPr>
          <w:rFonts w:ascii="Courier New" w:hAnsi="Courier New" w:cs="Courier New"/>
          <w:color w:val="000000"/>
          <w:sz w:val="20"/>
          <w:szCs w:val="20"/>
          <w:lang w:val="en-US"/>
        </w:rPr>
        <w:t>tfstr,out</w:t>
      </w:r>
      <w:proofErr w:type="spellEnd"/>
      <w:r w:rsidRPr="009956D6">
        <w:rPr>
          <w:rFonts w:ascii="Courier New" w:hAnsi="Courier New" w:cs="Courier New"/>
          <w:color w:val="000000"/>
          <w:sz w:val="20"/>
          <w:szCs w:val="20"/>
          <w:lang w:val="en-US"/>
        </w:rPr>
        <w:t>]=</w:t>
      </w:r>
      <w:proofErr w:type="spellStart"/>
      <w:r w:rsidRPr="009956D6">
        <w:rPr>
          <w:rFonts w:ascii="Courier New" w:hAnsi="Courier New" w:cs="Courier New"/>
          <w:color w:val="000000"/>
          <w:sz w:val="20"/>
          <w:szCs w:val="20"/>
          <w:lang w:val="en-US"/>
        </w:rPr>
        <w:t>bsd_timfr_anabasic</w:t>
      </w:r>
      <w:proofErr w:type="spellEnd"/>
      <w:r w:rsidR="005A7637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="005A7637" w:rsidRPr="005A7637">
        <w:rPr>
          <w:lang w:val="en-US"/>
        </w:rPr>
        <w:instrText xml:space="preserve"> XE "</w:instrText>
      </w:r>
      <w:r w:rsidR="005A7637" w:rsidRPr="005C3D9C">
        <w:rPr>
          <w:rFonts w:ascii="Courier New" w:hAnsi="Courier New" w:cs="Courier New"/>
          <w:color w:val="000000"/>
          <w:sz w:val="20"/>
          <w:szCs w:val="20"/>
          <w:lang w:val="en-US"/>
        </w:rPr>
        <w:instrText>bsd_timfr_anabasic</w:instrText>
      </w:r>
      <w:r w:rsidR="005A7637" w:rsidRPr="005A7637">
        <w:rPr>
          <w:lang w:val="en-US"/>
        </w:rPr>
        <w:instrText xml:space="preserve">" </w:instrText>
      </w:r>
      <w:r w:rsidR="005A7637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9956D6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9956D6">
        <w:rPr>
          <w:rFonts w:ascii="Courier New" w:hAnsi="Courier New" w:cs="Courier New"/>
          <w:color w:val="000000"/>
          <w:sz w:val="20"/>
          <w:szCs w:val="20"/>
          <w:lang w:val="en-US"/>
        </w:rPr>
        <w:t>in,anabasic</w:t>
      </w:r>
      <w:proofErr w:type="spellEnd"/>
      <w:r w:rsidRPr="009956D6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795B1D1D" w14:textId="77777777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% basic time-frequency analysis for bsd files</w:t>
      </w:r>
    </w:p>
    <w:p w14:paraId="3778D5D3" w14:textId="77777777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31AFD5E5" w14:textId="77777777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%    [</w:t>
      </w:r>
      <w:proofErr w:type="spellStart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tfstr,out</w:t>
      </w:r>
      <w:proofErr w:type="spellEnd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]=</w:t>
      </w:r>
      <w:proofErr w:type="spellStart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bsd_timfr_anabasic</w:t>
      </w:r>
      <w:proofErr w:type="spellEnd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(</w:t>
      </w:r>
      <w:proofErr w:type="spellStart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in,anabasic</w:t>
      </w:r>
      <w:proofErr w:type="spellEnd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)</w:t>
      </w:r>
    </w:p>
    <w:p w14:paraId="41AD8EA7" w14:textId="77777777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3A467C0D" w14:textId="77777777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%   in             input bsd</w:t>
      </w:r>
    </w:p>
    <w:p w14:paraId="3D11E154" w14:textId="77777777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</w:t>
      </w:r>
      <w:proofErr w:type="spellStart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anabasic</w:t>
      </w:r>
      <w:proofErr w:type="spellEnd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    analysis control structure</w:t>
      </w:r>
    </w:p>
    <w:p w14:paraId="71FE2EDA" w14:textId="77777777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%        .</w:t>
      </w:r>
      <w:proofErr w:type="spellStart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thr</w:t>
      </w:r>
      <w:proofErr w:type="spellEnd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   spectral peak threshold (default 2.5)</w:t>
      </w:r>
    </w:p>
    <w:p w14:paraId="3F584B25" w14:textId="77777777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39479E49" w14:textId="77777777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</w:t>
      </w:r>
      <w:proofErr w:type="spellStart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tfstr</w:t>
      </w:r>
      <w:proofErr w:type="spellEnd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       analysis output structure</w:t>
      </w:r>
    </w:p>
    <w:p w14:paraId="0B903A2D" w14:textId="77777777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%   out           (if present) t-f enriched bsd</w:t>
      </w:r>
    </w:p>
    <w:p w14:paraId="37149A27" w14:textId="77777777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2C6AA0C9" w14:textId="77777777" w:rsidR="009956D6" w:rsidRPr="004B272C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B272C">
        <w:rPr>
          <w:rFonts w:ascii="Courier New" w:hAnsi="Courier New" w:cs="Courier New"/>
          <w:color w:val="228B22"/>
          <w:sz w:val="20"/>
          <w:szCs w:val="20"/>
          <w:lang w:val="en-US"/>
        </w:rPr>
        <w:t>% Version 2.0 - September 2016</w:t>
      </w:r>
    </w:p>
    <w:p w14:paraId="02CCBE37" w14:textId="2E09AF7F" w:rsidR="008B09D2" w:rsidRDefault="008B09D2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449E5FFF" w14:textId="77777777" w:rsidR="009956D6" w:rsidRDefault="009956D6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7F212520" w14:textId="0559799E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9956D6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out=show_tfstr</w:t>
      </w:r>
      <w:r w:rsidR="005A7637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="005A7637" w:rsidRPr="005A7637">
        <w:rPr>
          <w:lang w:val="en-US"/>
        </w:rPr>
        <w:instrText xml:space="preserve"> XE "</w:instrText>
      </w:r>
      <w:r w:rsidR="005A7637" w:rsidRPr="005C3D9C">
        <w:rPr>
          <w:rFonts w:ascii="Courier New" w:hAnsi="Courier New" w:cs="Courier New"/>
          <w:color w:val="000000"/>
          <w:sz w:val="20"/>
          <w:szCs w:val="20"/>
          <w:lang w:val="en-US"/>
        </w:rPr>
        <w:instrText>show_tfstr</w:instrText>
      </w:r>
      <w:r w:rsidR="005A7637" w:rsidRPr="005A7637">
        <w:rPr>
          <w:lang w:val="en-US"/>
        </w:rPr>
        <w:instrText xml:space="preserve">" </w:instrText>
      </w:r>
      <w:r w:rsidR="005A7637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9956D6">
        <w:rPr>
          <w:rFonts w:ascii="Courier New" w:hAnsi="Courier New" w:cs="Courier New"/>
          <w:color w:val="000000"/>
          <w:sz w:val="20"/>
          <w:szCs w:val="20"/>
          <w:lang w:val="en-US"/>
        </w:rPr>
        <w:t>(in)</w:t>
      </w:r>
    </w:p>
    <w:p w14:paraId="359A2A3F" w14:textId="77777777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shows features of a </w:t>
      </w:r>
      <w:proofErr w:type="spellStart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tfstr</w:t>
      </w:r>
      <w:proofErr w:type="spellEnd"/>
    </w:p>
    <w:p w14:paraId="765382D5" w14:textId="77777777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7CCF1E4F" w14:textId="77777777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in    </w:t>
      </w:r>
      <w:proofErr w:type="spellStart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bsd</w:t>
      </w:r>
      <w:proofErr w:type="spellEnd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  <w:proofErr w:type="spellStart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gd</w:t>
      </w:r>
      <w:proofErr w:type="spellEnd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or </w:t>
      </w:r>
      <w:proofErr w:type="spellStart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tfstr</w:t>
      </w:r>
      <w:proofErr w:type="spellEnd"/>
    </w:p>
    <w:p w14:paraId="30CAC37F" w14:textId="77777777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6DBAB048" w14:textId="77777777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lastRenderedPageBreak/>
        <w:t>% Version 2.0 - September 2016</w:t>
      </w:r>
    </w:p>
    <w:p w14:paraId="5F9CD576" w14:textId="43E9C4C6" w:rsidR="009956D6" w:rsidRDefault="009956D6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7A2EA8C2" w14:textId="77777777" w:rsidR="007504B1" w:rsidRDefault="007504B1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1A6962EB" w14:textId="7B50A89B" w:rsidR="007504B1" w:rsidRPr="007504B1" w:rsidRDefault="007504B1" w:rsidP="007504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7504B1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7504B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out=show_tfstr_cell</w:t>
      </w:r>
      <w:r w:rsidR="005A7637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="005A7637" w:rsidRPr="005A7637">
        <w:rPr>
          <w:lang w:val="en-US"/>
        </w:rPr>
        <w:instrText xml:space="preserve"> XE "</w:instrText>
      </w:r>
      <w:r w:rsidR="005A7637" w:rsidRPr="005C3D9C">
        <w:rPr>
          <w:rFonts w:ascii="Courier New" w:hAnsi="Courier New" w:cs="Courier New"/>
          <w:color w:val="000000"/>
          <w:sz w:val="20"/>
          <w:szCs w:val="20"/>
          <w:lang w:val="en-US"/>
        </w:rPr>
        <w:instrText>show_tfstr_cell</w:instrText>
      </w:r>
      <w:r w:rsidR="005A7637" w:rsidRPr="005A7637">
        <w:rPr>
          <w:lang w:val="en-US"/>
        </w:rPr>
        <w:instrText xml:space="preserve">" </w:instrText>
      </w:r>
      <w:r w:rsidR="005A7637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7504B1">
        <w:rPr>
          <w:rFonts w:ascii="Courier New" w:hAnsi="Courier New" w:cs="Courier New"/>
          <w:color w:val="000000"/>
          <w:sz w:val="20"/>
          <w:szCs w:val="20"/>
          <w:lang w:val="en-US"/>
        </w:rPr>
        <w:t>(in)</w:t>
      </w:r>
    </w:p>
    <w:p w14:paraId="58049029" w14:textId="77777777" w:rsidR="007504B1" w:rsidRPr="007504B1" w:rsidRDefault="007504B1" w:rsidP="007504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7504B1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shows features of a </w:t>
      </w:r>
      <w:proofErr w:type="spellStart"/>
      <w:r w:rsidRPr="007504B1">
        <w:rPr>
          <w:rFonts w:ascii="Courier New" w:hAnsi="Courier New" w:cs="Courier New"/>
          <w:color w:val="228B22"/>
          <w:sz w:val="20"/>
          <w:szCs w:val="20"/>
          <w:lang w:val="en-US"/>
        </w:rPr>
        <w:t>tfstr</w:t>
      </w:r>
      <w:proofErr w:type="spellEnd"/>
    </w:p>
    <w:p w14:paraId="421B56FA" w14:textId="77777777" w:rsidR="007504B1" w:rsidRPr="007504B1" w:rsidRDefault="007504B1" w:rsidP="007504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7504B1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2DE485BF" w14:textId="77777777" w:rsidR="007504B1" w:rsidRPr="007504B1" w:rsidRDefault="007504B1" w:rsidP="007504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7504B1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in    </w:t>
      </w:r>
      <w:proofErr w:type="spellStart"/>
      <w:r w:rsidRPr="007504B1">
        <w:rPr>
          <w:rFonts w:ascii="Courier New" w:hAnsi="Courier New" w:cs="Courier New"/>
          <w:color w:val="228B22"/>
          <w:sz w:val="20"/>
          <w:szCs w:val="20"/>
          <w:lang w:val="en-US"/>
        </w:rPr>
        <w:t>bsd</w:t>
      </w:r>
      <w:proofErr w:type="spellEnd"/>
      <w:r w:rsidRPr="007504B1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  <w:proofErr w:type="spellStart"/>
      <w:r w:rsidRPr="007504B1">
        <w:rPr>
          <w:rFonts w:ascii="Courier New" w:hAnsi="Courier New" w:cs="Courier New"/>
          <w:color w:val="228B22"/>
          <w:sz w:val="20"/>
          <w:szCs w:val="20"/>
          <w:lang w:val="en-US"/>
        </w:rPr>
        <w:t>gd</w:t>
      </w:r>
      <w:proofErr w:type="spellEnd"/>
      <w:r w:rsidRPr="007504B1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or </w:t>
      </w:r>
      <w:proofErr w:type="spellStart"/>
      <w:r w:rsidRPr="007504B1">
        <w:rPr>
          <w:rFonts w:ascii="Courier New" w:hAnsi="Courier New" w:cs="Courier New"/>
          <w:color w:val="228B22"/>
          <w:sz w:val="20"/>
          <w:szCs w:val="20"/>
          <w:lang w:val="en-US"/>
        </w:rPr>
        <w:t>tfstr</w:t>
      </w:r>
      <w:proofErr w:type="spellEnd"/>
    </w:p>
    <w:p w14:paraId="32EBAA75" w14:textId="77777777" w:rsidR="007504B1" w:rsidRPr="007504B1" w:rsidRDefault="007504B1" w:rsidP="007504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7504B1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15F71B94" w14:textId="77777777" w:rsidR="007504B1" w:rsidRPr="007504B1" w:rsidRDefault="007504B1" w:rsidP="007504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7504B1">
        <w:rPr>
          <w:rFonts w:ascii="Courier New" w:hAnsi="Courier New" w:cs="Courier New"/>
          <w:color w:val="228B22"/>
          <w:sz w:val="20"/>
          <w:szCs w:val="20"/>
          <w:lang w:val="en-US"/>
        </w:rPr>
        <w:t>% Version 2.0 - September 2016</w:t>
      </w:r>
    </w:p>
    <w:p w14:paraId="7A65108E" w14:textId="77777777" w:rsidR="007504B1" w:rsidRDefault="007504B1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35557E01" w14:textId="77777777" w:rsidR="009956D6" w:rsidRDefault="009956D6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16A711FC" w14:textId="1976F62C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9956D6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9956D6">
        <w:rPr>
          <w:rFonts w:ascii="Courier New" w:hAnsi="Courier New" w:cs="Courier New"/>
          <w:color w:val="000000"/>
          <w:sz w:val="20"/>
          <w:szCs w:val="20"/>
          <w:lang w:val="en-US"/>
        </w:rPr>
        <w:t>tfstr</w:t>
      </w:r>
      <w:proofErr w:type="spellEnd"/>
      <w:r w:rsidRPr="009956D6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proofErr w:type="spellStart"/>
      <w:r w:rsidRPr="009956D6">
        <w:rPr>
          <w:rFonts w:ascii="Courier New" w:hAnsi="Courier New" w:cs="Courier New"/>
          <w:color w:val="000000"/>
          <w:sz w:val="20"/>
          <w:szCs w:val="20"/>
          <w:lang w:val="en-US"/>
        </w:rPr>
        <w:t>bsd_peakmap</w:t>
      </w:r>
      <w:proofErr w:type="spellEnd"/>
      <w:r w:rsidR="005A7637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="005A7637" w:rsidRPr="005A7637">
        <w:rPr>
          <w:lang w:val="en-US"/>
        </w:rPr>
        <w:instrText xml:space="preserve"> XE "</w:instrText>
      </w:r>
      <w:r w:rsidR="005A7637" w:rsidRPr="005C3D9C">
        <w:rPr>
          <w:rFonts w:ascii="Courier New" w:hAnsi="Courier New" w:cs="Courier New"/>
          <w:color w:val="000000"/>
          <w:sz w:val="20"/>
          <w:szCs w:val="20"/>
          <w:lang w:val="en-US"/>
        </w:rPr>
        <w:instrText>bsd_peakmap</w:instrText>
      </w:r>
      <w:r w:rsidR="005A7637" w:rsidRPr="005A7637">
        <w:rPr>
          <w:lang w:val="en-US"/>
        </w:rPr>
        <w:instrText xml:space="preserve">" </w:instrText>
      </w:r>
      <w:r w:rsidR="005A7637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9956D6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9956D6">
        <w:rPr>
          <w:rFonts w:ascii="Courier New" w:hAnsi="Courier New" w:cs="Courier New"/>
          <w:color w:val="000000"/>
          <w:sz w:val="20"/>
          <w:szCs w:val="20"/>
          <w:lang w:val="en-US"/>
        </w:rPr>
        <w:t>in,lfft,thr,typ</w:t>
      </w:r>
      <w:proofErr w:type="spellEnd"/>
      <w:r w:rsidRPr="009956D6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2269B40F" w14:textId="77777777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% peakmap creation</w:t>
      </w:r>
    </w:p>
    <w:p w14:paraId="4C2D702D" w14:textId="77777777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06354831" w14:textId="77777777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  </w:t>
      </w:r>
      <w:proofErr w:type="spellStart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tfstr</w:t>
      </w:r>
      <w:proofErr w:type="spellEnd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=</w:t>
      </w:r>
      <w:proofErr w:type="spellStart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bsd_peakmap</w:t>
      </w:r>
      <w:proofErr w:type="spellEnd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(</w:t>
      </w:r>
      <w:proofErr w:type="spellStart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in,lfft,thr,typ</w:t>
      </w:r>
      <w:proofErr w:type="spellEnd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)</w:t>
      </w:r>
    </w:p>
    <w:p w14:paraId="451F2B1C" w14:textId="77777777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57C5AA8F" w14:textId="77777777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%    in     input bsd</w:t>
      </w:r>
    </w:p>
    <w:p w14:paraId="552D2489" w14:textId="77777777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</w:t>
      </w:r>
      <w:proofErr w:type="spellStart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lfft</w:t>
      </w:r>
      <w:proofErr w:type="spellEnd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length of the </w:t>
      </w:r>
      <w:proofErr w:type="spellStart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ffts</w:t>
      </w:r>
      <w:proofErr w:type="spellEnd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(multiple of 4)</w:t>
      </w:r>
    </w:p>
    <w:p w14:paraId="3FDF8DE3" w14:textId="77777777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</w:t>
      </w:r>
      <w:proofErr w:type="spellStart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thr</w:t>
      </w:r>
      <w:proofErr w:type="spellEnd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 normalized threshold</w:t>
      </w:r>
    </w:p>
    <w:p w14:paraId="7E530970" w14:textId="77777777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</w:t>
      </w:r>
      <w:proofErr w:type="spellStart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typ</w:t>
      </w:r>
      <w:proofErr w:type="spellEnd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 type structure</w:t>
      </w:r>
    </w:p>
    <w:p w14:paraId="529E14EF" w14:textId="77777777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1595E96C" w14:textId="77777777" w:rsidR="009956D6" w:rsidRPr="004B272C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B272C">
        <w:rPr>
          <w:rFonts w:ascii="Courier New" w:hAnsi="Courier New" w:cs="Courier New"/>
          <w:color w:val="228B22"/>
          <w:sz w:val="20"/>
          <w:szCs w:val="20"/>
          <w:lang w:val="en-US"/>
        </w:rPr>
        <w:t>% Version 2.0 - September 2016</w:t>
      </w:r>
    </w:p>
    <w:p w14:paraId="3A31E4E2" w14:textId="3F564C95" w:rsidR="009956D6" w:rsidRDefault="009956D6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6CC4B3A3" w14:textId="74619104" w:rsidR="00D41F5F" w:rsidRDefault="00D41F5F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6D80B1DF" w14:textId="7186791A" w:rsidR="00D41F5F" w:rsidRPr="00D41F5F" w:rsidRDefault="00D41F5F" w:rsidP="00D41F5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41F5F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D41F5F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D41F5F">
        <w:rPr>
          <w:rFonts w:ascii="Courier New" w:hAnsi="Courier New" w:cs="Courier New"/>
          <w:color w:val="000000"/>
          <w:sz w:val="20"/>
          <w:szCs w:val="20"/>
          <w:lang w:val="en-US"/>
        </w:rPr>
        <w:t>tfstr</w:t>
      </w:r>
      <w:proofErr w:type="spellEnd"/>
      <w:r w:rsidRPr="00D41F5F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proofErr w:type="spellStart"/>
      <w:r w:rsidRPr="00D41F5F">
        <w:rPr>
          <w:rFonts w:ascii="Courier New" w:hAnsi="Courier New" w:cs="Courier New"/>
          <w:color w:val="000000"/>
          <w:sz w:val="20"/>
          <w:szCs w:val="20"/>
          <w:lang w:val="en-US"/>
        </w:rPr>
        <w:t>bsd_peakmap_cell</w:t>
      </w:r>
      <w:proofErr w:type="spellEnd"/>
      <w:r w:rsidR="00233059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="00233059" w:rsidRPr="00233059">
        <w:rPr>
          <w:lang w:val="en-US"/>
        </w:rPr>
        <w:instrText xml:space="preserve"> XE "</w:instrText>
      </w:r>
      <w:r w:rsidR="00233059" w:rsidRPr="00D01051">
        <w:rPr>
          <w:rFonts w:ascii="Courier New" w:hAnsi="Courier New" w:cs="Courier New"/>
          <w:color w:val="000000"/>
          <w:sz w:val="20"/>
          <w:szCs w:val="20"/>
          <w:lang w:val="en-US"/>
        </w:rPr>
        <w:instrText>bsd_peakmap_cell</w:instrText>
      </w:r>
      <w:r w:rsidR="00233059" w:rsidRPr="00233059">
        <w:rPr>
          <w:lang w:val="en-US"/>
        </w:rPr>
        <w:instrText xml:space="preserve">" </w:instrText>
      </w:r>
      <w:r w:rsidR="00233059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="00233059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="00233059" w:rsidRPr="00233059">
        <w:rPr>
          <w:lang w:val="en-US"/>
        </w:rPr>
        <w:instrText xml:space="preserve"> XE "</w:instrText>
      </w:r>
      <w:r w:rsidR="00233059" w:rsidRPr="00D01051">
        <w:rPr>
          <w:rFonts w:ascii="Courier New" w:hAnsi="Courier New" w:cs="Courier New"/>
          <w:color w:val="000000"/>
          <w:sz w:val="20"/>
          <w:szCs w:val="20"/>
          <w:lang w:val="en-US"/>
        </w:rPr>
        <w:instrText>bsd_peakmap_cell</w:instrText>
      </w:r>
      <w:r w:rsidR="00233059" w:rsidRPr="00233059">
        <w:rPr>
          <w:lang w:val="en-US"/>
        </w:rPr>
        <w:instrText xml:space="preserve">" </w:instrText>
      </w:r>
      <w:r w:rsidR="00233059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="00233059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="00233059" w:rsidRPr="00233059">
        <w:rPr>
          <w:lang w:val="en-US"/>
        </w:rPr>
        <w:instrText xml:space="preserve"> XE "</w:instrText>
      </w:r>
      <w:r w:rsidR="00233059" w:rsidRPr="00D01051">
        <w:rPr>
          <w:rFonts w:ascii="Courier New" w:hAnsi="Courier New" w:cs="Courier New"/>
          <w:color w:val="000000"/>
          <w:sz w:val="20"/>
          <w:szCs w:val="20"/>
          <w:lang w:val="en-US"/>
        </w:rPr>
        <w:instrText>bsd_peakmap_cell</w:instrText>
      </w:r>
      <w:r w:rsidR="00233059" w:rsidRPr="00233059">
        <w:rPr>
          <w:lang w:val="en-US"/>
        </w:rPr>
        <w:instrText xml:space="preserve">" </w:instrText>
      </w:r>
      <w:r w:rsidR="00233059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D41F5F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D41F5F">
        <w:rPr>
          <w:rFonts w:ascii="Courier New" w:hAnsi="Courier New" w:cs="Courier New"/>
          <w:color w:val="000000"/>
          <w:sz w:val="20"/>
          <w:szCs w:val="20"/>
          <w:lang w:val="en-US"/>
        </w:rPr>
        <w:t>in,lfft,thr,typ</w:t>
      </w:r>
      <w:proofErr w:type="spellEnd"/>
      <w:r w:rsidRPr="00D41F5F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7D349A2A" w14:textId="77777777" w:rsidR="00D41F5F" w:rsidRPr="00D41F5F" w:rsidRDefault="00D41F5F" w:rsidP="00D41F5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41F5F">
        <w:rPr>
          <w:rFonts w:ascii="Courier New" w:hAnsi="Courier New" w:cs="Courier New"/>
          <w:color w:val="228B22"/>
          <w:sz w:val="20"/>
          <w:szCs w:val="20"/>
          <w:lang w:val="en-US"/>
        </w:rPr>
        <w:t>% peakmap creation</w:t>
      </w:r>
    </w:p>
    <w:p w14:paraId="660B3BA9" w14:textId="77777777" w:rsidR="00D41F5F" w:rsidRPr="00D41F5F" w:rsidRDefault="00D41F5F" w:rsidP="00D41F5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41F5F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57FCACB7" w14:textId="77777777" w:rsidR="00D41F5F" w:rsidRPr="00D41F5F" w:rsidRDefault="00D41F5F" w:rsidP="00D41F5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41F5F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  </w:t>
      </w:r>
      <w:proofErr w:type="spellStart"/>
      <w:r w:rsidRPr="00D41F5F">
        <w:rPr>
          <w:rFonts w:ascii="Courier New" w:hAnsi="Courier New" w:cs="Courier New"/>
          <w:color w:val="228B22"/>
          <w:sz w:val="20"/>
          <w:szCs w:val="20"/>
          <w:lang w:val="en-US"/>
        </w:rPr>
        <w:t>tfstr</w:t>
      </w:r>
      <w:proofErr w:type="spellEnd"/>
      <w:r w:rsidRPr="00D41F5F">
        <w:rPr>
          <w:rFonts w:ascii="Courier New" w:hAnsi="Courier New" w:cs="Courier New"/>
          <w:color w:val="228B22"/>
          <w:sz w:val="20"/>
          <w:szCs w:val="20"/>
          <w:lang w:val="en-US"/>
        </w:rPr>
        <w:t>=</w:t>
      </w:r>
      <w:proofErr w:type="spellStart"/>
      <w:r w:rsidRPr="00D41F5F">
        <w:rPr>
          <w:rFonts w:ascii="Courier New" w:hAnsi="Courier New" w:cs="Courier New"/>
          <w:color w:val="228B22"/>
          <w:sz w:val="20"/>
          <w:szCs w:val="20"/>
          <w:lang w:val="en-US"/>
        </w:rPr>
        <w:t>bsd_peakmap</w:t>
      </w:r>
      <w:proofErr w:type="spellEnd"/>
      <w:r w:rsidRPr="00D41F5F">
        <w:rPr>
          <w:rFonts w:ascii="Courier New" w:hAnsi="Courier New" w:cs="Courier New"/>
          <w:color w:val="228B22"/>
          <w:sz w:val="20"/>
          <w:szCs w:val="20"/>
          <w:lang w:val="en-US"/>
        </w:rPr>
        <w:t>(</w:t>
      </w:r>
      <w:proofErr w:type="spellStart"/>
      <w:r w:rsidRPr="00D41F5F">
        <w:rPr>
          <w:rFonts w:ascii="Courier New" w:hAnsi="Courier New" w:cs="Courier New"/>
          <w:color w:val="228B22"/>
          <w:sz w:val="20"/>
          <w:szCs w:val="20"/>
          <w:lang w:val="en-US"/>
        </w:rPr>
        <w:t>in,lfft,thr,typ</w:t>
      </w:r>
      <w:proofErr w:type="spellEnd"/>
      <w:r w:rsidRPr="00D41F5F">
        <w:rPr>
          <w:rFonts w:ascii="Courier New" w:hAnsi="Courier New" w:cs="Courier New"/>
          <w:color w:val="228B22"/>
          <w:sz w:val="20"/>
          <w:szCs w:val="20"/>
          <w:lang w:val="en-US"/>
        </w:rPr>
        <w:t>)</w:t>
      </w:r>
    </w:p>
    <w:p w14:paraId="137ADF05" w14:textId="77777777" w:rsidR="00D41F5F" w:rsidRPr="00D41F5F" w:rsidRDefault="00D41F5F" w:rsidP="00D41F5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41F5F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6BCA83ED" w14:textId="77777777" w:rsidR="00D41F5F" w:rsidRPr="00D41F5F" w:rsidRDefault="00D41F5F" w:rsidP="00D41F5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41F5F">
        <w:rPr>
          <w:rFonts w:ascii="Courier New" w:hAnsi="Courier New" w:cs="Courier New"/>
          <w:color w:val="228B22"/>
          <w:sz w:val="20"/>
          <w:szCs w:val="20"/>
          <w:lang w:val="en-US"/>
        </w:rPr>
        <w:t>%    in     input bsd</w:t>
      </w:r>
    </w:p>
    <w:p w14:paraId="53341561" w14:textId="77777777" w:rsidR="00D41F5F" w:rsidRPr="00D41F5F" w:rsidRDefault="00D41F5F" w:rsidP="00D41F5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41F5F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</w:t>
      </w:r>
      <w:proofErr w:type="spellStart"/>
      <w:r w:rsidRPr="00D41F5F">
        <w:rPr>
          <w:rFonts w:ascii="Courier New" w:hAnsi="Courier New" w:cs="Courier New"/>
          <w:color w:val="228B22"/>
          <w:sz w:val="20"/>
          <w:szCs w:val="20"/>
          <w:lang w:val="en-US"/>
        </w:rPr>
        <w:t>lfft</w:t>
      </w:r>
      <w:proofErr w:type="spellEnd"/>
      <w:r w:rsidRPr="00D41F5F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length of the </w:t>
      </w:r>
      <w:proofErr w:type="spellStart"/>
      <w:r w:rsidRPr="00D41F5F">
        <w:rPr>
          <w:rFonts w:ascii="Courier New" w:hAnsi="Courier New" w:cs="Courier New"/>
          <w:color w:val="228B22"/>
          <w:sz w:val="20"/>
          <w:szCs w:val="20"/>
          <w:lang w:val="en-US"/>
        </w:rPr>
        <w:t>ffts</w:t>
      </w:r>
      <w:proofErr w:type="spellEnd"/>
      <w:r w:rsidRPr="00D41F5F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(multiple of 4)</w:t>
      </w:r>
    </w:p>
    <w:p w14:paraId="102514DD" w14:textId="77777777" w:rsidR="00D41F5F" w:rsidRPr="00D41F5F" w:rsidRDefault="00D41F5F" w:rsidP="00D41F5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41F5F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</w:t>
      </w:r>
      <w:proofErr w:type="spellStart"/>
      <w:r w:rsidRPr="00D41F5F">
        <w:rPr>
          <w:rFonts w:ascii="Courier New" w:hAnsi="Courier New" w:cs="Courier New"/>
          <w:color w:val="228B22"/>
          <w:sz w:val="20"/>
          <w:szCs w:val="20"/>
          <w:lang w:val="en-US"/>
        </w:rPr>
        <w:t>thr</w:t>
      </w:r>
      <w:proofErr w:type="spellEnd"/>
      <w:r w:rsidRPr="00D41F5F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 normalized threshold</w:t>
      </w:r>
    </w:p>
    <w:p w14:paraId="799E27F7" w14:textId="77777777" w:rsidR="00D41F5F" w:rsidRPr="00D41F5F" w:rsidRDefault="00D41F5F" w:rsidP="00D41F5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41F5F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</w:t>
      </w:r>
      <w:proofErr w:type="spellStart"/>
      <w:r w:rsidRPr="00D41F5F">
        <w:rPr>
          <w:rFonts w:ascii="Courier New" w:hAnsi="Courier New" w:cs="Courier New"/>
          <w:color w:val="228B22"/>
          <w:sz w:val="20"/>
          <w:szCs w:val="20"/>
          <w:lang w:val="en-US"/>
        </w:rPr>
        <w:t>typ</w:t>
      </w:r>
      <w:proofErr w:type="spellEnd"/>
      <w:r w:rsidRPr="00D41F5F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 type structure</w:t>
      </w:r>
    </w:p>
    <w:p w14:paraId="43702C16" w14:textId="77777777" w:rsidR="00D41F5F" w:rsidRPr="00D41F5F" w:rsidRDefault="00D41F5F" w:rsidP="00D41F5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41F5F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41581D7C" w14:textId="77777777" w:rsidR="00D41F5F" w:rsidRPr="004B272C" w:rsidRDefault="00D41F5F" w:rsidP="00D41F5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B272C">
        <w:rPr>
          <w:rFonts w:ascii="Courier New" w:hAnsi="Courier New" w:cs="Courier New"/>
          <w:color w:val="228B22"/>
          <w:sz w:val="20"/>
          <w:szCs w:val="20"/>
          <w:lang w:val="en-US"/>
        </w:rPr>
        <w:t>% Version 2.0 - September 2016</w:t>
      </w:r>
    </w:p>
    <w:p w14:paraId="5E054634" w14:textId="77777777" w:rsidR="00D41F5F" w:rsidRDefault="00D41F5F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7D8A4947" w14:textId="239EC915" w:rsidR="009956D6" w:rsidRDefault="009956D6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7B2C5F71" w14:textId="091A0EF1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9956D6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peaks=</w:t>
      </w:r>
      <w:proofErr w:type="spellStart"/>
      <w:r w:rsidRPr="009956D6">
        <w:rPr>
          <w:rFonts w:ascii="Courier New" w:hAnsi="Courier New" w:cs="Courier New"/>
          <w:color w:val="000000"/>
          <w:sz w:val="20"/>
          <w:szCs w:val="20"/>
          <w:lang w:val="en-US"/>
        </w:rPr>
        <w:t>bsd_peakmap_conv</w:t>
      </w:r>
      <w:proofErr w:type="spellEnd"/>
      <w:r w:rsidR="00233059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="00233059" w:rsidRPr="00233059">
        <w:rPr>
          <w:lang w:val="en-US"/>
        </w:rPr>
        <w:instrText xml:space="preserve"> XE "</w:instrText>
      </w:r>
      <w:r w:rsidR="00233059" w:rsidRPr="00D01051">
        <w:rPr>
          <w:rFonts w:ascii="Courier New" w:hAnsi="Courier New" w:cs="Courier New"/>
          <w:color w:val="000000"/>
          <w:sz w:val="20"/>
          <w:szCs w:val="20"/>
          <w:lang w:val="en-US"/>
        </w:rPr>
        <w:instrText>bsd_peakmap_conv</w:instrText>
      </w:r>
      <w:r w:rsidR="00233059" w:rsidRPr="00233059">
        <w:rPr>
          <w:lang w:val="en-US"/>
        </w:rPr>
        <w:instrText xml:space="preserve">" </w:instrText>
      </w:r>
      <w:r w:rsidR="00233059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9956D6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9956D6">
        <w:rPr>
          <w:rFonts w:ascii="Courier New" w:hAnsi="Courier New" w:cs="Courier New"/>
          <w:color w:val="000000"/>
          <w:sz w:val="20"/>
          <w:szCs w:val="20"/>
          <w:lang w:val="en-US"/>
        </w:rPr>
        <w:t>tfstrcell</w:t>
      </w:r>
      <w:proofErr w:type="spellEnd"/>
      <w:r w:rsidRPr="009956D6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70567C71" w14:textId="77777777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% converts cell structured peaks to array</w:t>
      </w:r>
    </w:p>
    <w:p w14:paraId="40F0E7C6" w14:textId="77777777" w:rsidR="009956D6" w:rsidRPr="004B272C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B272C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74F85FFB" w14:textId="77777777" w:rsidR="009956D6" w:rsidRPr="004B272C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B272C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77872434" w14:textId="77777777" w:rsidR="009956D6" w:rsidRPr="004B272C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B272C">
        <w:rPr>
          <w:rFonts w:ascii="Courier New" w:hAnsi="Courier New" w:cs="Courier New"/>
          <w:color w:val="228B22"/>
          <w:sz w:val="20"/>
          <w:szCs w:val="20"/>
          <w:lang w:val="en-US"/>
        </w:rPr>
        <w:t>% Version 2.0 - September 2016</w:t>
      </w:r>
    </w:p>
    <w:p w14:paraId="1D94F57C" w14:textId="2BCFC6BA" w:rsidR="009956D6" w:rsidRDefault="009956D6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5D07A9A8" w14:textId="77777777" w:rsidR="009956D6" w:rsidRDefault="009956D6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6BF51230" w14:textId="54C438EC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9956D6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out=</w:t>
      </w:r>
      <w:proofErr w:type="spellStart"/>
      <w:r w:rsidRPr="009956D6">
        <w:rPr>
          <w:rFonts w:ascii="Courier New" w:hAnsi="Courier New" w:cs="Courier New"/>
          <w:color w:val="000000"/>
          <w:sz w:val="20"/>
          <w:szCs w:val="20"/>
          <w:lang w:val="en-US"/>
        </w:rPr>
        <w:t>bsd_tfstr_db</w:t>
      </w:r>
      <w:proofErr w:type="spellEnd"/>
      <w:r w:rsidR="00233059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="00233059" w:rsidRPr="00233059">
        <w:rPr>
          <w:lang w:val="en-US"/>
        </w:rPr>
        <w:instrText xml:space="preserve"> XE "</w:instrText>
      </w:r>
      <w:r w:rsidR="00233059" w:rsidRPr="00D01051">
        <w:rPr>
          <w:rFonts w:ascii="Courier New" w:hAnsi="Courier New" w:cs="Courier New"/>
          <w:color w:val="000000"/>
          <w:sz w:val="20"/>
          <w:szCs w:val="20"/>
          <w:lang w:val="en-US"/>
        </w:rPr>
        <w:instrText>bsd_tfstr_db</w:instrText>
      </w:r>
      <w:r w:rsidR="00233059" w:rsidRPr="00233059">
        <w:rPr>
          <w:lang w:val="en-US"/>
        </w:rPr>
        <w:instrText xml:space="preserve">" </w:instrText>
      </w:r>
      <w:r w:rsidR="00233059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9956D6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9956D6">
        <w:rPr>
          <w:rFonts w:ascii="Courier New" w:hAnsi="Courier New" w:cs="Courier New"/>
          <w:color w:val="000000"/>
          <w:sz w:val="20"/>
          <w:szCs w:val="20"/>
          <w:lang w:val="en-US"/>
        </w:rPr>
        <w:t>list,what,par</w:t>
      </w:r>
      <w:proofErr w:type="spellEnd"/>
      <w:r w:rsidRPr="009956D6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33C7AE61" w14:textId="77777777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access </w:t>
      </w:r>
      <w:proofErr w:type="spellStart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bsd</w:t>
      </w:r>
      <w:proofErr w:type="spellEnd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  <w:proofErr w:type="spellStart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db</w:t>
      </w:r>
      <w:proofErr w:type="spellEnd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for synthetic results on </w:t>
      </w:r>
      <w:proofErr w:type="spellStart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tfstr</w:t>
      </w:r>
      <w:proofErr w:type="spellEnd"/>
    </w:p>
    <w:p w14:paraId="0E798B4B" w14:textId="77777777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67E17DBB" w14:textId="77777777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%        out=</w:t>
      </w:r>
      <w:proofErr w:type="spellStart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bsd_tfstr_db</w:t>
      </w:r>
      <w:proofErr w:type="spellEnd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(</w:t>
      </w:r>
      <w:proofErr w:type="spellStart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list,what,par</w:t>
      </w:r>
      <w:proofErr w:type="spellEnd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)</w:t>
      </w:r>
    </w:p>
    <w:p w14:paraId="50A165B2" w14:textId="77777777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5AC733AE" w14:textId="77777777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lastRenderedPageBreak/>
        <w:t>%    list    file list with path</w:t>
      </w:r>
    </w:p>
    <w:p w14:paraId="27168822" w14:textId="77777777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%    what    items</w:t>
      </w:r>
    </w:p>
    <w:p w14:paraId="267145BD" w14:textId="77777777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%              'basic'  basic parameters</w:t>
      </w:r>
    </w:p>
    <w:p w14:paraId="628D1EC7" w14:textId="77777777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%              '</w:t>
      </w:r>
      <w:proofErr w:type="spellStart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hdens</w:t>
      </w:r>
      <w:proofErr w:type="spellEnd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'  t-f h densities</w:t>
      </w:r>
    </w:p>
    <w:p w14:paraId="5AE29E32" w14:textId="77777777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%              '</w:t>
      </w:r>
      <w:proofErr w:type="spellStart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wn</w:t>
      </w:r>
      <w:proofErr w:type="spellEnd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'     wiener filters</w:t>
      </w:r>
    </w:p>
    <w:p w14:paraId="42DBBF34" w14:textId="77777777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%              'peaks'  peak table data</w:t>
      </w:r>
    </w:p>
    <w:p w14:paraId="0342FBF8" w14:textId="77777777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%              '</w:t>
      </w:r>
      <w:proofErr w:type="spellStart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skyp</w:t>
      </w:r>
      <w:proofErr w:type="spellEnd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'   </w:t>
      </w:r>
      <w:proofErr w:type="spellStart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skypoints</w:t>
      </w:r>
      <w:proofErr w:type="spellEnd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parameters</w:t>
      </w:r>
    </w:p>
    <w:p w14:paraId="3BC916E9" w14:textId="77777777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%              'pers'   persistence</w:t>
      </w:r>
    </w:p>
    <w:p w14:paraId="2C80BCDE" w14:textId="77777777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%              '</w:t>
      </w:r>
      <w:proofErr w:type="spellStart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tfhist</w:t>
      </w:r>
      <w:proofErr w:type="spellEnd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' t-f histograms</w:t>
      </w:r>
    </w:p>
    <w:p w14:paraId="61DA616B" w14:textId="77777777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%    par     parameter structure</w:t>
      </w:r>
    </w:p>
    <w:p w14:paraId="11D83EBC" w14:textId="77777777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          </w:t>
      </w:r>
      <w:proofErr w:type="spellStart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tim</w:t>
      </w:r>
      <w:proofErr w:type="spellEnd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[min max] times</w:t>
      </w:r>
    </w:p>
    <w:p w14:paraId="2FEB6540" w14:textId="77777777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          </w:t>
      </w:r>
      <w:proofErr w:type="spellStart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fr</w:t>
      </w:r>
      <w:proofErr w:type="spellEnd"/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[min max] frequencies</w:t>
      </w:r>
    </w:p>
    <w:p w14:paraId="0897BE1B" w14:textId="057E74E0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4064B733" w14:textId="77777777" w:rsidR="009956D6" w:rsidRPr="009956D6" w:rsidRDefault="009956D6" w:rsidP="009956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956D6">
        <w:rPr>
          <w:rFonts w:ascii="Courier New" w:hAnsi="Courier New" w:cs="Courier New"/>
          <w:color w:val="228B22"/>
          <w:sz w:val="20"/>
          <w:szCs w:val="20"/>
          <w:lang w:val="en-US"/>
        </w:rPr>
        <w:t>% Version 2.0 - September 2016</w:t>
      </w:r>
    </w:p>
    <w:p w14:paraId="41F5684E" w14:textId="5C3B5D67" w:rsidR="00D6569F" w:rsidRDefault="00D6569F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6C7B1F4B" w14:textId="149C1F5C" w:rsidR="0077275B" w:rsidRDefault="0077275B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446BC91D" w14:textId="77777777" w:rsidR="0077275B" w:rsidRDefault="0077275B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08965B5F" w14:textId="5D562E38" w:rsidR="00D6569F" w:rsidRPr="00D6569F" w:rsidRDefault="00D6569F" w:rsidP="00D6569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6569F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D6569F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out=</w:t>
      </w:r>
      <w:proofErr w:type="spellStart"/>
      <w:r w:rsidRPr="00D6569F">
        <w:rPr>
          <w:rFonts w:ascii="Courier New" w:hAnsi="Courier New" w:cs="Courier New"/>
          <w:color w:val="000000"/>
          <w:sz w:val="20"/>
          <w:szCs w:val="20"/>
          <w:lang w:val="en-US"/>
        </w:rPr>
        <w:t>bsd_tfstr_db_all</w:t>
      </w:r>
      <w:proofErr w:type="spellEnd"/>
      <w:r w:rsidR="00233059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="00233059" w:rsidRPr="00233059">
        <w:rPr>
          <w:lang w:val="en-US"/>
        </w:rPr>
        <w:instrText xml:space="preserve"> XE "</w:instrText>
      </w:r>
      <w:r w:rsidR="00233059" w:rsidRPr="00D01051">
        <w:rPr>
          <w:rFonts w:ascii="Courier New" w:hAnsi="Courier New" w:cs="Courier New"/>
          <w:color w:val="000000"/>
          <w:sz w:val="20"/>
          <w:szCs w:val="20"/>
          <w:lang w:val="en-US"/>
        </w:rPr>
        <w:instrText>bsd_tfstr_db_all</w:instrText>
      </w:r>
      <w:r w:rsidR="00233059" w:rsidRPr="00233059">
        <w:rPr>
          <w:lang w:val="en-US"/>
        </w:rPr>
        <w:instrText xml:space="preserve">" </w:instrText>
      </w:r>
      <w:r w:rsidR="00233059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D6569F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D6569F">
        <w:rPr>
          <w:rFonts w:ascii="Courier New" w:hAnsi="Courier New" w:cs="Courier New"/>
          <w:color w:val="000000"/>
          <w:sz w:val="20"/>
          <w:szCs w:val="20"/>
          <w:lang w:val="en-US"/>
        </w:rPr>
        <w:t>list,filout</w:t>
      </w:r>
      <w:proofErr w:type="spellEnd"/>
      <w:r w:rsidRPr="00D6569F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0B3BF09B" w14:textId="77777777" w:rsidR="00D6569F" w:rsidRPr="00D6569F" w:rsidRDefault="00D6569F" w:rsidP="00D6569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access </w:t>
      </w:r>
      <w:proofErr w:type="spellStart"/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>bsd</w:t>
      </w:r>
      <w:proofErr w:type="spellEnd"/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  <w:proofErr w:type="spellStart"/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>db</w:t>
      </w:r>
      <w:proofErr w:type="spellEnd"/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for synthetic results on </w:t>
      </w:r>
      <w:proofErr w:type="spellStart"/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>tfstr</w:t>
      </w:r>
      <w:proofErr w:type="spellEnd"/>
    </w:p>
    <w:p w14:paraId="158A1A6A" w14:textId="77777777" w:rsidR="00D6569F" w:rsidRPr="00D6569F" w:rsidRDefault="00D6569F" w:rsidP="00D6569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6E241F82" w14:textId="77777777" w:rsidR="00D6569F" w:rsidRPr="00D6569F" w:rsidRDefault="00D6569F" w:rsidP="00D6569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>%        out=</w:t>
      </w:r>
      <w:proofErr w:type="spellStart"/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>bsd_tfstr_db</w:t>
      </w:r>
      <w:proofErr w:type="spellEnd"/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>(</w:t>
      </w:r>
      <w:proofErr w:type="spellStart"/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>list,what,par</w:t>
      </w:r>
      <w:proofErr w:type="spellEnd"/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>)</w:t>
      </w:r>
    </w:p>
    <w:p w14:paraId="7AD9B79B" w14:textId="77777777" w:rsidR="00D6569F" w:rsidRPr="00D6569F" w:rsidRDefault="00D6569F" w:rsidP="00D6569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0D65BF68" w14:textId="77777777" w:rsidR="00D6569F" w:rsidRPr="00D6569F" w:rsidRDefault="00D6569F" w:rsidP="00D6569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>%    list    file list with path</w:t>
      </w:r>
    </w:p>
    <w:p w14:paraId="136CA345" w14:textId="77777777" w:rsidR="00D6569F" w:rsidRPr="00D6569F" w:rsidRDefault="00D6569F" w:rsidP="00D6569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</w:t>
      </w:r>
      <w:proofErr w:type="spellStart"/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>filout</w:t>
      </w:r>
      <w:proofErr w:type="spellEnd"/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file to save the structure</w:t>
      </w:r>
    </w:p>
    <w:p w14:paraId="49C0412B" w14:textId="77777777" w:rsidR="00D6569F" w:rsidRPr="00D6569F" w:rsidRDefault="00D6569F" w:rsidP="00D6569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6569F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6F90E3D0" w14:textId="77777777" w:rsidR="00D6569F" w:rsidRPr="004B272C" w:rsidRDefault="00D6569F" w:rsidP="00D6569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B272C">
        <w:rPr>
          <w:rFonts w:ascii="Courier New" w:hAnsi="Courier New" w:cs="Courier New"/>
          <w:color w:val="228B22"/>
          <w:sz w:val="20"/>
          <w:szCs w:val="20"/>
          <w:lang w:val="en-US"/>
        </w:rPr>
        <w:t>% Version 2.0 - September 2016</w:t>
      </w:r>
    </w:p>
    <w:p w14:paraId="59B55370" w14:textId="6A2988AB" w:rsidR="009956D6" w:rsidRDefault="009956D6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566CE5EE" w14:textId="1A985012" w:rsidR="00C95328" w:rsidRDefault="00C95328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604490B0" w14:textId="77777777" w:rsidR="00C95328" w:rsidRPr="007005D1" w:rsidRDefault="00C95328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215F7843" w14:textId="77777777" w:rsidR="00771BE9" w:rsidRDefault="00771BE9" w:rsidP="00771BE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out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en-US"/>
        </w:rPr>
        <w:t>bsd_tfstr_extr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en-US"/>
        </w:rPr>
        <w:t>addr,tab,datyp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66957270" w14:textId="77777777" w:rsidR="00771BE9" w:rsidRDefault="00771BE9" w:rsidP="00771BE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extracts data from </w:t>
      </w:r>
      <w:proofErr w:type="spellStart"/>
      <w:r>
        <w:rPr>
          <w:rFonts w:ascii="Courier New" w:hAnsi="Courier New" w:cs="Courier New"/>
          <w:color w:val="228B22"/>
          <w:sz w:val="20"/>
          <w:szCs w:val="20"/>
          <w:lang w:val="en-US"/>
        </w:rPr>
        <w:t>tfstr</w:t>
      </w:r>
      <w:proofErr w:type="spellEnd"/>
    </w:p>
    <w:p w14:paraId="0E541333" w14:textId="77777777" w:rsidR="00771BE9" w:rsidRDefault="00771BE9" w:rsidP="00771BE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4A713D34" w14:textId="77777777" w:rsidR="00771BE9" w:rsidRDefault="00771BE9" w:rsidP="00771BE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color w:val="228B22"/>
          <w:sz w:val="20"/>
          <w:szCs w:val="20"/>
          <w:lang w:val="en-US"/>
        </w:rPr>
        <w:t>%  out=</w:t>
      </w:r>
      <w:proofErr w:type="spellStart"/>
      <w:r>
        <w:rPr>
          <w:rFonts w:ascii="Courier New" w:hAnsi="Courier New" w:cs="Courier New"/>
          <w:color w:val="228B22"/>
          <w:sz w:val="20"/>
          <w:szCs w:val="20"/>
          <w:lang w:val="en-US"/>
        </w:rPr>
        <w:t>bsd_tfstr_extr</w:t>
      </w:r>
      <w:proofErr w:type="spellEnd"/>
      <w:r>
        <w:rPr>
          <w:rFonts w:ascii="Courier New" w:hAnsi="Courier New" w:cs="Courier New"/>
          <w:color w:val="228B22"/>
          <w:sz w:val="20"/>
          <w:szCs w:val="20"/>
          <w:lang w:val="en-US"/>
        </w:rPr>
        <w:t>(</w:t>
      </w:r>
      <w:proofErr w:type="spellStart"/>
      <w:r>
        <w:rPr>
          <w:rFonts w:ascii="Courier New" w:hAnsi="Courier New" w:cs="Courier New"/>
          <w:color w:val="228B22"/>
          <w:sz w:val="20"/>
          <w:szCs w:val="20"/>
          <w:lang w:val="en-US"/>
        </w:rPr>
        <w:t>addr,tabl,datyp</w:t>
      </w:r>
      <w:proofErr w:type="spellEnd"/>
      <w:r>
        <w:rPr>
          <w:rFonts w:ascii="Courier New" w:hAnsi="Courier New" w:cs="Courier New"/>
          <w:color w:val="228B22"/>
          <w:sz w:val="20"/>
          <w:szCs w:val="20"/>
          <w:lang w:val="en-US"/>
        </w:rPr>
        <w:t>)</w:t>
      </w:r>
    </w:p>
    <w:p w14:paraId="7545DE23" w14:textId="77777777" w:rsidR="00771BE9" w:rsidRDefault="00771BE9" w:rsidP="00771BE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1467D449" w14:textId="77777777" w:rsidR="00771BE9" w:rsidRDefault="00771BE9" w:rsidP="00771BE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  <w:lang w:val="en-US"/>
        </w:rPr>
        <w:t>addr</w:t>
      </w:r>
      <w:proofErr w:type="spellEnd"/>
      <w:r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 BSD path(without final </w:t>
      </w:r>
      <w:proofErr w:type="spellStart"/>
      <w:r>
        <w:rPr>
          <w:rFonts w:ascii="Courier New" w:hAnsi="Courier New" w:cs="Courier New"/>
          <w:color w:val="228B22"/>
          <w:sz w:val="20"/>
          <w:szCs w:val="20"/>
          <w:lang w:val="en-US"/>
        </w:rPr>
        <w:t>dirsep</w:t>
      </w:r>
      <w:proofErr w:type="spellEnd"/>
      <w:r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, ex.: 'I:')  </w:t>
      </w:r>
    </w:p>
    <w:p w14:paraId="6E47B9D3" w14:textId="77777777" w:rsidR="00771BE9" w:rsidRDefault="00771BE9" w:rsidP="00771BE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color w:val="228B22"/>
          <w:sz w:val="20"/>
          <w:szCs w:val="20"/>
          <w:lang w:val="en-US"/>
        </w:rPr>
        <w:t>%   tab     BSD sub-table (to create a BSD sub-table use</w:t>
      </w:r>
    </w:p>
    <w:p w14:paraId="50B0D487" w14:textId="77777777" w:rsidR="00771BE9" w:rsidRDefault="00771BE9" w:rsidP="00771BE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color w:val="228B22"/>
          <w:sz w:val="20"/>
          <w:szCs w:val="20"/>
          <w:lang w:val="en-US"/>
        </w:rPr>
        <w:t>%            [tab_out,epoch0,maxt]=</w:t>
      </w:r>
      <w:proofErr w:type="spellStart"/>
      <w:r>
        <w:rPr>
          <w:rFonts w:ascii="Courier New" w:hAnsi="Courier New" w:cs="Courier New"/>
          <w:color w:val="228B22"/>
          <w:sz w:val="20"/>
          <w:szCs w:val="20"/>
          <w:lang w:val="en-US"/>
        </w:rPr>
        <w:t>bsd_extr_subtab</w:t>
      </w:r>
      <w:proofErr w:type="spellEnd"/>
      <w:r>
        <w:rPr>
          <w:rFonts w:ascii="Courier New" w:hAnsi="Courier New" w:cs="Courier New"/>
          <w:color w:val="228B22"/>
          <w:sz w:val="20"/>
          <w:szCs w:val="20"/>
          <w:lang w:val="en-US"/>
        </w:rPr>
        <w:t>(</w:t>
      </w:r>
      <w:proofErr w:type="spellStart"/>
      <w:r>
        <w:rPr>
          <w:rFonts w:ascii="Courier New" w:hAnsi="Courier New" w:cs="Courier New"/>
          <w:color w:val="228B22"/>
          <w:sz w:val="20"/>
          <w:szCs w:val="20"/>
          <w:lang w:val="en-US"/>
        </w:rPr>
        <w:t>tab,tim,fr</w:t>
      </w:r>
      <w:proofErr w:type="spellEnd"/>
      <w:r>
        <w:rPr>
          <w:rFonts w:ascii="Courier New" w:hAnsi="Courier New" w:cs="Courier New"/>
          <w:color w:val="228B22"/>
          <w:sz w:val="20"/>
          <w:szCs w:val="20"/>
          <w:lang w:val="en-US"/>
        </w:rPr>
        <w:t>)</w:t>
      </w:r>
    </w:p>
    <w:p w14:paraId="2AD62911" w14:textId="77777777" w:rsidR="00771BE9" w:rsidRDefault="00771BE9" w:rsidP="00771BE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  <w:lang w:val="en-US"/>
        </w:rPr>
        <w:t>datyp</w:t>
      </w:r>
      <w:proofErr w:type="spellEnd"/>
      <w:r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data type ('</w:t>
      </w:r>
      <w:proofErr w:type="spellStart"/>
      <w:r>
        <w:rPr>
          <w:rFonts w:ascii="Courier New" w:hAnsi="Courier New" w:cs="Courier New"/>
          <w:color w:val="228B22"/>
          <w:sz w:val="20"/>
          <w:szCs w:val="20"/>
          <w:lang w:val="en-US"/>
        </w:rPr>
        <w:t>hdens</w:t>
      </w:r>
      <w:proofErr w:type="spellEnd"/>
      <w:r>
        <w:rPr>
          <w:rFonts w:ascii="Courier New" w:hAnsi="Courier New" w:cs="Courier New"/>
          <w:color w:val="228B22"/>
          <w:sz w:val="20"/>
          <w:szCs w:val="20"/>
          <w:lang w:val="en-US"/>
        </w:rPr>
        <w:t>' '</w:t>
      </w:r>
      <w:proofErr w:type="spellStart"/>
      <w:r>
        <w:rPr>
          <w:rFonts w:ascii="Courier New" w:hAnsi="Courier New" w:cs="Courier New"/>
          <w:color w:val="228B22"/>
          <w:sz w:val="20"/>
          <w:szCs w:val="20"/>
          <w:lang w:val="en-US"/>
        </w:rPr>
        <w:t>wn</w:t>
      </w:r>
      <w:proofErr w:type="spellEnd"/>
      <w:r>
        <w:rPr>
          <w:rFonts w:ascii="Courier New" w:hAnsi="Courier New" w:cs="Courier New"/>
          <w:color w:val="228B22"/>
          <w:sz w:val="20"/>
          <w:szCs w:val="20"/>
          <w:lang w:val="en-US"/>
        </w:rPr>
        <w:t>' 'peaks' '</w:t>
      </w:r>
      <w:proofErr w:type="spellStart"/>
      <w:r>
        <w:rPr>
          <w:rFonts w:ascii="Courier New" w:hAnsi="Courier New" w:cs="Courier New"/>
          <w:color w:val="228B22"/>
          <w:sz w:val="20"/>
          <w:szCs w:val="20"/>
          <w:lang w:val="en-US"/>
        </w:rPr>
        <w:t>npeaks</w:t>
      </w:r>
      <w:proofErr w:type="spellEnd"/>
      <w:r>
        <w:rPr>
          <w:rFonts w:ascii="Courier New" w:hAnsi="Courier New" w:cs="Courier New"/>
          <w:color w:val="228B22"/>
          <w:sz w:val="20"/>
          <w:szCs w:val="20"/>
          <w:lang w:val="en-US"/>
        </w:rPr>
        <w:t>' 'persist' 'persist0'</w:t>
      </w:r>
    </w:p>
    <w:p w14:paraId="74F24BD6" w14:textId="77777777" w:rsidR="00771BE9" w:rsidRDefault="00771BE9" w:rsidP="00771BE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color w:val="228B22"/>
          <w:sz w:val="20"/>
          <w:szCs w:val="20"/>
          <w:lang w:val="en-US"/>
        </w:rPr>
        <w:t>%            '</w:t>
      </w:r>
      <w:proofErr w:type="spellStart"/>
      <w:r>
        <w:rPr>
          <w:rFonts w:ascii="Courier New" w:hAnsi="Courier New" w:cs="Courier New"/>
          <w:color w:val="228B22"/>
          <w:sz w:val="20"/>
          <w:szCs w:val="20"/>
          <w:lang w:val="en-US"/>
        </w:rPr>
        <w:t>tfhist</w:t>
      </w:r>
      <w:proofErr w:type="spellEnd"/>
      <w:r>
        <w:rPr>
          <w:rFonts w:ascii="Courier New" w:hAnsi="Courier New" w:cs="Courier New"/>
          <w:color w:val="228B22"/>
          <w:sz w:val="20"/>
          <w:szCs w:val="20"/>
          <w:lang w:val="en-US"/>
        </w:rPr>
        <w:t>' 'tfhist0')</w:t>
      </w:r>
    </w:p>
    <w:p w14:paraId="0E5448B5" w14:textId="77777777" w:rsidR="00771BE9" w:rsidRDefault="00771BE9" w:rsidP="00771BE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03A9FA4F" w14:textId="77777777" w:rsidR="008B09D2" w:rsidRPr="007005D1" w:rsidRDefault="008B09D2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79B80793" w14:textId="77EC58F0" w:rsidR="008B09D2" w:rsidRPr="007005D1" w:rsidRDefault="008B09D2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24077CEA" w14:textId="77777777" w:rsidR="008B09D2" w:rsidRPr="007005D1" w:rsidRDefault="008B09D2" w:rsidP="00CB0254">
      <w:pPr>
        <w:pStyle w:val="Stile1A"/>
      </w:pPr>
      <w:r w:rsidRPr="007005D1">
        <w:br w:type="page"/>
      </w:r>
    </w:p>
    <w:p w14:paraId="4E4FEB75" w14:textId="17787BE5" w:rsidR="008B09D2" w:rsidRPr="007005D1" w:rsidRDefault="008B09D2" w:rsidP="00CB0254">
      <w:pPr>
        <w:pStyle w:val="Stile1A"/>
      </w:pPr>
      <w:bookmarkStart w:id="15" w:name="_Toc118980993"/>
      <w:r w:rsidRPr="007005D1">
        <w:lastRenderedPageBreak/>
        <w:t>BSD collection access</w:t>
      </w:r>
      <w:bookmarkEnd w:id="15"/>
    </w:p>
    <w:p w14:paraId="6B08C829" w14:textId="77777777" w:rsidR="008B09D2" w:rsidRPr="007005D1" w:rsidRDefault="008B09D2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4BBE1F94" w14:textId="77777777" w:rsidR="00C15A2D" w:rsidRPr="00853828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en-US"/>
        </w:rPr>
      </w:pPr>
      <w:r w:rsidRPr="00853828">
        <w:rPr>
          <w:rFonts w:ascii="Courier New" w:hAnsi="Courier New" w:cs="Courier New"/>
          <w:color w:val="0000FF"/>
          <w:sz w:val="18"/>
          <w:szCs w:val="20"/>
          <w:lang w:val="en-US"/>
        </w:rPr>
        <w:t>function</w:t>
      </w:r>
      <w:r w:rsidRPr="00853828">
        <w:rPr>
          <w:rFonts w:ascii="Courier New" w:hAnsi="Courier New" w:cs="Courier New"/>
          <w:color w:val="000000"/>
          <w:sz w:val="18"/>
          <w:szCs w:val="20"/>
          <w:lang w:val="en-US"/>
        </w:rPr>
        <w:t xml:space="preserve"> [bsd_out,BSD_tab_out,out]=bsd_access(addr,ant,runame,tim,freq,mode,modif,modifpost)</w:t>
      </w:r>
    </w:p>
    <w:p w14:paraId="57CE4F66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15A2D">
        <w:rPr>
          <w:rFonts w:ascii="Courier New" w:hAnsi="Courier New" w:cs="Courier New"/>
          <w:color w:val="228B22"/>
          <w:sz w:val="20"/>
          <w:szCs w:val="20"/>
          <w:lang w:val="en-US"/>
        </w:rPr>
        <w:t>% data access</w:t>
      </w:r>
    </w:p>
    <w:p w14:paraId="20C8E5B5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15A2D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56210893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15A2D">
        <w:rPr>
          <w:rFonts w:ascii="Courier New" w:hAnsi="Courier New" w:cs="Courier New"/>
          <w:color w:val="228B22"/>
          <w:sz w:val="20"/>
          <w:szCs w:val="20"/>
          <w:lang w:val="en-US"/>
        </w:rPr>
        <w:t>%     [bsd_out,BSD_tab_out,out]==bsd_access(addr,ant,run,tim,freq,mode,modif)</w:t>
      </w:r>
    </w:p>
    <w:p w14:paraId="4C52D59B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15A2D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20D96BDC" w14:textId="77777777" w:rsidR="00C15A2D" w:rsidRPr="00853828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en-US"/>
        </w:rPr>
      </w:pPr>
      <w:r w:rsidRPr="00853828">
        <w:rPr>
          <w:rFonts w:ascii="Courier New" w:hAnsi="Courier New" w:cs="Courier New"/>
          <w:color w:val="228B22"/>
          <w:sz w:val="18"/>
          <w:szCs w:val="20"/>
          <w:lang w:val="en-US"/>
        </w:rPr>
        <w:t xml:space="preserve">%    </w:t>
      </w:r>
      <w:proofErr w:type="spellStart"/>
      <w:r w:rsidRPr="00853828">
        <w:rPr>
          <w:rFonts w:ascii="Courier New" w:hAnsi="Courier New" w:cs="Courier New"/>
          <w:color w:val="228B22"/>
          <w:sz w:val="18"/>
          <w:szCs w:val="20"/>
          <w:lang w:val="en-US"/>
        </w:rPr>
        <w:t>addr</w:t>
      </w:r>
      <w:proofErr w:type="spellEnd"/>
      <w:r w:rsidRPr="00853828">
        <w:rPr>
          <w:rFonts w:ascii="Courier New" w:hAnsi="Courier New" w:cs="Courier New"/>
          <w:color w:val="228B22"/>
          <w:sz w:val="18"/>
          <w:szCs w:val="20"/>
          <w:lang w:val="en-US"/>
        </w:rPr>
        <w:t xml:space="preserve">      path that contains BSD data master directory without the final </w:t>
      </w:r>
      <w:proofErr w:type="spellStart"/>
      <w:r w:rsidRPr="00853828">
        <w:rPr>
          <w:rFonts w:ascii="Courier New" w:hAnsi="Courier New" w:cs="Courier New"/>
          <w:color w:val="228B22"/>
          <w:sz w:val="18"/>
          <w:szCs w:val="20"/>
          <w:lang w:val="en-US"/>
        </w:rPr>
        <w:t>dirsep</w:t>
      </w:r>
      <w:proofErr w:type="spellEnd"/>
    </w:p>
    <w:p w14:paraId="500B9483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15A2D">
        <w:rPr>
          <w:rFonts w:ascii="Courier New" w:hAnsi="Courier New" w:cs="Courier New"/>
          <w:color w:val="228B22"/>
          <w:sz w:val="20"/>
          <w:szCs w:val="20"/>
          <w:lang w:val="en-US"/>
        </w:rPr>
        <w:t>%    ant       antenna name</w:t>
      </w:r>
    </w:p>
    <w:p w14:paraId="674D4B44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15A2D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</w:t>
      </w:r>
      <w:proofErr w:type="spellStart"/>
      <w:r w:rsidRPr="00C15A2D">
        <w:rPr>
          <w:rFonts w:ascii="Courier New" w:hAnsi="Courier New" w:cs="Courier New"/>
          <w:color w:val="228B22"/>
          <w:sz w:val="20"/>
          <w:szCs w:val="20"/>
          <w:lang w:val="en-US"/>
        </w:rPr>
        <w:t>runame</w:t>
      </w:r>
      <w:proofErr w:type="spellEnd"/>
      <w:r w:rsidRPr="00C15A2D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 run name </w:t>
      </w:r>
    </w:p>
    <w:p w14:paraId="1B4D5C34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15A2D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</w:t>
      </w:r>
      <w:proofErr w:type="spellStart"/>
      <w:r w:rsidRPr="00C15A2D">
        <w:rPr>
          <w:rFonts w:ascii="Courier New" w:hAnsi="Courier New" w:cs="Courier New"/>
          <w:color w:val="228B22"/>
          <w:sz w:val="20"/>
          <w:szCs w:val="20"/>
          <w:lang w:val="en-US"/>
        </w:rPr>
        <w:t>tim</w:t>
      </w:r>
      <w:proofErr w:type="spellEnd"/>
      <w:r w:rsidRPr="00C15A2D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    [</w:t>
      </w:r>
      <w:proofErr w:type="spellStart"/>
      <w:r w:rsidRPr="00C15A2D">
        <w:rPr>
          <w:rFonts w:ascii="Courier New" w:hAnsi="Courier New" w:cs="Courier New"/>
          <w:color w:val="228B22"/>
          <w:sz w:val="20"/>
          <w:szCs w:val="20"/>
          <w:lang w:val="en-US"/>
        </w:rPr>
        <w:t>tini</w:t>
      </w:r>
      <w:proofErr w:type="spellEnd"/>
      <w:r w:rsidRPr="00C15A2D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  <w:proofErr w:type="spellStart"/>
      <w:r w:rsidRPr="00C15A2D">
        <w:rPr>
          <w:rFonts w:ascii="Courier New" w:hAnsi="Courier New" w:cs="Courier New"/>
          <w:color w:val="228B22"/>
          <w:sz w:val="20"/>
          <w:szCs w:val="20"/>
          <w:lang w:val="en-US"/>
        </w:rPr>
        <w:t>tfin</w:t>
      </w:r>
      <w:proofErr w:type="spellEnd"/>
      <w:r w:rsidRPr="00C15A2D">
        <w:rPr>
          <w:rFonts w:ascii="Courier New" w:hAnsi="Courier New" w:cs="Courier New"/>
          <w:color w:val="228B22"/>
          <w:sz w:val="20"/>
          <w:szCs w:val="20"/>
          <w:lang w:val="en-US"/>
        </w:rPr>
        <w:t>] (</w:t>
      </w:r>
      <w:proofErr w:type="spellStart"/>
      <w:r w:rsidRPr="00C15A2D">
        <w:rPr>
          <w:rFonts w:ascii="Courier New" w:hAnsi="Courier New" w:cs="Courier New"/>
          <w:color w:val="228B22"/>
          <w:sz w:val="20"/>
          <w:szCs w:val="20"/>
          <w:lang w:val="en-US"/>
        </w:rPr>
        <w:t>mjd</w:t>
      </w:r>
      <w:proofErr w:type="spellEnd"/>
      <w:r w:rsidRPr="00C15A2D">
        <w:rPr>
          <w:rFonts w:ascii="Courier New" w:hAnsi="Courier New" w:cs="Courier New"/>
          <w:color w:val="228B22"/>
          <w:sz w:val="20"/>
          <w:szCs w:val="20"/>
          <w:lang w:val="en-US"/>
        </w:rPr>
        <w:t>) ; if length(</w:t>
      </w:r>
      <w:proofErr w:type="spellStart"/>
      <w:r w:rsidRPr="00C15A2D">
        <w:rPr>
          <w:rFonts w:ascii="Courier New" w:hAnsi="Courier New" w:cs="Courier New"/>
          <w:color w:val="228B22"/>
          <w:sz w:val="20"/>
          <w:szCs w:val="20"/>
          <w:lang w:val="en-US"/>
        </w:rPr>
        <w:t>tim</w:t>
      </w:r>
      <w:proofErr w:type="spellEnd"/>
      <w:r w:rsidRPr="00C15A2D">
        <w:rPr>
          <w:rFonts w:ascii="Courier New" w:hAnsi="Courier New" w:cs="Courier New"/>
          <w:color w:val="228B22"/>
          <w:sz w:val="20"/>
          <w:szCs w:val="20"/>
          <w:lang w:val="en-US"/>
        </w:rPr>
        <w:t>) = 1 the whole run</w:t>
      </w:r>
    </w:p>
    <w:p w14:paraId="01D6EAF8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15A2D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</w:t>
      </w:r>
      <w:proofErr w:type="spellStart"/>
      <w:r w:rsidRPr="00C15A2D">
        <w:rPr>
          <w:rFonts w:ascii="Courier New" w:hAnsi="Courier New" w:cs="Courier New"/>
          <w:color w:val="228B22"/>
          <w:sz w:val="20"/>
          <w:szCs w:val="20"/>
          <w:lang w:val="en-US"/>
        </w:rPr>
        <w:t>freq</w:t>
      </w:r>
      <w:proofErr w:type="spellEnd"/>
      <w:r w:rsidRPr="00C15A2D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   [</w:t>
      </w:r>
      <w:proofErr w:type="spellStart"/>
      <w:r w:rsidRPr="00C15A2D">
        <w:rPr>
          <w:rFonts w:ascii="Courier New" w:hAnsi="Courier New" w:cs="Courier New"/>
          <w:color w:val="228B22"/>
          <w:sz w:val="20"/>
          <w:szCs w:val="20"/>
          <w:lang w:val="en-US"/>
        </w:rPr>
        <w:t>frini</w:t>
      </w:r>
      <w:proofErr w:type="spellEnd"/>
      <w:r w:rsidRPr="00C15A2D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  <w:proofErr w:type="spellStart"/>
      <w:r w:rsidRPr="00C15A2D">
        <w:rPr>
          <w:rFonts w:ascii="Courier New" w:hAnsi="Courier New" w:cs="Courier New"/>
          <w:color w:val="228B22"/>
          <w:sz w:val="20"/>
          <w:szCs w:val="20"/>
          <w:lang w:val="en-US"/>
        </w:rPr>
        <w:t>frfin</w:t>
      </w:r>
      <w:proofErr w:type="spellEnd"/>
      <w:r w:rsidRPr="00C15A2D">
        <w:rPr>
          <w:rFonts w:ascii="Courier New" w:hAnsi="Courier New" w:cs="Courier New"/>
          <w:color w:val="228B22"/>
          <w:sz w:val="20"/>
          <w:szCs w:val="20"/>
          <w:lang w:val="en-US"/>
        </w:rPr>
        <w:t>] ; if length(</w:t>
      </w:r>
      <w:proofErr w:type="spellStart"/>
      <w:r w:rsidRPr="00C15A2D">
        <w:rPr>
          <w:rFonts w:ascii="Courier New" w:hAnsi="Courier New" w:cs="Courier New"/>
          <w:color w:val="228B22"/>
          <w:sz w:val="20"/>
          <w:szCs w:val="20"/>
          <w:lang w:val="en-US"/>
        </w:rPr>
        <w:t>freq</w:t>
      </w:r>
      <w:proofErr w:type="spellEnd"/>
      <w:r w:rsidRPr="00C15A2D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) = 1 the full band with </w:t>
      </w:r>
      <w:proofErr w:type="spellStart"/>
      <w:r w:rsidRPr="00C15A2D">
        <w:rPr>
          <w:rFonts w:ascii="Courier New" w:hAnsi="Courier New" w:cs="Courier New"/>
          <w:color w:val="228B22"/>
          <w:sz w:val="20"/>
          <w:szCs w:val="20"/>
          <w:lang w:val="en-US"/>
        </w:rPr>
        <w:t>frini</w:t>
      </w:r>
      <w:proofErr w:type="spellEnd"/>
    </w:p>
    <w:p w14:paraId="2D00E8CA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15A2D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mode      </w:t>
      </w:r>
      <w:proofErr w:type="spellStart"/>
      <w:r w:rsidRPr="00C15A2D">
        <w:rPr>
          <w:rFonts w:ascii="Courier New" w:hAnsi="Courier New" w:cs="Courier New"/>
          <w:color w:val="228B22"/>
          <w:sz w:val="20"/>
          <w:szCs w:val="20"/>
          <w:lang w:val="en-US"/>
        </w:rPr>
        <w:t>mode</w:t>
      </w:r>
      <w:proofErr w:type="spellEnd"/>
      <w:r w:rsidRPr="00C15A2D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= 0 only the output table</w:t>
      </w:r>
    </w:p>
    <w:p w14:paraId="16EF45CF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15A2D">
        <w:rPr>
          <w:rFonts w:ascii="Courier New" w:hAnsi="Courier New" w:cs="Courier New"/>
          <w:color w:val="228B22"/>
          <w:sz w:val="20"/>
          <w:szCs w:val="20"/>
          <w:lang w:val="en-US"/>
        </w:rPr>
        <w:t>%                    &gt; 0 creates the output bsd</w:t>
      </w:r>
    </w:p>
    <w:p w14:paraId="7455D80F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15A2D">
        <w:rPr>
          <w:rFonts w:ascii="Courier New" w:hAnsi="Courier New" w:cs="Courier New"/>
          <w:color w:val="228B22"/>
          <w:sz w:val="20"/>
          <w:szCs w:val="20"/>
          <w:lang w:val="en-US"/>
        </w:rPr>
        <w:t>%                    = 1 automatic</w:t>
      </w:r>
    </w:p>
    <w:p w14:paraId="1C4EAAB1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15A2D">
        <w:rPr>
          <w:rFonts w:ascii="Courier New" w:hAnsi="Courier New" w:cs="Courier New"/>
          <w:color w:val="228B22"/>
          <w:sz w:val="20"/>
          <w:szCs w:val="20"/>
          <w:lang w:val="en-US"/>
        </w:rPr>
        <w:t>%                    = 2 sub-band, concatenates files</w:t>
      </w:r>
    </w:p>
    <w:p w14:paraId="10F709DE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15A2D">
        <w:rPr>
          <w:rFonts w:ascii="Courier New" w:hAnsi="Courier New" w:cs="Courier New"/>
          <w:color w:val="228B22"/>
          <w:sz w:val="20"/>
          <w:szCs w:val="20"/>
          <w:lang w:val="en-US"/>
        </w:rPr>
        <w:t>%                    = 3 sub-period, many bands</w:t>
      </w:r>
    </w:p>
    <w:p w14:paraId="70423AA6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15A2D">
        <w:rPr>
          <w:rFonts w:ascii="Courier New" w:hAnsi="Courier New" w:cs="Courier New"/>
          <w:color w:val="228B22"/>
          <w:sz w:val="20"/>
          <w:szCs w:val="20"/>
          <w:lang w:val="en-US"/>
        </w:rPr>
        <w:t>%                    = 4 inter-bands sub-band</w:t>
      </w:r>
    </w:p>
    <w:p w14:paraId="37D0EA91" w14:textId="77777777" w:rsidR="00C15A2D" w:rsidRPr="00853828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en-US"/>
        </w:rPr>
      </w:pPr>
      <w:r w:rsidRPr="00853828">
        <w:rPr>
          <w:rFonts w:ascii="Courier New" w:hAnsi="Courier New" w:cs="Courier New"/>
          <w:color w:val="228B22"/>
          <w:sz w:val="18"/>
          <w:szCs w:val="20"/>
          <w:lang w:val="en-US"/>
        </w:rPr>
        <w:t xml:space="preserve">%   </w:t>
      </w:r>
      <w:proofErr w:type="spellStart"/>
      <w:r w:rsidRPr="00853828">
        <w:rPr>
          <w:rFonts w:ascii="Courier New" w:hAnsi="Courier New" w:cs="Courier New"/>
          <w:color w:val="228B22"/>
          <w:sz w:val="18"/>
          <w:szCs w:val="20"/>
          <w:lang w:val="en-US"/>
        </w:rPr>
        <w:t>modif</w:t>
      </w:r>
      <w:proofErr w:type="spellEnd"/>
      <w:r w:rsidRPr="00853828">
        <w:rPr>
          <w:rFonts w:ascii="Courier New" w:hAnsi="Courier New" w:cs="Courier New"/>
          <w:color w:val="228B22"/>
          <w:sz w:val="18"/>
          <w:szCs w:val="20"/>
          <w:lang w:val="en-US"/>
        </w:rPr>
        <w:t xml:space="preserve">      (if present) modification </w:t>
      </w:r>
      <w:proofErr w:type="gramStart"/>
      <w:r w:rsidRPr="00853828">
        <w:rPr>
          <w:rFonts w:ascii="Courier New" w:hAnsi="Courier New" w:cs="Courier New"/>
          <w:color w:val="228B22"/>
          <w:sz w:val="18"/>
          <w:szCs w:val="20"/>
          <w:lang w:val="en-US"/>
        </w:rPr>
        <w:t>structure:</w:t>
      </w:r>
      <w:proofErr w:type="gramEnd"/>
      <w:r w:rsidRPr="00853828">
        <w:rPr>
          <w:rFonts w:ascii="Courier New" w:hAnsi="Courier New" w:cs="Courier New"/>
          <w:color w:val="228B22"/>
          <w:sz w:val="18"/>
          <w:szCs w:val="20"/>
          <w:lang w:val="en-US"/>
        </w:rPr>
        <w:t xml:space="preserve"> modifies accessed primary files</w:t>
      </w:r>
    </w:p>
    <w:p w14:paraId="64C384AE" w14:textId="77777777" w:rsidR="00C15A2D" w:rsidRPr="00853828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53828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          </w:t>
      </w:r>
      <w:proofErr w:type="gramStart"/>
      <w:r w:rsidRPr="00853828">
        <w:rPr>
          <w:rFonts w:ascii="Courier New" w:hAnsi="Courier New" w:cs="Courier New"/>
          <w:color w:val="228B22"/>
          <w:sz w:val="20"/>
          <w:szCs w:val="20"/>
          <w:lang w:val="en-US"/>
        </w:rPr>
        <w:t>e.g.</w:t>
      </w:r>
      <w:proofErr w:type="gramEnd"/>
      <w:r w:rsidRPr="00853828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adding signals or sources; see </w:t>
      </w:r>
      <w:proofErr w:type="spellStart"/>
      <w:r w:rsidRPr="00853828">
        <w:rPr>
          <w:rFonts w:ascii="Courier New" w:hAnsi="Courier New" w:cs="Courier New"/>
          <w:color w:val="228B22"/>
          <w:sz w:val="20"/>
          <w:szCs w:val="20"/>
          <w:lang w:val="en-US"/>
        </w:rPr>
        <w:t>bsd_acc_modif</w:t>
      </w:r>
      <w:proofErr w:type="spellEnd"/>
    </w:p>
    <w:p w14:paraId="3BC5F668" w14:textId="77777777" w:rsidR="00C15A2D" w:rsidRPr="00853828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53828">
        <w:rPr>
          <w:rFonts w:ascii="Courier New" w:hAnsi="Courier New" w:cs="Courier New"/>
          <w:color w:val="228B22"/>
          <w:sz w:val="20"/>
          <w:szCs w:val="20"/>
          <w:lang w:val="en-US"/>
        </w:rPr>
        <w:t>%              [] no modification</w:t>
      </w:r>
    </w:p>
    <w:p w14:paraId="348ABC8A" w14:textId="77777777" w:rsidR="00C15A2D" w:rsidRPr="00853828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53828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</w:t>
      </w:r>
      <w:proofErr w:type="spellStart"/>
      <w:proofErr w:type="gramStart"/>
      <w:r w:rsidRPr="00853828">
        <w:rPr>
          <w:rFonts w:ascii="Courier New" w:hAnsi="Courier New" w:cs="Courier New"/>
          <w:color w:val="228B22"/>
          <w:sz w:val="20"/>
          <w:szCs w:val="20"/>
          <w:lang w:val="en-US"/>
        </w:rPr>
        <w:t>modifpost</w:t>
      </w:r>
      <w:proofErr w:type="spellEnd"/>
      <w:proofErr w:type="gramEnd"/>
      <w:r w:rsidRPr="00853828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(if present) modification after the band extraction</w:t>
      </w:r>
    </w:p>
    <w:p w14:paraId="496FBBEB" w14:textId="77777777" w:rsidR="00C15A2D" w:rsidRPr="00853828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53828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5E8912A4" w14:textId="77777777" w:rsidR="00C15A2D" w:rsidRPr="003E1091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E1091">
        <w:rPr>
          <w:rFonts w:ascii="Courier New" w:hAnsi="Courier New" w:cs="Courier New"/>
          <w:color w:val="228B22"/>
          <w:sz w:val="20"/>
          <w:szCs w:val="20"/>
          <w:lang w:val="en-US"/>
        </w:rPr>
        <w:t>% Snag Version 2.0 - October 2016</w:t>
      </w:r>
    </w:p>
    <w:p w14:paraId="4AF3B2DF" w14:textId="3C4C0BA7" w:rsidR="008B09D2" w:rsidRDefault="008B09D2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4C67D6F7" w14:textId="64BB3D83" w:rsidR="009D2B96" w:rsidRDefault="009D2B96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5B31D7F1" w14:textId="0533EC13" w:rsidR="009D2B96" w:rsidRPr="009D2B96" w:rsidRDefault="009D2B96" w:rsidP="009D2B9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D2B96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9D2B96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[bsd_out,BSD_str_out,out]=bsd_access_str</w:t>
      </w:r>
      <w:r w:rsidR="00A04375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="00A04375" w:rsidRPr="00A04375">
        <w:rPr>
          <w:lang w:val="en-US"/>
        </w:rPr>
        <w:instrText xml:space="preserve"> XE "</w:instrText>
      </w:r>
      <w:r w:rsidR="00A04375" w:rsidRPr="00AD188B">
        <w:rPr>
          <w:rFonts w:ascii="Courier New" w:hAnsi="Courier New" w:cs="Courier New"/>
          <w:color w:val="000000"/>
          <w:sz w:val="20"/>
          <w:szCs w:val="20"/>
          <w:lang w:val="en-US"/>
        </w:rPr>
        <w:instrText>bsd_access_str</w:instrText>
      </w:r>
      <w:r w:rsidR="00A04375" w:rsidRPr="00A04375">
        <w:rPr>
          <w:lang w:val="en-US"/>
        </w:rPr>
        <w:instrText xml:space="preserve">" </w:instrText>
      </w:r>
      <w:r w:rsidR="00A04375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9D2B96">
        <w:rPr>
          <w:rFonts w:ascii="Courier New" w:hAnsi="Courier New" w:cs="Courier New"/>
          <w:color w:val="000000"/>
          <w:sz w:val="20"/>
          <w:szCs w:val="20"/>
          <w:lang w:val="en-US"/>
        </w:rPr>
        <w:t>(addr,ant,run,tim,freq,mode,modif)</w:t>
      </w:r>
    </w:p>
    <w:p w14:paraId="2236170A" w14:textId="77777777" w:rsidR="009D2B96" w:rsidRPr="009D2B96" w:rsidRDefault="009D2B96" w:rsidP="009D2B9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D2B96">
        <w:rPr>
          <w:rFonts w:ascii="Courier New" w:hAnsi="Courier New" w:cs="Courier New"/>
          <w:color w:val="228B22"/>
          <w:sz w:val="20"/>
          <w:szCs w:val="20"/>
          <w:lang w:val="en-US"/>
        </w:rPr>
        <w:t>% data access (STRUCTURE VERSION for old Matlab)</w:t>
      </w:r>
    </w:p>
    <w:p w14:paraId="101E8FFC" w14:textId="77777777" w:rsidR="009D2B96" w:rsidRPr="009D2B96" w:rsidRDefault="009D2B96" w:rsidP="009D2B9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D2B96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7F86769B" w14:textId="77777777" w:rsidR="009D2B96" w:rsidRPr="009D2B96" w:rsidRDefault="009D2B96" w:rsidP="009D2B9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D2B9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 </w:t>
      </w:r>
      <w:proofErr w:type="spellStart"/>
      <w:r w:rsidRPr="009D2B96">
        <w:rPr>
          <w:rFonts w:ascii="Courier New" w:hAnsi="Courier New" w:cs="Courier New"/>
          <w:color w:val="228B22"/>
          <w:sz w:val="20"/>
          <w:szCs w:val="20"/>
          <w:lang w:val="en-US"/>
        </w:rPr>
        <w:t>bsd_out</w:t>
      </w:r>
      <w:proofErr w:type="spellEnd"/>
      <w:r w:rsidRPr="009D2B96">
        <w:rPr>
          <w:rFonts w:ascii="Courier New" w:hAnsi="Courier New" w:cs="Courier New"/>
          <w:color w:val="228B22"/>
          <w:sz w:val="20"/>
          <w:szCs w:val="20"/>
          <w:lang w:val="en-US"/>
        </w:rPr>
        <w:t>=</w:t>
      </w:r>
      <w:proofErr w:type="spellStart"/>
      <w:r w:rsidRPr="009D2B96">
        <w:rPr>
          <w:rFonts w:ascii="Courier New" w:hAnsi="Courier New" w:cs="Courier New"/>
          <w:color w:val="228B22"/>
          <w:sz w:val="20"/>
          <w:szCs w:val="20"/>
          <w:lang w:val="en-US"/>
        </w:rPr>
        <w:t>bsd_access_str</w:t>
      </w:r>
      <w:proofErr w:type="spellEnd"/>
      <w:r w:rsidRPr="009D2B96">
        <w:rPr>
          <w:rFonts w:ascii="Courier New" w:hAnsi="Courier New" w:cs="Courier New"/>
          <w:color w:val="228B22"/>
          <w:sz w:val="20"/>
          <w:szCs w:val="20"/>
          <w:lang w:val="en-US"/>
        </w:rPr>
        <w:t>(</w:t>
      </w:r>
      <w:proofErr w:type="spellStart"/>
      <w:r w:rsidRPr="009D2B96">
        <w:rPr>
          <w:rFonts w:ascii="Courier New" w:hAnsi="Courier New" w:cs="Courier New"/>
          <w:color w:val="228B22"/>
          <w:sz w:val="20"/>
          <w:szCs w:val="20"/>
          <w:lang w:val="en-US"/>
        </w:rPr>
        <w:t>addr,ant,run,tim,freq,mode,modif</w:t>
      </w:r>
      <w:proofErr w:type="spellEnd"/>
      <w:r w:rsidRPr="009D2B96">
        <w:rPr>
          <w:rFonts w:ascii="Courier New" w:hAnsi="Courier New" w:cs="Courier New"/>
          <w:color w:val="228B22"/>
          <w:sz w:val="20"/>
          <w:szCs w:val="20"/>
          <w:lang w:val="en-US"/>
        </w:rPr>
        <w:t>)</w:t>
      </w:r>
    </w:p>
    <w:p w14:paraId="6481241F" w14:textId="77777777" w:rsidR="009D2B96" w:rsidRPr="009D2B96" w:rsidRDefault="009D2B96" w:rsidP="009D2B9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D2B96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4953B75E" w14:textId="77777777" w:rsidR="009D2B96" w:rsidRPr="009D2B96" w:rsidRDefault="009D2B96" w:rsidP="009D2B9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en-US"/>
        </w:rPr>
      </w:pPr>
      <w:r w:rsidRPr="009D2B96">
        <w:rPr>
          <w:rFonts w:ascii="Courier New" w:hAnsi="Courier New" w:cs="Courier New"/>
          <w:color w:val="228B22"/>
          <w:sz w:val="18"/>
          <w:szCs w:val="20"/>
          <w:lang w:val="en-US"/>
        </w:rPr>
        <w:t xml:space="preserve">%    </w:t>
      </w:r>
      <w:proofErr w:type="spellStart"/>
      <w:r w:rsidRPr="009D2B96">
        <w:rPr>
          <w:rFonts w:ascii="Courier New" w:hAnsi="Courier New" w:cs="Courier New"/>
          <w:color w:val="228B22"/>
          <w:sz w:val="18"/>
          <w:szCs w:val="20"/>
          <w:lang w:val="en-US"/>
        </w:rPr>
        <w:t>addr</w:t>
      </w:r>
      <w:proofErr w:type="spellEnd"/>
      <w:r w:rsidRPr="009D2B96">
        <w:rPr>
          <w:rFonts w:ascii="Courier New" w:hAnsi="Courier New" w:cs="Courier New"/>
          <w:color w:val="228B22"/>
          <w:sz w:val="18"/>
          <w:szCs w:val="20"/>
          <w:lang w:val="en-US"/>
        </w:rPr>
        <w:t xml:space="preserve">   path that contains BSD data master directory without the final </w:t>
      </w:r>
      <w:proofErr w:type="spellStart"/>
      <w:r w:rsidRPr="009D2B96">
        <w:rPr>
          <w:rFonts w:ascii="Courier New" w:hAnsi="Courier New" w:cs="Courier New"/>
          <w:color w:val="228B22"/>
          <w:sz w:val="18"/>
          <w:szCs w:val="20"/>
          <w:lang w:val="en-US"/>
        </w:rPr>
        <w:t>dirsep</w:t>
      </w:r>
      <w:proofErr w:type="spellEnd"/>
    </w:p>
    <w:p w14:paraId="2BAE5F86" w14:textId="77777777" w:rsidR="009D2B96" w:rsidRPr="009D2B96" w:rsidRDefault="009D2B96" w:rsidP="009D2B9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D2B96">
        <w:rPr>
          <w:rFonts w:ascii="Courier New" w:hAnsi="Courier New" w:cs="Courier New"/>
          <w:color w:val="228B22"/>
          <w:sz w:val="20"/>
          <w:szCs w:val="20"/>
          <w:lang w:val="en-US"/>
        </w:rPr>
        <w:t>%    ant    antenna name</w:t>
      </w:r>
    </w:p>
    <w:p w14:paraId="5B93715E" w14:textId="77777777" w:rsidR="009D2B96" w:rsidRPr="009D2B96" w:rsidRDefault="009D2B96" w:rsidP="009D2B9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D2B9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run    </w:t>
      </w:r>
      <w:proofErr w:type="spellStart"/>
      <w:r w:rsidRPr="009D2B96">
        <w:rPr>
          <w:rFonts w:ascii="Courier New" w:hAnsi="Courier New" w:cs="Courier New"/>
          <w:color w:val="228B22"/>
          <w:sz w:val="20"/>
          <w:szCs w:val="20"/>
          <w:lang w:val="en-US"/>
        </w:rPr>
        <w:t>run</w:t>
      </w:r>
      <w:proofErr w:type="spellEnd"/>
      <w:r w:rsidRPr="009D2B9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name </w:t>
      </w:r>
    </w:p>
    <w:p w14:paraId="42710D3F" w14:textId="77777777" w:rsidR="009D2B96" w:rsidRPr="009D2B96" w:rsidRDefault="009D2B96" w:rsidP="009D2B9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D2B9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</w:t>
      </w:r>
      <w:proofErr w:type="spellStart"/>
      <w:r w:rsidRPr="009D2B96">
        <w:rPr>
          <w:rFonts w:ascii="Courier New" w:hAnsi="Courier New" w:cs="Courier New"/>
          <w:color w:val="228B22"/>
          <w:sz w:val="20"/>
          <w:szCs w:val="20"/>
          <w:lang w:val="en-US"/>
        </w:rPr>
        <w:t>tim</w:t>
      </w:r>
      <w:proofErr w:type="spellEnd"/>
      <w:r w:rsidRPr="009D2B9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 [</w:t>
      </w:r>
      <w:proofErr w:type="spellStart"/>
      <w:r w:rsidRPr="009D2B96">
        <w:rPr>
          <w:rFonts w:ascii="Courier New" w:hAnsi="Courier New" w:cs="Courier New"/>
          <w:color w:val="228B22"/>
          <w:sz w:val="20"/>
          <w:szCs w:val="20"/>
          <w:lang w:val="en-US"/>
        </w:rPr>
        <w:t>tini</w:t>
      </w:r>
      <w:proofErr w:type="spellEnd"/>
      <w:r w:rsidRPr="009D2B9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  <w:proofErr w:type="spellStart"/>
      <w:r w:rsidRPr="009D2B96">
        <w:rPr>
          <w:rFonts w:ascii="Courier New" w:hAnsi="Courier New" w:cs="Courier New"/>
          <w:color w:val="228B22"/>
          <w:sz w:val="20"/>
          <w:szCs w:val="20"/>
          <w:lang w:val="en-US"/>
        </w:rPr>
        <w:t>tfin</w:t>
      </w:r>
      <w:proofErr w:type="spellEnd"/>
      <w:r w:rsidRPr="009D2B96">
        <w:rPr>
          <w:rFonts w:ascii="Courier New" w:hAnsi="Courier New" w:cs="Courier New"/>
          <w:color w:val="228B22"/>
          <w:sz w:val="20"/>
          <w:szCs w:val="20"/>
          <w:lang w:val="en-US"/>
        </w:rPr>
        <w:t>] (</w:t>
      </w:r>
      <w:proofErr w:type="spellStart"/>
      <w:r w:rsidRPr="009D2B96">
        <w:rPr>
          <w:rFonts w:ascii="Courier New" w:hAnsi="Courier New" w:cs="Courier New"/>
          <w:color w:val="228B22"/>
          <w:sz w:val="20"/>
          <w:szCs w:val="20"/>
          <w:lang w:val="en-US"/>
        </w:rPr>
        <w:t>mjd</w:t>
      </w:r>
      <w:proofErr w:type="spellEnd"/>
      <w:r w:rsidRPr="009D2B96">
        <w:rPr>
          <w:rFonts w:ascii="Courier New" w:hAnsi="Courier New" w:cs="Courier New"/>
          <w:color w:val="228B22"/>
          <w:sz w:val="20"/>
          <w:szCs w:val="20"/>
          <w:lang w:val="en-US"/>
        </w:rPr>
        <w:t>) ; if length(</w:t>
      </w:r>
      <w:proofErr w:type="spellStart"/>
      <w:r w:rsidRPr="009D2B96">
        <w:rPr>
          <w:rFonts w:ascii="Courier New" w:hAnsi="Courier New" w:cs="Courier New"/>
          <w:color w:val="228B22"/>
          <w:sz w:val="20"/>
          <w:szCs w:val="20"/>
          <w:lang w:val="en-US"/>
        </w:rPr>
        <w:t>tim</w:t>
      </w:r>
      <w:proofErr w:type="spellEnd"/>
      <w:r w:rsidRPr="009D2B96">
        <w:rPr>
          <w:rFonts w:ascii="Courier New" w:hAnsi="Courier New" w:cs="Courier New"/>
          <w:color w:val="228B22"/>
          <w:sz w:val="20"/>
          <w:szCs w:val="20"/>
          <w:lang w:val="en-US"/>
        </w:rPr>
        <w:t>) = 1 the whole run</w:t>
      </w:r>
    </w:p>
    <w:p w14:paraId="06160B86" w14:textId="77777777" w:rsidR="009D2B96" w:rsidRPr="009D2B96" w:rsidRDefault="009D2B96" w:rsidP="009D2B9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D2B9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</w:t>
      </w:r>
      <w:proofErr w:type="spellStart"/>
      <w:r w:rsidRPr="009D2B96">
        <w:rPr>
          <w:rFonts w:ascii="Courier New" w:hAnsi="Courier New" w:cs="Courier New"/>
          <w:color w:val="228B22"/>
          <w:sz w:val="20"/>
          <w:szCs w:val="20"/>
          <w:lang w:val="en-US"/>
        </w:rPr>
        <w:t>freq</w:t>
      </w:r>
      <w:proofErr w:type="spellEnd"/>
      <w:r w:rsidRPr="009D2B9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[</w:t>
      </w:r>
      <w:proofErr w:type="spellStart"/>
      <w:r w:rsidRPr="009D2B96">
        <w:rPr>
          <w:rFonts w:ascii="Courier New" w:hAnsi="Courier New" w:cs="Courier New"/>
          <w:color w:val="228B22"/>
          <w:sz w:val="20"/>
          <w:szCs w:val="20"/>
          <w:lang w:val="en-US"/>
        </w:rPr>
        <w:t>frini</w:t>
      </w:r>
      <w:proofErr w:type="spellEnd"/>
      <w:r w:rsidRPr="009D2B9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  <w:proofErr w:type="spellStart"/>
      <w:r w:rsidRPr="009D2B96">
        <w:rPr>
          <w:rFonts w:ascii="Courier New" w:hAnsi="Courier New" w:cs="Courier New"/>
          <w:color w:val="228B22"/>
          <w:sz w:val="20"/>
          <w:szCs w:val="20"/>
          <w:lang w:val="en-US"/>
        </w:rPr>
        <w:t>frfin</w:t>
      </w:r>
      <w:proofErr w:type="spellEnd"/>
      <w:r w:rsidRPr="009D2B96">
        <w:rPr>
          <w:rFonts w:ascii="Courier New" w:hAnsi="Courier New" w:cs="Courier New"/>
          <w:color w:val="228B22"/>
          <w:sz w:val="20"/>
          <w:szCs w:val="20"/>
          <w:lang w:val="en-US"/>
        </w:rPr>
        <w:t>] ; if length(</w:t>
      </w:r>
      <w:proofErr w:type="spellStart"/>
      <w:r w:rsidRPr="009D2B96">
        <w:rPr>
          <w:rFonts w:ascii="Courier New" w:hAnsi="Courier New" w:cs="Courier New"/>
          <w:color w:val="228B22"/>
          <w:sz w:val="20"/>
          <w:szCs w:val="20"/>
          <w:lang w:val="en-US"/>
        </w:rPr>
        <w:t>freq</w:t>
      </w:r>
      <w:proofErr w:type="spellEnd"/>
      <w:r w:rsidRPr="009D2B9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) = 1 the full band with </w:t>
      </w:r>
      <w:proofErr w:type="spellStart"/>
      <w:r w:rsidRPr="009D2B96">
        <w:rPr>
          <w:rFonts w:ascii="Courier New" w:hAnsi="Courier New" w:cs="Courier New"/>
          <w:color w:val="228B22"/>
          <w:sz w:val="20"/>
          <w:szCs w:val="20"/>
          <w:lang w:val="en-US"/>
        </w:rPr>
        <w:t>frini</w:t>
      </w:r>
      <w:proofErr w:type="spellEnd"/>
    </w:p>
    <w:p w14:paraId="16C4BACC" w14:textId="77777777" w:rsidR="009D2B96" w:rsidRPr="009D2B96" w:rsidRDefault="009D2B96" w:rsidP="009D2B9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D2B9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mode   </w:t>
      </w:r>
      <w:proofErr w:type="spellStart"/>
      <w:r w:rsidRPr="009D2B96">
        <w:rPr>
          <w:rFonts w:ascii="Courier New" w:hAnsi="Courier New" w:cs="Courier New"/>
          <w:color w:val="228B22"/>
          <w:sz w:val="20"/>
          <w:szCs w:val="20"/>
          <w:lang w:val="en-US"/>
        </w:rPr>
        <w:t>mode</w:t>
      </w:r>
      <w:proofErr w:type="spellEnd"/>
      <w:r w:rsidRPr="009D2B9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= 0 only the output table</w:t>
      </w:r>
    </w:p>
    <w:p w14:paraId="143ED08B" w14:textId="77777777" w:rsidR="009D2B96" w:rsidRPr="009D2B96" w:rsidRDefault="009D2B96" w:rsidP="009D2B9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D2B96">
        <w:rPr>
          <w:rFonts w:ascii="Courier New" w:hAnsi="Courier New" w:cs="Courier New"/>
          <w:color w:val="228B22"/>
          <w:sz w:val="20"/>
          <w:szCs w:val="20"/>
          <w:lang w:val="en-US"/>
        </w:rPr>
        <w:t>%                 &gt; 0 creates the output bsd</w:t>
      </w:r>
    </w:p>
    <w:p w14:paraId="48D33352" w14:textId="77777777" w:rsidR="009D2B96" w:rsidRPr="009D2B96" w:rsidRDefault="009D2B96" w:rsidP="009D2B9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D2B96">
        <w:rPr>
          <w:rFonts w:ascii="Courier New" w:hAnsi="Courier New" w:cs="Courier New"/>
          <w:color w:val="228B22"/>
          <w:sz w:val="20"/>
          <w:szCs w:val="20"/>
          <w:lang w:val="en-US"/>
        </w:rPr>
        <w:t>%                 = 1 automatic</w:t>
      </w:r>
    </w:p>
    <w:p w14:paraId="6964ADEC" w14:textId="77777777" w:rsidR="009D2B96" w:rsidRPr="009D2B96" w:rsidRDefault="009D2B96" w:rsidP="009D2B9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D2B96">
        <w:rPr>
          <w:rFonts w:ascii="Courier New" w:hAnsi="Courier New" w:cs="Courier New"/>
          <w:color w:val="228B22"/>
          <w:sz w:val="20"/>
          <w:szCs w:val="20"/>
          <w:lang w:val="en-US"/>
        </w:rPr>
        <w:t>%                 = 2 sub-band, concatenates files</w:t>
      </w:r>
    </w:p>
    <w:p w14:paraId="56712E78" w14:textId="77777777" w:rsidR="009D2B96" w:rsidRPr="009D2B96" w:rsidRDefault="009D2B96" w:rsidP="009D2B9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D2B96">
        <w:rPr>
          <w:rFonts w:ascii="Courier New" w:hAnsi="Courier New" w:cs="Courier New"/>
          <w:color w:val="228B22"/>
          <w:sz w:val="20"/>
          <w:szCs w:val="20"/>
          <w:lang w:val="en-US"/>
        </w:rPr>
        <w:t>%                 = 3 sub-period, many bands</w:t>
      </w:r>
    </w:p>
    <w:p w14:paraId="4F109579" w14:textId="77777777" w:rsidR="009D2B96" w:rsidRPr="009D2B96" w:rsidRDefault="009D2B96" w:rsidP="009D2B9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D2B96">
        <w:rPr>
          <w:rFonts w:ascii="Courier New" w:hAnsi="Courier New" w:cs="Courier New"/>
          <w:color w:val="228B22"/>
          <w:sz w:val="20"/>
          <w:szCs w:val="20"/>
          <w:lang w:val="en-US"/>
        </w:rPr>
        <w:t>%                 = 4 inter-bands sub-band</w:t>
      </w:r>
    </w:p>
    <w:p w14:paraId="4A4321AB" w14:textId="77777777" w:rsidR="009D2B96" w:rsidRPr="009D2B96" w:rsidRDefault="009D2B96" w:rsidP="009D2B9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D2B9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</w:t>
      </w:r>
      <w:proofErr w:type="spellStart"/>
      <w:r w:rsidRPr="009D2B96">
        <w:rPr>
          <w:rFonts w:ascii="Courier New" w:hAnsi="Courier New" w:cs="Courier New"/>
          <w:color w:val="228B22"/>
          <w:sz w:val="20"/>
          <w:szCs w:val="20"/>
          <w:lang w:val="en-US"/>
        </w:rPr>
        <w:t>modif</w:t>
      </w:r>
      <w:proofErr w:type="spellEnd"/>
      <w:r w:rsidRPr="009D2B9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(if present) modification </w:t>
      </w:r>
      <w:proofErr w:type="gramStart"/>
      <w:r w:rsidRPr="009D2B96">
        <w:rPr>
          <w:rFonts w:ascii="Courier New" w:hAnsi="Courier New" w:cs="Courier New"/>
          <w:color w:val="228B22"/>
          <w:sz w:val="20"/>
          <w:szCs w:val="20"/>
          <w:lang w:val="en-US"/>
        </w:rPr>
        <w:t>structure:</w:t>
      </w:r>
      <w:proofErr w:type="gramEnd"/>
      <w:r w:rsidRPr="009D2B9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modifies accessed primary files</w:t>
      </w:r>
    </w:p>
    <w:p w14:paraId="0C6F6761" w14:textId="77777777" w:rsidR="009D2B96" w:rsidRPr="009D2B96" w:rsidRDefault="009D2B96" w:rsidP="009D2B9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D2B9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       </w:t>
      </w:r>
      <w:proofErr w:type="gramStart"/>
      <w:r w:rsidRPr="009D2B96">
        <w:rPr>
          <w:rFonts w:ascii="Courier New" w:hAnsi="Courier New" w:cs="Courier New"/>
          <w:color w:val="228B22"/>
          <w:sz w:val="20"/>
          <w:szCs w:val="20"/>
          <w:lang w:val="en-US"/>
        </w:rPr>
        <w:t>e.g.</w:t>
      </w:r>
      <w:proofErr w:type="gramEnd"/>
      <w:r w:rsidRPr="009D2B9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adding signals or sources; see </w:t>
      </w:r>
      <w:proofErr w:type="spellStart"/>
      <w:r w:rsidRPr="009D2B96">
        <w:rPr>
          <w:rFonts w:ascii="Courier New" w:hAnsi="Courier New" w:cs="Courier New"/>
          <w:color w:val="228B22"/>
          <w:sz w:val="20"/>
          <w:szCs w:val="20"/>
          <w:lang w:val="en-US"/>
        </w:rPr>
        <w:t>bsd_acc_modif</w:t>
      </w:r>
      <w:proofErr w:type="spellEnd"/>
    </w:p>
    <w:p w14:paraId="28DDA7F1" w14:textId="77777777" w:rsidR="009D2B96" w:rsidRPr="009D2B96" w:rsidRDefault="009D2B96" w:rsidP="009D2B9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D2B9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5A8088C3" w14:textId="77777777" w:rsidR="009D2B96" w:rsidRPr="003E1091" w:rsidRDefault="009D2B96" w:rsidP="009D2B9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E1091">
        <w:rPr>
          <w:rFonts w:ascii="Courier New" w:hAnsi="Courier New" w:cs="Courier New"/>
          <w:color w:val="228B22"/>
          <w:sz w:val="20"/>
          <w:szCs w:val="20"/>
          <w:lang w:val="en-US"/>
        </w:rPr>
        <w:t>% Version 2.0 - November 2016</w:t>
      </w:r>
    </w:p>
    <w:p w14:paraId="7E33C073" w14:textId="77777777" w:rsidR="009D2B96" w:rsidRDefault="009D2B96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7A39F54E" w14:textId="3CF0996F" w:rsidR="00FA010B" w:rsidRDefault="00FA010B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6D896A05" w14:textId="5132F080" w:rsidR="00FA010B" w:rsidRPr="00FA010B" w:rsidRDefault="00FA010B" w:rsidP="00FA010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A010B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FA010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out=</w:t>
      </w:r>
      <w:proofErr w:type="spellStart"/>
      <w:r w:rsidRPr="00FA010B">
        <w:rPr>
          <w:rFonts w:ascii="Courier New" w:hAnsi="Courier New" w:cs="Courier New"/>
          <w:color w:val="000000"/>
          <w:sz w:val="20"/>
          <w:szCs w:val="20"/>
          <w:lang w:val="en-US"/>
        </w:rPr>
        <w:t>bsd_acc_modif</w:t>
      </w:r>
      <w:proofErr w:type="spellEnd"/>
      <w:r w:rsidR="00A04375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="00A04375" w:rsidRPr="00A04375">
        <w:rPr>
          <w:lang w:val="en-US"/>
        </w:rPr>
        <w:instrText xml:space="preserve"> XE "</w:instrText>
      </w:r>
      <w:r w:rsidR="00A04375" w:rsidRPr="00985117">
        <w:rPr>
          <w:rFonts w:ascii="Courier New" w:hAnsi="Courier New" w:cs="Courier New"/>
          <w:color w:val="000000"/>
          <w:sz w:val="20"/>
          <w:szCs w:val="20"/>
          <w:lang w:val="en-US"/>
        </w:rPr>
        <w:instrText>bsd_acc_modif</w:instrText>
      </w:r>
      <w:r w:rsidR="00A04375" w:rsidRPr="00A04375">
        <w:rPr>
          <w:lang w:val="en-US"/>
        </w:rPr>
        <w:instrText xml:space="preserve">" </w:instrText>
      </w:r>
      <w:r w:rsidR="00A04375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FA010B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FA010B">
        <w:rPr>
          <w:rFonts w:ascii="Courier New" w:hAnsi="Courier New" w:cs="Courier New"/>
          <w:color w:val="000000"/>
          <w:sz w:val="20"/>
          <w:szCs w:val="20"/>
          <w:lang w:val="en-US"/>
        </w:rPr>
        <w:t>in,modstr</w:t>
      </w:r>
      <w:proofErr w:type="spellEnd"/>
      <w:r w:rsidRPr="00FA010B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4BB52CBD" w14:textId="77777777" w:rsidR="00FA010B" w:rsidRPr="00FA010B" w:rsidRDefault="00FA010B" w:rsidP="00FA010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A010B">
        <w:rPr>
          <w:rFonts w:ascii="Courier New" w:hAnsi="Courier New" w:cs="Courier New"/>
          <w:color w:val="228B22"/>
          <w:sz w:val="20"/>
          <w:szCs w:val="20"/>
          <w:lang w:val="en-US"/>
        </w:rPr>
        <w:t>% modifies accessed bsd</w:t>
      </w:r>
    </w:p>
    <w:p w14:paraId="0082304C" w14:textId="77777777" w:rsidR="00FA010B" w:rsidRPr="00FA010B" w:rsidRDefault="00FA010B" w:rsidP="00FA010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A010B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1D837AB9" w14:textId="77777777" w:rsidR="00FA010B" w:rsidRPr="00FA010B" w:rsidRDefault="00FA010B" w:rsidP="00FA010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A010B">
        <w:rPr>
          <w:rFonts w:ascii="Courier New" w:hAnsi="Courier New" w:cs="Courier New"/>
          <w:color w:val="228B22"/>
          <w:sz w:val="20"/>
          <w:szCs w:val="20"/>
          <w:lang w:val="en-US"/>
        </w:rPr>
        <w:t>%    out=</w:t>
      </w:r>
      <w:proofErr w:type="spellStart"/>
      <w:r w:rsidRPr="00FA010B">
        <w:rPr>
          <w:rFonts w:ascii="Courier New" w:hAnsi="Courier New" w:cs="Courier New"/>
          <w:color w:val="228B22"/>
          <w:sz w:val="20"/>
          <w:szCs w:val="20"/>
          <w:lang w:val="en-US"/>
        </w:rPr>
        <w:t>bsd_acc_modif</w:t>
      </w:r>
      <w:proofErr w:type="spellEnd"/>
      <w:r w:rsidRPr="00FA010B">
        <w:rPr>
          <w:rFonts w:ascii="Courier New" w:hAnsi="Courier New" w:cs="Courier New"/>
          <w:color w:val="228B22"/>
          <w:sz w:val="20"/>
          <w:szCs w:val="20"/>
          <w:lang w:val="en-US"/>
        </w:rPr>
        <w:t>(</w:t>
      </w:r>
      <w:proofErr w:type="spellStart"/>
      <w:r w:rsidRPr="00FA010B">
        <w:rPr>
          <w:rFonts w:ascii="Courier New" w:hAnsi="Courier New" w:cs="Courier New"/>
          <w:color w:val="228B22"/>
          <w:sz w:val="20"/>
          <w:szCs w:val="20"/>
          <w:lang w:val="en-US"/>
        </w:rPr>
        <w:t>in,modstr</w:t>
      </w:r>
      <w:proofErr w:type="spellEnd"/>
      <w:r w:rsidRPr="00FA010B">
        <w:rPr>
          <w:rFonts w:ascii="Courier New" w:hAnsi="Courier New" w:cs="Courier New"/>
          <w:color w:val="228B22"/>
          <w:sz w:val="20"/>
          <w:szCs w:val="20"/>
          <w:lang w:val="en-US"/>
        </w:rPr>
        <w:t>)</w:t>
      </w:r>
    </w:p>
    <w:p w14:paraId="5807DE01" w14:textId="77777777" w:rsidR="00FA010B" w:rsidRPr="00FA010B" w:rsidRDefault="00FA010B" w:rsidP="00FA010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A010B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40DCA6B1" w14:textId="77777777" w:rsidR="00FA010B" w:rsidRPr="00FA010B" w:rsidRDefault="00FA010B" w:rsidP="00FA010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A010B">
        <w:rPr>
          <w:rFonts w:ascii="Courier New" w:hAnsi="Courier New" w:cs="Courier New"/>
          <w:color w:val="228B22"/>
          <w:sz w:val="20"/>
          <w:szCs w:val="20"/>
          <w:lang w:val="en-US"/>
        </w:rPr>
        <w:lastRenderedPageBreak/>
        <w:t>%   in         input bsd (typically same as out)</w:t>
      </w:r>
    </w:p>
    <w:p w14:paraId="6BF399AF" w14:textId="77777777" w:rsidR="00FA010B" w:rsidRPr="00FA010B" w:rsidRDefault="00FA010B" w:rsidP="00FA010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A010B">
        <w:rPr>
          <w:rFonts w:ascii="Courier New" w:hAnsi="Courier New" w:cs="Courier New"/>
          <w:color w:val="228B22"/>
          <w:sz w:val="18"/>
          <w:szCs w:val="20"/>
          <w:lang w:val="en-US"/>
        </w:rPr>
        <w:t xml:space="preserve">%   </w:t>
      </w:r>
      <w:proofErr w:type="spellStart"/>
      <w:r w:rsidRPr="00FA010B">
        <w:rPr>
          <w:rFonts w:ascii="Courier New" w:hAnsi="Courier New" w:cs="Courier New"/>
          <w:color w:val="228B22"/>
          <w:sz w:val="18"/>
          <w:szCs w:val="20"/>
          <w:lang w:val="en-US"/>
        </w:rPr>
        <w:t>modstr</w:t>
      </w:r>
      <w:proofErr w:type="spellEnd"/>
      <w:r w:rsidRPr="00FA010B">
        <w:rPr>
          <w:rFonts w:ascii="Courier New" w:hAnsi="Courier New" w:cs="Courier New"/>
          <w:color w:val="228B22"/>
          <w:sz w:val="18"/>
          <w:szCs w:val="20"/>
          <w:lang w:val="en-US"/>
        </w:rPr>
        <w:t xml:space="preserve">     modification structure or a cell array with more than one mod. struct</w:t>
      </w:r>
    </w:p>
    <w:p w14:paraId="7B5BB00D" w14:textId="77777777" w:rsidR="00FA010B" w:rsidRPr="00FA010B" w:rsidRDefault="00FA010B" w:rsidP="00FA010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A010B">
        <w:rPr>
          <w:rFonts w:ascii="Courier New" w:hAnsi="Courier New" w:cs="Courier New"/>
          <w:color w:val="228B22"/>
          <w:sz w:val="20"/>
          <w:szCs w:val="20"/>
          <w:lang w:val="en-US"/>
        </w:rPr>
        <w:t>%         .</w:t>
      </w:r>
      <w:proofErr w:type="spellStart"/>
      <w:r w:rsidRPr="00FA010B">
        <w:rPr>
          <w:rFonts w:ascii="Courier New" w:hAnsi="Courier New" w:cs="Courier New"/>
          <w:color w:val="228B22"/>
          <w:sz w:val="20"/>
          <w:szCs w:val="20"/>
          <w:lang w:val="en-US"/>
        </w:rPr>
        <w:t>typ</w:t>
      </w:r>
      <w:proofErr w:type="spellEnd"/>
      <w:r w:rsidRPr="00FA010B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'</w:t>
      </w:r>
      <w:proofErr w:type="spellStart"/>
      <w:r w:rsidRPr="00FA010B">
        <w:rPr>
          <w:rFonts w:ascii="Courier New" w:hAnsi="Courier New" w:cs="Courier New"/>
          <w:color w:val="228B22"/>
          <w:sz w:val="20"/>
          <w:szCs w:val="20"/>
          <w:lang w:val="en-US"/>
        </w:rPr>
        <w:t>sinsig</w:t>
      </w:r>
      <w:proofErr w:type="spellEnd"/>
      <w:r w:rsidRPr="00FA010B">
        <w:rPr>
          <w:rFonts w:ascii="Courier New" w:hAnsi="Courier New" w:cs="Courier New"/>
          <w:color w:val="228B22"/>
          <w:sz w:val="20"/>
          <w:szCs w:val="20"/>
          <w:lang w:val="en-US"/>
        </w:rPr>
        <w:t>' 'source' '</w:t>
      </w:r>
      <w:proofErr w:type="spellStart"/>
      <w:r w:rsidRPr="00FA010B">
        <w:rPr>
          <w:rFonts w:ascii="Courier New" w:hAnsi="Courier New" w:cs="Courier New"/>
          <w:color w:val="228B22"/>
          <w:sz w:val="20"/>
          <w:szCs w:val="20"/>
          <w:lang w:val="en-US"/>
        </w:rPr>
        <w:t>tsig</w:t>
      </w:r>
      <w:proofErr w:type="spellEnd"/>
      <w:r w:rsidRPr="00FA010B">
        <w:rPr>
          <w:rFonts w:ascii="Courier New" w:hAnsi="Courier New" w:cs="Courier New"/>
          <w:color w:val="228B22"/>
          <w:sz w:val="20"/>
          <w:szCs w:val="20"/>
          <w:lang w:val="en-US"/>
        </w:rPr>
        <w:t>' '</w:t>
      </w:r>
      <w:proofErr w:type="spellStart"/>
      <w:r w:rsidRPr="00FA010B">
        <w:rPr>
          <w:rFonts w:ascii="Courier New" w:hAnsi="Courier New" w:cs="Courier New"/>
          <w:color w:val="228B22"/>
          <w:sz w:val="20"/>
          <w:szCs w:val="20"/>
          <w:lang w:val="en-US"/>
        </w:rPr>
        <w:t>schirp</w:t>
      </w:r>
      <w:proofErr w:type="spellEnd"/>
      <w:r w:rsidRPr="00FA010B">
        <w:rPr>
          <w:rFonts w:ascii="Courier New" w:hAnsi="Courier New" w:cs="Courier New"/>
          <w:color w:val="228B22"/>
          <w:sz w:val="20"/>
          <w:szCs w:val="20"/>
          <w:lang w:val="en-US"/>
        </w:rPr>
        <w:t>'</w:t>
      </w:r>
    </w:p>
    <w:p w14:paraId="077DEF11" w14:textId="77777777" w:rsidR="00FA010B" w:rsidRPr="00FA010B" w:rsidRDefault="00FA010B" w:rsidP="00FA010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A010B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 </w:t>
      </w:r>
      <w:proofErr w:type="spellStart"/>
      <w:r w:rsidRPr="00FA010B">
        <w:rPr>
          <w:rFonts w:ascii="Courier New" w:hAnsi="Courier New" w:cs="Courier New"/>
          <w:color w:val="228B22"/>
          <w:sz w:val="20"/>
          <w:szCs w:val="20"/>
          <w:lang w:val="en-US"/>
        </w:rPr>
        <w:t>typ</w:t>
      </w:r>
      <w:proofErr w:type="spellEnd"/>
      <w:r w:rsidRPr="00FA010B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'</w:t>
      </w:r>
      <w:proofErr w:type="spellStart"/>
      <w:r w:rsidRPr="00FA010B">
        <w:rPr>
          <w:rFonts w:ascii="Courier New" w:hAnsi="Courier New" w:cs="Courier New"/>
          <w:color w:val="228B22"/>
          <w:sz w:val="20"/>
          <w:szCs w:val="20"/>
          <w:lang w:val="en-US"/>
        </w:rPr>
        <w:t>sinsig</w:t>
      </w:r>
      <w:proofErr w:type="spellEnd"/>
      <w:r w:rsidRPr="00FA010B">
        <w:rPr>
          <w:rFonts w:ascii="Courier New" w:hAnsi="Courier New" w:cs="Courier New"/>
          <w:color w:val="228B22"/>
          <w:sz w:val="20"/>
          <w:szCs w:val="20"/>
          <w:lang w:val="en-US"/>
        </w:rPr>
        <w:t>'  sinusoidal signal</w:t>
      </w:r>
    </w:p>
    <w:p w14:paraId="05491AE6" w14:textId="77777777" w:rsidR="00FA010B" w:rsidRPr="00FA010B" w:rsidRDefault="00FA010B" w:rsidP="00FA010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A010B">
        <w:rPr>
          <w:rFonts w:ascii="Courier New" w:hAnsi="Courier New" w:cs="Courier New"/>
          <w:color w:val="228B22"/>
          <w:sz w:val="20"/>
          <w:szCs w:val="20"/>
          <w:lang w:val="en-US"/>
        </w:rPr>
        <w:t>%         .t00  .</w:t>
      </w:r>
      <w:proofErr w:type="spellStart"/>
      <w:r w:rsidRPr="00FA010B">
        <w:rPr>
          <w:rFonts w:ascii="Courier New" w:hAnsi="Courier New" w:cs="Courier New"/>
          <w:color w:val="228B22"/>
          <w:sz w:val="20"/>
          <w:szCs w:val="20"/>
          <w:lang w:val="en-US"/>
        </w:rPr>
        <w:t>fr</w:t>
      </w:r>
      <w:proofErr w:type="spellEnd"/>
      <w:r w:rsidRPr="00FA010B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.</w:t>
      </w:r>
      <w:proofErr w:type="spellStart"/>
      <w:r w:rsidRPr="00FA010B">
        <w:rPr>
          <w:rFonts w:ascii="Courier New" w:hAnsi="Courier New" w:cs="Courier New"/>
          <w:color w:val="228B22"/>
          <w:sz w:val="20"/>
          <w:szCs w:val="20"/>
          <w:lang w:val="en-US"/>
        </w:rPr>
        <w:t>ph</w:t>
      </w:r>
      <w:proofErr w:type="spellEnd"/>
      <w:r w:rsidRPr="00FA010B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.amp</w:t>
      </w:r>
    </w:p>
    <w:p w14:paraId="6099941D" w14:textId="77777777" w:rsidR="00FA010B" w:rsidRPr="00FA010B" w:rsidRDefault="00FA010B" w:rsidP="00FA010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A010B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 </w:t>
      </w:r>
      <w:proofErr w:type="spellStart"/>
      <w:r w:rsidRPr="00FA010B">
        <w:rPr>
          <w:rFonts w:ascii="Courier New" w:hAnsi="Courier New" w:cs="Courier New"/>
          <w:color w:val="228B22"/>
          <w:sz w:val="20"/>
          <w:szCs w:val="20"/>
          <w:lang w:val="en-US"/>
        </w:rPr>
        <w:t>typ</w:t>
      </w:r>
      <w:proofErr w:type="spellEnd"/>
      <w:r w:rsidRPr="00FA010B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'source'  periodic source</w:t>
      </w:r>
    </w:p>
    <w:p w14:paraId="7ED3FCF7" w14:textId="77777777" w:rsidR="00FA010B" w:rsidRPr="00FA010B" w:rsidRDefault="00FA010B" w:rsidP="00FA010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A010B">
        <w:rPr>
          <w:rFonts w:ascii="Courier New" w:hAnsi="Courier New" w:cs="Courier New"/>
          <w:color w:val="228B22"/>
          <w:sz w:val="20"/>
          <w:szCs w:val="20"/>
          <w:lang w:val="en-US"/>
        </w:rPr>
        <w:t>%         .sour  the source structure, .</w:t>
      </w:r>
      <w:proofErr w:type="spellStart"/>
      <w:r w:rsidRPr="00FA010B">
        <w:rPr>
          <w:rFonts w:ascii="Courier New" w:hAnsi="Courier New" w:cs="Courier New"/>
          <w:color w:val="228B22"/>
          <w:sz w:val="20"/>
          <w:szCs w:val="20"/>
          <w:lang w:val="en-US"/>
        </w:rPr>
        <w:t>phs</w:t>
      </w:r>
      <w:proofErr w:type="spellEnd"/>
      <w:r w:rsidRPr="00FA010B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.A</w:t>
      </w:r>
    </w:p>
    <w:p w14:paraId="259C872B" w14:textId="77777777" w:rsidR="00FA010B" w:rsidRPr="00FA010B" w:rsidRDefault="00FA010B" w:rsidP="00FA010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A010B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 </w:t>
      </w:r>
      <w:proofErr w:type="spellStart"/>
      <w:r w:rsidRPr="00FA010B">
        <w:rPr>
          <w:rFonts w:ascii="Courier New" w:hAnsi="Courier New" w:cs="Courier New"/>
          <w:color w:val="228B22"/>
          <w:sz w:val="20"/>
          <w:szCs w:val="20"/>
          <w:lang w:val="en-US"/>
        </w:rPr>
        <w:t>typ</w:t>
      </w:r>
      <w:proofErr w:type="spellEnd"/>
      <w:r w:rsidRPr="00FA010B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'</w:t>
      </w:r>
      <w:proofErr w:type="spellStart"/>
      <w:r w:rsidRPr="00FA010B">
        <w:rPr>
          <w:rFonts w:ascii="Courier New" w:hAnsi="Courier New" w:cs="Courier New"/>
          <w:color w:val="228B22"/>
          <w:sz w:val="20"/>
          <w:szCs w:val="20"/>
          <w:lang w:val="en-US"/>
        </w:rPr>
        <w:t>tsig</w:t>
      </w:r>
      <w:proofErr w:type="spellEnd"/>
      <w:r w:rsidRPr="00FA010B">
        <w:rPr>
          <w:rFonts w:ascii="Courier New" w:hAnsi="Courier New" w:cs="Courier New"/>
          <w:color w:val="228B22"/>
          <w:sz w:val="20"/>
          <w:szCs w:val="20"/>
          <w:lang w:val="en-US"/>
        </w:rPr>
        <w:t>'    time signal (same in some bands)</w:t>
      </w:r>
    </w:p>
    <w:p w14:paraId="00FA44C8" w14:textId="77777777" w:rsidR="00FA010B" w:rsidRPr="00FA010B" w:rsidRDefault="00FA010B" w:rsidP="00FA010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A010B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     .t00  .shape  .bands </w:t>
      </w:r>
    </w:p>
    <w:p w14:paraId="1C2D5D10" w14:textId="77777777" w:rsidR="00FA010B" w:rsidRPr="00FA010B" w:rsidRDefault="00FA010B" w:rsidP="00FA010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A010B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 </w:t>
      </w:r>
      <w:proofErr w:type="spellStart"/>
      <w:r w:rsidRPr="00FA010B">
        <w:rPr>
          <w:rFonts w:ascii="Courier New" w:hAnsi="Courier New" w:cs="Courier New"/>
          <w:color w:val="228B22"/>
          <w:sz w:val="20"/>
          <w:szCs w:val="20"/>
          <w:lang w:val="en-US"/>
        </w:rPr>
        <w:t>typ</w:t>
      </w:r>
      <w:proofErr w:type="spellEnd"/>
      <w:r w:rsidRPr="00FA010B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'</w:t>
      </w:r>
      <w:proofErr w:type="spellStart"/>
      <w:r w:rsidRPr="00FA010B">
        <w:rPr>
          <w:rFonts w:ascii="Courier New" w:hAnsi="Courier New" w:cs="Courier New"/>
          <w:color w:val="228B22"/>
          <w:sz w:val="20"/>
          <w:szCs w:val="20"/>
          <w:lang w:val="en-US"/>
        </w:rPr>
        <w:t>schirp</w:t>
      </w:r>
      <w:proofErr w:type="spellEnd"/>
      <w:r w:rsidRPr="00FA010B">
        <w:rPr>
          <w:rFonts w:ascii="Courier New" w:hAnsi="Courier New" w:cs="Courier New"/>
          <w:color w:val="228B22"/>
          <w:sz w:val="20"/>
          <w:szCs w:val="20"/>
          <w:lang w:val="en-US"/>
        </w:rPr>
        <w:t>'  super-chirp (</w:t>
      </w:r>
      <w:proofErr w:type="spellStart"/>
      <w:r w:rsidRPr="00FA010B">
        <w:rPr>
          <w:rFonts w:ascii="Courier New" w:hAnsi="Courier New" w:cs="Courier New"/>
          <w:color w:val="228B22"/>
          <w:sz w:val="20"/>
          <w:szCs w:val="20"/>
          <w:lang w:val="en-US"/>
        </w:rPr>
        <w:t>fr</w:t>
      </w:r>
      <w:proofErr w:type="spellEnd"/>
      <w:r w:rsidRPr="00FA010B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should grow very slowly)</w:t>
      </w:r>
    </w:p>
    <w:p w14:paraId="1357EF54" w14:textId="77777777" w:rsidR="00FA010B" w:rsidRPr="00FA010B" w:rsidRDefault="00FA010B" w:rsidP="00FA010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A010B">
        <w:rPr>
          <w:rFonts w:ascii="Courier New" w:hAnsi="Courier New" w:cs="Courier New"/>
          <w:color w:val="228B22"/>
          <w:sz w:val="20"/>
          <w:szCs w:val="20"/>
          <w:lang w:val="en-US"/>
        </w:rPr>
        <w:t>%         .t00  .fr0   .</w:t>
      </w:r>
      <w:proofErr w:type="spellStart"/>
      <w:r w:rsidRPr="00FA010B">
        <w:rPr>
          <w:rFonts w:ascii="Courier New" w:hAnsi="Courier New" w:cs="Courier New"/>
          <w:color w:val="228B22"/>
          <w:sz w:val="20"/>
          <w:szCs w:val="20"/>
          <w:lang w:val="en-US"/>
        </w:rPr>
        <w:t>dfr</w:t>
      </w:r>
      <w:proofErr w:type="spellEnd"/>
      <w:r w:rsidRPr="00FA010B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.amp</w:t>
      </w:r>
    </w:p>
    <w:p w14:paraId="2F85378E" w14:textId="77777777" w:rsidR="00FA010B" w:rsidRPr="00FA010B" w:rsidRDefault="00FA010B" w:rsidP="00FA010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A010B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 </w:t>
      </w:r>
      <w:proofErr w:type="spellStart"/>
      <w:r w:rsidRPr="00FA010B">
        <w:rPr>
          <w:rFonts w:ascii="Courier New" w:hAnsi="Courier New" w:cs="Courier New"/>
          <w:color w:val="228B22"/>
          <w:sz w:val="20"/>
          <w:szCs w:val="20"/>
          <w:lang w:val="en-US"/>
        </w:rPr>
        <w:t>typ</w:t>
      </w:r>
      <w:proofErr w:type="spellEnd"/>
      <w:r w:rsidRPr="00FA010B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'secs'  super-chirp (</w:t>
      </w:r>
      <w:proofErr w:type="spellStart"/>
      <w:r w:rsidRPr="00FA010B">
        <w:rPr>
          <w:rFonts w:ascii="Courier New" w:hAnsi="Courier New" w:cs="Courier New"/>
          <w:color w:val="228B22"/>
          <w:sz w:val="20"/>
          <w:szCs w:val="20"/>
          <w:lang w:val="en-US"/>
        </w:rPr>
        <w:t>fr</w:t>
      </w:r>
      <w:proofErr w:type="spellEnd"/>
      <w:r w:rsidRPr="00FA010B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should grow very slowly)</w:t>
      </w:r>
    </w:p>
    <w:p w14:paraId="24B1101A" w14:textId="77777777" w:rsidR="00FA010B" w:rsidRPr="003E1091" w:rsidRDefault="00FA010B" w:rsidP="00FA010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E1091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     .t00  </w:t>
      </w:r>
    </w:p>
    <w:p w14:paraId="37C3788B" w14:textId="77777777" w:rsidR="00FA010B" w:rsidRPr="003E1091" w:rsidRDefault="00FA010B" w:rsidP="00FA010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E1091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60F44C71" w14:textId="77777777" w:rsidR="00FA010B" w:rsidRPr="003E1091" w:rsidRDefault="00FA010B" w:rsidP="00FA010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E1091">
        <w:rPr>
          <w:rFonts w:ascii="Courier New" w:hAnsi="Courier New" w:cs="Courier New"/>
          <w:color w:val="228B22"/>
          <w:sz w:val="20"/>
          <w:szCs w:val="20"/>
          <w:lang w:val="en-US"/>
        </w:rPr>
        <w:t>% Snag Version 2.0 - November 2016</w:t>
      </w:r>
    </w:p>
    <w:p w14:paraId="753B125C" w14:textId="77777777" w:rsidR="00FA010B" w:rsidRDefault="00FA010B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4B07BDE6" w14:textId="08E07864" w:rsidR="00791731" w:rsidRDefault="00791731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46A79E30" w14:textId="414BF843" w:rsidR="00791731" w:rsidRPr="00791731" w:rsidRDefault="00791731" w:rsidP="0079173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791731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79173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out=</w:t>
      </w:r>
      <w:proofErr w:type="spellStart"/>
      <w:r w:rsidRPr="00791731">
        <w:rPr>
          <w:rFonts w:ascii="Courier New" w:hAnsi="Courier New" w:cs="Courier New"/>
          <w:color w:val="000000"/>
          <w:sz w:val="20"/>
          <w:szCs w:val="20"/>
          <w:lang w:val="en-US"/>
        </w:rPr>
        <w:t>bsd_large_band</w:t>
      </w:r>
      <w:proofErr w:type="spellEnd"/>
      <w:r w:rsidR="00233059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="00233059" w:rsidRPr="00233059">
        <w:rPr>
          <w:lang w:val="en-US"/>
        </w:rPr>
        <w:instrText xml:space="preserve"> XE "</w:instrText>
      </w:r>
      <w:r w:rsidR="00233059" w:rsidRPr="00D01051">
        <w:rPr>
          <w:rFonts w:ascii="Courier New" w:hAnsi="Courier New" w:cs="Courier New"/>
          <w:color w:val="000000"/>
          <w:sz w:val="20"/>
          <w:szCs w:val="20"/>
          <w:lang w:val="en-US"/>
        </w:rPr>
        <w:instrText>bsd_large_band</w:instrText>
      </w:r>
      <w:r w:rsidR="00233059" w:rsidRPr="00233059">
        <w:rPr>
          <w:lang w:val="en-US"/>
        </w:rPr>
        <w:instrText xml:space="preserve">" </w:instrText>
      </w:r>
      <w:r w:rsidR="00233059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791731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791731">
        <w:rPr>
          <w:rFonts w:ascii="Courier New" w:hAnsi="Courier New" w:cs="Courier New"/>
          <w:color w:val="000000"/>
          <w:sz w:val="20"/>
          <w:szCs w:val="20"/>
          <w:lang w:val="en-US"/>
        </w:rPr>
        <w:t>tab,tin,tfi,addr,outdt</w:t>
      </w:r>
      <w:proofErr w:type="spellEnd"/>
      <w:r w:rsidRPr="00791731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276C6FEE" w14:textId="77777777" w:rsidR="00791731" w:rsidRPr="00791731" w:rsidRDefault="00791731" w:rsidP="0079173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791731">
        <w:rPr>
          <w:rFonts w:ascii="Courier New" w:hAnsi="Courier New" w:cs="Courier New"/>
          <w:color w:val="228B22"/>
          <w:sz w:val="20"/>
          <w:szCs w:val="20"/>
          <w:lang w:val="en-US"/>
        </w:rPr>
        <w:t>% reduced bsd_largerband</w:t>
      </w:r>
    </w:p>
    <w:p w14:paraId="060EC4CC" w14:textId="77777777" w:rsidR="00791731" w:rsidRPr="00791731" w:rsidRDefault="00791731" w:rsidP="0079173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791731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7FA07696" w14:textId="77777777" w:rsidR="00791731" w:rsidRPr="00791731" w:rsidRDefault="00791731" w:rsidP="0079173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791731">
        <w:rPr>
          <w:rFonts w:ascii="Courier New" w:hAnsi="Courier New" w:cs="Courier New"/>
          <w:color w:val="228B22"/>
          <w:sz w:val="20"/>
          <w:szCs w:val="20"/>
          <w:lang w:val="en-US"/>
        </w:rPr>
        <w:t>%    out=</w:t>
      </w:r>
      <w:proofErr w:type="spellStart"/>
      <w:r w:rsidRPr="00791731">
        <w:rPr>
          <w:rFonts w:ascii="Courier New" w:hAnsi="Courier New" w:cs="Courier New"/>
          <w:color w:val="228B22"/>
          <w:sz w:val="20"/>
          <w:szCs w:val="20"/>
          <w:lang w:val="en-US"/>
        </w:rPr>
        <w:t>bsd_large_band</w:t>
      </w:r>
      <w:proofErr w:type="spellEnd"/>
      <w:r w:rsidRPr="00791731">
        <w:rPr>
          <w:rFonts w:ascii="Courier New" w:hAnsi="Courier New" w:cs="Courier New"/>
          <w:color w:val="228B22"/>
          <w:sz w:val="20"/>
          <w:szCs w:val="20"/>
          <w:lang w:val="en-US"/>
        </w:rPr>
        <w:t>(</w:t>
      </w:r>
      <w:proofErr w:type="spellStart"/>
      <w:r w:rsidRPr="00791731">
        <w:rPr>
          <w:rFonts w:ascii="Courier New" w:hAnsi="Courier New" w:cs="Courier New"/>
          <w:color w:val="228B22"/>
          <w:sz w:val="20"/>
          <w:szCs w:val="20"/>
          <w:lang w:val="en-US"/>
        </w:rPr>
        <w:t>tab,tin,tfi,outdt</w:t>
      </w:r>
      <w:proofErr w:type="spellEnd"/>
      <w:r w:rsidRPr="00791731">
        <w:rPr>
          <w:rFonts w:ascii="Courier New" w:hAnsi="Courier New" w:cs="Courier New"/>
          <w:color w:val="228B22"/>
          <w:sz w:val="20"/>
          <w:szCs w:val="20"/>
          <w:lang w:val="en-US"/>
        </w:rPr>
        <w:t>)</w:t>
      </w:r>
    </w:p>
    <w:p w14:paraId="49F24656" w14:textId="77777777" w:rsidR="00791731" w:rsidRPr="00791731" w:rsidRDefault="00791731" w:rsidP="0079173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791731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6E81362B" w14:textId="77777777" w:rsidR="00791731" w:rsidRPr="00791731" w:rsidRDefault="00791731" w:rsidP="0079173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791731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tab     bsd table </w:t>
      </w:r>
    </w:p>
    <w:p w14:paraId="6E080328" w14:textId="77777777" w:rsidR="00791731" w:rsidRPr="00791731" w:rsidRDefault="00791731" w:rsidP="0079173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791731">
        <w:rPr>
          <w:rFonts w:ascii="Courier New" w:hAnsi="Courier New" w:cs="Courier New"/>
          <w:color w:val="228B22"/>
          <w:sz w:val="20"/>
          <w:szCs w:val="20"/>
          <w:lang w:val="en-US"/>
        </w:rPr>
        <w:t>%   tin     initial time (</w:t>
      </w:r>
      <w:proofErr w:type="spellStart"/>
      <w:r w:rsidRPr="00791731">
        <w:rPr>
          <w:rFonts w:ascii="Courier New" w:hAnsi="Courier New" w:cs="Courier New"/>
          <w:color w:val="228B22"/>
          <w:sz w:val="20"/>
          <w:szCs w:val="20"/>
          <w:lang w:val="en-US"/>
        </w:rPr>
        <w:t>mjd</w:t>
      </w:r>
      <w:proofErr w:type="spellEnd"/>
      <w:r w:rsidRPr="00791731">
        <w:rPr>
          <w:rFonts w:ascii="Courier New" w:hAnsi="Courier New" w:cs="Courier New"/>
          <w:color w:val="228B22"/>
          <w:sz w:val="20"/>
          <w:szCs w:val="20"/>
          <w:lang w:val="en-US"/>
        </w:rPr>
        <w:t>)</w:t>
      </w:r>
    </w:p>
    <w:p w14:paraId="446E1955" w14:textId="77777777" w:rsidR="00791731" w:rsidRPr="00791731" w:rsidRDefault="00791731" w:rsidP="0079173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791731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</w:t>
      </w:r>
      <w:proofErr w:type="spellStart"/>
      <w:r w:rsidRPr="00791731">
        <w:rPr>
          <w:rFonts w:ascii="Courier New" w:hAnsi="Courier New" w:cs="Courier New"/>
          <w:color w:val="228B22"/>
          <w:sz w:val="20"/>
          <w:szCs w:val="20"/>
          <w:lang w:val="en-US"/>
        </w:rPr>
        <w:t>tfi</w:t>
      </w:r>
      <w:proofErr w:type="spellEnd"/>
      <w:r w:rsidRPr="00791731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  final time</w:t>
      </w:r>
    </w:p>
    <w:p w14:paraId="4ECE98D6" w14:textId="77777777" w:rsidR="00791731" w:rsidRPr="00791731" w:rsidRDefault="00791731" w:rsidP="0079173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791731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</w:t>
      </w:r>
      <w:proofErr w:type="spellStart"/>
      <w:r w:rsidRPr="00791731">
        <w:rPr>
          <w:rFonts w:ascii="Courier New" w:hAnsi="Courier New" w:cs="Courier New"/>
          <w:color w:val="228B22"/>
          <w:sz w:val="20"/>
          <w:szCs w:val="20"/>
          <w:lang w:val="en-US"/>
        </w:rPr>
        <w:t>addr</w:t>
      </w:r>
      <w:proofErr w:type="spellEnd"/>
      <w:r w:rsidRPr="00791731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 (used in case of table) path without </w:t>
      </w:r>
      <w:proofErr w:type="spellStart"/>
      <w:r w:rsidRPr="00791731">
        <w:rPr>
          <w:rFonts w:ascii="Courier New" w:hAnsi="Courier New" w:cs="Courier New"/>
          <w:color w:val="228B22"/>
          <w:sz w:val="20"/>
          <w:szCs w:val="20"/>
          <w:lang w:val="en-US"/>
        </w:rPr>
        <w:t>dirsep</w:t>
      </w:r>
      <w:proofErr w:type="spellEnd"/>
      <w:r w:rsidRPr="00791731">
        <w:rPr>
          <w:rFonts w:ascii="Courier New" w:hAnsi="Courier New" w:cs="Courier New"/>
          <w:color w:val="228B22"/>
          <w:sz w:val="20"/>
          <w:szCs w:val="20"/>
          <w:lang w:val="en-US"/>
        </w:rPr>
        <w:t>; otherwise ''</w:t>
      </w:r>
    </w:p>
    <w:p w14:paraId="66CA241B" w14:textId="77777777" w:rsidR="00791731" w:rsidRPr="00791731" w:rsidRDefault="00791731" w:rsidP="0079173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791731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</w:t>
      </w:r>
      <w:proofErr w:type="spellStart"/>
      <w:r w:rsidRPr="00791731">
        <w:rPr>
          <w:rFonts w:ascii="Courier New" w:hAnsi="Courier New" w:cs="Courier New"/>
          <w:color w:val="228B22"/>
          <w:sz w:val="20"/>
          <w:szCs w:val="20"/>
          <w:lang w:val="en-US"/>
        </w:rPr>
        <w:t>outdt</w:t>
      </w:r>
      <w:proofErr w:type="spellEnd"/>
      <w:r w:rsidRPr="00791731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(if present) output file sampling time</w:t>
      </w:r>
    </w:p>
    <w:p w14:paraId="73D7FBE5" w14:textId="77777777" w:rsidR="00791731" w:rsidRPr="00791731" w:rsidRDefault="00791731" w:rsidP="0079173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791731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3FE76319" w14:textId="77777777" w:rsidR="00791731" w:rsidRPr="004B272C" w:rsidRDefault="00791731" w:rsidP="0079173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B272C">
        <w:rPr>
          <w:rFonts w:ascii="Courier New" w:hAnsi="Courier New" w:cs="Courier New"/>
          <w:color w:val="228B22"/>
          <w:sz w:val="20"/>
          <w:szCs w:val="20"/>
          <w:lang w:val="en-US"/>
        </w:rPr>
        <w:t>% Version 2.0 - November 2016</w:t>
      </w:r>
    </w:p>
    <w:p w14:paraId="2677573E" w14:textId="43E86495" w:rsidR="00791731" w:rsidRDefault="00791731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45677D8C" w14:textId="77777777" w:rsidR="00791731" w:rsidRDefault="00791731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352A833D" w14:textId="1E499DFA" w:rsidR="00791731" w:rsidRPr="00791731" w:rsidRDefault="00791731" w:rsidP="0079173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791731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79173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out=</w:t>
      </w:r>
      <w:proofErr w:type="spellStart"/>
      <w:r w:rsidRPr="00791731">
        <w:rPr>
          <w:rFonts w:ascii="Courier New" w:hAnsi="Courier New" w:cs="Courier New"/>
          <w:color w:val="000000"/>
          <w:sz w:val="20"/>
          <w:szCs w:val="20"/>
          <w:lang w:val="en-US"/>
        </w:rPr>
        <w:t>bsd_interband</w:t>
      </w:r>
      <w:proofErr w:type="spellEnd"/>
      <w:r w:rsidR="00233059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="00233059" w:rsidRPr="00233059">
        <w:rPr>
          <w:lang w:val="en-US"/>
        </w:rPr>
        <w:instrText xml:space="preserve"> XE "</w:instrText>
      </w:r>
      <w:r w:rsidR="00233059" w:rsidRPr="00D01051">
        <w:rPr>
          <w:rFonts w:ascii="Courier New" w:hAnsi="Courier New" w:cs="Courier New"/>
          <w:color w:val="000000"/>
          <w:sz w:val="20"/>
          <w:szCs w:val="20"/>
          <w:lang w:val="en-US"/>
        </w:rPr>
        <w:instrText>bsd_interband</w:instrText>
      </w:r>
      <w:r w:rsidR="00233059" w:rsidRPr="00233059">
        <w:rPr>
          <w:lang w:val="en-US"/>
        </w:rPr>
        <w:instrText xml:space="preserve">" </w:instrText>
      </w:r>
      <w:r w:rsidR="00233059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791731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791731">
        <w:rPr>
          <w:rFonts w:ascii="Courier New" w:hAnsi="Courier New" w:cs="Courier New"/>
          <w:color w:val="000000"/>
          <w:sz w:val="20"/>
          <w:szCs w:val="20"/>
          <w:lang w:val="en-US"/>
        </w:rPr>
        <w:t>addr,tab,band,tim</w:t>
      </w:r>
      <w:proofErr w:type="spellEnd"/>
      <w:r w:rsidRPr="00791731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3AF98F15" w14:textId="77777777" w:rsidR="00791731" w:rsidRPr="00791731" w:rsidRDefault="00791731" w:rsidP="0079173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791731">
        <w:rPr>
          <w:rFonts w:ascii="Courier New" w:hAnsi="Courier New" w:cs="Courier New"/>
          <w:color w:val="228B22"/>
          <w:sz w:val="20"/>
          <w:szCs w:val="20"/>
          <w:lang w:val="en-US"/>
        </w:rPr>
        <w:t>% inter-band reconstruction</w:t>
      </w:r>
    </w:p>
    <w:p w14:paraId="12F2DCE4" w14:textId="77777777" w:rsidR="00791731" w:rsidRPr="00791731" w:rsidRDefault="00791731" w:rsidP="0079173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791731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0A10DC84" w14:textId="77777777" w:rsidR="00791731" w:rsidRPr="00791731" w:rsidRDefault="00791731" w:rsidP="0079173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791731">
        <w:rPr>
          <w:rFonts w:ascii="Courier New" w:hAnsi="Courier New" w:cs="Courier New"/>
          <w:color w:val="228B22"/>
          <w:sz w:val="20"/>
          <w:szCs w:val="20"/>
          <w:lang w:val="en-US"/>
        </w:rPr>
        <w:t>% Version 2.0 - November 2016</w:t>
      </w:r>
    </w:p>
    <w:p w14:paraId="2DEE1A1D" w14:textId="77777777" w:rsidR="00347E98" w:rsidRDefault="00347E98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1A6C1FB9" w14:textId="58D63CFA" w:rsidR="00853828" w:rsidRDefault="00853828">
      <w:pPr>
        <w:rPr>
          <w:rFonts w:asciiTheme="majorHAnsi" w:eastAsiaTheme="majorEastAsia" w:hAnsiTheme="majorHAnsi" w:cstheme="majorBidi"/>
          <w:b/>
          <w:color w:val="002060"/>
          <w:sz w:val="32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  <w:r w:rsidRPr="003E1091">
        <w:rPr>
          <w:lang w:val="en-US"/>
        </w:rPr>
        <w:br w:type="page"/>
      </w:r>
    </w:p>
    <w:p w14:paraId="4EBBE8F7" w14:textId="790A47A9" w:rsidR="008B09D2" w:rsidRPr="007005D1" w:rsidRDefault="008B09D2" w:rsidP="00CB0254">
      <w:pPr>
        <w:pStyle w:val="Stile1A"/>
      </w:pPr>
      <w:bookmarkStart w:id="16" w:name="_Toc118980994"/>
      <w:r w:rsidRPr="007005D1">
        <w:lastRenderedPageBreak/>
        <w:t>BSD PSS</w:t>
      </w:r>
      <w:bookmarkEnd w:id="16"/>
    </w:p>
    <w:p w14:paraId="19E53AC7" w14:textId="77777777" w:rsidR="008B09D2" w:rsidRPr="00800F9D" w:rsidRDefault="008B09D2" w:rsidP="00DC0636">
      <w:pPr>
        <w:rPr>
          <w:b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53CD09EE" w14:textId="34D24870" w:rsidR="00800F9D" w:rsidRDefault="00800F9D" w:rsidP="0043254E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  <w:lang w:val="en-US"/>
        </w:rPr>
      </w:pPr>
      <w:r w:rsidRPr="00800F9D">
        <w:rPr>
          <w:rFonts w:ascii="Calibri" w:hAnsi="Calibri" w:cs="Calibri"/>
          <w:sz w:val="24"/>
          <w:szCs w:val="24"/>
          <w:lang w:val="en-US"/>
        </w:rPr>
        <w:t>Here are the procedure</w:t>
      </w:r>
      <w:r>
        <w:rPr>
          <w:rFonts w:ascii="Calibri" w:hAnsi="Calibri" w:cs="Calibri"/>
          <w:sz w:val="24"/>
          <w:szCs w:val="24"/>
          <w:lang w:val="en-US"/>
        </w:rPr>
        <w:t>s</w:t>
      </w:r>
      <w:r w:rsidRPr="00800F9D">
        <w:rPr>
          <w:rFonts w:ascii="Calibri" w:hAnsi="Calibri" w:cs="Calibri"/>
          <w:sz w:val="24"/>
          <w:szCs w:val="24"/>
          <w:lang w:val="en-US"/>
        </w:rPr>
        <w:t xml:space="preserve"> for production software</w:t>
      </w:r>
      <w:r>
        <w:rPr>
          <w:rFonts w:ascii="Calibri" w:hAnsi="Calibri" w:cs="Calibri"/>
          <w:sz w:val="24"/>
          <w:szCs w:val="24"/>
          <w:lang w:val="en-US"/>
        </w:rPr>
        <w:t xml:space="preserve">. </w:t>
      </w:r>
      <w:r w:rsidR="00777677">
        <w:rPr>
          <w:rFonts w:ascii="Calibri" w:hAnsi="Calibri" w:cs="Calibri"/>
          <w:sz w:val="24"/>
          <w:szCs w:val="24"/>
          <w:lang w:val="en-US"/>
        </w:rPr>
        <w:t>There are some different types of procedures:</w:t>
      </w:r>
    </w:p>
    <w:p w14:paraId="0231B075" w14:textId="375BCB95" w:rsidR="00777677" w:rsidRDefault="00777677" w:rsidP="0043254E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  <w:lang w:val="en-US"/>
        </w:rPr>
      </w:pPr>
    </w:p>
    <w:p w14:paraId="579DE3E7" w14:textId="3FA9D38D" w:rsidR="00777677" w:rsidRDefault="00777677" w:rsidP="00777677">
      <w:pPr>
        <w:pStyle w:val="Paragrafoelenco"/>
        <w:numPr>
          <w:ilvl w:val="0"/>
          <w:numId w:val="4"/>
        </w:numPr>
        <w:autoSpaceDE w:val="0"/>
        <w:autoSpaceDN w:val="0"/>
        <w:adjustRightInd w:val="0"/>
        <w:rPr>
          <w:rFonts w:ascii="Calibri" w:hAnsi="Calibri" w:cs="Calibri"/>
          <w:szCs w:val="24"/>
        </w:rPr>
      </w:pPr>
      <w:r>
        <w:rPr>
          <w:rFonts w:ascii="Calibri" w:hAnsi="Calibri" w:cs="Calibri"/>
          <w:szCs w:val="24"/>
        </w:rPr>
        <w:t>blind search</w:t>
      </w:r>
    </w:p>
    <w:p w14:paraId="7125A727" w14:textId="51630C60" w:rsidR="00777677" w:rsidRDefault="00777677" w:rsidP="00777677">
      <w:pPr>
        <w:pStyle w:val="Paragrafoelenco"/>
        <w:numPr>
          <w:ilvl w:val="0"/>
          <w:numId w:val="4"/>
        </w:numPr>
        <w:autoSpaceDE w:val="0"/>
        <w:autoSpaceDN w:val="0"/>
        <w:adjustRightInd w:val="0"/>
        <w:rPr>
          <w:rFonts w:ascii="Calibri" w:hAnsi="Calibri" w:cs="Calibri"/>
          <w:szCs w:val="24"/>
        </w:rPr>
      </w:pPr>
      <w:r>
        <w:rPr>
          <w:rFonts w:ascii="Calibri" w:hAnsi="Calibri" w:cs="Calibri"/>
          <w:szCs w:val="24"/>
        </w:rPr>
        <w:t>direct search</w:t>
      </w:r>
    </w:p>
    <w:p w14:paraId="5FDEA05B" w14:textId="2498EEC4" w:rsidR="00777677" w:rsidRDefault="00777677" w:rsidP="00777677">
      <w:pPr>
        <w:pStyle w:val="Paragrafoelenco"/>
        <w:numPr>
          <w:ilvl w:val="0"/>
          <w:numId w:val="4"/>
        </w:numPr>
        <w:autoSpaceDE w:val="0"/>
        <w:autoSpaceDN w:val="0"/>
        <w:adjustRightInd w:val="0"/>
        <w:rPr>
          <w:rFonts w:ascii="Calibri" w:hAnsi="Calibri" w:cs="Calibri"/>
          <w:szCs w:val="24"/>
        </w:rPr>
      </w:pPr>
      <w:r>
        <w:rPr>
          <w:rFonts w:ascii="Calibri" w:hAnsi="Calibri" w:cs="Calibri"/>
          <w:szCs w:val="24"/>
        </w:rPr>
        <w:t>targeted search</w:t>
      </w:r>
    </w:p>
    <w:p w14:paraId="1A0CAB86" w14:textId="68DE8FC1" w:rsidR="00472A7C" w:rsidRDefault="00472A7C" w:rsidP="00472A7C">
      <w:pPr>
        <w:autoSpaceDE w:val="0"/>
        <w:autoSpaceDN w:val="0"/>
        <w:adjustRightInd w:val="0"/>
        <w:rPr>
          <w:rFonts w:ascii="Calibri" w:hAnsi="Calibri" w:cs="Calibri"/>
          <w:szCs w:val="24"/>
        </w:rPr>
      </w:pPr>
    </w:p>
    <w:p w14:paraId="3D3DC05F" w14:textId="144E5C59" w:rsidR="00472A7C" w:rsidRPr="00472A7C" w:rsidRDefault="00472A7C" w:rsidP="00472A7C">
      <w:pPr>
        <w:autoSpaceDE w:val="0"/>
        <w:autoSpaceDN w:val="0"/>
        <w:adjustRightInd w:val="0"/>
        <w:rPr>
          <w:rFonts w:ascii="Calibri" w:hAnsi="Calibri" w:cs="Calibri"/>
          <w:szCs w:val="24"/>
          <w:lang w:val="en-US"/>
        </w:rPr>
      </w:pPr>
      <w:r w:rsidRPr="00472A7C">
        <w:rPr>
          <w:rFonts w:ascii="Calibri" w:hAnsi="Calibri" w:cs="Calibri"/>
          <w:szCs w:val="24"/>
          <w:lang w:val="en-US"/>
        </w:rPr>
        <w:t>Each procedure can be divided in parallel jobs</w:t>
      </w:r>
      <w:r>
        <w:rPr>
          <w:rFonts w:ascii="Calibri" w:hAnsi="Calibri" w:cs="Calibri"/>
          <w:szCs w:val="24"/>
          <w:lang w:val="en-US"/>
        </w:rPr>
        <w:t>.</w:t>
      </w:r>
    </w:p>
    <w:p w14:paraId="6830C59C" w14:textId="44BCEF50" w:rsidR="00777677" w:rsidRPr="00472A7C" w:rsidRDefault="00777677" w:rsidP="00777677">
      <w:pPr>
        <w:autoSpaceDE w:val="0"/>
        <w:autoSpaceDN w:val="0"/>
        <w:adjustRightInd w:val="0"/>
        <w:rPr>
          <w:rFonts w:ascii="Calibri" w:hAnsi="Calibri" w:cs="Calibri"/>
          <w:szCs w:val="24"/>
          <w:lang w:val="en-US"/>
        </w:rPr>
      </w:pPr>
    </w:p>
    <w:p w14:paraId="1F359C31" w14:textId="77777777" w:rsidR="00777677" w:rsidRPr="00472A7C" w:rsidRDefault="00777677" w:rsidP="00777677">
      <w:pPr>
        <w:autoSpaceDE w:val="0"/>
        <w:autoSpaceDN w:val="0"/>
        <w:adjustRightInd w:val="0"/>
        <w:rPr>
          <w:rFonts w:ascii="Calibri" w:hAnsi="Calibri" w:cs="Calibri"/>
          <w:szCs w:val="24"/>
          <w:lang w:val="en-US"/>
        </w:rPr>
      </w:pPr>
    </w:p>
    <w:p w14:paraId="36F1BE0B" w14:textId="46142D72" w:rsidR="00632053" w:rsidRDefault="00632053" w:rsidP="0043254E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  <w:lang w:val="en-US"/>
        </w:rPr>
      </w:pPr>
    </w:p>
    <w:p w14:paraId="0F20360C" w14:textId="3B29A849" w:rsidR="00D13726" w:rsidRPr="00D13726" w:rsidRDefault="00D13726" w:rsidP="00D13726">
      <w:pPr>
        <w:pStyle w:val="Titolo3"/>
        <w:jc w:val="center"/>
        <w:rPr>
          <w:rFonts w:ascii="Calibri" w:hAnsi="Calibri" w:cs="Calibri"/>
          <w:b/>
          <w:outline/>
          <w:color w:val="EA6312" w:themeColor="accent2"/>
          <w:sz w:val="28"/>
          <w:lang w:val="en-US"/>
          <w14:shadow w14:blurRad="0" w14:dist="38100" w14:dir="2700000" w14:sx="100000" w14:sy="100000" w14:kx="0" w14:ky="0" w14:algn="tl">
            <w14:schemeClr w14:val="accent2"/>
          </w14:shadow>
          <w14:textOutline w14:w="6604" w14:cap="flat" w14:cmpd="sng" w14:algn="ctr">
            <w14:solidFill>
              <w14:schemeClr w14:val="accent2"/>
            </w14:solidFill>
            <w14:prstDash w14:val="solid"/>
            <w14:round/>
          </w14:textOutline>
          <w14:textFill>
            <w14:solidFill>
              <w14:srgbClr w14:val="FFFFFF"/>
            </w14:solidFill>
          </w14:textFill>
        </w:rPr>
      </w:pPr>
      <w:bookmarkStart w:id="17" w:name="_Toc118980995"/>
      <w:r w:rsidRPr="00D13726">
        <w:rPr>
          <w:rFonts w:ascii="Calibri" w:hAnsi="Calibri" w:cs="Calibri"/>
          <w:b/>
          <w:outline/>
          <w:color w:val="EA6312" w:themeColor="accent2"/>
          <w:sz w:val="28"/>
          <w:lang w:val="en-US"/>
          <w14:shadow w14:blurRad="0" w14:dist="38100" w14:dir="2700000" w14:sx="100000" w14:sy="100000" w14:kx="0" w14:ky="0" w14:algn="tl">
            <w14:schemeClr w14:val="accent2"/>
          </w14:shadow>
          <w14:textOutline w14:w="6604" w14:cap="flat" w14:cmpd="sng" w14:algn="ctr">
            <w14:solidFill>
              <w14:schemeClr w14:val="accent2"/>
            </w14:solidFill>
            <w14:prstDash w14:val="solid"/>
            <w14:round/>
          </w14:textOutline>
          <w14:textFill>
            <w14:solidFill>
              <w14:srgbClr w14:val="FFFFFF"/>
            </w14:solidFill>
          </w14:textFill>
        </w:rPr>
        <w:t>Work structures</w:t>
      </w:r>
      <w:bookmarkEnd w:id="17"/>
    </w:p>
    <w:p w14:paraId="4563594F" w14:textId="7E4F9147" w:rsidR="00D13726" w:rsidRDefault="00D13726" w:rsidP="0043254E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  <w:lang w:val="en-US"/>
        </w:rPr>
      </w:pPr>
    </w:p>
    <w:p w14:paraId="36B2E9B5" w14:textId="62C33697" w:rsidR="00D13726" w:rsidRDefault="00777677" w:rsidP="00D13726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  <w:lang w:val="en-US"/>
        </w:rPr>
      </w:pPr>
      <w:r>
        <w:rPr>
          <w:rFonts w:ascii="Calibri" w:hAnsi="Calibri" w:cs="Calibri"/>
          <w:sz w:val="24"/>
          <w:szCs w:val="24"/>
          <w:lang w:val="en-US"/>
        </w:rPr>
        <w:t>There are two info structure that control the procedures and the results:</w:t>
      </w:r>
      <w:r w:rsidR="008436A2">
        <w:rPr>
          <w:rFonts w:ascii="Calibri" w:hAnsi="Calibri" w:cs="Calibri"/>
          <w:sz w:val="24"/>
          <w:szCs w:val="24"/>
          <w:lang w:val="en-US"/>
        </w:rPr>
        <w:t xml:space="preserve"> </w:t>
      </w:r>
      <w:r w:rsidR="000377B5">
        <w:rPr>
          <w:rFonts w:ascii="Calibri" w:hAnsi="Calibri" w:cs="Calibri"/>
          <w:sz w:val="24"/>
          <w:szCs w:val="24"/>
          <w:lang w:val="en-US"/>
        </w:rPr>
        <w:t xml:space="preserve">the </w:t>
      </w:r>
      <w:proofErr w:type="spellStart"/>
      <w:r w:rsidR="00F8740F">
        <w:rPr>
          <w:rFonts w:ascii="Calibri" w:hAnsi="Calibri" w:cs="Calibri"/>
          <w:sz w:val="24"/>
          <w:szCs w:val="24"/>
          <w:lang w:val="en-US"/>
        </w:rPr>
        <w:t>proc_info</w:t>
      </w:r>
      <w:proofErr w:type="spellEnd"/>
      <w:r w:rsidR="00472A7C">
        <w:rPr>
          <w:rFonts w:ascii="Calibri" w:hAnsi="Calibri" w:cs="Calibri"/>
          <w:sz w:val="24"/>
          <w:szCs w:val="24"/>
          <w:lang w:val="en-US"/>
        </w:rPr>
        <w:t xml:space="preserve"> with the general information on the procedure and the </w:t>
      </w:r>
      <w:proofErr w:type="spellStart"/>
      <w:r w:rsidR="00472A7C">
        <w:rPr>
          <w:rFonts w:ascii="Calibri" w:hAnsi="Calibri" w:cs="Calibri"/>
          <w:sz w:val="24"/>
          <w:szCs w:val="24"/>
          <w:lang w:val="en-US"/>
        </w:rPr>
        <w:t>job_info</w:t>
      </w:r>
      <w:proofErr w:type="spellEnd"/>
      <w:r w:rsidR="00472A7C">
        <w:rPr>
          <w:rFonts w:ascii="Calibri" w:hAnsi="Calibri" w:cs="Calibri"/>
          <w:sz w:val="24"/>
          <w:szCs w:val="24"/>
          <w:lang w:val="en-US"/>
        </w:rPr>
        <w:t xml:space="preserve"> with the info and results on the single job.</w:t>
      </w:r>
    </w:p>
    <w:p w14:paraId="761235C4" w14:textId="55C57232" w:rsidR="00F70581" w:rsidRDefault="00F70581" w:rsidP="00D13726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  <w:lang w:val="en-US"/>
        </w:rPr>
      </w:pPr>
    </w:p>
    <w:p w14:paraId="12BAD530" w14:textId="5EDD5A0E" w:rsidR="00F70581" w:rsidRDefault="00F70581" w:rsidP="00D13726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  <w:lang w:val="en-US"/>
        </w:rPr>
      </w:pPr>
      <w:proofErr w:type="spellStart"/>
      <w:r>
        <w:rPr>
          <w:rFonts w:ascii="Calibri" w:hAnsi="Calibri" w:cs="Calibri"/>
          <w:sz w:val="24"/>
          <w:szCs w:val="24"/>
          <w:lang w:val="en-US"/>
        </w:rPr>
        <w:t>proc_info</w:t>
      </w:r>
      <w:proofErr w:type="spellEnd"/>
    </w:p>
    <w:p w14:paraId="6CD4C537" w14:textId="6E1680F7" w:rsidR="00D55725" w:rsidRDefault="00D55725" w:rsidP="00D13726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  <w:lang w:val="en-US"/>
        </w:rPr>
      </w:pPr>
      <w:r>
        <w:rPr>
          <w:rFonts w:ascii="Calibri" w:hAnsi="Calibri" w:cs="Calibri"/>
          <w:sz w:val="24"/>
          <w:szCs w:val="24"/>
          <w:lang w:val="en-US"/>
        </w:rPr>
        <w:tab/>
        <w:t xml:space="preserve">  .</w:t>
      </w:r>
      <w:proofErr w:type="spellStart"/>
      <w:r>
        <w:rPr>
          <w:rFonts w:ascii="Calibri" w:hAnsi="Calibri" w:cs="Calibri"/>
          <w:sz w:val="24"/>
          <w:szCs w:val="24"/>
          <w:lang w:val="en-US"/>
        </w:rPr>
        <w:t>bsdcont</w:t>
      </w:r>
      <w:proofErr w:type="spellEnd"/>
    </w:p>
    <w:p w14:paraId="4001848E" w14:textId="422F90DA" w:rsidR="00F70581" w:rsidRDefault="00F70581" w:rsidP="00D13726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  <w:lang w:val="en-US"/>
        </w:rPr>
      </w:pPr>
      <w:r>
        <w:rPr>
          <w:rFonts w:ascii="Calibri" w:hAnsi="Calibri" w:cs="Calibri"/>
          <w:sz w:val="24"/>
          <w:szCs w:val="24"/>
          <w:lang w:val="en-US"/>
        </w:rPr>
        <w:t xml:space="preserve">               .type  </w:t>
      </w:r>
      <w:r w:rsidR="00142BDE">
        <w:rPr>
          <w:rFonts w:ascii="Calibri" w:hAnsi="Calibri" w:cs="Calibri"/>
          <w:sz w:val="24"/>
          <w:szCs w:val="24"/>
          <w:lang w:val="en-US"/>
        </w:rPr>
        <w:t xml:space="preserve">     </w:t>
      </w:r>
      <w:r>
        <w:rPr>
          <w:rFonts w:ascii="Calibri" w:hAnsi="Calibri" w:cs="Calibri"/>
          <w:sz w:val="24"/>
          <w:szCs w:val="24"/>
          <w:lang w:val="en-US"/>
        </w:rPr>
        <w:t xml:space="preserve"> ‘blind’  ‘direct’  </w:t>
      </w:r>
      <w:r w:rsidR="00142BDE">
        <w:rPr>
          <w:rFonts w:ascii="Calibri" w:hAnsi="Calibri" w:cs="Calibri"/>
          <w:sz w:val="24"/>
          <w:szCs w:val="24"/>
          <w:lang w:val="en-US"/>
        </w:rPr>
        <w:t>‘targeted’  ‘follow-up’</w:t>
      </w:r>
    </w:p>
    <w:p w14:paraId="0A40972D" w14:textId="413F3956" w:rsidR="00142BDE" w:rsidRDefault="00142BDE" w:rsidP="00D13726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  <w:lang w:val="en-US"/>
        </w:rPr>
      </w:pPr>
      <w:r>
        <w:rPr>
          <w:rFonts w:ascii="Calibri" w:hAnsi="Calibri" w:cs="Calibri"/>
          <w:sz w:val="24"/>
          <w:szCs w:val="24"/>
          <w:lang w:val="en-US"/>
        </w:rPr>
        <w:t xml:space="preserve">               .comp      ‘normal’</w:t>
      </w:r>
      <w:r w:rsidR="00735AAE">
        <w:rPr>
          <w:rFonts w:ascii="Calibri" w:hAnsi="Calibri" w:cs="Calibri"/>
          <w:sz w:val="24"/>
          <w:szCs w:val="24"/>
          <w:lang w:val="en-US"/>
        </w:rPr>
        <w:t xml:space="preserve"> </w:t>
      </w:r>
      <w:r>
        <w:rPr>
          <w:rFonts w:ascii="Calibri" w:hAnsi="Calibri" w:cs="Calibri"/>
          <w:sz w:val="24"/>
          <w:szCs w:val="24"/>
          <w:lang w:val="en-US"/>
        </w:rPr>
        <w:t xml:space="preserve"> ‘</w:t>
      </w:r>
      <w:proofErr w:type="spellStart"/>
      <w:r>
        <w:rPr>
          <w:rFonts w:ascii="Calibri" w:hAnsi="Calibri" w:cs="Calibri"/>
          <w:sz w:val="24"/>
          <w:szCs w:val="24"/>
          <w:lang w:val="en-US"/>
        </w:rPr>
        <w:t>mex</w:t>
      </w:r>
      <w:proofErr w:type="spellEnd"/>
      <w:r>
        <w:rPr>
          <w:rFonts w:ascii="Calibri" w:hAnsi="Calibri" w:cs="Calibri"/>
          <w:sz w:val="24"/>
          <w:szCs w:val="24"/>
          <w:lang w:val="en-US"/>
        </w:rPr>
        <w:t>’  ‘parallel’</w:t>
      </w:r>
    </w:p>
    <w:p w14:paraId="73DDB869" w14:textId="437AFB8E" w:rsidR="00142BDE" w:rsidRDefault="00142BDE" w:rsidP="00142BDE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  <w:lang w:val="en-US"/>
        </w:rPr>
      </w:pPr>
      <w:r>
        <w:rPr>
          <w:rFonts w:ascii="Calibri" w:hAnsi="Calibri" w:cs="Calibri"/>
          <w:sz w:val="24"/>
          <w:szCs w:val="24"/>
          <w:lang w:val="en-US"/>
        </w:rPr>
        <w:t xml:space="preserve">               .epoch</w:t>
      </w:r>
    </w:p>
    <w:p w14:paraId="60114AA7" w14:textId="6C0A8507" w:rsidR="005D1032" w:rsidRDefault="005D1032" w:rsidP="00142BDE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  <w:lang w:val="en-US"/>
        </w:rPr>
      </w:pPr>
      <w:r>
        <w:rPr>
          <w:rFonts w:ascii="Calibri" w:hAnsi="Calibri" w:cs="Calibri"/>
          <w:sz w:val="24"/>
          <w:szCs w:val="24"/>
          <w:lang w:val="en-US"/>
        </w:rPr>
        <w:t xml:space="preserve">               .mode</w:t>
      </w:r>
      <w:r w:rsidR="00735AAE">
        <w:rPr>
          <w:rFonts w:ascii="Calibri" w:hAnsi="Calibri" w:cs="Calibri"/>
          <w:sz w:val="24"/>
          <w:szCs w:val="24"/>
          <w:lang w:val="en-US"/>
        </w:rPr>
        <w:t xml:space="preserve"> </w:t>
      </w:r>
    </w:p>
    <w:p w14:paraId="257B6AC8" w14:textId="03CC37AF" w:rsidR="005D1032" w:rsidRDefault="00142BDE" w:rsidP="005D1032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  <w:lang w:val="en-US"/>
        </w:rPr>
      </w:pPr>
      <w:r>
        <w:rPr>
          <w:rFonts w:ascii="Calibri" w:hAnsi="Calibri" w:cs="Calibri"/>
          <w:sz w:val="24"/>
          <w:szCs w:val="24"/>
          <w:lang w:val="en-US"/>
        </w:rPr>
        <w:t xml:space="preserve">               .hm</w:t>
      </w:r>
    </w:p>
    <w:p w14:paraId="09C2AE8F" w14:textId="2E04C74F" w:rsidR="00142BDE" w:rsidRDefault="005D1032" w:rsidP="00142BDE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  <w:lang w:val="en-US"/>
        </w:rPr>
      </w:pPr>
      <w:r>
        <w:rPr>
          <w:rFonts w:ascii="Calibri" w:hAnsi="Calibri" w:cs="Calibri"/>
          <w:sz w:val="24"/>
          <w:szCs w:val="24"/>
          <w:lang w:val="en-US"/>
        </w:rPr>
        <w:t xml:space="preserve">                    .</w:t>
      </w:r>
      <w:proofErr w:type="spellStart"/>
      <w:r>
        <w:rPr>
          <w:rFonts w:ascii="Calibri" w:hAnsi="Calibri" w:cs="Calibri"/>
          <w:sz w:val="24"/>
          <w:szCs w:val="24"/>
          <w:lang w:val="en-US"/>
        </w:rPr>
        <w:t>oper</w:t>
      </w:r>
      <w:proofErr w:type="spellEnd"/>
      <w:r>
        <w:rPr>
          <w:rFonts w:ascii="Calibri" w:hAnsi="Calibri" w:cs="Calibri"/>
          <w:sz w:val="24"/>
          <w:szCs w:val="24"/>
          <w:lang w:val="en-US"/>
        </w:rPr>
        <w:t xml:space="preserve">    ‘adaptive’  ‘</w:t>
      </w:r>
      <w:proofErr w:type="spellStart"/>
      <w:r>
        <w:rPr>
          <w:rFonts w:ascii="Calibri" w:hAnsi="Calibri" w:cs="Calibri"/>
          <w:sz w:val="24"/>
          <w:szCs w:val="24"/>
          <w:lang w:val="en-US"/>
        </w:rPr>
        <w:t>noadapt</w:t>
      </w:r>
      <w:proofErr w:type="spellEnd"/>
      <w:r>
        <w:rPr>
          <w:rFonts w:ascii="Calibri" w:hAnsi="Calibri" w:cs="Calibri"/>
          <w:sz w:val="24"/>
          <w:szCs w:val="24"/>
          <w:lang w:val="en-US"/>
        </w:rPr>
        <w:t>’  ‘</w:t>
      </w:r>
      <w:proofErr w:type="spellStart"/>
      <w:r>
        <w:rPr>
          <w:rFonts w:ascii="Calibri" w:hAnsi="Calibri" w:cs="Calibri"/>
          <w:sz w:val="24"/>
          <w:szCs w:val="24"/>
          <w:lang w:val="en-US"/>
        </w:rPr>
        <w:t>noiseadapt</w:t>
      </w:r>
      <w:proofErr w:type="spellEnd"/>
      <w:r>
        <w:rPr>
          <w:rFonts w:ascii="Calibri" w:hAnsi="Calibri" w:cs="Calibri"/>
          <w:sz w:val="24"/>
          <w:szCs w:val="24"/>
          <w:lang w:val="en-US"/>
        </w:rPr>
        <w:t>’  ‘</w:t>
      </w:r>
      <w:proofErr w:type="spellStart"/>
      <w:r>
        <w:rPr>
          <w:rFonts w:ascii="Calibri" w:hAnsi="Calibri" w:cs="Calibri"/>
          <w:sz w:val="24"/>
          <w:szCs w:val="24"/>
          <w:lang w:val="en-US"/>
        </w:rPr>
        <w:t>onlysigadapt</w:t>
      </w:r>
      <w:proofErr w:type="spellEnd"/>
      <w:r>
        <w:rPr>
          <w:rFonts w:ascii="Calibri" w:hAnsi="Calibri" w:cs="Calibri"/>
          <w:sz w:val="24"/>
          <w:szCs w:val="24"/>
          <w:lang w:val="en-US"/>
        </w:rPr>
        <w:t>’</w:t>
      </w:r>
    </w:p>
    <w:p w14:paraId="61D252F3" w14:textId="19706072" w:rsidR="00142BDE" w:rsidRDefault="00142BDE" w:rsidP="00142BDE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  <w:lang w:val="en-US"/>
        </w:rPr>
      </w:pPr>
      <w:r>
        <w:rPr>
          <w:rFonts w:ascii="Calibri" w:hAnsi="Calibri" w:cs="Calibri"/>
          <w:sz w:val="24"/>
          <w:szCs w:val="24"/>
          <w:lang w:val="en-US"/>
        </w:rPr>
        <w:t xml:space="preserve">                    .</w:t>
      </w:r>
      <w:proofErr w:type="spellStart"/>
      <w:r>
        <w:rPr>
          <w:rFonts w:ascii="Calibri" w:hAnsi="Calibri" w:cs="Calibri"/>
          <w:sz w:val="24"/>
          <w:szCs w:val="24"/>
          <w:lang w:val="en-US"/>
        </w:rPr>
        <w:t>fr</w:t>
      </w:r>
      <w:proofErr w:type="spellEnd"/>
    </w:p>
    <w:p w14:paraId="0730C296" w14:textId="09200A00" w:rsidR="00142BDE" w:rsidRDefault="00142BDE" w:rsidP="00142BDE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  <w:lang w:val="en-US"/>
        </w:rPr>
      </w:pPr>
      <w:r>
        <w:rPr>
          <w:rFonts w:ascii="Calibri" w:hAnsi="Calibri" w:cs="Calibri"/>
          <w:sz w:val="24"/>
          <w:szCs w:val="24"/>
          <w:lang w:val="en-US"/>
        </w:rPr>
        <w:t xml:space="preserve">                       .</w:t>
      </w:r>
      <w:proofErr w:type="spellStart"/>
      <w:r>
        <w:rPr>
          <w:rFonts w:ascii="Calibri" w:hAnsi="Calibri" w:cs="Calibri"/>
          <w:sz w:val="24"/>
          <w:szCs w:val="24"/>
          <w:lang w:val="en-US"/>
        </w:rPr>
        <w:t>dnat</w:t>
      </w:r>
      <w:proofErr w:type="spellEnd"/>
    </w:p>
    <w:p w14:paraId="1A733456" w14:textId="77777777" w:rsidR="00142BDE" w:rsidRDefault="00142BDE" w:rsidP="00142BDE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  <w:lang w:val="en-US"/>
        </w:rPr>
      </w:pPr>
      <w:r>
        <w:rPr>
          <w:rFonts w:ascii="Calibri" w:hAnsi="Calibri" w:cs="Calibri"/>
          <w:sz w:val="24"/>
          <w:szCs w:val="24"/>
          <w:lang w:val="en-US"/>
        </w:rPr>
        <w:t xml:space="preserve">                       .</w:t>
      </w:r>
      <w:proofErr w:type="spellStart"/>
      <w:r>
        <w:rPr>
          <w:rFonts w:ascii="Calibri" w:hAnsi="Calibri" w:cs="Calibri"/>
          <w:sz w:val="24"/>
          <w:szCs w:val="24"/>
          <w:lang w:val="en-US"/>
        </w:rPr>
        <w:t>enh</w:t>
      </w:r>
      <w:proofErr w:type="spellEnd"/>
    </w:p>
    <w:p w14:paraId="0A719FF2" w14:textId="016663CB" w:rsidR="00142BDE" w:rsidRDefault="00142BDE" w:rsidP="00142BDE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  <w:lang w:val="en-US"/>
        </w:rPr>
      </w:pPr>
      <w:r>
        <w:rPr>
          <w:rFonts w:ascii="Calibri" w:hAnsi="Calibri" w:cs="Calibri"/>
          <w:sz w:val="24"/>
          <w:szCs w:val="24"/>
          <w:lang w:val="en-US"/>
        </w:rPr>
        <w:t xml:space="preserve">                    .</w:t>
      </w:r>
      <w:proofErr w:type="spellStart"/>
      <w:r>
        <w:rPr>
          <w:rFonts w:ascii="Calibri" w:hAnsi="Calibri" w:cs="Calibri"/>
          <w:sz w:val="24"/>
          <w:szCs w:val="24"/>
          <w:lang w:val="en-US"/>
        </w:rPr>
        <w:t>sd</w:t>
      </w:r>
      <w:proofErr w:type="spellEnd"/>
    </w:p>
    <w:p w14:paraId="77F58DEC" w14:textId="77777777" w:rsidR="008D6FBA" w:rsidRDefault="00D12A7A" w:rsidP="008D6FBA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  <w:lang w:val="en-US"/>
        </w:rPr>
      </w:pPr>
      <w:r>
        <w:rPr>
          <w:rFonts w:ascii="Calibri" w:hAnsi="Calibri" w:cs="Calibri"/>
          <w:sz w:val="24"/>
          <w:szCs w:val="24"/>
          <w:lang w:val="en-US"/>
        </w:rPr>
        <w:t xml:space="preserve">                       .min</w:t>
      </w:r>
    </w:p>
    <w:p w14:paraId="0CF62398" w14:textId="1E4339D2" w:rsidR="008D6FBA" w:rsidRDefault="008D6FBA" w:rsidP="008D6FBA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  <w:lang w:val="en-US"/>
        </w:rPr>
      </w:pPr>
      <w:r>
        <w:rPr>
          <w:rFonts w:ascii="Calibri" w:hAnsi="Calibri" w:cs="Calibri"/>
          <w:sz w:val="24"/>
          <w:szCs w:val="24"/>
          <w:lang w:val="en-US"/>
        </w:rPr>
        <w:t xml:space="preserve">                       .step</w:t>
      </w:r>
    </w:p>
    <w:p w14:paraId="08A88271" w14:textId="27C46BF9" w:rsidR="00142BDE" w:rsidRDefault="008D6FBA" w:rsidP="005D1032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  <w:lang w:val="en-US"/>
        </w:rPr>
      </w:pPr>
      <w:r>
        <w:rPr>
          <w:rFonts w:ascii="Calibri" w:hAnsi="Calibri" w:cs="Calibri"/>
          <w:sz w:val="24"/>
          <w:szCs w:val="24"/>
          <w:lang w:val="en-US"/>
        </w:rPr>
        <w:t xml:space="preserve">                       .max</w:t>
      </w:r>
    </w:p>
    <w:p w14:paraId="356EF01F" w14:textId="2F60EA20" w:rsidR="003D2878" w:rsidRDefault="003D2878" w:rsidP="005D1032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  <w:lang w:val="en-US"/>
        </w:rPr>
      </w:pPr>
      <w:r>
        <w:rPr>
          <w:rFonts w:ascii="Calibri" w:hAnsi="Calibri" w:cs="Calibri"/>
          <w:sz w:val="24"/>
          <w:szCs w:val="24"/>
          <w:lang w:val="en-US"/>
        </w:rPr>
        <w:t xml:space="preserve">               .cand</w:t>
      </w:r>
    </w:p>
    <w:p w14:paraId="3402A5BE" w14:textId="0853FFFB" w:rsidR="00CA3F37" w:rsidRDefault="00CA3F37" w:rsidP="005D1032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  <w:lang w:val="en-US"/>
        </w:rPr>
      </w:pPr>
      <w:r>
        <w:rPr>
          <w:rFonts w:ascii="Calibri" w:hAnsi="Calibri" w:cs="Calibri"/>
          <w:sz w:val="24"/>
          <w:szCs w:val="24"/>
          <w:lang w:val="en-US"/>
        </w:rPr>
        <w:t xml:space="preserve">               .ref</w:t>
      </w:r>
    </w:p>
    <w:p w14:paraId="0E378322" w14:textId="56BB14A8" w:rsidR="00142BDE" w:rsidRDefault="00142BDE" w:rsidP="00142BDE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  <w:lang w:val="en-US"/>
        </w:rPr>
      </w:pPr>
      <w:r>
        <w:rPr>
          <w:rFonts w:ascii="Calibri" w:hAnsi="Calibri" w:cs="Calibri"/>
          <w:sz w:val="24"/>
          <w:szCs w:val="24"/>
          <w:lang w:val="en-US"/>
        </w:rPr>
        <w:t xml:space="preserve">               .</w:t>
      </w:r>
      <w:r w:rsidR="005D1032">
        <w:rPr>
          <w:rFonts w:ascii="Calibri" w:hAnsi="Calibri" w:cs="Calibri"/>
          <w:sz w:val="24"/>
          <w:szCs w:val="24"/>
          <w:lang w:val="en-US"/>
        </w:rPr>
        <w:t>fu</w:t>
      </w:r>
    </w:p>
    <w:p w14:paraId="02AE6A79" w14:textId="77777777" w:rsidR="00142BDE" w:rsidRDefault="00142BDE" w:rsidP="00142BDE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  <w:lang w:val="en-US"/>
        </w:rPr>
      </w:pPr>
      <w:r>
        <w:rPr>
          <w:rFonts w:ascii="Calibri" w:hAnsi="Calibri" w:cs="Calibri"/>
          <w:sz w:val="24"/>
          <w:szCs w:val="24"/>
          <w:lang w:val="en-US"/>
        </w:rPr>
        <w:t xml:space="preserve">               .</w:t>
      </w:r>
    </w:p>
    <w:p w14:paraId="0CAF5BA0" w14:textId="77777777" w:rsidR="00142BDE" w:rsidRDefault="00142BDE" w:rsidP="00142BDE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  <w:lang w:val="en-US"/>
        </w:rPr>
      </w:pPr>
    </w:p>
    <w:p w14:paraId="1BF89B3E" w14:textId="545A044C" w:rsidR="00142BDE" w:rsidRDefault="00735AAE" w:rsidP="00142BDE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  <w:lang w:val="en-US"/>
        </w:rPr>
      </w:pPr>
      <w:proofErr w:type="spellStart"/>
      <w:r>
        <w:rPr>
          <w:rFonts w:ascii="Calibri" w:hAnsi="Calibri" w:cs="Calibri"/>
          <w:sz w:val="24"/>
          <w:szCs w:val="24"/>
          <w:lang w:val="en-US"/>
        </w:rPr>
        <w:t>job_info</w:t>
      </w:r>
      <w:proofErr w:type="spellEnd"/>
      <w:r>
        <w:rPr>
          <w:rFonts w:ascii="Calibri" w:hAnsi="Calibri" w:cs="Calibri"/>
          <w:sz w:val="24"/>
          <w:szCs w:val="24"/>
          <w:lang w:val="en-US"/>
        </w:rPr>
        <w:t xml:space="preserve"> </w:t>
      </w:r>
    </w:p>
    <w:p w14:paraId="0F6F56D8" w14:textId="77777777" w:rsidR="00735AAE" w:rsidRDefault="00735AAE" w:rsidP="00735AAE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  <w:lang w:val="en-US"/>
        </w:rPr>
      </w:pPr>
      <w:r>
        <w:rPr>
          <w:rFonts w:ascii="Calibri" w:hAnsi="Calibri" w:cs="Calibri"/>
          <w:sz w:val="24"/>
          <w:szCs w:val="24"/>
          <w:lang w:val="en-US"/>
        </w:rPr>
        <w:t xml:space="preserve">             .proc</w:t>
      </w:r>
    </w:p>
    <w:p w14:paraId="3D634C93" w14:textId="2F4EF688" w:rsidR="00735AAE" w:rsidRDefault="00735AAE" w:rsidP="00735AAE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  <w:lang w:val="en-US"/>
        </w:rPr>
      </w:pPr>
      <w:r>
        <w:rPr>
          <w:rFonts w:ascii="Calibri" w:hAnsi="Calibri" w:cs="Calibri"/>
          <w:sz w:val="24"/>
          <w:szCs w:val="24"/>
          <w:lang w:val="en-US"/>
        </w:rPr>
        <w:t xml:space="preserve">             .</w:t>
      </w:r>
      <w:proofErr w:type="spellStart"/>
      <w:r>
        <w:rPr>
          <w:rFonts w:ascii="Calibri" w:hAnsi="Calibri" w:cs="Calibri"/>
          <w:sz w:val="24"/>
          <w:szCs w:val="24"/>
          <w:lang w:val="en-US"/>
        </w:rPr>
        <w:t>proc_</w:t>
      </w:r>
      <w:proofErr w:type="gramStart"/>
      <w:r>
        <w:rPr>
          <w:rFonts w:ascii="Calibri" w:hAnsi="Calibri" w:cs="Calibri"/>
          <w:sz w:val="24"/>
          <w:szCs w:val="24"/>
          <w:lang w:val="en-US"/>
        </w:rPr>
        <w:t>info</w:t>
      </w:r>
      <w:proofErr w:type="spellEnd"/>
      <w:proofErr w:type="gramEnd"/>
    </w:p>
    <w:p w14:paraId="1C63CC46" w14:textId="358A2A4A" w:rsidR="00735AAE" w:rsidRDefault="00735AAE" w:rsidP="00142BDE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  <w:lang w:val="en-US"/>
        </w:rPr>
      </w:pPr>
    </w:p>
    <w:p w14:paraId="6CB9B43A" w14:textId="626890A0" w:rsidR="00142BDE" w:rsidRDefault="00142BDE" w:rsidP="00D13726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  <w:lang w:val="en-US"/>
        </w:rPr>
      </w:pPr>
    </w:p>
    <w:p w14:paraId="2E8D7EDE" w14:textId="2AAB4762" w:rsidR="00777677" w:rsidRDefault="00777677" w:rsidP="00D13726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  <w:lang w:val="en-US"/>
        </w:rPr>
      </w:pPr>
    </w:p>
    <w:p w14:paraId="07DE47C8" w14:textId="59D6C4A3" w:rsidR="00777677" w:rsidRDefault="00777677" w:rsidP="00D13726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  <w:lang w:val="en-US"/>
        </w:rPr>
      </w:pPr>
    </w:p>
    <w:p w14:paraId="1F427549" w14:textId="77777777" w:rsidR="00777677" w:rsidRDefault="00777677" w:rsidP="00D13726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  <w:lang w:val="en-US"/>
        </w:rPr>
      </w:pPr>
    </w:p>
    <w:p w14:paraId="08BC9CA6" w14:textId="77777777" w:rsidR="00D13726" w:rsidRDefault="00D13726" w:rsidP="00D13726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  <w:lang w:val="en-US"/>
        </w:rPr>
      </w:pPr>
    </w:p>
    <w:p w14:paraId="46D24241" w14:textId="2DF47022" w:rsidR="00D13726" w:rsidRPr="00D13726" w:rsidRDefault="00D13726" w:rsidP="00D13726">
      <w:pPr>
        <w:pStyle w:val="Titolo3"/>
        <w:jc w:val="center"/>
        <w:rPr>
          <w:rFonts w:ascii="Calibri" w:hAnsi="Calibri" w:cs="Calibri"/>
          <w:b/>
          <w:outline/>
          <w:color w:val="EA6312" w:themeColor="accent2"/>
          <w:sz w:val="28"/>
          <w:lang w:val="en-US"/>
          <w14:shadow w14:blurRad="0" w14:dist="38100" w14:dir="2700000" w14:sx="100000" w14:sy="100000" w14:kx="0" w14:ky="0" w14:algn="tl">
            <w14:schemeClr w14:val="accent2"/>
          </w14:shadow>
          <w14:textOutline w14:w="6604" w14:cap="flat" w14:cmpd="sng" w14:algn="ctr">
            <w14:solidFill>
              <w14:schemeClr w14:val="accent2"/>
            </w14:solidFill>
            <w14:prstDash w14:val="solid"/>
            <w14:round/>
          </w14:textOutline>
          <w14:textFill>
            <w14:solidFill>
              <w14:srgbClr w14:val="FFFFFF"/>
            </w14:solidFill>
          </w14:textFill>
        </w:rPr>
      </w:pPr>
      <w:bookmarkStart w:id="18" w:name="_Toc118980996"/>
      <w:r w:rsidRPr="00D13726">
        <w:rPr>
          <w:rFonts w:ascii="Calibri" w:hAnsi="Calibri" w:cs="Calibri"/>
          <w:b/>
          <w:outline/>
          <w:color w:val="EA6312" w:themeColor="accent2"/>
          <w:sz w:val="28"/>
          <w:lang w:val="en-US"/>
          <w14:shadow w14:blurRad="0" w14:dist="38100" w14:dir="2700000" w14:sx="100000" w14:sy="100000" w14:kx="0" w14:ky="0" w14:algn="tl">
            <w14:schemeClr w14:val="accent2"/>
          </w14:shadow>
          <w14:textOutline w14:w="6604" w14:cap="flat" w14:cmpd="sng" w14:algn="ctr">
            <w14:solidFill>
              <w14:schemeClr w14:val="accent2"/>
            </w14:solidFill>
            <w14:prstDash w14:val="solid"/>
            <w14:round/>
          </w14:textOutline>
          <w14:textFill>
            <w14:solidFill>
              <w14:srgbClr w14:val="FFFFFF"/>
            </w14:solidFill>
          </w14:textFill>
        </w:rPr>
        <w:t>Functions</w:t>
      </w:r>
      <w:bookmarkEnd w:id="18"/>
    </w:p>
    <w:p w14:paraId="4D854216" w14:textId="16318940" w:rsidR="00D13726" w:rsidRDefault="00D13726" w:rsidP="0043254E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  <w:lang w:val="en-US"/>
        </w:rPr>
      </w:pPr>
    </w:p>
    <w:p w14:paraId="056B2C0D" w14:textId="77777777" w:rsidR="00D13726" w:rsidRPr="00800F9D" w:rsidRDefault="00D13726" w:rsidP="0043254E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  <w:lang w:val="en-US"/>
        </w:rPr>
      </w:pPr>
    </w:p>
    <w:p w14:paraId="4857BB37" w14:textId="77777777" w:rsidR="00800F9D" w:rsidRDefault="00800F9D" w:rsidP="0043254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FF"/>
          <w:sz w:val="20"/>
          <w:szCs w:val="20"/>
          <w:lang w:val="en-US"/>
        </w:rPr>
      </w:pPr>
    </w:p>
    <w:p w14:paraId="36828A80" w14:textId="6ECCF81F" w:rsidR="0043254E" w:rsidRPr="0043254E" w:rsidRDefault="0043254E" w:rsidP="0043254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3254E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43254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[bsd_pack_0, </w:t>
      </w:r>
      <w:proofErr w:type="spellStart"/>
      <w:r w:rsidRPr="0043254E">
        <w:rPr>
          <w:rFonts w:ascii="Courier New" w:hAnsi="Courier New" w:cs="Courier New"/>
          <w:color w:val="000000"/>
          <w:sz w:val="20"/>
          <w:szCs w:val="20"/>
          <w:lang w:val="en-US"/>
        </w:rPr>
        <w:t>bsd_packs</w:t>
      </w:r>
      <w:proofErr w:type="spellEnd"/>
      <w:r w:rsidRPr="0043254E">
        <w:rPr>
          <w:rFonts w:ascii="Courier New" w:hAnsi="Courier New" w:cs="Courier New"/>
          <w:color w:val="000000"/>
          <w:sz w:val="20"/>
          <w:szCs w:val="20"/>
          <w:lang w:val="en-US"/>
        </w:rPr>
        <w:t>]=BSD_PREPJOB(</w:t>
      </w:r>
      <w:proofErr w:type="spellStart"/>
      <w:r w:rsidRPr="0043254E">
        <w:rPr>
          <w:rFonts w:ascii="Courier New" w:hAnsi="Courier New" w:cs="Courier New"/>
          <w:color w:val="000000"/>
          <w:sz w:val="20"/>
          <w:szCs w:val="20"/>
          <w:lang w:val="en-US"/>
        </w:rPr>
        <w:t>list,frmin,runstr,mode</w:t>
      </w:r>
      <w:proofErr w:type="spellEnd"/>
      <w:r w:rsidRPr="0043254E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0A0C9F1E" w14:textId="30063A99" w:rsidR="008B09D2" w:rsidRDefault="008B09D2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7A02CDBB" w14:textId="33A0BAD2" w:rsidR="0043254E" w:rsidRDefault="0043254E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7EF44451" w14:textId="72BCE3E4" w:rsidR="00B86904" w:rsidRPr="00B86904" w:rsidRDefault="0043254E" w:rsidP="00B8690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3254E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43254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[</w:t>
      </w:r>
      <w:proofErr w:type="spellStart"/>
      <w:r w:rsidRPr="0043254E">
        <w:rPr>
          <w:rFonts w:ascii="Courier New" w:hAnsi="Courier New" w:cs="Courier New"/>
          <w:color w:val="000000"/>
          <w:sz w:val="20"/>
          <w:szCs w:val="20"/>
          <w:lang w:val="en-US"/>
        </w:rPr>
        <w:t>cand,bsd_summary,check</w:t>
      </w:r>
      <w:proofErr w:type="spellEnd"/>
      <w:r w:rsidRPr="0043254E">
        <w:rPr>
          <w:rFonts w:ascii="Courier New" w:hAnsi="Courier New" w:cs="Courier New"/>
          <w:color w:val="000000"/>
          <w:sz w:val="20"/>
          <w:szCs w:val="20"/>
          <w:lang w:val="en-US"/>
        </w:rPr>
        <w:t>]=BSD_JOB</w:t>
      </w:r>
      <w:r w:rsidR="005A7637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="005A7637" w:rsidRPr="005A7637">
        <w:rPr>
          <w:lang w:val="en-US"/>
        </w:rPr>
        <w:instrText xml:space="preserve"> XE "</w:instrText>
      </w:r>
      <w:r w:rsidR="005A7637" w:rsidRPr="005C3D9C">
        <w:rPr>
          <w:rFonts w:ascii="Courier New" w:hAnsi="Courier New" w:cs="Courier New"/>
          <w:color w:val="000000"/>
          <w:sz w:val="20"/>
          <w:szCs w:val="20"/>
          <w:lang w:val="en-US"/>
        </w:rPr>
        <w:instrText>BSD_JOB</w:instrText>
      </w:r>
      <w:r w:rsidR="005A7637" w:rsidRPr="005A7637">
        <w:rPr>
          <w:lang w:val="en-US"/>
        </w:rPr>
        <w:instrText xml:space="preserve">" </w:instrText>
      </w:r>
      <w:r w:rsidR="005A7637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43254E">
        <w:rPr>
          <w:rFonts w:ascii="Courier New" w:hAnsi="Courier New" w:cs="Courier New"/>
          <w:color w:val="000000"/>
          <w:sz w:val="20"/>
          <w:szCs w:val="20"/>
          <w:lang w:val="en-US"/>
        </w:rPr>
        <w:t>(bsd_pack_0,bsd_pack,outdir)</w:t>
      </w:r>
    </w:p>
    <w:p w14:paraId="53738358" w14:textId="373869E4" w:rsidR="00B86904" w:rsidRDefault="00B86904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0A43124B" w14:textId="77777777" w:rsidR="00ED76DC" w:rsidRDefault="00ED76DC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601D0794" w14:textId="47EA31F5" w:rsidR="00ED76DC" w:rsidRPr="00ED76DC" w:rsidRDefault="00ED76DC" w:rsidP="00ED76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D76DC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ED76D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out=</w:t>
      </w:r>
      <w:proofErr w:type="spellStart"/>
      <w:r w:rsidRPr="00ED76DC">
        <w:rPr>
          <w:rFonts w:ascii="Courier New" w:hAnsi="Courier New" w:cs="Courier New"/>
          <w:color w:val="000000"/>
          <w:sz w:val="20"/>
          <w:szCs w:val="20"/>
          <w:lang w:val="en-US"/>
        </w:rPr>
        <w:t>bsd_mode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Pr="00ED76DC">
        <w:rPr>
          <w:lang w:val="en-US"/>
        </w:rPr>
        <w:instrText xml:space="preserve"> XE "</w:instrText>
      </w:r>
      <w:r w:rsidRPr="0047385F">
        <w:rPr>
          <w:rFonts w:ascii="Courier New" w:hAnsi="Courier New" w:cs="Courier New"/>
          <w:color w:val="000000"/>
          <w:sz w:val="20"/>
          <w:szCs w:val="20"/>
          <w:lang w:val="en-US"/>
        </w:rPr>
        <w:instrText>bsd_mode</w:instrText>
      </w:r>
      <w:r w:rsidRPr="00ED76DC">
        <w:rPr>
          <w:lang w:val="en-US"/>
        </w:rPr>
        <w:instrText xml:space="preserve">" </w:instrText>
      </w:r>
      <w:r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ED76DC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ED76DC">
        <w:rPr>
          <w:rFonts w:ascii="Courier New" w:hAnsi="Courier New" w:cs="Courier New"/>
          <w:color w:val="000000"/>
          <w:sz w:val="20"/>
          <w:szCs w:val="20"/>
          <w:lang w:val="en-US"/>
        </w:rPr>
        <w:t>typ</w:t>
      </w:r>
      <w:proofErr w:type="spellEnd"/>
      <w:r w:rsidRPr="00ED76DC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7F1161C1" w14:textId="77777777" w:rsidR="00AD52C0" w:rsidRPr="00AD52C0" w:rsidRDefault="00AD52C0" w:rsidP="00AD52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AD52C0">
        <w:rPr>
          <w:rFonts w:ascii="Courier New" w:hAnsi="Courier New" w:cs="Courier New"/>
          <w:color w:val="228B22"/>
          <w:sz w:val="20"/>
          <w:szCs w:val="20"/>
          <w:lang w:val="en-US"/>
        </w:rPr>
        <w:t>% model of mode function</w:t>
      </w:r>
    </w:p>
    <w:p w14:paraId="58E01A7B" w14:textId="77777777" w:rsidR="00AD52C0" w:rsidRPr="00AD52C0" w:rsidRDefault="00AD52C0" w:rsidP="00AD52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AD52C0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2864B3C8" w14:textId="77777777" w:rsidR="00AD52C0" w:rsidRPr="00AD52C0" w:rsidRDefault="00AD52C0" w:rsidP="00AD52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AD52C0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</w:t>
      </w:r>
      <w:proofErr w:type="spellStart"/>
      <w:r w:rsidRPr="00AD52C0">
        <w:rPr>
          <w:rFonts w:ascii="Courier New" w:hAnsi="Courier New" w:cs="Courier New"/>
          <w:color w:val="228B22"/>
          <w:sz w:val="20"/>
          <w:szCs w:val="20"/>
          <w:lang w:val="en-US"/>
        </w:rPr>
        <w:t>typ</w:t>
      </w:r>
      <w:proofErr w:type="spellEnd"/>
      <w:r w:rsidRPr="00AD52C0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 type number</w:t>
      </w:r>
    </w:p>
    <w:p w14:paraId="3A51C3FE" w14:textId="77777777" w:rsidR="00AD52C0" w:rsidRPr="00AD52C0" w:rsidRDefault="00AD52C0" w:rsidP="00AD52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AD52C0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6DD8B3EC" w14:textId="77777777" w:rsidR="00AD52C0" w:rsidRPr="00800F9D" w:rsidRDefault="00AD52C0" w:rsidP="00AD52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00F9D">
        <w:rPr>
          <w:rFonts w:ascii="Courier New" w:hAnsi="Courier New" w:cs="Courier New"/>
          <w:color w:val="228B22"/>
          <w:sz w:val="20"/>
          <w:szCs w:val="20"/>
          <w:lang w:val="en-US"/>
        </w:rPr>
        <w:t>% Snag Version 2.0 - January 2017</w:t>
      </w:r>
    </w:p>
    <w:p w14:paraId="49ABE129" w14:textId="77777777" w:rsidR="00ED76DC" w:rsidRPr="00800F9D" w:rsidRDefault="00ED76DC" w:rsidP="00ED76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2DFF2DD7" w14:textId="1F2FB927" w:rsidR="00ED76DC" w:rsidRDefault="00ED76DC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04DEC332" w14:textId="36C2E0FD" w:rsidR="00ED76DC" w:rsidRDefault="00ED76DC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6D3E0D91" w14:textId="77777777" w:rsidR="00ED76DC" w:rsidRPr="007005D1" w:rsidRDefault="00ED76DC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1B0CAFFB" w14:textId="20F93398" w:rsidR="00ED76DC" w:rsidRPr="00ED76DC" w:rsidRDefault="00ED76DC" w:rsidP="00ED76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D76DC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ED76D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[</w:t>
      </w:r>
      <w:proofErr w:type="spellStart"/>
      <w:r w:rsidRPr="00ED76DC">
        <w:rPr>
          <w:rFonts w:ascii="Courier New" w:hAnsi="Courier New" w:cs="Courier New"/>
          <w:color w:val="000000"/>
          <w:sz w:val="20"/>
          <w:szCs w:val="20"/>
          <w:lang w:val="en-US"/>
        </w:rPr>
        <w:t>hmap,job_info,checkE</w:t>
      </w:r>
      <w:proofErr w:type="spellEnd"/>
      <w:r w:rsidRPr="00ED76DC">
        <w:rPr>
          <w:rFonts w:ascii="Courier New" w:hAnsi="Courier New" w:cs="Courier New"/>
          <w:color w:val="000000"/>
          <w:sz w:val="20"/>
          <w:szCs w:val="20"/>
          <w:lang w:val="en-US"/>
        </w:rPr>
        <w:t>]=</w:t>
      </w:r>
      <w:proofErr w:type="spellStart"/>
      <w:r w:rsidRPr="00ED76DC">
        <w:rPr>
          <w:rFonts w:ascii="Courier New" w:hAnsi="Courier New" w:cs="Courier New"/>
          <w:color w:val="000000"/>
          <w:sz w:val="20"/>
          <w:szCs w:val="20"/>
          <w:lang w:val="en-US"/>
        </w:rPr>
        <w:t>bsd_hough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Pr="00ED76DC">
        <w:rPr>
          <w:lang w:val="en-US"/>
        </w:rPr>
        <w:instrText xml:space="preserve"> XE "</w:instrText>
      </w:r>
      <w:r w:rsidRPr="002B44E4">
        <w:rPr>
          <w:rFonts w:ascii="Courier New" w:hAnsi="Courier New" w:cs="Courier New"/>
          <w:color w:val="000000"/>
          <w:sz w:val="20"/>
          <w:szCs w:val="20"/>
          <w:lang w:val="en-US"/>
        </w:rPr>
        <w:instrText>bsd_hough</w:instrText>
      </w:r>
      <w:r w:rsidRPr="00ED76DC">
        <w:rPr>
          <w:lang w:val="en-US"/>
        </w:rPr>
        <w:instrText xml:space="preserve">" </w:instrText>
      </w:r>
      <w:r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ED76DC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ED76DC">
        <w:rPr>
          <w:rFonts w:ascii="Courier New" w:hAnsi="Courier New" w:cs="Courier New"/>
          <w:color w:val="000000"/>
          <w:sz w:val="20"/>
          <w:szCs w:val="20"/>
          <w:lang w:val="en-US"/>
        </w:rPr>
        <w:t>typ,peaks,proc_info,job_info</w:t>
      </w:r>
      <w:proofErr w:type="spellEnd"/>
      <w:r w:rsidRPr="00ED76DC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50C7FF75" w14:textId="77777777" w:rsidR="00ED76DC" w:rsidRPr="00ED76DC" w:rsidRDefault="00ED76DC" w:rsidP="00ED76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</w:t>
      </w:r>
      <w:proofErr w:type="spellStart"/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>hough</w:t>
      </w:r>
      <w:proofErr w:type="spellEnd"/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map creation</w:t>
      </w:r>
    </w:p>
    <w:p w14:paraId="23A00C17" w14:textId="77777777" w:rsidR="00ED76DC" w:rsidRPr="00ED76DC" w:rsidRDefault="00ED76DC" w:rsidP="00ED76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4DFC8700" w14:textId="77777777" w:rsidR="00ED76DC" w:rsidRPr="00ED76DC" w:rsidRDefault="00ED76DC" w:rsidP="00ED76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</w:t>
      </w:r>
      <w:proofErr w:type="spellStart"/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>typ</w:t>
      </w:r>
      <w:proofErr w:type="spellEnd"/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(2)           1-&gt; 1 </w:t>
      </w:r>
      <w:proofErr w:type="spellStart"/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>allsky</w:t>
      </w:r>
      <w:proofErr w:type="spellEnd"/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normal, 2 refinement, 3 follow-up or directed</w:t>
      </w:r>
    </w:p>
    <w:p w14:paraId="6BD3F120" w14:textId="77777777" w:rsidR="00ED76DC" w:rsidRPr="00ED76DC" w:rsidRDefault="00ED76DC" w:rsidP="00ED76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                2-&gt; 1 normal, 2 </w:t>
      </w:r>
      <w:proofErr w:type="spellStart"/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>mex</w:t>
      </w:r>
      <w:proofErr w:type="spellEnd"/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file, 3 parallel</w:t>
      </w:r>
    </w:p>
    <w:p w14:paraId="3CD64892" w14:textId="77777777" w:rsidR="00ED76DC" w:rsidRPr="00ED76DC" w:rsidRDefault="00ED76DC" w:rsidP="00ED76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>%   peaks(5+,n)      peak table (rows with ...)</w:t>
      </w:r>
    </w:p>
    <w:p w14:paraId="03AACAE8" w14:textId="77777777" w:rsidR="00ED76DC" w:rsidRPr="00ED76DC" w:rsidRDefault="00ED76DC" w:rsidP="00ED76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</w:t>
      </w:r>
      <w:proofErr w:type="spellStart"/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>proc_info</w:t>
      </w:r>
      <w:proofErr w:type="spellEnd"/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     epoch</w:t>
      </w:r>
    </w:p>
    <w:p w14:paraId="4A36CCCB" w14:textId="77777777" w:rsidR="00ED76DC" w:rsidRPr="00ED76DC" w:rsidRDefault="00ED76DC" w:rsidP="00ED76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                </w:t>
      </w:r>
      <w:proofErr w:type="spellStart"/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>hm.oper</w:t>
      </w:r>
      <w:proofErr w:type="spellEnd"/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('adapt','</w:t>
      </w:r>
      <w:proofErr w:type="spellStart"/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>noadapt</w:t>
      </w:r>
      <w:proofErr w:type="spellEnd"/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>','</w:t>
      </w:r>
      <w:proofErr w:type="spellStart"/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>noiseadapt</w:t>
      </w:r>
      <w:proofErr w:type="spellEnd"/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>','</w:t>
      </w:r>
      <w:proofErr w:type="spellStart"/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>onlysigadapt</w:t>
      </w:r>
      <w:proofErr w:type="spellEnd"/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>')</w:t>
      </w:r>
    </w:p>
    <w:p w14:paraId="335B6F86" w14:textId="77777777" w:rsidR="00ED76DC" w:rsidRPr="00ED76DC" w:rsidRDefault="00ED76DC" w:rsidP="00ED76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>%                    hm.fr  (</w:t>
      </w:r>
      <w:proofErr w:type="spellStart"/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>minfr</w:t>
      </w:r>
      <w:proofErr w:type="spellEnd"/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dnat frenh </w:t>
      </w:r>
      <w:proofErr w:type="spellStart"/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>maxfr</w:t>
      </w:r>
      <w:proofErr w:type="spellEnd"/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>)</w:t>
      </w:r>
    </w:p>
    <w:p w14:paraId="55D2311C" w14:textId="77777777" w:rsidR="00ED76DC" w:rsidRPr="00ED76DC" w:rsidRDefault="00ED76DC" w:rsidP="00ED76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>%                    hm.sd  (</w:t>
      </w:r>
      <w:proofErr w:type="spellStart"/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>minsd</w:t>
      </w:r>
      <w:proofErr w:type="spellEnd"/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step nsteps)</w:t>
      </w:r>
    </w:p>
    <w:p w14:paraId="7BB2D94F" w14:textId="77777777" w:rsidR="00ED76DC" w:rsidRPr="00ED76DC" w:rsidRDefault="00ED76DC" w:rsidP="00ED76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>%                    hm.fr  (</w:t>
      </w:r>
      <w:proofErr w:type="spellStart"/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>minfr</w:t>
      </w:r>
      <w:proofErr w:type="spellEnd"/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dnat frenh </w:t>
      </w:r>
      <w:proofErr w:type="spellStart"/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>maxfr</w:t>
      </w:r>
      <w:proofErr w:type="spellEnd"/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>)</w:t>
      </w:r>
    </w:p>
    <w:p w14:paraId="1747993F" w14:textId="77777777" w:rsidR="00ED76DC" w:rsidRPr="00ED76DC" w:rsidRDefault="00ED76DC" w:rsidP="00ED76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                </w:t>
      </w:r>
      <w:proofErr w:type="spellStart"/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>Adimref</w:t>
      </w:r>
      <w:proofErr w:type="spellEnd"/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>=[</w:t>
      </w:r>
      <w:proofErr w:type="spellStart"/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>nsd,nf</w:t>
      </w:r>
      <w:proofErr w:type="spellEnd"/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>] if present (refinement)</w:t>
      </w:r>
    </w:p>
    <w:p w14:paraId="30CECEF1" w14:textId="77777777" w:rsidR="00ED76DC" w:rsidRPr="00ED76DC" w:rsidRDefault="00ED76DC" w:rsidP="00ED76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</w:t>
      </w:r>
      <w:proofErr w:type="spellStart"/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>job_info</w:t>
      </w:r>
      <w:proofErr w:type="spellEnd"/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      used for output</w:t>
      </w:r>
    </w:p>
    <w:p w14:paraId="08E5D137" w14:textId="77777777" w:rsidR="00ED76DC" w:rsidRPr="00ED76DC" w:rsidRDefault="00ED76DC" w:rsidP="00ED76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                </w:t>
      </w:r>
    </w:p>
    <w:p w14:paraId="7397E067" w14:textId="77777777" w:rsidR="00ED76DC" w:rsidRPr="00ED76DC" w:rsidRDefault="00ED76DC" w:rsidP="00ED76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>%  coreHoughDynLoop_mex(peaks,inifr,dfr,Day_inSeconds,deltaf2,ii0,ii,nbin_d,d,I500,nTimeSteps,nf</w:t>
      </w:r>
      <w:proofErr w:type="gramStart"/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>);</w:t>
      </w:r>
      <w:proofErr w:type="gramEnd"/>
    </w:p>
    <w:p w14:paraId="2488BCD1" w14:textId="77777777" w:rsidR="00ED76DC" w:rsidRPr="00ED76DC" w:rsidRDefault="00ED76DC" w:rsidP="00ED76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2CC058E5" w14:textId="77777777" w:rsidR="00ED76DC" w:rsidRPr="00800F9D" w:rsidRDefault="00ED76DC" w:rsidP="00ED76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00F9D">
        <w:rPr>
          <w:rFonts w:ascii="Courier New" w:hAnsi="Courier New" w:cs="Courier New"/>
          <w:color w:val="228B22"/>
          <w:sz w:val="20"/>
          <w:szCs w:val="20"/>
          <w:lang w:val="en-US"/>
        </w:rPr>
        <w:t>% Snag Version 2.0 - January 2017</w:t>
      </w:r>
    </w:p>
    <w:p w14:paraId="01F4A9FF" w14:textId="467F98C9" w:rsidR="00ED76DC" w:rsidRDefault="00ED76DC" w:rsidP="00ED76DC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281522C6" w14:textId="07AE0294" w:rsidR="00ED76DC" w:rsidRDefault="00ED76DC" w:rsidP="00ED76DC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55C4DAE3" w14:textId="31C27015" w:rsidR="00ED76DC" w:rsidRPr="00ED76DC" w:rsidRDefault="00ED76DC" w:rsidP="00ED76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D76DC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ED76D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[</w:t>
      </w:r>
      <w:proofErr w:type="spellStart"/>
      <w:r w:rsidRPr="00ED76DC">
        <w:rPr>
          <w:rFonts w:ascii="Courier New" w:hAnsi="Courier New" w:cs="Courier New"/>
          <w:color w:val="000000"/>
          <w:sz w:val="20"/>
          <w:szCs w:val="20"/>
          <w:lang w:val="en-US"/>
        </w:rPr>
        <w:t>cand,job_info,checkF</w:t>
      </w:r>
      <w:proofErr w:type="spellEnd"/>
      <w:r w:rsidRPr="00ED76DC">
        <w:rPr>
          <w:rFonts w:ascii="Courier New" w:hAnsi="Courier New" w:cs="Courier New"/>
          <w:color w:val="000000"/>
          <w:sz w:val="20"/>
          <w:szCs w:val="20"/>
          <w:lang w:val="en-US"/>
        </w:rPr>
        <w:t>]=</w:t>
      </w:r>
      <w:proofErr w:type="spellStart"/>
      <w:r w:rsidRPr="00ED76DC">
        <w:rPr>
          <w:rFonts w:ascii="Courier New" w:hAnsi="Courier New" w:cs="Courier New"/>
          <w:color w:val="000000"/>
          <w:sz w:val="20"/>
          <w:szCs w:val="20"/>
          <w:lang w:val="en-US"/>
        </w:rPr>
        <w:t>bsd_cand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Pr="00ED76DC">
        <w:rPr>
          <w:lang w:val="en-US"/>
        </w:rPr>
        <w:instrText xml:space="preserve"> XE "</w:instrText>
      </w:r>
      <w:r w:rsidRPr="0047385F">
        <w:rPr>
          <w:rFonts w:ascii="Courier New" w:hAnsi="Courier New" w:cs="Courier New"/>
          <w:color w:val="000000"/>
          <w:sz w:val="20"/>
          <w:szCs w:val="20"/>
          <w:lang w:val="en-US"/>
        </w:rPr>
        <w:instrText>bsd_cand</w:instrText>
      </w:r>
      <w:r w:rsidRPr="00ED76DC">
        <w:rPr>
          <w:lang w:val="en-US"/>
        </w:rPr>
        <w:instrText xml:space="preserve">" </w:instrText>
      </w:r>
      <w:r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ED76DC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ED76DC">
        <w:rPr>
          <w:rFonts w:ascii="Courier New" w:hAnsi="Courier New" w:cs="Courier New"/>
          <w:color w:val="000000"/>
          <w:sz w:val="20"/>
          <w:szCs w:val="20"/>
          <w:lang w:val="en-US"/>
        </w:rPr>
        <w:t>hmap,proc_info,job_info,kcand</w:t>
      </w:r>
      <w:proofErr w:type="spellEnd"/>
      <w:r w:rsidRPr="00ED76DC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7C0E2A27" w14:textId="77777777" w:rsidR="00ED76DC" w:rsidRPr="00ED76DC" w:rsidRDefault="00ED76DC" w:rsidP="00ED76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finds peaks in the </w:t>
      </w:r>
      <w:proofErr w:type="spellStart"/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>hough</w:t>
      </w:r>
      <w:proofErr w:type="spellEnd"/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map</w:t>
      </w:r>
    </w:p>
    <w:p w14:paraId="46740564" w14:textId="77777777" w:rsidR="00ED76DC" w:rsidRPr="00ED76DC" w:rsidRDefault="00ED76DC" w:rsidP="00ED76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6BFFA478" w14:textId="77777777" w:rsidR="00ED76DC" w:rsidRPr="00ED76DC" w:rsidRDefault="00ED76DC" w:rsidP="00ED76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>%   [</w:t>
      </w:r>
      <w:proofErr w:type="spellStart"/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>cand,job_info,checkF</w:t>
      </w:r>
      <w:proofErr w:type="spellEnd"/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>]=</w:t>
      </w:r>
      <w:proofErr w:type="spellStart"/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>bsd_cand</w:t>
      </w:r>
      <w:proofErr w:type="spellEnd"/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>(</w:t>
      </w:r>
      <w:proofErr w:type="spellStart"/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>hmap,proc_info,job_info,kcand</w:t>
      </w:r>
      <w:proofErr w:type="spellEnd"/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>)</w:t>
      </w:r>
    </w:p>
    <w:p w14:paraId="495572F3" w14:textId="77777777" w:rsidR="00ED76DC" w:rsidRPr="00ED76DC" w:rsidRDefault="00ED76DC" w:rsidP="00ED76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6E27A8B8" w14:textId="77777777" w:rsidR="00ED76DC" w:rsidRPr="00ED76DC" w:rsidRDefault="00ED76DC" w:rsidP="00ED76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</w:t>
      </w:r>
      <w:proofErr w:type="spellStart"/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>hmap</w:t>
      </w:r>
      <w:proofErr w:type="spellEnd"/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     </w:t>
      </w:r>
      <w:proofErr w:type="spellStart"/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>hough</w:t>
      </w:r>
      <w:proofErr w:type="spellEnd"/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map</w:t>
      </w:r>
    </w:p>
    <w:p w14:paraId="02808FE3" w14:textId="77777777" w:rsidR="00ED76DC" w:rsidRPr="00ED76DC" w:rsidRDefault="00ED76DC" w:rsidP="00ED76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lastRenderedPageBreak/>
        <w:t xml:space="preserve">%    </w:t>
      </w:r>
      <w:proofErr w:type="spellStart"/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>proc_info</w:t>
      </w:r>
      <w:proofErr w:type="spellEnd"/>
    </w:p>
    <w:p w14:paraId="191CA074" w14:textId="77777777" w:rsidR="00ED76DC" w:rsidRPr="00ED76DC" w:rsidRDefault="00ED76DC" w:rsidP="00ED76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</w:t>
      </w:r>
      <w:proofErr w:type="spellStart"/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>job_info</w:t>
      </w:r>
      <w:proofErr w:type="spellEnd"/>
    </w:p>
    <w:p w14:paraId="7A444354" w14:textId="77777777" w:rsidR="00ED76DC" w:rsidRPr="00ED76DC" w:rsidRDefault="00ED76DC" w:rsidP="00ED76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</w:t>
      </w:r>
      <w:proofErr w:type="spellStart"/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>kcand</w:t>
      </w:r>
      <w:proofErr w:type="spellEnd"/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    number of primary candidates to be found</w:t>
      </w:r>
    </w:p>
    <w:p w14:paraId="27D7DF69" w14:textId="77777777" w:rsidR="00ED76DC" w:rsidRPr="00ED76DC" w:rsidRDefault="00ED76DC" w:rsidP="00ED76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1FA27638" w14:textId="77777777" w:rsidR="00ED76DC" w:rsidRPr="00ED76DC" w:rsidRDefault="00ED76DC" w:rsidP="00ED76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>%    cand(9,N)   [</w:t>
      </w:r>
      <w:proofErr w:type="spellStart"/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>fr</w:t>
      </w:r>
      <w:proofErr w:type="spellEnd"/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lam bet </w:t>
      </w:r>
      <w:proofErr w:type="spellStart"/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>sd</w:t>
      </w:r>
      <w:proofErr w:type="spellEnd"/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amp CR </w:t>
      </w:r>
      <w:proofErr w:type="spellStart"/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>dlam</w:t>
      </w:r>
      <w:proofErr w:type="spellEnd"/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  <w:proofErr w:type="spellStart"/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>dbet</w:t>
      </w:r>
      <w:proofErr w:type="spellEnd"/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  <w:proofErr w:type="spellStart"/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>typ</w:t>
      </w:r>
      <w:proofErr w:type="spellEnd"/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>]</w:t>
      </w:r>
    </w:p>
    <w:p w14:paraId="369E093A" w14:textId="77777777" w:rsidR="00ED76DC" w:rsidRPr="00ED76DC" w:rsidRDefault="00ED76DC" w:rsidP="00ED76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</w:t>
      </w:r>
      <w:proofErr w:type="spellStart"/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>job_info</w:t>
      </w:r>
      <w:proofErr w:type="spellEnd"/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 job info structure</w:t>
      </w:r>
    </w:p>
    <w:p w14:paraId="67D4C977" w14:textId="77777777" w:rsidR="00ED76DC" w:rsidRPr="00ED76DC" w:rsidRDefault="00ED76DC" w:rsidP="00ED76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</w:t>
      </w:r>
      <w:proofErr w:type="spellStart"/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>checkF</w:t>
      </w:r>
      <w:proofErr w:type="spellEnd"/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   service structure for test and debug</w:t>
      </w:r>
    </w:p>
    <w:p w14:paraId="6941BA70" w14:textId="77777777" w:rsidR="00ED76DC" w:rsidRPr="00ED76DC" w:rsidRDefault="00ED76DC" w:rsidP="00ED76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D76DC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199A3D39" w14:textId="77777777" w:rsidR="00ED76DC" w:rsidRPr="00800F9D" w:rsidRDefault="00ED76DC" w:rsidP="00ED76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00F9D">
        <w:rPr>
          <w:rFonts w:ascii="Courier New" w:hAnsi="Courier New" w:cs="Courier New"/>
          <w:color w:val="228B22"/>
          <w:sz w:val="20"/>
          <w:szCs w:val="20"/>
          <w:lang w:val="en-US"/>
        </w:rPr>
        <w:t>% Snag Version 2.0 - January 2017</w:t>
      </w:r>
    </w:p>
    <w:p w14:paraId="39A5A163" w14:textId="77777777" w:rsidR="00ED76DC" w:rsidRDefault="00ED76DC" w:rsidP="00ED76DC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09FFA1A3" w14:textId="77777777" w:rsidR="00ED76DC" w:rsidRDefault="00ED76DC" w:rsidP="00ED76DC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222A5928" w14:textId="77777777" w:rsidR="00ED76DC" w:rsidRPr="00B86904" w:rsidRDefault="00ED76DC" w:rsidP="00ED76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86904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B86904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out=</w:t>
      </w:r>
      <w:proofErr w:type="spellStart"/>
      <w:r w:rsidRPr="00B86904">
        <w:rPr>
          <w:rFonts w:ascii="Courier New" w:hAnsi="Courier New" w:cs="Courier New"/>
          <w:color w:val="000000"/>
          <w:sz w:val="20"/>
          <w:szCs w:val="20"/>
          <w:lang w:val="en-US"/>
        </w:rPr>
        <w:t>bsd_fu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Pr="00B86904">
        <w:rPr>
          <w:lang w:val="en-US"/>
        </w:rPr>
        <w:instrText xml:space="preserve"> XE "</w:instrText>
      </w:r>
      <w:r w:rsidRPr="000A7949">
        <w:rPr>
          <w:rFonts w:ascii="Courier New" w:hAnsi="Courier New" w:cs="Courier New"/>
          <w:color w:val="000000"/>
          <w:sz w:val="20"/>
          <w:szCs w:val="20"/>
          <w:lang w:val="en-US"/>
        </w:rPr>
        <w:instrText>bsd_fu</w:instrText>
      </w:r>
      <w:r w:rsidRPr="00B86904">
        <w:rPr>
          <w:lang w:val="en-US"/>
        </w:rPr>
        <w:instrText xml:space="preserve">" </w:instrText>
      </w:r>
      <w:r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B86904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B86904">
        <w:rPr>
          <w:rFonts w:ascii="Courier New" w:hAnsi="Courier New" w:cs="Courier New"/>
          <w:color w:val="000000"/>
          <w:sz w:val="20"/>
          <w:szCs w:val="20"/>
          <w:lang w:val="en-US"/>
        </w:rPr>
        <w:t>in,direct,fupars</w:t>
      </w:r>
      <w:proofErr w:type="spellEnd"/>
      <w:r w:rsidRPr="00B86904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4DAB0BE1" w14:textId="77777777" w:rsidR="00ED76DC" w:rsidRPr="00B86904" w:rsidRDefault="00ED76DC" w:rsidP="00ED76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>% bsd base follow-up</w:t>
      </w:r>
    </w:p>
    <w:p w14:paraId="35F397FF" w14:textId="77777777" w:rsidR="00ED76DC" w:rsidRPr="00B86904" w:rsidRDefault="00ED76DC" w:rsidP="00ED76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5D1AE2A2" w14:textId="77777777" w:rsidR="00ED76DC" w:rsidRPr="00B86904" w:rsidRDefault="00ED76DC" w:rsidP="00ED76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>%    out=</w:t>
      </w:r>
      <w:proofErr w:type="spellStart"/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>bsd_fu</w:t>
      </w:r>
      <w:proofErr w:type="spellEnd"/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>(</w:t>
      </w:r>
      <w:proofErr w:type="spellStart"/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>in,direct,lenini</w:t>
      </w:r>
      <w:proofErr w:type="spellEnd"/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>)</w:t>
      </w:r>
    </w:p>
    <w:p w14:paraId="6B754840" w14:textId="77777777" w:rsidR="00ED76DC" w:rsidRPr="00B86904" w:rsidRDefault="00ED76DC" w:rsidP="00ED76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0D61B291" w14:textId="77777777" w:rsidR="00ED76DC" w:rsidRPr="00B86904" w:rsidRDefault="00ED76DC" w:rsidP="00ED76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>%   in        input bsd (not corrected, possibly small band)</w:t>
      </w:r>
    </w:p>
    <w:p w14:paraId="780C2D21" w14:textId="77777777" w:rsidR="00ED76DC" w:rsidRPr="00B86904" w:rsidRDefault="00ED76DC" w:rsidP="00ED76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>%   direct    candidate or direct parameters</w:t>
      </w:r>
    </w:p>
    <w:p w14:paraId="062C3DA2" w14:textId="77777777" w:rsidR="00ED76DC" w:rsidRPr="00B86904" w:rsidRDefault="00ED76DC" w:rsidP="00ED76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    .a   right </w:t>
      </w:r>
      <w:proofErr w:type="spellStart"/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>ascenson</w:t>
      </w:r>
      <w:proofErr w:type="spellEnd"/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(deg)</w:t>
      </w:r>
    </w:p>
    <w:p w14:paraId="6A452007" w14:textId="77777777" w:rsidR="00ED76DC" w:rsidRPr="00B86904" w:rsidRDefault="00ED76DC" w:rsidP="00ED76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>%        .d   declination</w:t>
      </w:r>
    </w:p>
    <w:p w14:paraId="78EAA4E0" w14:textId="77777777" w:rsidR="00ED76DC" w:rsidRPr="00B86904" w:rsidRDefault="00ED76DC" w:rsidP="00ED76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>%        .f   frequency and derivative</w:t>
      </w:r>
    </w:p>
    <w:p w14:paraId="5CC41AA3" w14:textId="77777777" w:rsidR="00ED76DC" w:rsidRPr="00B86904" w:rsidRDefault="00ED76DC" w:rsidP="00ED76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</w:t>
      </w:r>
      <w:proofErr w:type="spellStart"/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>fupars</w:t>
      </w:r>
      <w:proofErr w:type="spellEnd"/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 follow-up parameters</w:t>
      </w:r>
    </w:p>
    <w:p w14:paraId="6A3EC364" w14:textId="77777777" w:rsidR="00ED76DC" w:rsidRPr="00B86904" w:rsidRDefault="00ED76DC" w:rsidP="00ED76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    .da  RA </w:t>
      </w:r>
      <w:proofErr w:type="gramStart"/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>step</w:t>
      </w:r>
      <w:proofErr w:type="gramEnd"/>
    </w:p>
    <w:p w14:paraId="04DACDEA" w14:textId="77777777" w:rsidR="00ED76DC" w:rsidRPr="00B86904" w:rsidRDefault="00ED76DC" w:rsidP="00ED76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>%        .dd  dec step</w:t>
      </w:r>
    </w:p>
    <w:p w14:paraId="591A43C7" w14:textId="77777777" w:rsidR="00ED76DC" w:rsidRPr="00B86904" w:rsidRDefault="00ED76DC" w:rsidP="00ED76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>%        .df  frequency and derivatives steps</w:t>
      </w:r>
    </w:p>
    <w:p w14:paraId="5FA704DB" w14:textId="77777777" w:rsidR="00ED76DC" w:rsidRPr="00B86904" w:rsidRDefault="00ED76DC" w:rsidP="00ED76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>%        .</w:t>
      </w:r>
      <w:proofErr w:type="spellStart"/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>na</w:t>
      </w:r>
      <w:proofErr w:type="spellEnd"/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RA number of steps</w:t>
      </w:r>
    </w:p>
    <w:p w14:paraId="25721E0D" w14:textId="77777777" w:rsidR="00ED76DC" w:rsidRPr="00B86904" w:rsidRDefault="00ED76DC" w:rsidP="00ED76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>%        .</w:t>
      </w:r>
      <w:proofErr w:type="spellStart"/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>nd</w:t>
      </w:r>
      <w:proofErr w:type="spellEnd"/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dec number of steps</w:t>
      </w:r>
    </w:p>
    <w:p w14:paraId="25F7A00E" w14:textId="77777777" w:rsidR="00ED76DC" w:rsidRPr="00B86904" w:rsidRDefault="00ED76DC" w:rsidP="00ED76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>%        .</w:t>
      </w:r>
      <w:proofErr w:type="spellStart"/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>nf</w:t>
      </w:r>
      <w:proofErr w:type="spellEnd"/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frequency and derivatives number of steps</w:t>
      </w:r>
    </w:p>
    <w:p w14:paraId="27C40FEE" w14:textId="77777777" w:rsidR="00ED76DC" w:rsidRPr="00B86904" w:rsidRDefault="00ED76DC" w:rsidP="00ED76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27A3E4F2" w14:textId="77777777" w:rsidR="00ED76DC" w:rsidRPr="00800F9D" w:rsidRDefault="00ED76DC" w:rsidP="00ED76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00F9D">
        <w:rPr>
          <w:rFonts w:ascii="Courier New" w:hAnsi="Courier New" w:cs="Courier New"/>
          <w:color w:val="228B22"/>
          <w:sz w:val="20"/>
          <w:szCs w:val="20"/>
          <w:lang w:val="en-US"/>
        </w:rPr>
        <w:t>% Snag Version 2.0 - January 2017</w:t>
      </w:r>
    </w:p>
    <w:p w14:paraId="7593CE51" w14:textId="3BC3CC55" w:rsidR="008B09D2" w:rsidRDefault="008B09D2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6182A83A" w14:textId="0B01CC05" w:rsidR="00AD52C0" w:rsidRDefault="00AD52C0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5D200DD3" w14:textId="6D39DD3D" w:rsidR="00AD52C0" w:rsidRPr="00AD52C0" w:rsidRDefault="00AD52C0" w:rsidP="00AD52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AD52C0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AD52C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out=</w:t>
      </w:r>
      <w:proofErr w:type="spellStart"/>
      <w:r w:rsidRPr="00AD52C0">
        <w:rPr>
          <w:rFonts w:ascii="Courier New" w:hAnsi="Courier New" w:cs="Courier New"/>
          <w:color w:val="000000"/>
          <w:sz w:val="20"/>
          <w:szCs w:val="20"/>
          <w:lang w:val="en-US"/>
        </w:rPr>
        <w:t>dopp_corr_residual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Pr="00AD52C0">
        <w:rPr>
          <w:lang w:val="en-US"/>
        </w:rPr>
        <w:instrText xml:space="preserve"> XE "</w:instrText>
      </w:r>
      <w:r w:rsidRPr="00403C44">
        <w:rPr>
          <w:rFonts w:ascii="Courier New" w:hAnsi="Courier New" w:cs="Courier New"/>
          <w:color w:val="000000"/>
          <w:sz w:val="20"/>
          <w:szCs w:val="20"/>
          <w:lang w:val="en-US"/>
        </w:rPr>
        <w:instrText>dopp_corr_residual</w:instrText>
      </w:r>
      <w:r w:rsidRPr="00AD52C0">
        <w:rPr>
          <w:lang w:val="en-US"/>
        </w:rPr>
        <w:instrText xml:space="preserve">" </w:instrText>
      </w:r>
      <w:r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AD52C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AD52C0">
        <w:rPr>
          <w:rFonts w:ascii="Courier New" w:hAnsi="Courier New" w:cs="Courier New"/>
          <w:color w:val="000000"/>
          <w:sz w:val="20"/>
          <w:szCs w:val="20"/>
          <w:lang w:val="en-US"/>
        </w:rPr>
        <w:t>direc,T,icplot,ant</w:t>
      </w:r>
      <w:proofErr w:type="spellEnd"/>
      <w:r w:rsidRPr="00AD52C0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31BF407A" w14:textId="77777777" w:rsidR="00AD52C0" w:rsidRPr="00AD52C0" w:rsidRDefault="00AD52C0" w:rsidP="00AD52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AD52C0">
        <w:rPr>
          <w:rFonts w:ascii="Courier New" w:hAnsi="Courier New" w:cs="Courier New"/>
          <w:color w:val="228B22"/>
          <w:sz w:val="20"/>
          <w:szCs w:val="20"/>
          <w:lang w:val="en-US"/>
        </w:rPr>
        <w:t>% residuals after doppler correction</w:t>
      </w:r>
    </w:p>
    <w:p w14:paraId="11196695" w14:textId="77777777" w:rsidR="00AD52C0" w:rsidRPr="00AD52C0" w:rsidRDefault="00AD52C0" w:rsidP="00AD52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AD52C0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168128F0" w14:textId="77777777" w:rsidR="00AD52C0" w:rsidRPr="00AD52C0" w:rsidRDefault="00AD52C0" w:rsidP="00AD52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AD52C0">
        <w:rPr>
          <w:rFonts w:ascii="Courier New" w:hAnsi="Courier New" w:cs="Courier New"/>
          <w:color w:val="228B22"/>
          <w:sz w:val="20"/>
          <w:szCs w:val="20"/>
          <w:lang w:val="en-US"/>
        </w:rPr>
        <w:t>%    out=</w:t>
      </w:r>
      <w:proofErr w:type="spellStart"/>
      <w:r w:rsidRPr="00AD52C0">
        <w:rPr>
          <w:rFonts w:ascii="Courier New" w:hAnsi="Courier New" w:cs="Courier New"/>
          <w:color w:val="228B22"/>
          <w:sz w:val="20"/>
          <w:szCs w:val="20"/>
          <w:lang w:val="en-US"/>
        </w:rPr>
        <w:t>dopp_corr_residual</w:t>
      </w:r>
      <w:proofErr w:type="spellEnd"/>
      <w:r w:rsidRPr="00AD52C0">
        <w:rPr>
          <w:rFonts w:ascii="Courier New" w:hAnsi="Courier New" w:cs="Courier New"/>
          <w:color w:val="228B22"/>
          <w:sz w:val="20"/>
          <w:szCs w:val="20"/>
          <w:lang w:val="en-US"/>
        </w:rPr>
        <w:t>(</w:t>
      </w:r>
      <w:proofErr w:type="spellStart"/>
      <w:r w:rsidRPr="00AD52C0">
        <w:rPr>
          <w:rFonts w:ascii="Courier New" w:hAnsi="Courier New" w:cs="Courier New"/>
          <w:color w:val="228B22"/>
          <w:sz w:val="20"/>
          <w:szCs w:val="20"/>
          <w:lang w:val="en-US"/>
        </w:rPr>
        <w:t>direc,T</w:t>
      </w:r>
      <w:proofErr w:type="spellEnd"/>
      <w:r w:rsidRPr="00AD52C0">
        <w:rPr>
          <w:rFonts w:ascii="Courier New" w:hAnsi="Courier New" w:cs="Courier New"/>
          <w:color w:val="228B22"/>
          <w:sz w:val="20"/>
          <w:szCs w:val="20"/>
          <w:lang w:val="en-US"/>
        </w:rPr>
        <w:t>)</w:t>
      </w:r>
    </w:p>
    <w:p w14:paraId="740C4B9D" w14:textId="77777777" w:rsidR="00AD52C0" w:rsidRPr="00AD52C0" w:rsidRDefault="00AD52C0" w:rsidP="00AD52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AD52C0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16BDAA5E" w14:textId="77777777" w:rsidR="00AD52C0" w:rsidRPr="00AD52C0" w:rsidRDefault="00AD52C0" w:rsidP="00AD52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AD52C0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</w:t>
      </w:r>
      <w:proofErr w:type="spellStart"/>
      <w:r w:rsidRPr="00AD52C0">
        <w:rPr>
          <w:rFonts w:ascii="Courier New" w:hAnsi="Courier New" w:cs="Courier New"/>
          <w:color w:val="228B22"/>
          <w:sz w:val="20"/>
          <w:szCs w:val="20"/>
          <w:lang w:val="en-US"/>
        </w:rPr>
        <w:t>direc</w:t>
      </w:r>
      <w:proofErr w:type="spellEnd"/>
      <w:r w:rsidRPr="00AD52C0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 direction ([lam bet] or direct structure) or candidate</w:t>
      </w:r>
    </w:p>
    <w:p w14:paraId="053D9405" w14:textId="77777777" w:rsidR="00AD52C0" w:rsidRPr="00AD52C0" w:rsidRDefault="00AD52C0" w:rsidP="00AD52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AD52C0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T        [min max] </w:t>
      </w:r>
      <w:proofErr w:type="spellStart"/>
      <w:r w:rsidRPr="00AD52C0">
        <w:rPr>
          <w:rFonts w:ascii="Courier New" w:hAnsi="Courier New" w:cs="Courier New"/>
          <w:color w:val="228B22"/>
          <w:sz w:val="20"/>
          <w:szCs w:val="20"/>
          <w:lang w:val="en-US"/>
        </w:rPr>
        <w:t>mjd</w:t>
      </w:r>
      <w:proofErr w:type="spellEnd"/>
      <w:r w:rsidRPr="00AD52C0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or </w:t>
      </w:r>
      <w:proofErr w:type="spellStart"/>
      <w:r w:rsidRPr="00AD52C0">
        <w:rPr>
          <w:rFonts w:ascii="Courier New" w:hAnsi="Courier New" w:cs="Courier New"/>
          <w:color w:val="228B22"/>
          <w:sz w:val="20"/>
          <w:szCs w:val="20"/>
          <w:lang w:val="en-US"/>
        </w:rPr>
        <w:t>bsd</w:t>
      </w:r>
      <w:proofErr w:type="spellEnd"/>
    </w:p>
    <w:p w14:paraId="26643C50" w14:textId="77777777" w:rsidR="00AD52C0" w:rsidRPr="00AD52C0" w:rsidRDefault="00AD52C0" w:rsidP="00AD52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AD52C0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</w:t>
      </w:r>
      <w:proofErr w:type="spellStart"/>
      <w:r w:rsidRPr="00AD52C0">
        <w:rPr>
          <w:rFonts w:ascii="Courier New" w:hAnsi="Courier New" w:cs="Courier New"/>
          <w:color w:val="228B22"/>
          <w:sz w:val="20"/>
          <w:szCs w:val="20"/>
          <w:lang w:val="en-US"/>
        </w:rPr>
        <w:t>icplot</w:t>
      </w:r>
      <w:proofErr w:type="spellEnd"/>
      <w:r w:rsidRPr="00AD52C0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1 plot (def 0)</w:t>
      </w:r>
    </w:p>
    <w:p w14:paraId="6E6AA140" w14:textId="77777777" w:rsidR="00AD52C0" w:rsidRPr="00AD52C0" w:rsidRDefault="00AD52C0" w:rsidP="00AD52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AD52C0">
        <w:rPr>
          <w:rFonts w:ascii="Courier New" w:hAnsi="Courier New" w:cs="Courier New"/>
          <w:color w:val="228B22"/>
          <w:sz w:val="20"/>
          <w:szCs w:val="20"/>
          <w:lang w:val="en-US"/>
        </w:rPr>
        <w:t>%   ant      (if T is not a bsd) ant structure</w:t>
      </w:r>
    </w:p>
    <w:p w14:paraId="0BB90C70" w14:textId="77777777" w:rsidR="00AD52C0" w:rsidRPr="00AD52C0" w:rsidRDefault="00AD52C0" w:rsidP="00AD52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AD52C0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551EE5A6" w14:textId="77777777" w:rsidR="00AD52C0" w:rsidRPr="00800F9D" w:rsidRDefault="00AD52C0" w:rsidP="00AD52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00F9D">
        <w:rPr>
          <w:rFonts w:ascii="Courier New" w:hAnsi="Courier New" w:cs="Courier New"/>
          <w:color w:val="228B22"/>
          <w:sz w:val="20"/>
          <w:szCs w:val="20"/>
          <w:lang w:val="en-US"/>
        </w:rPr>
        <w:t>% Snag Version 2.0 - January 2017</w:t>
      </w:r>
    </w:p>
    <w:p w14:paraId="5EFC9D01" w14:textId="77777777" w:rsidR="00AD52C0" w:rsidRDefault="00AD52C0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0FA279A2" w14:textId="1D604292" w:rsidR="00AD52C0" w:rsidRDefault="00AD52C0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10E6A8D1" w14:textId="77777777" w:rsidR="00AD52C0" w:rsidRDefault="00AD52C0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  <w: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br w:type="page"/>
      </w:r>
    </w:p>
    <w:p w14:paraId="4412B96C" w14:textId="43CAECFD" w:rsidR="00ED76DC" w:rsidRPr="00AD52C0" w:rsidRDefault="00AD52C0" w:rsidP="00AD52C0">
      <w:pPr>
        <w:pStyle w:val="Titolo2"/>
        <w:jc w:val="center"/>
        <w:rPr>
          <w:b/>
          <w:color w:val="002060"/>
          <w:sz w:val="32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  <w:bookmarkStart w:id="19" w:name="_Toc118980997"/>
      <w:r w:rsidRPr="00AD52C0">
        <w:rPr>
          <w:b/>
          <w:color w:val="002060"/>
          <w:sz w:val="32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lastRenderedPageBreak/>
        <w:t xml:space="preserve">BSD other </w:t>
      </w:r>
      <w:bookmarkEnd w:id="19"/>
      <w:r w:rsidR="005C0172" w:rsidRPr="00AD52C0">
        <w:rPr>
          <w:b/>
          <w:color w:val="002060"/>
          <w:sz w:val="32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t>searches</w:t>
      </w:r>
    </w:p>
    <w:p w14:paraId="53A94F53" w14:textId="3B3469F8" w:rsidR="00ED76DC" w:rsidRDefault="00ED76DC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6EAC493B" w14:textId="21F03ABE" w:rsidR="00AD52C0" w:rsidRPr="00AD52C0" w:rsidRDefault="00AD52C0" w:rsidP="00AD52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AD52C0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AD52C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[tfstr,job_summary,check]=DIRECT_JOB</w:t>
      </w:r>
      <w:r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Pr="00AD52C0">
        <w:rPr>
          <w:lang w:val="en-US"/>
        </w:rPr>
        <w:instrText xml:space="preserve"> XE "</w:instrText>
      </w:r>
      <w:r w:rsidRPr="006B357F">
        <w:rPr>
          <w:rFonts w:ascii="Courier New" w:hAnsi="Courier New" w:cs="Courier New"/>
          <w:color w:val="000000"/>
          <w:sz w:val="20"/>
          <w:szCs w:val="20"/>
          <w:lang w:val="en-US"/>
        </w:rPr>
        <w:instrText>DIRECT_JOB</w:instrText>
      </w:r>
      <w:r w:rsidRPr="00AD52C0">
        <w:rPr>
          <w:lang w:val="en-US"/>
        </w:rPr>
        <w:instrText xml:space="preserve">" </w:instrText>
      </w:r>
      <w:r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AD52C0">
        <w:rPr>
          <w:rFonts w:ascii="Courier New" w:hAnsi="Courier New" w:cs="Courier New"/>
          <w:color w:val="000000"/>
          <w:sz w:val="20"/>
          <w:szCs w:val="20"/>
          <w:lang w:val="en-US"/>
        </w:rPr>
        <w:t>(direct,bsdin,job_direct_0,job_direct,outdir)</w:t>
      </w:r>
    </w:p>
    <w:p w14:paraId="6282433C" w14:textId="77777777" w:rsidR="00AD52C0" w:rsidRPr="00AD52C0" w:rsidRDefault="00AD52C0" w:rsidP="00AD52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AD52C0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</w:t>
      </w:r>
    </w:p>
    <w:p w14:paraId="3A5A36BB" w14:textId="77777777" w:rsidR="00AD52C0" w:rsidRPr="00AD52C0" w:rsidRDefault="00AD52C0" w:rsidP="00AD52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AD52C0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</w:t>
      </w:r>
      <w:proofErr w:type="spellStart"/>
      <w:r w:rsidRPr="00AD52C0">
        <w:rPr>
          <w:rFonts w:ascii="Courier New" w:hAnsi="Courier New" w:cs="Courier New"/>
          <w:color w:val="228B22"/>
          <w:sz w:val="20"/>
          <w:szCs w:val="20"/>
          <w:lang w:val="en-US"/>
        </w:rPr>
        <w:t>proc_info</w:t>
      </w:r>
      <w:proofErr w:type="spellEnd"/>
      <w:r w:rsidRPr="00AD52C0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     epoch</w:t>
      </w:r>
    </w:p>
    <w:p w14:paraId="31F266EC" w14:textId="77777777" w:rsidR="00AD52C0" w:rsidRPr="00AD52C0" w:rsidRDefault="00AD52C0" w:rsidP="00AD52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AD52C0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                </w:t>
      </w:r>
      <w:proofErr w:type="spellStart"/>
      <w:r w:rsidRPr="00AD52C0">
        <w:rPr>
          <w:rFonts w:ascii="Courier New" w:hAnsi="Courier New" w:cs="Courier New"/>
          <w:color w:val="228B22"/>
          <w:sz w:val="20"/>
          <w:szCs w:val="20"/>
          <w:lang w:val="en-US"/>
        </w:rPr>
        <w:t>fr.dnat</w:t>
      </w:r>
      <w:proofErr w:type="spellEnd"/>
    </w:p>
    <w:p w14:paraId="3B632E0C" w14:textId="77777777" w:rsidR="00AD52C0" w:rsidRPr="00AD52C0" w:rsidRDefault="00AD52C0" w:rsidP="00AD52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AD52C0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                </w:t>
      </w:r>
      <w:proofErr w:type="spellStart"/>
      <w:r w:rsidRPr="00AD52C0">
        <w:rPr>
          <w:rFonts w:ascii="Courier New" w:hAnsi="Courier New" w:cs="Courier New"/>
          <w:color w:val="228B22"/>
          <w:sz w:val="20"/>
          <w:szCs w:val="20"/>
          <w:lang w:val="en-US"/>
        </w:rPr>
        <w:t>mode.hm_job.frenh</w:t>
      </w:r>
      <w:proofErr w:type="spellEnd"/>
    </w:p>
    <w:p w14:paraId="66EA52AE" w14:textId="77777777" w:rsidR="00AD52C0" w:rsidRPr="00AD52C0" w:rsidRDefault="00AD52C0" w:rsidP="00AD52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AD52C0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                </w:t>
      </w:r>
      <w:proofErr w:type="spellStart"/>
      <w:r w:rsidRPr="00AD52C0">
        <w:rPr>
          <w:rFonts w:ascii="Courier New" w:hAnsi="Courier New" w:cs="Courier New"/>
          <w:color w:val="228B22"/>
          <w:sz w:val="20"/>
          <w:szCs w:val="20"/>
          <w:lang w:val="en-US"/>
        </w:rPr>
        <w:t>hm.oper</w:t>
      </w:r>
      <w:proofErr w:type="spellEnd"/>
      <w:r w:rsidRPr="00AD52C0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('adapt','</w:t>
      </w:r>
      <w:proofErr w:type="spellStart"/>
      <w:r w:rsidRPr="00AD52C0">
        <w:rPr>
          <w:rFonts w:ascii="Courier New" w:hAnsi="Courier New" w:cs="Courier New"/>
          <w:color w:val="228B22"/>
          <w:sz w:val="20"/>
          <w:szCs w:val="20"/>
          <w:lang w:val="en-US"/>
        </w:rPr>
        <w:t>noadapt</w:t>
      </w:r>
      <w:proofErr w:type="spellEnd"/>
      <w:r w:rsidRPr="00AD52C0">
        <w:rPr>
          <w:rFonts w:ascii="Courier New" w:hAnsi="Courier New" w:cs="Courier New"/>
          <w:color w:val="228B22"/>
          <w:sz w:val="20"/>
          <w:szCs w:val="20"/>
          <w:lang w:val="en-US"/>
        </w:rPr>
        <w:t>','</w:t>
      </w:r>
      <w:proofErr w:type="spellStart"/>
      <w:r w:rsidRPr="00AD52C0">
        <w:rPr>
          <w:rFonts w:ascii="Courier New" w:hAnsi="Courier New" w:cs="Courier New"/>
          <w:color w:val="228B22"/>
          <w:sz w:val="20"/>
          <w:szCs w:val="20"/>
          <w:lang w:val="en-US"/>
        </w:rPr>
        <w:t>noiseadapt</w:t>
      </w:r>
      <w:proofErr w:type="spellEnd"/>
      <w:r w:rsidRPr="00AD52C0">
        <w:rPr>
          <w:rFonts w:ascii="Courier New" w:hAnsi="Courier New" w:cs="Courier New"/>
          <w:color w:val="228B22"/>
          <w:sz w:val="20"/>
          <w:szCs w:val="20"/>
          <w:lang w:val="en-US"/>
        </w:rPr>
        <w:t>','</w:t>
      </w:r>
      <w:proofErr w:type="spellStart"/>
      <w:r w:rsidRPr="00AD52C0">
        <w:rPr>
          <w:rFonts w:ascii="Courier New" w:hAnsi="Courier New" w:cs="Courier New"/>
          <w:color w:val="228B22"/>
          <w:sz w:val="20"/>
          <w:szCs w:val="20"/>
          <w:lang w:val="en-US"/>
        </w:rPr>
        <w:t>onlysigadapt</w:t>
      </w:r>
      <w:proofErr w:type="spellEnd"/>
      <w:r w:rsidRPr="00AD52C0">
        <w:rPr>
          <w:rFonts w:ascii="Courier New" w:hAnsi="Courier New" w:cs="Courier New"/>
          <w:color w:val="228B22"/>
          <w:sz w:val="20"/>
          <w:szCs w:val="20"/>
          <w:lang w:val="en-US"/>
        </w:rPr>
        <w:t>')</w:t>
      </w:r>
    </w:p>
    <w:p w14:paraId="4672D2A0" w14:textId="77777777" w:rsidR="00AD52C0" w:rsidRPr="00AD52C0" w:rsidRDefault="00AD52C0" w:rsidP="00AD52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AD52C0">
        <w:rPr>
          <w:rFonts w:ascii="Courier New" w:hAnsi="Courier New" w:cs="Courier New"/>
          <w:color w:val="228B22"/>
          <w:sz w:val="20"/>
          <w:szCs w:val="20"/>
          <w:lang w:val="en-US"/>
        </w:rPr>
        <w:t>%                    **mimaf0</w:t>
      </w:r>
    </w:p>
    <w:p w14:paraId="3E070FCE" w14:textId="77777777" w:rsidR="00AD52C0" w:rsidRPr="00AD52C0" w:rsidRDefault="00AD52C0" w:rsidP="00AD52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AD52C0">
        <w:rPr>
          <w:rFonts w:ascii="Courier New" w:hAnsi="Courier New" w:cs="Courier New"/>
          <w:color w:val="228B22"/>
          <w:sz w:val="20"/>
          <w:szCs w:val="20"/>
          <w:lang w:val="en-US"/>
        </w:rPr>
        <w:t>%                    hm.sd  (</w:t>
      </w:r>
      <w:proofErr w:type="spellStart"/>
      <w:r w:rsidRPr="00AD52C0">
        <w:rPr>
          <w:rFonts w:ascii="Courier New" w:hAnsi="Courier New" w:cs="Courier New"/>
          <w:color w:val="228B22"/>
          <w:sz w:val="20"/>
          <w:szCs w:val="20"/>
          <w:lang w:val="en-US"/>
        </w:rPr>
        <w:t>minsd</w:t>
      </w:r>
      <w:proofErr w:type="spellEnd"/>
      <w:r w:rsidRPr="00AD52C0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step nsteps)</w:t>
      </w:r>
    </w:p>
    <w:p w14:paraId="2FF616D9" w14:textId="77777777" w:rsidR="00AD52C0" w:rsidRPr="00AD52C0" w:rsidRDefault="00AD52C0" w:rsidP="00AD52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AD52C0">
        <w:rPr>
          <w:rFonts w:ascii="Courier New" w:hAnsi="Courier New" w:cs="Courier New"/>
          <w:color w:val="228B22"/>
          <w:sz w:val="20"/>
          <w:szCs w:val="20"/>
          <w:lang w:val="en-US"/>
        </w:rPr>
        <w:t>%                    hm.fr if exists (</w:t>
      </w:r>
      <w:proofErr w:type="spellStart"/>
      <w:r w:rsidRPr="00AD52C0">
        <w:rPr>
          <w:rFonts w:ascii="Courier New" w:hAnsi="Courier New" w:cs="Courier New"/>
          <w:color w:val="228B22"/>
          <w:sz w:val="20"/>
          <w:szCs w:val="20"/>
          <w:lang w:val="en-US"/>
        </w:rPr>
        <w:t>minfr</w:t>
      </w:r>
      <w:proofErr w:type="spellEnd"/>
      <w:r w:rsidRPr="00AD52C0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  <w:proofErr w:type="spellStart"/>
      <w:r w:rsidRPr="00AD52C0">
        <w:rPr>
          <w:rFonts w:ascii="Courier New" w:hAnsi="Courier New" w:cs="Courier New"/>
          <w:color w:val="228B22"/>
          <w:sz w:val="20"/>
          <w:szCs w:val="20"/>
          <w:lang w:val="en-US"/>
        </w:rPr>
        <w:t>dnat</w:t>
      </w:r>
      <w:proofErr w:type="spellEnd"/>
      <w:r w:rsidRPr="00AD52C0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  <w:proofErr w:type="spellStart"/>
      <w:r w:rsidRPr="00AD52C0">
        <w:rPr>
          <w:rFonts w:ascii="Courier New" w:hAnsi="Courier New" w:cs="Courier New"/>
          <w:color w:val="228B22"/>
          <w:sz w:val="20"/>
          <w:szCs w:val="20"/>
          <w:lang w:val="en-US"/>
        </w:rPr>
        <w:t>frenh</w:t>
      </w:r>
      <w:proofErr w:type="spellEnd"/>
      <w:r w:rsidRPr="00AD52C0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  <w:proofErr w:type="spellStart"/>
      <w:r w:rsidRPr="00AD52C0">
        <w:rPr>
          <w:rFonts w:ascii="Courier New" w:hAnsi="Courier New" w:cs="Courier New"/>
          <w:color w:val="228B22"/>
          <w:sz w:val="20"/>
          <w:szCs w:val="20"/>
          <w:lang w:val="en-US"/>
        </w:rPr>
        <w:t>maxfr</w:t>
      </w:r>
      <w:proofErr w:type="spellEnd"/>
      <w:r w:rsidRPr="00AD52C0">
        <w:rPr>
          <w:rFonts w:ascii="Courier New" w:hAnsi="Courier New" w:cs="Courier New"/>
          <w:color w:val="228B22"/>
          <w:sz w:val="20"/>
          <w:szCs w:val="20"/>
          <w:lang w:val="en-US"/>
        </w:rPr>
        <w:t>)</w:t>
      </w:r>
    </w:p>
    <w:p w14:paraId="0ED7417A" w14:textId="77777777" w:rsidR="00AD52C0" w:rsidRPr="00AD52C0" w:rsidRDefault="00AD52C0" w:rsidP="00AD52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AD52C0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                </w:t>
      </w:r>
      <w:proofErr w:type="spellStart"/>
      <w:r w:rsidRPr="00AD52C0">
        <w:rPr>
          <w:rFonts w:ascii="Courier New" w:hAnsi="Courier New" w:cs="Courier New"/>
          <w:color w:val="228B22"/>
          <w:sz w:val="20"/>
          <w:szCs w:val="20"/>
          <w:lang w:val="en-US"/>
        </w:rPr>
        <w:t>Adimref</w:t>
      </w:r>
      <w:proofErr w:type="spellEnd"/>
      <w:r w:rsidRPr="00AD52C0">
        <w:rPr>
          <w:rFonts w:ascii="Courier New" w:hAnsi="Courier New" w:cs="Courier New"/>
          <w:color w:val="228B22"/>
          <w:sz w:val="20"/>
          <w:szCs w:val="20"/>
          <w:lang w:val="en-US"/>
        </w:rPr>
        <w:t>=[</w:t>
      </w:r>
      <w:proofErr w:type="spellStart"/>
      <w:r w:rsidRPr="00AD52C0">
        <w:rPr>
          <w:rFonts w:ascii="Courier New" w:hAnsi="Courier New" w:cs="Courier New"/>
          <w:color w:val="228B22"/>
          <w:sz w:val="20"/>
          <w:szCs w:val="20"/>
          <w:lang w:val="en-US"/>
        </w:rPr>
        <w:t>nsd,nf</w:t>
      </w:r>
      <w:proofErr w:type="spellEnd"/>
      <w:r w:rsidRPr="00AD52C0">
        <w:rPr>
          <w:rFonts w:ascii="Courier New" w:hAnsi="Courier New" w:cs="Courier New"/>
          <w:color w:val="228B22"/>
          <w:sz w:val="20"/>
          <w:szCs w:val="20"/>
          <w:lang w:val="en-US"/>
        </w:rPr>
        <w:t>] if present (refinement)</w:t>
      </w:r>
    </w:p>
    <w:p w14:paraId="72F79319" w14:textId="77777777" w:rsidR="00AD52C0" w:rsidRPr="00AD52C0" w:rsidRDefault="00AD52C0" w:rsidP="00AD52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AD52C0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1ED3259D" w14:textId="77777777" w:rsidR="00AD52C0" w:rsidRPr="00800F9D" w:rsidRDefault="00AD52C0" w:rsidP="00AD52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00F9D">
        <w:rPr>
          <w:rFonts w:ascii="Courier New" w:hAnsi="Courier New" w:cs="Courier New"/>
          <w:color w:val="228B22"/>
          <w:sz w:val="20"/>
          <w:szCs w:val="20"/>
          <w:lang w:val="en-US"/>
        </w:rPr>
        <w:t>% Snag Version 2.0 - January 2017</w:t>
      </w:r>
    </w:p>
    <w:p w14:paraId="64D21A2C" w14:textId="77777777" w:rsidR="00AD52C0" w:rsidRPr="007005D1" w:rsidRDefault="00AD52C0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425EEBB1" w14:textId="77777777" w:rsidR="008B09D2" w:rsidRPr="007005D1" w:rsidRDefault="008B09D2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4E84BF4A" w14:textId="77777777" w:rsidR="008B09D2" w:rsidRPr="007005D1" w:rsidRDefault="008B09D2" w:rsidP="00CB0254">
      <w:pPr>
        <w:pStyle w:val="Stile1A"/>
      </w:pPr>
      <w:r w:rsidRPr="007005D1">
        <w:br w:type="page"/>
      </w:r>
    </w:p>
    <w:p w14:paraId="55AB597E" w14:textId="60348898" w:rsidR="008B09D2" w:rsidRPr="007005D1" w:rsidRDefault="008B09D2" w:rsidP="00CB0254">
      <w:pPr>
        <w:pStyle w:val="Stile1A"/>
      </w:pPr>
      <w:bookmarkStart w:id="20" w:name="_Toc118980998"/>
      <w:r w:rsidRPr="007005D1">
        <w:lastRenderedPageBreak/>
        <w:t>BSD time events</w:t>
      </w:r>
      <w:bookmarkEnd w:id="20"/>
    </w:p>
    <w:p w14:paraId="299507EC" w14:textId="77777777" w:rsidR="008B09D2" w:rsidRPr="007005D1" w:rsidRDefault="008B09D2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7D514FCB" w14:textId="6EE8AAB5" w:rsidR="004D5738" w:rsidRPr="004D5738" w:rsidRDefault="004D5738" w:rsidP="004D5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D5738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4D573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[</w:t>
      </w:r>
      <w:proofErr w:type="spellStart"/>
      <w:r w:rsidRPr="004D5738">
        <w:rPr>
          <w:rFonts w:ascii="Courier New" w:hAnsi="Courier New" w:cs="Courier New"/>
          <w:color w:val="000000"/>
          <w:sz w:val="20"/>
          <w:szCs w:val="20"/>
          <w:lang w:val="en-US"/>
        </w:rPr>
        <w:t>ffrbsd,fil</w:t>
      </w:r>
      <w:proofErr w:type="spellEnd"/>
      <w:r w:rsidRPr="004D5738">
        <w:rPr>
          <w:rFonts w:ascii="Courier New" w:hAnsi="Courier New" w:cs="Courier New"/>
          <w:color w:val="000000"/>
          <w:sz w:val="20"/>
          <w:szCs w:val="20"/>
          <w:lang w:val="en-US"/>
        </w:rPr>
        <w:t>]=</w:t>
      </w:r>
      <w:proofErr w:type="spellStart"/>
      <w:r w:rsidRPr="004D5738">
        <w:rPr>
          <w:rFonts w:ascii="Courier New" w:hAnsi="Courier New" w:cs="Courier New"/>
          <w:color w:val="000000"/>
          <w:sz w:val="20"/>
          <w:szCs w:val="20"/>
          <w:lang w:val="en-US"/>
        </w:rPr>
        <w:t>bsd_frfilt</w:t>
      </w:r>
      <w:proofErr w:type="spellEnd"/>
      <w:r w:rsidR="005A7637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="005A7637" w:rsidRPr="005A7637">
        <w:rPr>
          <w:lang w:val="en-US"/>
        </w:rPr>
        <w:instrText xml:space="preserve"> XE "</w:instrText>
      </w:r>
      <w:r w:rsidR="005A7637" w:rsidRPr="005C3D9C">
        <w:rPr>
          <w:rFonts w:ascii="Courier New" w:hAnsi="Courier New" w:cs="Courier New"/>
          <w:color w:val="000000"/>
          <w:sz w:val="20"/>
          <w:szCs w:val="20"/>
          <w:lang w:val="en-US"/>
        </w:rPr>
        <w:instrText>bsd_frfilt</w:instrText>
      </w:r>
      <w:r w:rsidR="005A7637" w:rsidRPr="005A7637">
        <w:rPr>
          <w:lang w:val="en-US"/>
        </w:rPr>
        <w:instrText xml:space="preserve">" </w:instrText>
      </w:r>
      <w:r w:rsidR="005A7637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4D5738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4D5738">
        <w:rPr>
          <w:rFonts w:ascii="Courier New" w:hAnsi="Courier New" w:cs="Courier New"/>
          <w:color w:val="000000"/>
          <w:sz w:val="20"/>
          <w:szCs w:val="20"/>
          <w:lang w:val="en-US"/>
        </w:rPr>
        <w:t>in,frfilt</w:t>
      </w:r>
      <w:proofErr w:type="spellEnd"/>
      <w:r w:rsidRPr="004D5738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336F1330" w14:textId="77777777" w:rsidR="004D5738" w:rsidRPr="004D5738" w:rsidRDefault="004D5738" w:rsidP="004D5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D5738">
        <w:rPr>
          <w:rFonts w:ascii="Courier New" w:hAnsi="Courier New" w:cs="Courier New"/>
          <w:color w:val="228B22"/>
          <w:sz w:val="20"/>
          <w:szCs w:val="20"/>
          <w:lang w:val="en-US"/>
        </w:rPr>
        <w:t>% frequency filter for a bsd gd produced by bsd_largerband</w:t>
      </w:r>
    </w:p>
    <w:p w14:paraId="473FD667" w14:textId="77777777" w:rsidR="004D5738" w:rsidRPr="004D5738" w:rsidRDefault="004D5738" w:rsidP="004D5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D5738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77110F92" w14:textId="77777777" w:rsidR="004D5738" w:rsidRPr="004D5738" w:rsidRDefault="004D5738" w:rsidP="004D5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D5738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     </w:t>
      </w:r>
      <w:proofErr w:type="spellStart"/>
      <w:r w:rsidRPr="004D5738">
        <w:rPr>
          <w:rFonts w:ascii="Courier New" w:hAnsi="Courier New" w:cs="Courier New"/>
          <w:color w:val="228B22"/>
          <w:sz w:val="20"/>
          <w:szCs w:val="20"/>
          <w:lang w:val="en-US"/>
        </w:rPr>
        <w:t>ffrbsd</w:t>
      </w:r>
      <w:proofErr w:type="spellEnd"/>
      <w:r w:rsidRPr="004D5738">
        <w:rPr>
          <w:rFonts w:ascii="Courier New" w:hAnsi="Courier New" w:cs="Courier New"/>
          <w:color w:val="228B22"/>
          <w:sz w:val="20"/>
          <w:szCs w:val="20"/>
          <w:lang w:val="en-US"/>
        </w:rPr>
        <w:t>=</w:t>
      </w:r>
      <w:proofErr w:type="spellStart"/>
      <w:r w:rsidRPr="004D5738">
        <w:rPr>
          <w:rFonts w:ascii="Courier New" w:hAnsi="Courier New" w:cs="Courier New"/>
          <w:color w:val="228B22"/>
          <w:sz w:val="20"/>
          <w:szCs w:val="20"/>
          <w:lang w:val="en-US"/>
        </w:rPr>
        <w:t>bsd_frfilt</w:t>
      </w:r>
      <w:proofErr w:type="spellEnd"/>
      <w:r w:rsidRPr="004D5738">
        <w:rPr>
          <w:rFonts w:ascii="Courier New" w:hAnsi="Courier New" w:cs="Courier New"/>
          <w:color w:val="228B22"/>
          <w:sz w:val="20"/>
          <w:szCs w:val="20"/>
          <w:lang w:val="en-US"/>
        </w:rPr>
        <w:t>(</w:t>
      </w:r>
      <w:proofErr w:type="spellStart"/>
      <w:r w:rsidRPr="004D5738">
        <w:rPr>
          <w:rFonts w:ascii="Courier New" w:hAnsi="Courier New" w:cs="Courier New"/>
          <w:color w:val="228B22"/>
          <w:sz w:val="20"/>
          <w:szCs w:val="20"/>
          <w:lang w:val="en-US"/>
        </w:rPr>
        <w:t>in,frfilt</w:t>
      </w:r>
      <w:proofErr w:type="spellEnd"/>
      <w:r w:rsidRPr="004D5738">
        <w:rPr>
          <w:rFonts w:ascii="Courier New" w:hAnsi="Courier New" w:cs="Courier New"/>
          <w:color w:val="228B22"/>
          <w:sz w:val="20"/>
          <w:szCs w:val="20"/>
          <w:lang w:val="en-US"/>
        </w:rPr>
        <w:t>)</w:t>
      </w:r>
    </w:p>
    <w:p w14:paraId="648F524B" w14:textId="77777777" w:rsidR="004D5738" w:rsidRPr="004D5738" w:rsidRDefault="004D5738" w:rsidP="004D5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D5738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6954E3A1" w14:textId="77777777" w:rsidR="004D5738" w:rsidRPr="004D5738" w:rsidRDefault="004D5738" w:rsidP="004D5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D5738">
        <w:rPr>
          <w:rFonts w:ascii="Courier New" w:hAnsi="Courier New" w:cs="Courier New"/>
          <w:color w:val="228B22"/>
          <w:sz w:val="20"/>
          <w:szCs w:val="20"/>
          <w:lang w:val="en-US"/>
        </w:rPr>
        <w:t>%   in      input bsd</w:t>
      </w:r>
    </w:p>
    <w:p w14:paraId="78AD9644" w14:textId="77777777" w:rsidR="004D5738" w:rsidRPr="004D5738" w:rsidRDefault="004D5738" w:rsidP="004D5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D5738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</w:t>
      </w:r>
      <w:proofErr w:type="spellStart"/>
      <w:r w:rsidRPr="004D5738">
        <w:rPr>
          <w:rFonts w:ascii="Courier New" w:hAnsi="Courier New" w:cs="Courier New"/>
          <w:color w:val="228B22"/>
          <w:sz w:val="20"/>
          <w:szCs w:val="20"/>
          <w:lang w:val="en-US"/>
        </w:rPr>
        <w:t>frfilt</w:t>
      </w:r>
      <w:proofErr w:type="spellEnd"/>
      <w:r w:rsidRPr="004D5738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frequency filter or 'white' or 'wiener'</w:t>
      </w:r>
    </w:p>
    <w:p w14:paraId="366A956E" w14:textId="77777777" w:rsidR="004D5738" w:rsidRPr="004D5738" w:rsidRDefault="004D5738" w:rsidP="004D5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D5738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31F37800" w14:textId="77777777" w:rsidR="004D5738" w:rsidRPr="004B272C" w:rsidRDefault="004D5738" w:rsidP="004D5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B272C">
        <w:rPr>
          <w:rFonts w:ascii="Courier New" w:hAnsi="Courier New" w:cs="Courier New"/>
          <w:color w:val="228B22"/>
          <w:sz w:val="20"/>
          <w:szCs w:val="20"/>
          <w:lang w:val="en-US"/>
        </w:rPr>
        <w:t>% Version 2.0 - November 2016</w:t>
      </w:r>
    </w:p>
    <w:p w14:paraId="555DB7B5" w14:textId="1ED9D48C" w:rsidR="008B09D2" w:rsidRDefault="008B09D2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25BBC8BE" w14:textId="77777777" w:rsidR="00D47B30" w:rsidRDefault="00D47B30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24434D59" w14:textId="5B6A1E74" w:rsidR="00D47B30" w:rsidRPr="00D47B30" w:rsidRDefault="00D47B30" w:rsidP="00D47B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47B30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D47B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D47B30">
        <w:rPr>
          <w:rFonts w:ascii="Courier New" w:hAnsi="Courier New" w:cs="Courier New"/>
          <w:color w:val="000000"/>
          <w:sz w:val="20"/>
          <w:szCs w:val="20"/>
          <w:lang w:val="en-US"/>
        </w:rPr>
        <w:t>hbsd</w:t>
      </w:r>
      <w:proofErr w:type="spellEnd"/>
      <w:r w:rsidRPr="00D47B30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proofErr w:type="spellStart"/>
      <w:r w:rsidRPr="00D47B30">
        <w:rPr>
          <w:rFonts w:ascii="Courier New" w:hAnsi="Courier New" w:cs="Courier New"/>
          <w:color w:val="000000"/>
          <w:sz w:val="20"/>
          <w:szCs w:val="20"/>
          <w:lang w:val="en-US"/>
        </w:rPr>
        <w:t>bsd_resenh</w:t>
      </w:r>
      <w:proofErr w:type="spellEnd"/>
      <w:r w:rsidR="005A7637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="005A7637" w:rsidRPr="005A7637">
        <w:rPr>
          <w:lang w:val="en-US"/>
        </w:rPr>
        <w:instrText xml:space="preserve"> XE "</w:instrText>
      </w:r>
      <w:r w:rsidR="005A7637" w:rsidRPr="005C3D9C">
        <w:rPr>
          <w:rFonts w:ascii="Courier New" w:hAnsi="Courier New" w:cs="Courier New"/>
          <w:color w:val="000000"/>
          <w:sz w:val="20"/>
          <w:szCs w:val="20"/>
          <w:lang w:val="en-US"/>
        </w:rPr>
        <w:instrText>bsd_resenh</w:instrText>
      </w:r>
      <w:r w:rsidR="005A7637" w:rsidRPr="005A7637">
        <w:rPr>
          <w:lang w:val="en-US"/>
        </w:rPr>
        <w:instrText xml:space="preserve">" </w:instrText>
      </w:r>
      <w:r w:rsidR="005A7637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D47B3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D47B30">
        <w:rPr>
          <w:rFonts w:ascii="Courier New" w:hAnsi="Courier New" w:cs="Courier New"/>
          <w:color w:val="000000"/>
          <w:sz w:val="20"/>
          <w:szCs w:val="20"/>
          <w:lang w:val="en-US"/>
        </w:rPr>
        <w:t>in,enh</w:t>
      </w:r>
      <w:proofErr w:type="spellEnd"/>
      <w:r w:rsidRPr="00D47B30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  <w:r w:rsidR="0049506B" w:rsidRPr="0077150D">
        <w:rPr>
          <w:rFonts w:ascii="Calibri" w:hAnsi="Calibri" w:cs="Calibri"/>
          <w:b/>
          <w:color w:val="FF0000"/>
          <w:sz w:val="24"/>
          <w:szCs w:val="24"/>
          <w:lang w:val="en-US"/>
        </w:rPr>
        <w:t xml:space="preserve">  </w:t>
      </w:r>
      <w:r w:rsidR="0049506B">
        <w:rPr>
          <w:rFonts w:ascii="Calibri" w:hAnsi="Calibri" w:cs="Calibri"/>
          <w:b/>
          <w:color w:val="FF0000"/>
          <w:sz w:val="24"/>
          <w:szCs w:val="24"/>
          <w:lang w:val="en-US"/>
        </w:rPr>
        <w:t xml:space="preserve">   </w:t>
      </w:r>
      <w:r w:rsidR="0049506B" w:rsidRPr="0077150D">
        <w:rPr>
          <w:rFonts w:ascii="Calibri" w:hAnsi="Calibri" w:cs="Calibri"/>
          <w:b/>
          <w:color w:val="FF0000"/>
          <w:sz w:val="24"/>
          <w:szCs w:val="24"/>
          <w:lang w:val="en-US"/>
        </w:rPr>
        <w:t xml:space="preserve"> % OPER structure</w:t>
      </w:r>
    </w:p>
    <w:p w14:paraId="44FB1F81" w14:textId="77777777" w:rsidR="00D47B30" w:rsidRPr="00D47B30" w:rsidRDefault="00D47B30" w:rsidP="00D47B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47B30">
        <w:rPr>
          <w:rFonts w:ascii="Courier New" w:hAnsi="Courier New" w:cs="Courier New"/>
          <w:color w:val="228B22"/>
          <w:sz w:val="20"/>
          <w:szCs w:val="20"/>
          <w:lang w:val="en-US"/>
        </w:rPr>
        <w:t>% bsd resolution enhancement</w:t>
      </w:r>
    </w:p>
    <w:p w14:paraId="70F47F56" w14:textId="77777777" w:rsidR="00D47B30" w:rsidRPr="00D47B30" w:rsidRDefault="00D47B30" w:rsidP="00D47B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47B30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6EC60086" w14:textId="77777777" w:rsidR="00D47B30" w:rsidRPr="00D47B30" w:rsidRDefault="00D47B30" w:rsidP="00D47B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47B30">
        <w:rPr>
          <w:rFonts w:ascii="Courier New" w:hAnsi="Courier New" w:cs="Courier New"/>
          <w:color w:val="228B22"/>
          <w:sz w:val="20"/>
          <w:szCs w:val="20"/>
          <w:lang w:val="en-US"/>
        </w:rPr>
        <w:t>%   in    input bsd</w:t>
      </w:r>
    </w:p>
    <w:p w14:paraId="3D0EFF4E" w14:textId="77777777" w:rsidR="00D47B30" w:rsidRPr="00D47B30" w:rsidRDefault="00D47B30" w:rsidP="00D47B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47B30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</w:t>
      </w:r>
      <w:proofErr w:type="spellStart"/>
      <w:r w:rsidRPr="00D47B30">
        <w:rPr>
          <w:rFonts w:ascii="Courier New" w:hAnsi="Courier New" w:cs="Courier New"/>
          <w:color w:val="228B22"/>
          <w:sz w:val="20"/>
          <w:szCs w:val="20"/>
          <w:lang w:val="en-US"/>
        </w:rPr>
        <w:t>enh</w:t>
      </w:r>
      <w:proofErr w:type="spellEnd"/>
      <w:r w:rsidRPr="00D47B30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(&gt;1) resolution enhancement </w:t>
      </w:r>
    </w:p>
    <w:p w14:paraId="03651919" w14:textId="77777777" w:rsidR="00D47B30" w:rsidRPr="00D47B30" w:rsidRDefault="00D47B30" w:rsidP="00D47B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47B30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58808BAD" w14:textId="77777777" w:rsidR="00D47B30" w:rsidRPr="00D47B30" w:rsidRDefault="00D47B30" w:rsidP="00D47B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47B30">
        <w:rPr>
          <w:rFonts w:ascii="Courier New" w:hAnsi="Courier New" w:cs="Courier New"/>
          <w:color w:val="228B22"/>
          <w:sz w:val="20"/>
          <w:szCs w:val="20"/>
          <w:lang w:val="en-US"/>
        </w:rPr>
        <w:t>% Version 2.0 - November 2016</w:t>
      </w:r>
    </w:p>
    <w:p w14:paraId="3F123CF7" w14:textId="77777777" w:rsidR="004D5738" w:rsidRPr="007005D1" w:rsidRDefault="004D5738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075D85D5" w14:textId="5B4B7A3B" w:rsidR="00BA1C70" w:rsidRDefault="00BA1C70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  <w: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br w:type="page"/>
      </w:r>
    </w:p>
    <w:p w14:paraId="799D115B" w14:textId="6A18DFDE" w:rsidR="008B09D2" w:rsidRPr="00FF41B9" w:rsidRDefault="00BA1C70" w:rsidP="007B2ABA">
      <w:pPr>
        <w:pStyle w:val="Titolo1"/>
        <w:jc w:val="center"/>
        <w:rPr>
          <w:b/>
          <w:color w:val="002060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  <w:bookmarkStart w:id="21" w:name="_Toc118980999"/>
      <w:r w:rsidRPr="00FF41B9">
        <w:rPr>
          <w:b/>
          <w:color w:val="002060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lastRenderedPageBreak/>
        <w:t>B</w:t>
      </w:r>
      <w:r w:rsidR="00AD14FC" w:rsidRPr="00FF41B9">
        <w:rPr>
          <w:b/>
          <w:color w:val="002060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t xml:space="preserve">SD </w:t>
      </w:r>
      <w:proofErr w:type="spellStart"/>
      <w:r w:rsidR="00AD14FC" w:rsidRPr="00FF41B9">
        <w:rPr>
          <w:b/>
          <w:color w:val="002060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t>noncohe</w:t>
      </w:r>
      <w:bookmarkEnd w:id="21"/>
      <w:proofErr w:type="spellEnd"/>
    </w:p>
    <w:p w14:paraId="29E3DF26" w14:textId="77777777" w:rsidR="008B09D2" w:rsidRPr="00B45DE2" w:rsidRDefault="008B09D2" w:rsidP="00DC0636">
      <w:pPr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25F47312" w14:textId="7B03D08B" w:rsidR="008B09D2" w:rsidRDefault="006E44F2" w:rsidP="00DC0636">
      <w:pPr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he</w:t>
      </w:r>
      <w:r w:rsidR="00D97659"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non-coherent analysis methods</w:t>
      </w:r>
      <w:r w:rsidR="00A90A11"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3C71D9"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are collected in the </w:t>
      </w:r>
      <w:proofErr w:type="spellStart"/>
      <w:r w:rsidR="003C71D9"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oncohe</w:t>
      </w:r>
      <w:proofErr w:type="spellEnd"/>
      <w:r w:rsidR="003C71D9"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2378EF"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folder.</w:t>
      </w:r>
    </w:p>
    <w:p w14:paraId="5C64642C" w14:textId="77777777" w:rsidR="009907E4" w:rsidRDefault="009907E4" w:rsidP="00DC0636">
      <w:pPr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7926C898" w14:textId="2D9D65CB" w:rsidR="002378EF" w:rsidRPr="00E2594A" w:rsidRDefault="00577A10" w:rsidP="00E43DF1">
      <w:pPr>
        <w:pStyle w:val="Titolo2"/>
        <w:jc w:val="center"/>
        <w:rPr>
          <w:rFonts w:cs="Calibri"/>
          <w:b/>
          <w:color w:val="002060"/>
          <w:sz w:val="32"/>
          <w:szCs w:val="32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  <w:bookmarkStart w:id="22" w:name="_Toc118981000"/>
      <w:r w:rsidRPr="00E2594A">
        <w:rPr>
          <w:rFonts w:cs="Calibri"/>
          <w:b/>
          <w:color w:val="002060"/>
          <w:sz w:val="32"/>
          <w:szCs w:val="32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t xml:space="preserve">Typically </w:t>
      </w:r>
      <w:r w:rsidR="00E43DF1">
        <w:rPr>
          <w:rFonts w:cs="Calibri"/>
          <w:b/>
          <w:color w:val="002060"/>
          <w:sz w:val="32"/>
          <w:szCs w:val="32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t>batch</w:t>
      </w:r>
      <w:r w:rsidR="00E43DF1" w:rsidRPr="00E2594A">
        <w:rPr>
          <w:rFonts w:cs="Calibri"/>
          <w:b/>
          <w:color w:val="002060"/>
          <w:sz w:val="32"/>
          <w:szCs w:val="32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t xml:space="preserve"> procedures</w:t>
      </w:r>
      <w:r w:rsidR="00E43DF1">
        <w:rPr>
          <w:rFonts w:cs="Calibri"/>
          <w:b/>
          <w:color w:val="002060"/>
          <w:sz w:val="32"/>
          <w:szCs w:val="32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t xml:space="preserve"> and reanalysis</w:t>
      </w:r>
      <w:bookmarkEnd w:id="22"/>
    </w:p>
    <w:p w14:paraId="20FED6DD" w14:textId="77777777" w:rsidR="00FF41B9" w:rsidRPr="00B45DE2" w:rsidRDefault="00FF41B9" w:rsidP="00DC0636">
      <w:pPr>
        <w:rPr>
          <w:rFonts w:ascii="Calibri" w:hAnsi="Calibri" w:cs="Calibri"/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2DEF5135" w14:textId="05BA6CD8" w:rsidR="008B09D2" w:rsidRPr="006000F5" w:rsidRDefault="004C22D1" w:rsidP="003C4155">
      <w:pPr>
        <w:pStyle w:val="Titolo3"/>
        <w:rPr>
          <w:rFonts w:ascii="Calibri" w:hAnsi="Calibri" w:cs="Calibri"/>
          <w:color w:val="B01513" w:themeColor="accent1"/>
          <w:sz w:val="28"/>
          <w:szCs w:val="28"/>
          <w:lang w:val="en-US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bookmarkStart w:id="23" w:name="_Toc118981001"/>
      <w:proofErr w:type="spellStart"/>
      <w:r>
        <w:rPr>
          <w:rFonts w:ascii="Calibri" w:hAnsi="Calibri" w:cs="Calibri"/>
          <w:color w:val="B01513" w:themeColor="accent1"/>
          <w:sz w:val="28"/>
          <w:szCs w:val="28"/>
          <w:lang w:val="en-US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sid</w:t>
      </w:r>
      <w:r w:rsidR="003C4155" w:rsidRPr="006000F5">
        <w:rPr>
          <w:rFonts w:ascii="Calibri" w:hAnsi="Calibri" w:cs="Calibri"/>
          <w:color w:val="B01513" w:themeColor="accent1"/>
          <w:sz w:val="28"/>
          <w:szCs w:val="28"/>
          <w:lang w:val="en-US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_sweep</w:t>
      </w:r>
      <w:bookmarkEnd w:id="23"/>
      <w:proofErr w:type="spellEnd"/>
    </w:p>
    <w:p w14:paraId="6612DE78" w14:textId="1BC567D0" w:rsidR="003C4155" w:rsidRDefault="003C4155" w:rsidP="00DC0636">
      <w:pPr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14070CA7" w14:textId="77777777" w:rsidR="00EF3763" w:rsidRPr="00EF3763" w:rsidRDefault="00EF3763" w:rsidP="00EF376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0"/>
          <w:szCs w:val="20"/>
          <w:lang w:val="en-US"/>
        </w:rPr>
      </w:pPr>
      <w:r w:rsidRPr="00EF3763">
        <w:rPr>
          <w:rFonts w:ascii="Consolas" w:hAnsi="Consolas" w:cs="Consolas"/>
          <w:color w:val="0000FF"/>
          <w:sz w:val="20"/>
          <w:szCs w:val="20"/>
          <w:lang w:val="en-US"/>
        </w:rPr>
        <w:t>function</w:t>
      </w:r>
      <w:r w:rsidRPr="00EF3763">
        <w:rPr>
          <w:rFonts w:ascii="Consolas" w:hAnsi="Consolas" w:cs="Consolas"/>
          <w:color w:val="000000"/>
          <w:sz w:val="20"/>
          <w:szCs w:val="20"/>
          <w:lang w:val="en-US"/>
        </w:rPr>
        <w:t xml:space="preserve"> sids=sid_sweep(addr,ant,runame,freq,direc,wband,sband,icflat,frbase,pcheck)</w:t>
      </w:r>
    </w:p>
    <w:p w14:paraId="6D7D0C7A" w14:textId="77777777" w:rsidR="00EF3763" w:rsidRPr="00EF3763" w:rsidRDefault="00EF3763" w:rsidP="00EF376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F3763">
        <w:rPr>
          <w:rFonts w:ascii="Consolas" w:hAnsi="Consolas" w:cs="Consolas"/>
          <w:color w:val="228B22"/>
          <w:lang w:val="en-US"/>
        </w:rPr>
        <w:t>% analyze data from known direction for sidereal patterns</w:t>
      </w:r>
    </w:p>
    <w:p w14:paraId="71548BCB" w14:textId="77777777" w:rsidR="00EF3763" w:rsidRPr="00EF3763" w:rsidRDefault="00EF3763" w:rsidP="00EF376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F3763">
        <w:rPr>
          <w:rFonts w:ascii="Consolas" w:hAnsi="Consolas" w:cs="Consolas"/>
          <w:color w:val="228B22"/>
          <w:lang w:val="en-US"/>
        </w:rPr>
        <w:t>%</w:t>
      </w:r>
    </w:p>
    <w:p w14:paraId="5383E51A" w14:textId="77777777" w:rsidR="00EF3763" w:rsidRPr="00EF3763" w:rsidRDefault="00EF3763" w:rsidP="00EF376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F3763">
        <w:rPr>
          <w:rFonts w:ascii="Consolas" w:hAnsi="Consolas" w:cs="Consolas"/>
          <w:color w:val="228B22"/>
          <w:lang w:val="en-US"/>
        </w:rPr>
        <w:t>%   sids=sid_sweep(addr,ant,runame,freq,direc,wband,sband,icflat,frbase)</w:t>
      </w:r>
    </w:p>
    <w:p w14:paraId="05F9081E" w14:textId="77777777" w:rsidR="00EF3763" w:rsidRPr="00EF3763" w:rsidRDefault="00EF3763" w:rsidP="00EF376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F3763">
        <w:rPr>
          <w:rFonts w:ascii="Consolas" w:hAnsi="Consolas" w:cs="Consolas"/>
          <w:color w:val="228B22"/>
          <w:lang w:val="en-US"/>
        </w:rPr>
        <w:t>%</w:t>
      </w:r>
    </w:p>
    <w:p w14:paraId="3DB90911" w14:textId="77777777" w:rsidR="00EF3763" w:rsidRPr="00EF3763" w:rsidRDefault="00EF3763" w:rsidP="00EF376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F3763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EF3763">
        <w:rPr>
          <w:rFonts w:ascii="Consolas" w:hAnsi="Consolas" w:cs="Consolas"/>
          <w:color w:val="228B22"/>
          <w:lang w:val="en-US"/>
        </w:rPr>
        <w:t>addr,ant,runame</w:t>
      </w:r>
      <w:proofErr w:type="spellEnd"/>
      <w:r w:rsidRPr="00EF3763">
        <w:rPr>
          <w:rFonts w:ascii="Consolas" w:hAnsi="Consolas" w:cs="Consolas"/>
          <w:color w:val="228B22"/>
          <w:lang w:val="en-US"/>
        </w:rPr>
        <w:t xml:space="preserve">  as for </w:t>
      </w:r>
      <w:proofErr w:type="spellStart"/>
      <w:r w:rsidRPr="00EF3763">
        <w:rPr>
          <w:rFonts w:ascii="Consolas" w:hAnsi="Consolas" w:cs="Consolas"/>
          <w:color w:val="228B22"/>
          <w:lang w:val="en-US"/>
        </w:rPr>
        <w:t>bsd_lego</w:t>
      </w:r>
      <w:proofErr w:type="spellEnd"/>
    </w:p>
    <w:p w14:paraId="7E9DA46B" w14:textId="77777777" w:rsidR="00EF3763" w:rsidRPr="00EF3763" w:rsidRDefault="00EF3763" w:rsidP="00EF376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F3763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EF3763">
        <w:rPr>
          <w:rFonts w:ascii="Consolas" w:hAnsi="Consolas" w:cs="Consolas"/>
          <w:color w:val="228B22"/>
          <w:lang w:val="en-US"/>
        </w:rPr>
        <w:t>freq</w:t>
      </w:r>
      <w:proofErr w:type="spellEnd"/>
      <w:r w:rsidRPr="00EF3763">
        <w:rPr>
          <w:rFonts w:ascii="Consolas" w:hAnsi="Consolas" w:cs="Consolas"/>
          <w:color w:val="228B22"/>
          <w:lang w:val="en-US"/>
        </w:rPr>
        <w:t xml:space="preserve">    a frequency inside the bsd base band (10 Hz)</w:t>
      </w:r>
    </w:p>
    <w:p w14:paraId="00B99583" w14:textId="77777777" w:rsidR="00EF3763" w:rsidRPr="00EF3763" w:rsidRDefault="00EF3763" w:rsidP="00EF376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F3763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EF3763">
        <w:rPr>
          <w:rFonts w:ascii="Consolas" w:hAnsi="Consolas" w:cs="Consolas"/>
          <w:color w:val="228B22"/>
          <w:lang w:val="en-US"/>
        </w:rPr>
        <w:t>direc</w:t>
      </w:r>
      <w:proofErr w:type="spellEnd"/>
      <w:r w:rsidRPr="00EF3763">
        <w:rPr>
          <w:rFonts w:ascii="Consolas" w:hAnsi="Consolas" w:cs="Consolas"/>
          <w:color w:val="228B22"/>
          <w:lang w:val="en-US"/>
        </w:rPr>
        <w:t xml:space="preserve">   direction structure</w:t>
      </w:r>
    </w:p>
    <w:p w14:paraId="6AA960C9" w14:textId="77777777" w:rsidR="00EF3763" w:rsidRPr="00EF3763" w:rsidRDefault="00EF3763" w:rsidP="00EF376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F3763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EF3763">
        <w:rPr>
          <w:rFonts w:ascii="Consolas" w:hAnsi="Consolas" w:cs="Consolas"/>
          <w:color w:val="228B22"/>
          <w:lang w:val="en-US"/>
        </w:rPr>
        <w:t>wband</w:t>
      </w:r>
      <w:proofErr w:type="spellEnd"/>
      <w:r w:rsidRPr="00EF3763">
        <w:rPr>
          <w:rFonts w:ascii="Consolas" w:hAnsi="Consolas" w:cs="Consolas"/>
          <w:color w:val="228B22"/>
          <w:lang w:val="en-US"/>
        </w:rPr>
        <w:t xml:space="preserve">   sub-band division (0.5,1,2,5,10 Hz; </w:t>
      </w:r>
      <w:proofErr w:type="gramStart"/>
      <w:r w:rsidRPr="00EF3763">
        <w:rPr>
          <w:rFonts w:ascii="Consolas" w:hAnsi="Consolas" w:cs="Consolas"/>
          <w:color w:val="228B22"/>
          <w:lang w:val="en-US"/>
        </w:rPr>
        <w:t>typically</w:t>
      </w:r>
      <w:proofErr w:type="gramEnd"/>
      <w:r w:rsidRPr="00EF3763">
        <w:rPr>
          <w:rFonts w:ascii="Consolas" w:hAnsi="Consolas" w:cs="Consolas"/>
          <w:color w:val="228B22"/>
          <w:lang w:val="en-US"/>
        </w:rPr>
        <w:t xml:space="preserve"> 1 Hz)</w:t>
      </w:r>
    </w:p>
    <w:p w14:paraId="7EF2E093" w14:textId="77777777" w:rsidR="00EF3763" w:rsidRPr="00EF3763" w:rsidRDefault="00EF3763" w:rsidP="00EF376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F3763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EF3763">
        <w:rPr>
          <w:rFonts w:ascii="Consolas" w:hAnsi="Consolas" w:cs="Consolas"/>
          <w:color w:val="228B22"/>
          <w:lang w:val="en-US"/>
        </w:rPr>
        <w:t>sband</w:t>
      </w:r>
      <w:proofErr w:type="spellEnd"/>
      <w:r w:rsidRPr="00EF3763">
        <w:rPr>
          <w:rFonts w:ascii="Consolas" w:hAnsi="Consolas" w:cs="Consolas"/>
          <w:color w:val="228B22"/>
          <w:lang w:val="en-US"/>
        </w:rPr>
        <w:t xml:space="preserve">   search band (in units of 1/SD; </w:t>
      </w:r>
      <w:proofErr w:type="gramStart"/>
      <w:r w:rsidRPr="00EF3763">
        <w:rPr>
          <w:rFonts w:ascii="Consolas" w:hAnsi="Consolas" w:cs="Consolas"/>
          <w:color w:val="228B22"/>
          <w:lang w:val="en-US"/>
        </w:rPr>
        <w:t>typically</w:t>
      </w:r>
      <w:proofErr w:type="gramEnd"/>
      <w:r w:rsidRPr="00EF3763">
        <w:rPr>
          <w:rFonts w:ascii="Consolas" w:hAnsi="Consolas" w:cs="Consolas"/>
          <w:color w:val="228B22"/>
          <w:lang w:val="en-US"/>
        </w:rPr>
        <w:t xml:space="preserve"> 10)</w:t>
      </w:r>
    </w:p>
    <w:p w14:paraId="469E5FBD" w14:textId="77777777" w:rsidR="00EF3763" w:rsidRPr="00EF3763" w:rsidRDefault="00EF3763" w:rsidP="00EF376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F3763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EF3763">
        <w:rPr>
          <w:rFonts w:ascii="Consolas" w:hAnsi="Consolas" w:cs="Consolas"/>
          <w:color w:val="228B22"/>
          <w:lang w:val="en-US"/>
        </w:rPr>
        <w:t>icflat</w:t>
      </w:r>
      <w:proofErr w:type="spellEnd"/>
      <w:r w:rsidRPr="00EF3763">
        <w:rPr>
          <w:rFonts w:ascii="Consolas" w:hAnsi="Consolas" w:cs="Consolas"/>
          <w:color w:val="228B22"/>
          <w:lang w:val="en-US"/>
        </w:rPr>
        <w:t xml:space="preserve">  &gt;0 flat weights (def 0)</w:t>
      </w:r>
    </w:p>
    <w:p w14:paraId="44CBA4B6" w14:textId="77777777" w:rsidR="00EF3763" w:rsidRPr="00EF3763" w:rsidRDefault="00EF3763" w:rsidP="00EF376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F3763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EF3763">
        <w:rPr>
          <w:rFonts w:ascii="Consolas" w:hAnsi="Consolas" w:cs="Consolas"/>
          <w:color w:val="228B22"/>
          <w:lang w:val="en-US"/>
        </w:rPr>
        <w:t>frbase</w:t>
      </w:r>
      <w:proofErr w:type="spellEnd"/>
      <w:r w:rsidRPr="00EF3763">
        <w:rPr>
          <w:rFonts w:ascii="Consolas" w:hAnsi="Consolas" w:cs="Consolas"/>
          <w:color w:val="228B22"/>
          <w:lang w:val="en-US"/>
        </w:rPr>
        <w:t xml:space="preserve">  basic </w:t>
      </w:r>
      <w:proofErr w:type="spellStart"/>
      <w:r w:rsidRPr="00EF3763">
        <w:rPr>
          <w:rFonts w:ascii="Consolas" w:hAnsi="Consolas" w:cs="Consolas"/>
          <w:color w:val="228B22"/>
          <w:lang w:val="en-US"/>
        </w:rPr>
        <w:t>bsd</w:t>
      </w:r>
      <w:proofErr w:type="spellEnd"/>
      <w:r w:rsidRPr="00EF3763">
        <w:rPr>
          <w:rFonts w:ascii="Consolas" w:hAnsi="Consolas" w:cs="Consolas"/>
          <w:color w:val="228B22"/>
          <w:lang w:val="en-US"/>
        </w:rPr>
        <w:t xml:space="preserve"> frequency (def 10)</w:t>
      </w:r>
    </w:p>
    <w:p w14:paraId="537AA5CB" w14:textId="47EF71D5" w:rsidR="00EF3763" w:rsidRDefault="00EF3763" w:rsidP="00EF37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228B22"/>
          <w:lang w:val="en-US"/>
        </w:rPr>
      </w:pPr>
      <w:r w:rsidRPr="00EF3763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EF3763">
        <w:rPr>
          <w:rFonts w:ascii="Consolas" w:hAnsi="Consolas" w:cs="Consolas"/>
          <w:color w:val="228B22"/>
          <w:lang w:val="en-US"/>
        </w:rPr>
        <w:t>pcheck</w:t>
      </w:r>
      <w:proofErr w:type="spellEnd"/>
      <w:r w:rsidRPr="00EF3763">
        <w:rPr>
          <w:rFonts w:ascii="Consolas" w:hAnsi="Consolas" w:cs="Consolas"/>
          <w:color w:val="228B22"/>
          <w:lang w:val="en-US"/>
        </w:rPr>
        <w:t xml:space="preserve">  if present, substitute SD for check (no SOL)</w:t>
      </w:r>
    </w:p>
    <w:p w14:paraId="47EEDAD6" w14:textId="3179C7E3" w:rsidR="00A84701" w:rsidRDefault="00A84701" w:rsidP="00EF3763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color w:val="228B22"/>
          <w:lang w:val="en-US"/>
        </w:rPr>
      </w:pPr>
    </w:p>
    <w:p w14:paraId="27F61526" w14:textId="3058A9FC" w:rsidR="00782215" w:rsidRDefault="00782215" w:rsidP="00EF3763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  <w:lang w:val="en-US"/>
        </w:rPr>
      </w:pPr>
      <w:r w:rsidRPr="00782215">
        <w:rPr>
          <w:rFonts w:ascii="Calibri" w:hAnsi="Calibri" w:cs="Calibri"/>
          <w:sz w:val="24"/>
          <w:szCs w:val="24"/>
          <w:lang w:val="en-US"/>
        </w:rPr>
        <w:t>produces</w:t>
      </w:r>
    </w:p>
    <w:p w14:paraId="547E0216" w14:textId="0122E228" w:rsidR="00782215" w:rsidRDefault="00782215" w:rsidP="00EF3763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  <w:lang w:val="en-US"/>
        </w:rPr>
      </w:pPr>
    </w:p>
    <w:p w14:paraId="324ADC0B" w14:textId="7FEF3AD4" w:rsidR="00782215" w:rsidRDefault="00782215" w:rsidP="00EF3763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  <w:lang w:val="en-US"/>
        </w:rPr>
      </w:pPr>
      <w:r>
        <w:rPr>
          <w:noProof/>
        </w:rPr>
        <w:drawing>
          <wp:inline distT="0" distB="0" distL="0" distR="0" wp14:anchorId="7986C48B" wp14:editId="422F0F4B">
            <wp:extent cx="3952875" cy="2495550"/>
            <wp:effectExtent l="0" t="0" r="952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952875" cy="2495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B0C696" w14:textId="77777777" w:rsidR="00782215" w:rsidRPr="00782215" w:rsidRDefault="00782215" w:rsidP="00EF3763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  <w:lang w:val="en-US"/>
        </w:rPr>
      </w:pPr>
    </w:p>
    <w:p w14:paraId="024D1A50" w14:textId="62F713C7" w:rsidR="009C4D4D" w:rsidRDefault="009C4D4D" w:rsidP="00EF3763">
      <w:pPr>
        <w:pBdr>
          <w:bottom w:val="single" w:sz="12" w:space="1" w:color="auto"/>
        </w:pBd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228B22"/>
          <w:lang w:val="en-US"/>
        </w:rPr>
      </w:pPr>
    </w:p>
    <w:p w14:paraId="2CCB3A8E" w14:textId="6D718C0E" w:rsidR="00C46D30" w:rsidRDefault="00C46D30" w:rsidP="00EF376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228B22"/>
          <w:lang w:val="en-US"/>
        </w:rPr>
      </w:pPr>
    </w:p>
    <w:p w14:paraId="20BD6A72" w14:textId="77777777" w:rsidR="00C46D30" w:rsidRPr="00C46D30" w:rsidRDefault="00C46D30" w:rsidP="00C46D30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C46D30">
        <w:rPr>
          <w:rFonts w:ascii="Consolas" w:hAnsi="Consolas" w:cs="Consolas"/>
          <w:color w:val="228B22"/>
          <w:lang w:val="en-US"/>
        </w:rPr>
        <w:t xml:space="preserve">% </w:t>
      </w:r>
      <w:proofErr w:type="spellStart"/>
      <w:r w:rsidRPr="00C46D30">
        <w:rPr>
          <w:rFonts w:ascii="Consolas" w:hAnsi="Consolas" w:cs="Consolas"/>
          <w:color w:val="228B22"/>
          <w:lang w:val="en-US"/>
        </w:rPr>
        <w:t>driver_sid_sweep</w:t>
      </w:r>
      <w:proofErr w:type="spellEnd"/>
    </w:p>
    <w:p w14:paraId="1DA94B57" w14:textId="77777777" w:rsidR="00C46D30" w:rsidRPr="00C46D30" w:rsidRDefault="00C46D30" w:rsidP="00C46D30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C46D30">
        <w:rPr>
          <w:rFonts w:ascii="Consolas" w:hAnsi="Consolas" w:cs="Consolas"/>
          <w:color w:val="228B22"/>
          <w:lang w:val="en-US"/>
        </w:rPr>
        <w:t xml:space="preserve"> </w:t>
      </w:r>
    </w:p>
    <w:p w14:paraId="02BC1DBA" w14:textId="77777777" w:rsidR="00C46D30" w:rsidRPr="00C46D30" w:rsidRDefault="00C46D30" w:rsidP="00C46D30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 w:rsidRPr="00C46D30">
        <w:rPr>
          <w:rFonts w:ascii="Consolas" w:hAnsi="Consolas" w:cs="Consolas"/>
          <w:color w:val="000000"/>
          <w:lang w:val="en-US"/>
        </w:rPr>
        <w:t>bw</w:t>
      </w:r>
      <w:proofErr w:type="spellEnd"/>
      <w:r w:rsidRPr="00C46D30">
        <w:rPr>
          <w:rFonts w:ascii="Consolas" w:hAnsi="Consolas" w:cs="Consolas"/>
          <w:color w:val="000000"/>
          <w:lang w:val="en-US"/>
        </w:rPr>
        <w:t xml:space="preserve">=10; </w:t>
      </w:r>
      <w:r w:rsidRPr="00C46D30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C46D30">
        <w:rPr>
          <w:rFonts w:ascii="Consolas" w:hAnsi="Consolas" w:cs="Consolas"/>
          <w:color w:val="228B22"/>
          <w:lang w:val="en-US"/>
        </w:rPr>
        <w:t>bw</w:t>
      </w:r>
      <w:proofErr w:type="spellEnd"/>
      <w:r w:rsidRPr="00C46D30">
        <w:rPr>
          <w:rFonts w:ascii="Consolas" w:hAnsi="Consolas" w:cs="Consolas"/>
          <w:color w:val="228B22"/>
          <w:lang w:val="en-US"/>
        </w:rPr>
        <w:t xml:space="preserve">      narrow bandwidth in units of 1/SD (typically 10)</w:t>
      </w:r>
    </w:p>
    <w:p w14:paraId="05CD293D" w14:textId="77777777" w:rsidR="00C46D30" w:rsidRPr="00C46D30" w:rsidRDefault="00C46D30" w:rsidP="00C46D30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 w:rsidRPr="00C46D30">
        <w:rPr>
          <w:rFonts w:ascii="Consolas" w:hAnsi="Consolas" w:cs="Consolas"/>
          <w:color w:val="000000"/>
          <w:lang w:val="en-US"/>
        </w:rPr>
        <w:t>freq</w:t>
      </w:r>
      <w:proofErr w:type="spellEnd"/>
      <w:r w:rsidRPr="00C46D30">
        <w:rPr>
          <w:rFonts w:ascii="Consolas" w:hAnsi="Consolas" w:cs="Consolas"/>
          <w:color w:val="000000"/>
          <w:lang w:val="en-US"/>
        </w:rPr>
        <w:t>=</w:t>
      </w:r>
      <w:proofErr w:type="gramStart"/>
      <w:r w:rsidRPr="00C46D30">
        <w:rPr>
          <w:rFonts w:ascii="Consolas" w:hAnsi="Consolas" w:cs="Consolas"/>
          <w:color w:val="000000"/>
          <w:lang w:val="en-US"/>
        </w:rPr>
        <w:t>10;</w:t>
      </w:r>
      <w:proofErr w:type="gramEnd"/>
    </w:p>
    <w:p w14:paraId="2AB3B346" w14:textId="77777777" w:rsidR="00C46D30" w:rsidRPr="00C46D30" w:rsidRDefault="00C46D30" w:rsidP="00C46D30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C46D30">
        <w:rPr>
          <w:rFonts w:ascii="Consolas" w:hAnsi="Consolas" w:cs="Consolas"/>
          <w:color w:val="000000"/>
          <w:lang w:val="en-US"/>
        </w:rPr>
        <w:t xml:space="preserve"> </w:t>
      </w:r>
    </w:p>
    <w:p w14:paraId="4AF1520C" w14:textId="77777777" w:rsidR="00C46D30" w:rsidRPr="00C46D30" w:rsidRDefault="00C46D30" w:rsidP="00C46D30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C46D30">
        <w:rPr>
          <w:rFonts w:ascii="Consolas" w:hAnsi="Consolas" w:cs="Consolas"/>
          <w:color w:val="0000FF"/>
          <w:lang w:val="en-US"/>
        </w:rPr>
        <w:lastRenderedPageBreak/>
        <w:t>for</w:t>
      </w:r>
      <w:r w:rsidRPr="00C46D30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C46D30">
        <w:rPr>
          <w:rFonts w:ascii="Consolas" w:hAnsi="Consolas" w:cs="Consolas"/>
          <w:color w:val="000000"/>
          <w:lang w:val="en-US"/>
        </w:rPr>
        <w:t>i</w:t>
      </w:r>
      <w:proofErr w:type="spellEnd"/>
      <w:r w:rsidRPr="00C46D30">
        <w:rPr>
          <w:rFonts w:ascii="Consolas" w:hAnsi="Consolas" w:cs="Consolas"/>
          <w:color w:val="000000"/>
          <w:lang w:val="en-US"/>
        </w:rPr>
        <w:t xml:space="preserve"> = 1:70</w:t>
      </w:r>
    </w:p>
    <w:p w14:paraId="26E567D9" w14:textId="77777777" w:rsidR="00C46D30" w:rsidRPr="00C46D30" w:rsidRDefault="00C46D30" w:rsidP="00C46D30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C46D30">
        <w:rPr>
          <w:rFonts w:ascii="Consolas" w:hAnsi="Consolas" w:cs="Consolas"/>
          <w:color w:val="000000"/>
          <w:lang w:val="en-US"/>
        </w:rPr>
        <w:t xml:space="preserve">    </w:t>
      </w:r>
      <w:proofErr w:type="spellStart"/>
      <w:r w:rsidRPr="00C46D30">
        <w:rPr>
          <w:rFonts w:ascii="Consolas" w:hAnsi="Consolas" w:cs="Consolas"/>
          <w:color w:val="000000"/>
          <w:lang w:val="en-US"/>
        </w:rPr>
        <w:t>nameL</w:t>
      </w:r>
      <w:proofErr w:type="spellEnd"/>
      <w:r w:rsidRPr="00C46D30">
        <w:rPr>
          <w:rFonts w:ascii="Consolas" w:hAnsi="Consolas" w:cs="Consolas"/>
          <w:color w:val="000000"/>
          <w:lang w:val="en-US"/>
        </w:rPr>
        <w:t>=</w:t>
      </w:r>
      <w:proofErr w:type="spellStart"/>
      <w:r w:rsidRPr="00C46D30">
        <w:rPr>
          <w:rFonts w:ascii="Consolas" w:hAnsi="Consolas" w:cs="Consolas"/>
          <w:color w:val="000000"/>
          <w:lang w:val="en-US"/>
        </w:rPr>
        <w:t>sprintf</w:t>
      </w:r>
      <w:proofErr w:type="spellEnd"/>
      <w:r w:rsidRPr="00C46D30">
        <w:rPr>
          <w:rFonts w:ascii="Consolas" w:hAnsi="Consolas" w:cs="Consolas"/>
          <w:color w:val="000000"/>
          <w:lang w:val="en-US"/>
        </w:rPr>
        <w:t>(</w:t>
      </w:r>
      <w:r w:rsidRPr="00C46D30">
        <w:rPr>
          <w:rFonts w:ascii="Consolas" w:hAnsi="Consolas" w:cs="Consolas"/>
          <w:color w:val="A020F0"/>
          <w:lang w:val="en-US"/>
        </w:rPr>
        <w:t>'sidsGC_%04d_%04d_%d_L'</w:t>
      </w:r>
      <w:r w:rsidRPr="00C46D30">
        <w:rPr>
          <w:rFonts w:ascii="Consolas" w:hAnsi="Consolas" w:cs="Consolas"/>
          <w:color w:val="000000"/>
          <w:lang w:val="en-US"/>
        </w:rPr>
        <w:t>,freq,freq+10,bw)</w:t>
      </w:r>
    </w:p>
    <w:p w14:paraId="49CDA495" w14:textId="77777777" w:rsidR="00C46D30" w:rsidRPr="00C46D30" w:rsidRDefault="00C46D30" w:rsidP="00C46D30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C46D30">
        <w:rPr>
          <w:rFonts w:ascii="Consolas" w:hAnsi="Consolas" w:cs="Consolas"/>
          <w:color w:val="000000"/>
          <w:lang w:val="en-US"/>
        </w:rPr>
        <w:t xml:space="preserve">    tic</w:t>
      </w:r>
    </w:p>
    <w:p w14:paraId="712FBD2B" w14:textId="77777777" w:rsidR="00C46D30" w:rsidRPr="00C46D30" w:rsidRDefault="00C46D30" w:rsidP="00C46D30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C46D30">
        <w:rPr>
          <w:rFonts w:ascii="Consolas" w:hAnsi="Consolas" w:cs="Consolas"/>
          <w:color w:val="000000"/>
          <w:lang w:val="en-US"/>
        </w:rPr>
        <w:t xml:space="preserve">    </w:t>
      </w:r>
      <w:proofErr w:type="spellStart"/>
      <w:r w:rsidRPr="00C46D30">
        <w:rPr>
          <w:rFonts w:ascii="Consolas" w:hAnsi="Consolas" w:cs="Consolas"/>
          <w:color w:val="000000"/>
          <w:lang w:val="en-US"/>
        </w:rPr>
        <w:t>sidsGCL</w:t>
      </w:r>
      <w:proofErr w:type="spellEnd"/>
      <w:r w:rsidRPr="00C46D30">
        <w:rPr>
          <w:rFonts w:ascii="Consolas" w:hAnsi="Consolas" w:cs="Consolas"/>
          <w:color w:val="000000"/>
          <w:lang w:val="en-US"/>
        </w:rPr>
        <w:t>=</w:t>
      </w:r>
      <w:proofErr w:type="spellStart"/>
      <w:r w:rsidRPr="00C46D30">
        <w:rPr>
          <w:rFonts w:ascii="Consolas" w:hAnsi="Consolas" w:cs="Consolas"/>
          <w:color w:val="000000"/>
          <w:lang w:val="en-US"/>
        </w:rPr>
        <w:t>sid_sweep</w:t>
      </w:r>
      <w:proofErr w:type="spellEnd"/>
      <w:r w:rsidRPr="00C46D30">
        <w:rPr>
          <w:rFonts w:ascii="Consolas" w:hAnsi="Consolas" w:cs="Consolas"/>
          <w:color w:val="000000"/>
          <w:lang w:val="en-US"/>
        </w:rPr>
        <w:t>(</w:t>
      </w:r>
      <w:r w:rsidRPr="00C46D30">
        <w:rPr>
          <w:rFonts w:ascii="Consolas" w:hAnsi="Consolas" w:cs="Consolas"/>
          <w:color w:val="A020F0"/>
          <w:lang w:val="en-US"/>
        </w:rPr>
        <w:t>'I:'</w:t>
      </w:r>
      <w:r w:rsidRPr="00C46D30">
        <w:rPr>
          <w:rFonts w:ascii="Consolas" w:hAnsi="Consolas" w:cs="Consolas"/>
          <w:color w:val="000000"/>
          <w:lang w:val="en-US"/>
        </w:rPr>
        <w:t>,</w:t>
      </w:r>
      <w:r w:rsidRPr="00C46D30">
        <w:rPr>
          <w:rFonts w:ascii="Consolas" w:hAnsi="Consolas" w:cs="Consolas"/>
          <w:color w:val="A020F0"/>
          <w:lang w:val="en-US"/>
        </w:rPr>
        <w:t>'ligol'</w:t>
      </w:r>
      <w:r w:rsidRPr="00C46D30">
        <w:rPr>
          <w:rFonts w:ascii="Consolas" w:hAnsi="Consolas" w:cs="Consolas"/>
          <w:color w:val="000000"/>
          <w:lang w:val="en-US"/>
        </w:rPr>
        <w:t>,</w:t>
      </w:r>
      <w:r w:rsidRPr="00C46D30">
        <w:rPr>
          <w:rFonts w:ascii="Consolas" w:hAnsi="Consolas" w:cs="Consolas"/>
          <w:color w:val="A020F0"/>
          <w:lang w:val="en-US"/>
        </w:rPr>
        <w:t>'O2'</w:t>
      </w:r>
      <w:r w:rsidRPr="00C46D30">
        <w:rPr>
          <w:rFonts w:ascii="Consolas" w:hAnsi="Consolas" w:cs="Consolas"/>
          <w:color w:val="000000"/>
          <w:lang w:val="en-US"/>
        </w:rPr>
        <w:t>,freq+5,GC,1,10)</w:t>
      </w:r>
    </w:p>
    <w:p w14:paraId="4F79210B" w14:textId="77777777" w:rsidR="00C46D30" w:rsidRPr="00C46D30" w:rsidRDefault="00C46D30" w:rsidP="00C46D30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C46D30">
        <w:rPr>
          <w:rFonts w:ascii="Consolas" w:hAnsi="Consolas" w:cs="Consolas"/>
          <w:color w:val="000000"/>
          <w:lang w:val="en-US"/>
        </w:rPr>
        <w:t xml:space="preserve">    save(</w:t>
      </w:r>
      <w:proofErr w:type="spellStart"/>
      <w:r w:rsidRPr="00C46D30">
        <w:rPr>
          <w:rFonts w:ascii="Consolas" w:hAnsi="Consolas" w:cs="Consolas"/>
          <w:color w:val="000000"/>
          <w:lang w:val="en-US"/>
        </w:rPr>
        <w:t>nameL</w:t>
      </w:r>
      <w:proofErr w:type="spellEnd"/>
      <w:r w:rsidRPr="00C46D30">
        <w:rPr>
          <w:rFonts w:ascii="Consolas" w:hAnsi="Consolas" w:cs="Consolas"/>
          <w:color w:val="000000"/>
          <w:lang w:val="en-US"/>
        </w:rPr>
        <w:t>,</w:t>
      </w:r>
      <w:r w:rsidRPr="00C46D30">
        <w:rPr>
          <w:rFonts w:ascii="Consolas" w:hAnsi="Consolas" w:cs="Consolas"/>
          <w:color w:val="A020F0"/>
          <w:lang w:val="en-US"/>
        </w:rPr>
        <w:t>'</w:t>
      </w:r>
      <w:proofErr w:type="spellStart"/>
      <w:r w:rsidRPr="00C46D30">
        <w:rPr>
          <w:rFonts w:ascii="Consolas" w:hAnsi="Consolas" w:cs="Consolas"/>
          <w:color w:val="A020F0"/>
          <w:lang w:val="en-US"/>
        </w:rPr>
        <w:t>sidsGCL</w:t>
      </w:r>
      <w:proofErr w:type="spellEnd"/>
      <w:r w:rsidRPr="00C46D30">
        <w:rPr>
          <w:rFonts w:ascii="Consolas" w:hAnsi="Consolas" w:cs="Consolas"/>
          <w:color w:val="A020F0"/>
          <w:lang w:val="en-US"/>
        </w:rPr>
        <w:t>'</w:t>
      </w:r>
      <w:r w:rsidRPr="00C46D30">
        <w:rPr>
          <w:rFonts w:ascii="Consolas" w:hAnsi="Consolas" w:cs="Consolas"/>
          <w:color w:val="000000"/>
          <w:lang w:val="en-US"/>
        </w:rPr>
        <w:t>)</w:t>
      </w:r>
    </w:p>
    <w:p w14:paraId="74F577BD" w14:textId="77777777" w:rsidR="00C46D30" w:rsidRPr="00C46D30" w:rsidRDefault="00C46D30" w:rsidP="00C46D30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C46D30">
        <w:rPr>
          <w:rFonts w:ascii="Consolas" w:hAnsi="Consolas" w:cs="Consolas"/>
          <w:color w:val="000000"/>
          <w:lang w:val="en-US"/>
        </w:rPr>
        <w:t xml:space="preserve">    toc</w:t>
      </w:r>
    </w:p>
    <w:p w14:paraId="07FF7836" w14:textId="77777777" w:rsidR="00C46D30" w:rsidRPr="00C46D30" w:rsidRDefault="00C46D30" w:rsidP="00C46D30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C46D30">
        <w:rPr>
          <w:rFonts w:ascii="Consolas" w:hAnsi="Consolas" w:cs="Consolas"/>
          <w:color w:val="000000"/>
          <w:lang w:val="en-US"/>
        </w:rPr>
        <w:t xml:space="preserve">    </w:t>
      </w:r>
    </w:p>
    <w:p w14:paraId="6EB36E7B" w14:textId="77777777" w:rsidR="00C46D30" w:rsidRPr="00C46D30" w:rsidRDefault="00C46D30" w:rsidP="00C46D30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C46D30">
        <w:rPr>
          <w:rFonts w:ascii="Consolas" w:hAnsi="Consolas" w:cs="Consolas"/>
          <w:color w:val="000000"/>
          <w:lang w:val="en-US"/>
        </w:rPr>
        <w:t xml:space="preserve">    </w:t>
      </w:r>
      <w:proofErr w:type="spellStart"/>
      <w:r w:rsidRPr="00C46D30">
        <w:rPr>
          <w:rFonts w:ascii="Consolas" w:hAnsi="Consolas" w:cs="Consolas"/>
          <w:color w:val="000000"/>
          <w:lang w:val="en-US"/>
        </w:rPr>
        <w:t>nameH</w:t>
      </w:r>
      <w:proofErr w:type="spellEnd"/>
      <w:r w:rsidRPr="00C46D30">
        <w:rPr>
          <w:rFonts w:ascii="Consolas" w:hAnsi="Consolas" w:cs="Consolas"/>
          <w:color w:val="000000"/>
          <w:lang w:val="en-US"/>
        </w:rPr>
        <w:t>=</w:t>
      </w:r>
      <w:proofErr w:type="spellStart"/>
      <w:r w:rsidRPr="00C46D30">
        <w:rPr>
          <w:rFonts w:ascii="Consolas" w:hAnsi="Consolas" w:cs="Consolas"/>
          <w:color w:val="000000"/>
          <w:lang w:val="en-US"/>
        </w:rPr>
        <w:t>sprintf</w:t>
      </w:r>
      <w:proofErr w:type="spellEnd"/>
      <w:r w:rsidRPr="00C46D30">
        <w:rPr>
          <w:rFonts w:ascii="Consolas" w:hAnsi="Consolas" w:cs="Consolas"/>
          <w:color w:val="000000"/>
          <w:lang w:val="en-US"/>
        </w:rPr>
        <w:t>(</w:t>
      </w:r>
      <w:r w:rsidRPr="00C46D30">
        <w:rPr>
          <w:rFonts w:ascii="Consolas" w:hAnsi="Consolas" w:cs="Consolas"/>
          <w:color w:val="A020F0"/>
          <w:lang w:val="en-US"/>
        </w:rPr>
        <w:t>'sidsGC_%04d_%04d_%d_H'</w:t>
      </w:r>
      <w:r w:rsidRPr="00C46D30">
        <w:rPr>
          <w:rFonts w:ascii="Consolas" w:hAnsi="Consolas" w:cs="Consolas"/>
          <w:color w:val="000000"/>
          <w:lang w:val="en-US"/>
        </w:rPr>
        <w:t>,freq,freq+10,bw)</w:t>
      </w:r>
    </w:p>
    <w:p w14:paraId="74A24DBB" w14:textId="77777777" w:rsidR="00C46D30" w:rsidRPr="00C46D30" w:rsidRDefault="00C46D30" w:rsidP="00C46D30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C46D30">
        <w:rPr>
          <w:rFonts w:ascii="Consolas" w:hAnsi="Consolas" w:cs="Consolas"/>
          <w:color w:val="000000"/>
          <w:lang w:val="en-US"/>
        </w:rPr>
        <w:t xml:space="preserve">    tic</w:t>
      </w:r>
    </w:p>
    <w:p w14:paraId="118CF240" w14:textId="77777777" w:rsidR="00C46D30" w:rsidRPr="00C46D30" w:rsidRDefault="00C46D30" w:rsidP="00C46D30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C46D30">
        <w:rPr>
          <w:rFonts w:ascii="Consolas" w:hAnsi="Consolas" w:cs="Consolas"/>
          <w:color w:val="000000"/>
          <w:lang w:val="en-US"/>
        </w:rPr>
        <w:t xml:space="preserve">    </w:t>
      </w:r>
      <w:proofErr w:type="spellStart"/>
      <w:r w:rsidRPr="00C46D30">
        <w:rPr>
          <w:rFonts w:ascii="Consolas" w:hAnsi="Consolas" w:cs="Consolas"/>
          <w:color w:val="000000"/>
          <w:lang w:val="en-US"/>
        </w:rPr>
        <w:t>sidsGCH</w:t>
      </w:r>
      <w:proofErr w:type="spellEnd"/>
      <w:r w:rsidRPr="00C46D30">
        <w:rPr>
          <w:rFonts w:ascii="Consolas" w:hAnsi="Consolas" w:cs="Consolas"/>
          <w:color w:val="000000"/>
          <w:lang w:val="en-US"/>
        </w:rPr>
        <w:t>=</w:t>
      </w:r>
      <w:proofErr w:type="spellStart"/>
      <w:r w:rsidRPr="00C46D30">
        <w:rPr>
          <w:rFonts w:ascii="Consolas" w:hAnsi="Consolas" w:cs="Consolas"/>
          <w:color w:val="000000"/>
          <w:lang w:val="en-US"/>
        </w:rPr>
        <w:t>sid_sweep</w:t>
      </w:r>
      <w:proofErr w:type="spellEnd"/>
      <w:r w:rsidRPr="00C46D30">
        <w:rPr>
          <w:rFonts w:ascii="Consolas" w:hAnsi="Consolas" w:cs="Consolas"/>
          <w:color w:val="000000"/>
          <w:lang w:val="en-US"/>
        </w:rPr>
        <w:t>(</w:t>
      </w:r>
      <w:r w:rsidRPr="00C46D30">
        <w:rPr>
          <w:rFonts w:ascii="Consolas" w:hAnsi="Consolas" w:cs="Consolas"/>
          <w:color w:val="A020F0"/>
          <w:lang w:val="en-US"/>
        </w:rPr>
        <w:t>'I:'</w:t>
      </w:r>
      <w:r w:rsidRPr="00C46D30">
        <w:rPr>
          <w:rFonts w:ascii="Consolas" w:hAnsi="Consolas" w:cs="Consolas"/>
          <w:color w:val="000000"/>
          <w:lang w:val="en-US"/>
        </w:rPr>
        <w:t>,</w:t>
      </w:r>
      <w:r w:rsidRPr="00C46D30">
        <w:rPr>
          <w:rFonts w:ascii="Consolas" w:hAnsi="Consolas" w:cs="Consolas"/>
          <w:color w:val="A020F0"/>
          <w:lang w:val="en-US"/>
        </w:rPr>
        <w:t>'ligoh'</w:t>
      </w:r>
      <w:r w:rsidRPr="00C46D30">
        <w:rPr>
          <w:rFonts w:ascii="Consolas" w:hAnsi="Consolas" w:cs="Consolas"/>
          <w:color w:val="000000"/>
          <w:lang w:val="en-US"/>
        </w:rPr>
        <w:t>,</w:t>
      </w:r>
      <w:r w:rsidRPr="00C46D30">
        <w:rPr>
          <w:rFonts w:ascii="Consolas" w:hAnsi="Consolas" w:cs="Consolas"/>
          <w:color w:val="A020F0"/>
          <w:lang w:val="en-US"/>
        </w:rPr>
        <w:t>'O2'</w:t>
      </w:r>
      <w:r w:rsidRPr="00C46D30">
        <w:rPr>
          <w:rFonts w:ascii="Consolas" w:hAnsi="Consolas" w:cs="Consolas"/>
          <w:color w:val="000000"/>
          <w:lang w:val="en-US"/>
        </w:rPr>
        <w:t>,freq+5,GC,1,10)</w:t>
      </w:r>
    </w:p>
    <w:p w14:paraId="673649B4" w14:textId="77777777" w:rsidR="00C46D30" w:rsidRPr="00C46D30" w:rsidRDefault="00C46D30" w:rsidP="00C46D30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C46D30">
        <w:rPr>
          <w:rFonts w:ascii="Consolas" w:hAnsi="Consolas" w:cs="Consolas"/>
          <w:color w:val="000000"/>
          <w:lang w:val="en-US"/>
        </w:rPr>
        <w:t xml:space="preserve">    save(</w:t>
      </w:r>
      <w:proofErr w:type="spellStart"/>
      <w:r w:rsidRPr="00C46D30">
        <w:rPr>
          <w:rFonts w:ascii="Consolas" w:hAnsi="Consolas" w:cs="Consolas"/>
          <w:color w:val="000000"/>
          <w:lang w:val="en-US"/>
        </w:rPr>
        <w:t>nameH</w:t>
      </w:r>
      <w:proofErr w:type="spellEnd"/>
      <w:r w:rsidRPr="00C46D30">
        <w:rPr>
          <w:rFonts w:ascii="Consolas" w:hAnsi="Consolas" w:cs="Consolas"/>
          <w:color w:val="000000"/>
          <w:lang w:val="en-US"/>
        </w:rPr>
        <w:t>,</w:t>
      </w:r>
      <w:r w:rsidRPr="00C46D30">
        <w:rPr>
          <w:rFonts w:ascii="Consolas" w:hAnsi="Consolas" w:cs="Consolas"/>
          <w:color w:val="A020F0"/>
          <w:lang w:val="en-US"/>
        </w:rPr>
        <w:t>'</w:t>
      </w:r>
      <w:proofErr w:type="spellStart"/>
      <w:r w:rsidRPr="00C46D30">
        <w:rPr>
          <w:rFonts w:ascii="Consolas" w:hAnsi="Consolas" w:cs="Consolas"/>
          <w:color w:val="A020F0"/>
          <w:lang w:val="en-US"/>
        </w:rPr>
        <w:t>sidsGCH</w:t>
      </w:r>
      <w:proofErr w:type="spellEnd"/>
      <w:r w:rsidRPr="00C46D30">
        <w:rPr>
          <w:rFonts w:ascii="Consolas" w:hAnsi="Consolas" w:cs="Consolas"/>
          <w:color w:val="A020F0"/>
          <w:lang w:val="en-US"/>
        </w:rPr>
        <w:t>'</w:t>
      </w:r>
      <w:r w:rsidRPr="00C46D30">
        <w:rPr>
          <w:rFonts w:ascii="Consolas" w:hAnsi="Consolas" w:cs="Consolas"/>
          <w:color w:val="000000"/>
          <w:lang w:val="en-US"/>
        </w:rPr>
        <w:t>)</w:t>
      </w:r>
    </w:p>
    <w:p w14:paraId="28B67108" w14:textId="77777777" w:rsidR="00C46D30" w:rsidRPr="00C46D30" w:rsidRDefault="00C46D30" w:rsidP="00C46D30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C46D30">
        <w:rPr>
          <w:rFonts w:ascii="Consolas" w:hAnsi="Consolas" w:cs="Consolas"/>
          <w:color w:val="000000"/>
          <w:lang w:val="en-US"/>
        </w:rPr>
        <w:t xml:space="preserve">    toc</w:t>
      </w:r>
    </w:p>
    <w:p w14:paraId="7A1B164C" w14:textId="77777777" w:rsidR="00C46D30" w:rsidRPr="00C46D30" w:rsidRDefault="00C46D30" w:rsidP="00C46D30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C46D30">
        <w:rPr>
          <w:rFonts w:ascii="Consolas" w:hAnsi="Consolas" w:cs="Consolas"/>
          <w:color w:val="000000"/>
          <w:lang w:val="en-US"/>
        </w:rPr>
        <w:t xml:space="preserve">    </w:t>
      </w:r>
    </w:p>
    <w:p w14:paraId="7C334C01" w14:textId="77777777" w:rsidR="00C46D30" w:rsidRPr="00C46D30" w:rsidRDefault="00C46D30" w:rsidP="00C46D30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C46D30">
        <w:rPr>
          <w:rFonts w:ascii="Consolas" w:hAnsi="Consolas" w:cs="Consolas"/>
          <w:color w:val="000000"/>
          <w:lang w:val="en-US"/>
        </w:rPr>
        <w:t xml:space="preserve">    </w:t>
      </w:r>
      <w:proofErr w:type="spellStart"/>
      <w:r w:rsidRPr="00C46D30">
        <w:rPr>
          <w:rFonts w:ascii="Consolas" w:hAnsi="Consolas" w:cs="Consolas"/>
          <w:color w:val="000000"/>
          <w:lang w:val="en-US"/>
        </w:rPr>
        <w:t>freq</w:t>
      </w:r>
      <w:proofErr w:type="spellEnd"/>
      <w:r w:rsidRPr="00C46D30">
        <w:rPr>
          <w:rFonts w:ascii="Consolas" w:hAnsi="Consolas" w:cs="Consolas"/>
          <w:color w:val="000000"/>
          <w:lang w:val="en-US"/>
        </w:rPr>
        <w:t>=freq+</w:t>
      </w:r>
      <w:proofErr w:type="gramStart"/>
      <w:r w:rsidRPr="00C46D30">
        <w:rPr>
          <w:rFonts w:ascii="Consolas" w:hAnsi="Consolas" w:cs="Consolas"/>
          <w:color w:val="000000"/>
          <w:lang w:val="en-US"/>
        </w:rPr>
        <w:t>10;</w:t>
      </w:r>
      <w:proofErr w:type="gramEnd"/>
    </w:p>
    <w:p w14:paraId="56F7BFDE" w14:textId="3DDC5975" w:rsidR="00C46D30" w:rsidRPr="007272F1" w:rsidRDefault="00C46D30" w:rsidP="00C46D3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FF"/>
          <w:lang w:val="en-US"/>
        </w:rPr>
      </w:pPr>
      <w:r w:rsidRPr="007272F1">
        <w:rPr>
          <w:rFonts w:ascii="Consolas" w:hAnsi="Consolas" w:cs="Consolas"/>
          <w:color w:val="0000FF"/>
          <w:lang w:val="en-US"/>
        </w:rPr>
        <w:t>end</w:t>
      </w:r>
    </w:p>
    <w:p w14:paraId="65606A8A" w14:textId="77777777" w:rsidR="0055639B" w:rsidRDefault="0055639B" w:rsidP="0055639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lang w:val="en-US"/>
        </w:rPr>
      </w:pPr>
    </w:p>
    <w:p w14:paraId="0F110A2A" w14:textId="5A0AA4C8" w:rsidR="0055639B" w:rsidRDefault="0055639B" w:rsidP="0055639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lang w:val="en-US"/>
        </w:rPr>
      </w:pPr>
      <w:r w:rsidRPr="00A13ACF">
        <w:rPr>
          <w:rFonts w:ascii="Calibri" w:hAnsi="Calibri" w:cs="Calibri"/>
          <w:lang w:val="en-US"/>
        </w:rPr>
        <w:t>C</w:t>
      </w:r>
      <w:r>
        <w:rPr>
          <w:rFonts w:ascii="Calibri" w:hAnsi="Calibri" w:cs="Calibri"/>
          <w:lang w:val="en-US"/>
        </w:rPr>
        <w:t>reates files:</w:t>
      </w:r>
    </w:p>
    <w:p w14:paraId="1BBF98F2" w14:textId="77777777" w:rsidR="0055639B" w:rsidRDefault="0055639B" w:rsidP="0055639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lang w:val="en-US"/>
        </w:rPr>
      </w:pPr>
    </w:p>
    <w:p w14:paraId="205B2B6C" w14:textId="77777777" w:rsidR="0055639B" w:rsidRDefault="0055639B" w:rsidP="0055639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lang w:val="en-US"/>
        </w:rPr>
      </w:pPr>
      <w:r>
        <w:rPr>
          <w:noProof/>
        </w:rPr>
        <w:drawing>
          <wp:inline distT="0" distB="0" distL="0" distR="0" wp14:anchorId="0A71AA30" wp14:editId="459AADCE">
            <wp:extent cx="5772150" cy="219075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772150" cy="2190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9D87DA" w14:textId="77777777" w:rsidR="0055639B" w:rsidRPr="00A13ACF" w:rsidRDefault="0055639B" w:rsidP="0055639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color w:val="228B22"/>
          <w:lang w:val="en-US"/>
        </w:rPr>
      </w:pPr>
    </w:p>
    <w:p w14:paraId="4960B41F" w14:textId="77777777" w:rsidR="00F8666D" w:rsidRDefault="00F8666D" w:rsidP="00C46D30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</w:rPr>
      </w:pPr>
    </w:p>
    <w:p w14:paraId="2EAC08D2" w14:textId="2FB55489" w:rsidR="00C46D30" w:rsidRDefault="00C46D30" w:rsidP="00EF3763">
      <w:pPr>
        <w:pBdr>
          <w:bottom w:val="single" w:sz="12" w:space="1" w:color="auto"/>
        </w:pBd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</w:p>
    <w:p w14:paraId="30CFB3BF" w14:textId="77777777" w:rsidR="00B05109" w:rsidRDefault="00B05109" w:rsidP="00EF376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</w:p>
    <w:p w14:paraId="31A30D6B" w14:textId="77777777" w:rsidR="00E4154D" w:rsidRPr="00E4154D" w:rsidRDefault="00E4154D" w:rsidP="00EF3763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  <w:lang w:val="en-US"/>
        </w:rPr>
      </w:pPr>
    </w:p>
    <w:p w14:paraId="1A6CAD65" w14:textId="77777777" w:rsidR="00CC1612" w:rsidRPr="00CC1612" w:rsidRDefault="00CC1612" w:rsidP="00CC161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CC1612">
        <w:rPr>
          <w:rFonts w:ascii="Consolas" w:hAnsi="Consolas" w:cs="Consolas"/>
          <w:color w:val="228B22"/>
          <w:lang w:val="en-US"/>
        </w:rPr>
        <w:t>% driver_sid_sweep1</w:t>
      </w:r>
    </w:p>
    <w:p w14:paraId="5644BCBA" w14:textId="77777777" w:rsidR="00CC1612" w:rsidRPr="00CC1612" w:rsidRDefault="00CC1612" w:rsidP="00CC161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CC1612">
        <w:rPr>
          <w:rFonts w:ascii="Consolas" w:hAnsi="Consolas" w:cs="Consolas"/>
          <w:color w:val="228B22"/>
          <w:lang w:val="en-US"/>
        </w:rPr>
        <w:t xml:space="preserve"> </w:t>
      </w:r>
    </w:p>
    <w:p w14:paraId="26091EE3" w14:textId="77777777" w:rsidR="00CC1612" w:rsidRPr="00CC1612" w:rsidRDefault="00CC1612" w:rsidP="00CC161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 w:rsidRPr="00CC1612">
        <w:rPr>
          <w:rFonts w:ascii="Consolas" w:hAnsi="Consolas" w:cs="Consolas"/>
          <w:color w:val="000000"/>
          <w:lang w:val="en-US"/>
        </w:rPr>
        <w:t>kpuls</w:t>
      </w:r>
      <w:proofErr w:type="spellEnd"/>
      <w:r w:rsidRPr="00CC1612">
        <w:rPr>
          <w:rFonts w:ascii="Consolas" w:hAnsi="Consolas" w:cs="Consolas"/>
          <w:color w:val="000000"/>
          <w:lang w:val="en-US"/>
        </w:rPr>
        <w:t>=[0 1 2 3 5 6 8 9 10 11</w:t>
      </w:r>
      <w:proofErr w:type="gramStart"/>
      <w:r w:rsidRPr="00CC1612">
        <w:rPr>
          <w:rFonts w:ascii="Consolas" w:hAnsi="Consolas" w:cs="Consolas"/>
          <w:color w:val="000000"/>
          <w:lang w:val="en-US"/>
        </w:rPr>
        <w:t>];</w:t>
      </w:r>
      <w:proofErr w:type="gramEnd"/>
    </w:p>
    <w:p w14:paraId="46F2B2D8" w14:textId="77777777" w:rsidR="00CC1612" w:rsidRPr="00CC1612" w:rsidRDefault="00CC1612" w:rsidP="00CC161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CC1612">
        <w:rPr>
          <w:rFonts w:ascii="Consolas" w:hAnsi="Consolas" w:cs="Consolas"/>
          <w:color w:val="000000"/>
          <w:lang w:val="en-US"/>
        </w:rPr>
        <w:t>epochO2=</w:t>
      </w:r>
      <w:proofErr w:type="gramStart"/>
      <w:r w:rsidRPr="00CC1612">
        <w:rPr>
          <w:rFonts w:ascii="Consolas" w:hAnsi="Consolas" w:cs="Consolas"/>
          <w:color w:val="000000"/>
          <w:lang w:val="en-US"/>
        </w:rPr>
        <w:t>57870;</w:t>
      </w:r>
      <w:proofErr w:type="gramEnd"/>
      <w:r w:rsidRPr="00CC1612">
        <w:rPr>
          <w:rFonts w:ascii="Consolas" w:hAnsi="Consolas" w:cs="Consolas"/>
          <w:color w:val="000000"/>
          <w:lang w:val="en-US"/>
        </w:rPr>
        <w:t xml:space="preserve"> </w:t>
      </w:r>
    </w:p>
    <w:p w14:paraId="67C3F423" w14:textId="77777777" w:rsidR="00CC1612" w:rsidRPr="00CC1612" w:rsidRDefault="00CC1612" w:rsidP="00CC161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CC1612">
        <w:rPr>
          <w:rFonts w:ascii="Consolas" w:hAnsi="Consolas" w:cs="Consolas"/>
          <w:color w:val="000000"/>
          <w:lang w:val="en-US"/>
        </w:rPr>
        <w:t xml:space="preserve"> </w:t>
      </w:r>
    </w:p>
    <w:p w14:paraId="6379E397" w14:textId="77777777" w:rsidR="00CC1612" w:rsidRPr="00CC1612" w:rsidRDefault="00CC1612" w:rsidP="00CC161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 w:rsidRPr="00CC1612">
        <w:rPr>
          <w:rFonts w:ascii="Consolas" w:hAnsi="Consolas" w:cs="Consolas"/>
          <w:color w:val="000000"/>
          <w:lang w:val="en-US"/>
        </w:rPr>
        <w:t>bw</w:t>
      </w:r>
      <w:proofErr w:type="spellEnd"/>
      <w:r w:rsidRPr="00CC1612">
        <w:rPr>
          <w:rFonts w:ascii="Consolas" w:hAnsi="Consolas" w:cs="Consolas"/>
          <w:color w:val="000000"/>
          <w:lang w:val="en-US"/>
        </w:rPr>
        <w:t xml:space="preserve">=10; </w:t>
      </w:r>
      <w:r w:rsidRPr="00CC1612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CC1612">
        <w:rPr>
          <w:rFonts w:ascii="Consolas" w:hAnsi="Consolas" w:cs="Consolas"/>
          <w:color w:val="228B22"/>
          <w:lang w:val="en-US"/>
        </w:rPr>
        <w:t>bw</w:t>
      </w:r>
      <w:proofErr w:type="spellEnd"/>
      <w:r w:rsidRPr="00CC1612">
        <w:rPr>
          <w:rFonts w:ascii="Consolas" w:hAnsi="Consolas" w:cs="Consolas"/>
          <w:color w:val="228B22"/>
          <w:lang w:val="en-US"/>
        </w:rPr>
        <w:t xml:space="preserve">      narrow bandwidth in units of 1/SD (typically 10)</w:t>
      </w:r>
    </w:p>
    <w:p w14:paraId="561D01E1" w14:textId="77777777" w:rsidR="00CC1612" w:rsidRPr="00CC1612" w:rsidRDefault="00CC1612" w:rsidP="00CC161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CC1612">
        <w:rPr>
          <w:rFonts w:ascii="Consolas" w:hAnsi="Consolas" w:cs="Consolas"/>
          <w:color w:val="228B22"/>
          <w:lang w:val="en-US"/>
        </w:rPr>
        <w:t xml:space="preserve"> </w:t>
      </w:r>
    </w:p>
    <w:p w14:paraId="31DDEF67" w14:textId="77777777" w:rsidR="00CC1612" w:rsidRPr="00CC1612" w:rsidRDefault="00CC1612" w:rsidP="00CC161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CC1612">
        <w:rPr>
          <w:rFonts w:ascii="Consolas" w:hAnsi="Consolas" w:cs="Consolas"/>
          <w:color w:val="0000FF"/>
          <w:lang w:val="en-US"/>
        </w:rPr>
        <w:t>for</w:t>
      </w:r>
      <w:r w:rsidRPr="00CC1612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CC1612">
        <w:rPr>
          <w:rFonts w:ascii="Consolas" w:hAnsi="Consolas" w:cs="Consolas"/>
          <w:color w:val="000000"/>
          <w:lang w:val="en-US"/>
        </w:rPr>
        <w:t>ipul</w:t>
      </w:r>
      <w:proofErr w:type="spellEnd"/>
      <w:r w:rsidRPr="00CC1612">
        <w:rPr>
          <w:rFonts w:ascii="Consolas" w:hAnsi="Consolas" w:cs="Consolas"/>
          <w:color w:val="000000"/>
          <w:lang w:val="en-US"/>
        </w:rPr>
        <w:t xml:space="preserve"> = </w:t>
      </w:r>
      <w:proofErr w:type="spellStart"/>
      <w:r w:rsidRPr="00CC1612">
        <w:rPr>
          <w:rFonts w:ascii="Consolas" w:hAnsi="Consolas" w:cs="Consolas"/>
          <w:color w:val="000000"/>
          <w:lang w:val="en-US"/>
        </w:rPr>
        <w:t>kpuls</w:t>
      </w:r>
      <w:proofErr w:type="spellEnd"/>
    </w:p>
    <w:p w14:paraId="2A361404" w14:textId="77777777" w:rsidR="00CC1612" w:rsidRPr="00CC1612" w:rsidRDefault="00CC1612" w:rsidP="00CC161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CC1612">
        <w:rPr>
          <w:rFonts w:ascii="Consolas" w:hAnsi="Consolas" w:cs="Consolas"/>
          <w:color w:val="000000"/>
          <w:lang w:val="en-US"/>
        </w:rPr>
        <w:t xml:space="preserve">    </w:t>
      </w:r>
      <w:proofErr w:type="spellStart"/>
      <w:r w:rsidRPr="00CC1612">
        <w:rPr>
          <w:rFonts w:ascii="Consolas" w:hAnsi="Consolas" w:cs="Consolas"/>
          <w:color w:val="000000"/>
          <w:lang w:val="en-US"/>
        </w:rPr>
        <w:t>puls</w:t>
      </w:r>
      <w:proofErr w:type="spellEnd"/>
      <w:r w:rsidRPr="00CC1612">
        <w:rPr>
          <w:rFonts w:ascii="Consolas" w:hAnsi="Consolas" w:cs="Consolas"/>
          <w:color w:val="000000"/>
          <w:lang w:val="en-US"/>
        </w:rPr>
        <w:t>=[</w:t>
      </w:r>
      <w:r w:rsidRPr="00CC1612">
        <w:rPr>
          <w:rFonts w:ascii="Consolas" w:hAnsi="Consolas" w:cs="Consolas"/>
          <w:color w:val="A020F0"/>
          <w:lang w:val="en-US"/>
        </w:rPr>
        <w:t>'pulsar_'</w:t>
      </w:r>
      <w:r w:rsidRPr="00CC1612">
        <w:rPr>
          <w:rFonts w:ascii="Consolas" w:hAnsi="Consolas" w:cs="Consolas"/>
          <w:color w:val="000000"/>
          <w:lang w:val="en-US"/>
        </w:rPr>
        <w:t xml:space="preserve"> num2str(</w:t>
      </w:r>
      <w:proofErr w:type="spellStart"/>
      <w:r w:rsidRPr="00CC1612">
        <w:rPr>
          <w:rFonts w:ascii="Consolas" w:hAnsi="Consolas" w:cs="Consolas"/>
          <w:color w:val="000000"/>
          <w:lang w:val="en-US"/>
        </w:rPr>
        <w:t>ipul</w:t>
      </w:r>
      <w:proofErr w:type="spellEnd"/>
      <w:r w:rsidRPr="00CC1612">
        <w:rPr>
          <w:rFonts w:ascii="Consolas" w:hAnsi="Consolas" w:cs="Consolas"/>
          <w:color w:val="000000"/>
          <w:lang w:val="en-US"/>
        </w:rPr>
        <w:t>)</w:t>
      </w:r>
      <w:proofErr w:type="gramStart"/>
      <w:r w:rsidRPr="00CC1612">
        <w:rPr>
          <w:rFonts w:ascii="Consolas" w:hAnsi="Consolas" w:cs="Consolas"/>
          <w:color w:val="000000"/>
          <w:lang w:val="en-US"/>
        </w:rPr>
        <w:t>];</w:t>
      </w:r>
      <w:proofErr w:type="gramEnd"/>
    </w:p>
    <w:p w14:paraId="77AAAFDF" w14:textId="77777777" w:rsidR="00CC1612" w:rsidRPr="00CC1612" w:rsidRDefault="00CC1612" w:rsidP="00CC161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CC1612">
        <w:rPr>
          <w:rFonts w:ascii="Consolas" w:hAnsi="Consolas" w:cs="Consolas"/>
          <w:color w:val="000000"/>
          <w:lang w:val="en-US"/>
        </w:rPr>
        <w:t xml:space="preserve">    </w:t>
      </w:r>
      <w:proofErr w:type="spellStart"/>
      <w:r w:rsidRPr="00CC1612">
        <w:rPr>
          <w:rFonts w:ascii="Consolas" w:hAnsi="Consolas" w:cs="Consolas"/>
          <w:color w:val="000000"/>
          <w:lang w:val="en-US"/>
        </w:rPr>
        <w:t>sidsL</w:t>
      </w:r>
      <w:proofErr w:type="spellEnd"/>
      <w:r w:rsidRPr="00CC1612">
        <w:rPr>
          <w:rFonts w:ascii="Consolas" w:hAnsi="Consolas" w:cs="Consolas"/>
          <w:color w:val="000000"/>
          <w:lang w:val="en-US"/>
        </w:rPr>
        <w:t>=[</w:t>
      </w:r>
      <w:r w:rsidRPr="00CC1612">
        <w:rPr>
          <w:rFonts w:ascii="Consolas" w:hAnsi="Consolas" w:cs="Consolas"/>
          <w:color w:val="A020F0"/>
          <w:lang w:val="en-US"/>
        </w:rPr>
        <w:t>'sids2_p'</w:t>
      </w:r>
      <w:r w:rsidRPr="00CC1612">
        <w:rPr>
          <w:rFonts w:ascii="Consolas" w:hAnsi="Consolas" w:cs="Consolas"/>
          <w:color w:val="000000"/>
          <w:lang w:val="en-US"/>
        </w:rPr>
        <w:t xml:space="preserve"> num2str(</w:t>
      </w:r>
      <w:proofErr w:type="spellStart"/>
      <w:r w:rsidRPr="00CC1612">
        <w:rPr>
          <w:rFonts w:ascii="Consolas" w:hAnsi="Consolas" w:cs="Consolas"/>
          <w:color w:val="000000"/>
          <w:lang w:val="en-US"/>
        </w:rPr>
        <w:t>ipul</w:t>
      </w:r>
      <w:proofErr w:type="spellEnd"/>
      <w:r w:rsidRPr="00CC1612">
        <w:rPr>
          <w:rFonts w:ascii="Consolas" w:hAnsi="Consolas" w:cs="Consolas"/>
          <w:color w:val="000000"/>
          <w:lang w:val="en-US"/>
        </w:rPr>
        <w:t xml:space="preserve">) </w:t>
      </w:r>
      <w:r w:rsidRPr="00CC1612">
        <w:rPr>
          <w:rFonts w:ascii="Consolas" w:hAnsi="Consolas" w:cs="Consolas"/>
          <w:color w:val="A020F0"/>
          <w:lang w:val="en-US"/>
        </w:rPr>
        <w:t>'_'</w:t>
      </w:r>
      <w:r w:rsidRPr="00CC1612">
        <w:rPr>
          <w:rFonts w:ascii="Consolas" w:hAnsi="Consolas" w:cs="Consolas"/>
          <w:color w:val="000000"/>
          <w:lang w:val="en-US"/>
        </w:rPr>
        <w:t xml:space="preserve"> num2str(</w:t>
      </w:r>
      <w:proofErr w:type="spellStart"/>
      <w:r w:rsidRPr="00CC1612">
        <w:rPr>
          <w:rFonts w:ascii="Consolas" w:hAnsi="Consolas" w:cs="Consolas"/>
          <w:color w:val="000000"/>
          <w:lang w:val="en-US"/>
        </w:rPr>
        <w:t>bw</w:t>
      </w:r>
      <w:proofErr w:type="spellEnd"/>
      <w:r w:rsidRPr="00CC1612">
        <w:rPr>
          <w:rFonts w:ascii="Consolas" w:hAnsi="Consolas" w:cs="Consolas"/>
          <w:color w:val="000000"/>
          <w:lang w:val="en-US"/>
        </w:rPr>
        <w:t xml:space="preserve">) </w:t>
      </w:r>
      <w:r w:rsidRPr="00CC1612">
        <w:rPr>
          <w:rFonts w:ascii="Consolas" w:hAnsi="Consolas" w:cs="Consolas"/>
          <w:color w:val="A020F0"/>
          <w:lang w:val="en-US"/>
        </w:rPr>
        <w:t>'_L'</w:t>
      </w:r>
      <w:proofErr w:type="gramStart"/>
      <w:r w:rsidRPr="00CC1612">
        <w:rPr>
          <w:rFonts w:ascii="Consolas" w:hAnsi="Consolas" w:cs="Consolas"/>
          <w:color w:val="000000"/>
          <w:lang w:val="en-US"/>
        </w:rPr>
        <w:t>];</w:t>
      </w:r>
      <w:proofErr w:type="gramEnd"/>
    </w:p>
    <w:p w14:paraId="6A29F6B8" w14:textId="77777777" w:rsidR="00CC1612" w:rsidRPr="00CC1612" w:rsidRDefault="00CC1612" w:rsidP="00CC161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CC1612">
        <w:rPr>
          <w:rFonts w:ascii="Consolas" w:hAnsi="Consolas" w:cs="Consolas"/>
          <w:color w:val="000000"/>
          <w:lang w:val="en-US"/>
        </w:rPr>
        <w:t xml:space="preserve">    </w:t>
      </w:r>
      <w:proofErr w:type="spellStart"/>
      <w:r w:rsidRPr="00CC1612">
        <w:rPr>
          <w:rFonts w:ascii="Consolas" w:hAnsi="Consolas" w:cs="Consolas"/>
          <w:color w:val="000000"/>
          <w:lang w:val="en-US"/>
        </w:rPr>
        <w:t>sidsH</w:t>
      </w:r>
      <w:proofErr w:type="spellEnd"/>
      <w:r w:rsidRPr="00CC1612">
        <w:rPr>
          <w:rFonts w:ascii="Consolas" w:hAnsi="Consolas" w:cs="Consolas"/>
          <w:color w:val="000000"/>
          <w:lang w:val="en-US"/>
        </w:rPr>
        <w:t>=[</w:t>
      </w:r>
      <w:r w:rsidRPr="00CC1612">
        <w:rPr>
          <w:rFonts w:ascii="Consolas" w:hAnsi="Consolas" w:cs="Consolas"/>
          <w:color w:val="A020F0"/>
          <w:lang w:val="en-US"/>
        </w:rPr>
        <w:t>'sids2_p'</w:t>
      </w:r>
      <w:r w:rsidRPr="00CC1612">
        <w:rPr>
          <w:rFonts w:ascii="Consolas" w:hAnsi="Consolas" w:cs="Consolas"/>
          <w:color w:val="000000"/>
          <w:lang w:val="en-US"/>
        </w:rPr>
        <w:t xml:space="preserve"> num2str(</w:t>
      </w:r>
      <w:proofErr w:type="spellStart"/>
      <w:r w:rsidRPr="00CC1612">
        <w:rPr>
          <w:rFonts w:ascii="Consolas" w:hAnsi="Consolas" w:cs="Consolas"/>
          <w:color w:val="000000"/>
          <w:lang w:val="en-US"/>
        </w:rPr>
        <w:t>ipul</w:t>
      </w:r>
      <w:proofErr w:type="spellEnd"/>
      <w:r w:rsidRPr="00CC1612">
        <w:rPr>
          <w:rFonts w:ascii="Consolas" w:hAnsi="Consolas" w:cs="Consolas"/>
          <w:color w:val="000000"/>
          <w:lang w:val="en-US"/>
        </w:rPr>
        <w:t xml:space="preserve">) </w:t>
      </w:r>
      <w:r w:rsidRPr="00CC1612">
        <w:rPr>
          <w:rFonts w:ascii="Consolas" w:hAnsi="Consolas" w:cs="Consolas"/>
          <w:color w:val="A020F0"/>
          <w:lang w:val="en-US"/>
        </w:rPr>
        <w:t>'_'</w:t>
      </w:r>
      <w:r w:rsidRPr="00CC1612">
        <w:rPr>
          <w:rFonts w:ascii="Consolas" w:hAnsi="Consolas" w:cs="Consolas"/>
          <w:color w:val="000000"/>
          <w:lang w:val="en-US"/>
        </w:rPr>
        <w:t xml:space="preserve"> num2str(</w:t>
      </w:r>
      <w:proofErr w:type="spellStart"/>
      <w:r w:rsidRPr="00CC1612">
        <w:rPr>
          <w:rFonts w:ascii="Consolas" w:hAnsi="Consolas" w:cs="Consolas"/>
          <w:color w:val="000000"/>
          <w:lang w:val="en-US"/>
        </w:rPr>
        <w:t>bw</w:t>
      </w:r>
      <w:proofErr w:type="spellEnd"/>
      <w:r w:rsidRPr="00CC1612">
        <w:rPr>
          <w:rFonts w:ascii="Consolas" w:hAnsi="Consolas" w:cs="Consolas"/>
          <w:color w:val="000000"/>
          <w:lang w:val="en-US"/>
        </w:rPr>
        <w:t xml:space="preserve">) </w:t>
      </w:r>
      <w:r w:rsidRPr="00CC1612">
        <w:rPr>
          <w:rFonts w:ascii="Consolas" w:hAnsi="Consolas" w:cs="Consolas"/>
          <w:color w:val="A020F0"/>
          <w:lang w:val="en-US"/>
        </w:rPr>
        <w:t>'_H'</w:t>
      </w:r>
      <w:proofErr w:type="gramStart"/>
      <w:r w:rsidRPr="00CC1612">
        <w:rPr>
          <w:rFonts w:ascii="Consolas" w:hAnsi="Consolas" w:cs="Consolas"/>
          <w:color w:val="000000"/>
          <w:lang w:val="en-US"/>
        </w:rPr>
        <w:t>];</w:t>
      </w:r>
      <w:proofErr w:type="gramEnd"/>
    </w:p>
    <w:p w14:paraId="66EAE2A8" w14:textId="77777777" w:rsidR="00CC1612" w:rsidRPr="00CC1612" w:rsidRDefault="00CC1612" w:rsidP="00CC161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CC1612">
        <w:rPr>
          <w:rFonts w:ascii="Consolas" w:hAnsi="Consolas" w:cs="Consolas"/>
          <w:color w:val="000000"/>
          <w:lang w:val="en-US"/>
        </w:rPr>
        <w:t xml:space="preserve">    </w:t>
      </w:r>
    </w:p>
    <w:p w14:paraId="5C0643DC" w14:textId="77777777" w:rsidR="00CC1612" w:rsidRPr="00CC1612" w:rsidRDefault="00CC1612" w:rsidP="00CC161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CC1612">
        <w:rPr>
          <w:rFonts w:ascii="Consolas" w:hAnsi="Consolas" w:cs="Consolas"/>
          <w:color w:val="000000"/>
          <w:lang w:val="en-US"/>
        </w:rPr>
        <w:t xml:space="preserve">    eval([</w:t>
      </w:r>
      <w:proofErr w:type="spellStart"/>
      <w:r w:rsidRPr="00CC1612">
        <w:rPr>
          <w:rFonts w:ascii="Consolas" w:hAnsi="Consolas" w:cs="Consolas"/>
          <w:color w:val="000000"/>
          <w:lang w:val="en-US"/>
        </w:rPr>
        <w:t>puls</w:t>
      </w:r>
      <w:proofErr w:type="spellEnd"/>
      <w:r w:rsidRPr="00CC1612">
        <w:rPr>
          <w:rFonts w:ascii="Consolas" w:hAnsi="Consolas" w:cs="Consolas"/>
          <w:color w:val="000000"/>
          <w:lang w:val="en-US"/>
        </w:rPr>
        <w:t xml:space="preserve"> </w:t>
      </w:r>
      <w:r w:rsidRPr="00CC1612">
        <w:rPr>
          <w:rFonts w:ascii="Consolas" w:hAnsi="Consolas" w:cs="Consolas"/>
          <w:color w:val="A020F0"/>
          <w:lang w:val="en-US"/>
        </w:rPr>
        <w:t>'=</w:t>
      </w:r>
      <w:proofErr w:type="spellStart"/>
      <w:r w:rsidRPr="00CC1612">
        <w:rPr>
          <w:rFonts w:ascii="Consolas" w:hAnsi="Consolas" w:cs="Consolas"/>
          <w:color w:val="A020F0"/>
          <w:lang w:val="en-US"/>
        </w:rPr>
        <w:t>new_posfr</w:t>
      </w:r>
      <w:proofErr w:type="spellEnd"/>
      <w:r w:rsidRPr="00CC1612">
        <w:rPr>
          <w:rFonts w:ascii="Consolas" w:hAnsi="Consolas" w:cs="Consolas"/>
          <w:color w:val="A020F0"/>
          <w:lang w:val="en-US"/>
        </w:rPr>
        <w:t>('</w:t>
      </w:r>
      <w:r w:rsidRPr="00CC1612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CC1612">
        <w:rPr>
          <w:rFonts w:ascii="Consolas" w:hAnsi="Consolas" w:cs="Consolas"/>
          <w:color w:val="000000"/>
          <w:lang w:val="en-US"/>
        </w:rPr>
        <w:t>puls</w:t>
      </w:r>
      <w:proofErr w:type="spellEnd"/>
      <w:r w:rsidRPr="00CC1612">
        <w:rPr>
          <w:rFonts w:ascii="Consolas" w:hAnsi="Consolas" w:cs="Consolas"/>
          <w:color w:val="000000"/>
          <w:lang w:val="en-US"/>
        </w:rPr>
        <w:t xml:space="preserve"> </w:t>
      </w:r>
      <w:r w:rsidRPr="00CC1612">
        <w:rPr>
          <w:rFonts w:ascii="Consolas" w:hAnsi="Consolas" w:cs="Consolas"/>
          <w:color w:val="A020F0"/>
          <w:lang w:val="en-US"/>
        </w:rPr>
        <w:t>',epochO2);'</w:t>
      </w:r>
      <w:r w:rsidRPr="00CC1612">
        <w:rPr>
          <w:rFonts w:ascii="Consolas" w:hAnsi="Consolas" w:cs="Consolas"/>
          <w:color w:val="000000"/>
          <w:lang w:val="en-US"/>
        </w:rPr>
        <w:t>]</w:t>
      </w:r>
      <w:proofErr w:type="gramStart"/>
      <w:r w:rsidRPr="00CC1612">
        <w:rPr>
          <w:rFonts w:ascii="Consolas" w:hAnsi="Consolas" w:cs="Consolas"/>
          <w:color w:val="000000"/>
          <w:lang w:val="en-US"/>
        </w:rPr>
        <w:t>);</w:t>
      </w:r>
      <w:proofErr w:type="gramEnd"/>
    </w:p>
    <w:p w14:paraId="77664049" w14:textId="77777777" w:rsidR="00CC1612" w:rsidRPr="00CC1612" w:rsidRDefault="00CC1612" w:rsidP="00CC161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CC1612">
        <w:rPr>
          <w:rFonts w:ascii="Consolas" w:hAnsi="Consolas" w:cs="Consolas"/>
          <w:color w:val="000000"/>
          <w:lang w:val="en-US"/>
        </w:rPr>
        <w:t xml:space="preserve">    eval([</w:t>
      </w:r>
      <w:r w:rsidRPr="00CC1612">
        <w:rPr>
          <w:rFonts w:ascii="Consolas" w:hAnsi="Consolas" w:cs="Consolas"/>
          <w:color w:val="A020F0"/>
          <w:lang w:val="en-US"/>
        </w:rPr>
        <w:t>'pfr0='</w:t>
      </w:r>
      <w:r w:rsidRPr="00CC1612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CC1612">
        <w:rPr>
          <w:rFonts w:ascii="Consolas" w:hAnsi="Consolas" w:cs="Consolas"/>
          <w:color w:val="000000"/>
          <w:lang w:val="en-US"/>
        </w:rPr>
        <w:t>puls</w:t>
      </w:r>
      <w:proofErr w:type="spellEnd"/>
      <w:r w:rsidRPr="00CC1612">
        <w:rPr>
          <w:rFonts w:ascii="Consolas" w:hAnsi="Consolas" w:cs="Consolas"/>
          <w:color w:val="000000"/>
          <w:lang w:val="en-US"/>
        </w:rPr>
        <w:t xml:space="preserve"> </w:t>
      </w:r>
      <w:r w:rsidRPr="00CC1612">
        <w:rPr>
          <w:rFonts w:ascii="Consolas" w:hAnsi="Consolas" w:cs="Consolas"/>
          <w:color w:val="A020F0"/>
          <w:lang w:val="en-US"/>
        </w:rPr>
        <w:t>'.f0;'</w:t>
      </w:r>
      <w:r w:rsidRPr="00CC1612">
        <w:rPr>
          <w:rFonts w:ascii="Consolas" w:hAnsi="Consolas" w:cs="Consolas"/>
          <w:color w:val="000000"/>
          <w:lang w:val="en-US"/>
        </w:rPr>
        <w:t>])</w:t>
      </w:r>
    </w:p>
    <w:p w14:paraId="28BD29E8" w14:textId="77777777" w:rsidR="00CC1612" w:rsidRPr="00CC1612" w:rsidRDefault="00CC1612" w:rsidP="00CC161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CC1612">
        <w:rPr>
          <w:rFonts w:ascii="Consolas" w:hAnsi="Consolas" w:cs="Consolas"/>
          <w:color w:val="000000"/>
          <w:lang w:val="en-US"/>
        </w:rPr>
        <w:t xml:space="preserve">    </w:t>
      </w:r>
    </w:p>
    <w:p w14:paraId="7BFD66A5" w14:textId="77777777" w:rsidR="00CC1612" w:rsidRPr="00CC1612" w:rsidRDefault="00CC1612" w:rsidP="00CC161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CC1612">
        <w:rPr>
          <w:rFonts w:ascii="Consolas" w:hAnsi="Consolas" w:cs="Consolas"/>
          <w:color w:val="000000"/>
          <w:lang w:val="en-US"/>
        </w:rPr>
        <w:t xml:space="preserve">    eval([</w:t>
      </w:r>
      <w:proofErr w:type="spellStart"/>
      <w:r w:rsidRPr="00CC1612">
        <w:rPr>
          <w:rFonts w:ascii="Consolas" w:hAnsi="Consolas" w:cs="Consolas"/>
          <w:color w:val="000000"/>
          <w:lang w:val="en-US"/>
        </w:rPr>
        <w:t>sidsL</w:t>
      </w:r>
      <w:proofErr w:type="spellEnd"/>
      <w:r w:rsidRPr="00CC1612">
        <w:rPr>
          <w:rFonts w:ascii="Consolas" w:hAnsi="Consolas" w:cs="Consolas"/>
          <w:color w:val="000000"/>
          <w:lang w:val="en-US"/>
        </w:rPr>
        <w:t xml:space="preserve"> </w:t>
      </w:r>
      <w:r w:rsidRPr="00CC1612">
        <w:rPr>
          <w:rFonts w:ascii="Consolas" w:hAnsi="Consolas" w:cs="Consolas"/>
          <w:color w:val="A020F0"/>
          <w:lang w:val="en-US"/>
        </w:rPr>
        <w:t>'=</w:t>
      </w:r>
      <w:proofErr w:type="spellStart"/>
      <w:r w:rsidRPr="00CC1612">
        <w:rPr>
          <w:rFonts w:ascii="Consolas" w:hAnsi="Consolas" w:cs="Consolas"/>
          <w:color w:val="A020F0"/>
          <w:lang w:val="en-US"/>
        </w:rPr>
        <w:t>sid_sweep</w:t>
      </w:r>
      <w:proofErr w:type="spellEnd"/>
      <w:r w:rsidRPr="00CC1612">
        <w:rPr>
          <w:rFonts w:ascii="Consolas" w:hAnsi="Consolas" w:cs="Consolas"/>
          <w:color w:val="A020F0"/>
          <w:lang w:val="en-US"/>
        </w:rPr>
        <w:t>(''I:'',''ligol'',''O2'','</w:t>
      </w:r>
      <w:r w:rsidRPr="00CC1612">
        <w:rPr>
          <w:rFonts w:ascii="Consolas" w:hAnsi="Consolas" w:cs="Consolas"/>
          <w:color w:val="000000"/>
          <w:lang w:val="en-US"/>
        </w:rPr>
        <w:t xml:space="preserve"> num2str(pfr0) </w:t>
      </w:r>
      <w:r w:rsidRPr="00CC1612">
        <w:rPr>
          <w:rFonts w:ascii="Consolas" w:hAnsi="Consolas" w:cs="Consolas"/>
          <w:color w:val="A020F0"/>
          <w:lang w:val="en-US"/>
        </w:rPr>
        <w:t>','</w:t>
      </w:r>
      <w:r w:rsidRPr="00CC1612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CC1612">
        <w:rPr>
          <w:rFonts w:ascii="Consolas" w:hAnsi="Consolas" w:cs="Consolas"/>
          <w:color w:val="000000"/>
          <w:lang w:val="en-US"/>
        </w:rPr>
        <w:t>puls</w:t>
      </w:r>
      <w:proofErr w:type="spellEnd"/>
      <w:r w:rsidRPr="00CC1612">
        <w:rPr>
          <w:rFonts w:ascii="Consolas" w:hAnsi="Consolas" w:cs="Consolas"/>
          <w:color w:val="000000"/>
          <w:lang w:val="en-US"/>
        </w:rPr>
        <w:t xml:space="preserve"> </w:t>
      </w:r>
      <w:r w:rsidRPr="00CC1612">
        <w:rPr>
          <w:rFonts w:ascii="Consolas" w:hAnsi="Consolas" w:cs="Consolas"/>
          <w:color w:val="A020F0"/>
          <w:lang w:val="en-US"/>
        </w:rPr>
        <w:t>',1,10)'</w:t>
      </w:r>
      <w:r w:rsidRPr="00CC1612">
        <w:rPr>
          <w:rFonts w:ascii="Consolas" w:hAnsi="Consolas" w:cs="Consolas"/>
          <w:color w:val="000000"/>
          <w:lang w:val="en-US"/>
        </w:rPr>
        <w:t>])</w:t>
      </w:r>
    </w:p>
    <w:p w14:paraId="4357BF14" w14:textId="77777777" w:rsidR="00CC1612" w:rsidRPr="00CC1612" w:rsidRDefault="00CC1612" w:rsidP="00CC161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CC1612">
        <w:rPr>
          <w:rFonts w:ascii="Consolas" w:hAnsi="Consolas" w:cs="Consolas"/>
          <w:color w:val="000000"/>
          <w:lang w:val="en-US"/>
        </w:rPr>
        <w:lastRenderedPageBreak/>
        <w:t xml:space="preserve">    eval([</w:t>
      </w:r>
      <w:r w:rsidRPr="00CC1612">
        <w:rPr>
          <w:rFonts w:ascii="Consolas" w:hAnsi="Consolas" w:cs="Consolas"/>
          <w:color w:val="A020F0"/>
          <w:lang w:val="en-US"/>
        </w:rPr>
        <w:t>'save('''</w:t>
      </w:r>
      <w:r w:rsidRPr="00CC1612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CC1612">
        <w:rPr>
          <w:rFonts w:ascii="Consolas" w:hAnsi="Consolas" w:cs="Consolas"/>
          <w:color w:val="000000"/>
          <w:lang w:val="en-US"/>
        </w:rPr>
        <w:t>sidsL</w:t>
      </w:r>
      <w:proofErr w:type="spellEnd"/>
      <w:r w:rsidRPr="00CC1612">
        <w:rPr>
          <w:rFonts w:ascii="Consolas" w:hAnsi="Consolas" w:cs="Consolas"/>
          <w:color w:val="000000"/>
          <w:lang w:val="en-US"/>
        </w:rPr>
        <w:t xml:space="preserve"> </w:t>
      </w:r>
      <w:r w:rsidRPr="00CC1612">
        <w:rPr>
          <w:rFonts w:ascii="Consolas" w:hAnsi="Consolas" w:cs="Consolas"/>
          <w:color w:val="A020F0"/>
          <w:lang w:val="en-US"/>
        </w:rPr>
        <w:t>''','''</w:t>
      </w:r>
      <w:r w:rsidRPr="00CC1612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CC1612">
        <w:rPr>
          <w:rFonts w:ascii="Consolas" w:hAnsi="Consolas" w:cs="Consolas"/>
          <w:color w:val="000000"/>
          <w:lang w:val="en-US"/>
        </w:rPr>
        <w:t>sidsL</w:t>
      </w:r>
      <w:proofErr w:type="spellEnd"/>
      <w:r w:rsidRPr="00CC1612">
        <w:rPr>
          <w:rFonts w:ascii="Consolas" w:hAnsi="Consolas" w:cs="Consolas"/>
          <w:color w:val="000000"/>
          <w:lang w:val="en-US"/>
        </w:rPr>
        <w:t xml:space="preserve"> </w:t>
      </w:r>
      <w:r w:rsidRPr="00CC1612">
        <w:rPr>
          <w:rFonts w:ascii="Consolas" w:hAnsi="Consolas" w:cs="Consolas"/>
          <w:color w:val="A020F0"/>
          <w:lang w:val="en-US"/>
        </w:rPr>
        <w:t>''');'</w:t>
      </w:r>
      <w:r w:rsidRPr="00CC1612">
        <w:rPr>
          <w:rFonts w:ascii="Consolas" w:hAnsi="Consolas" w:cs="Consolas"/>
          <w:color w:val="000000"/>
          <w:lang w:val="en-US"/>
        </w:rPr>
        <w:t>])</w:t>
      </w:r>
    </w:p>
    <w:p w14:paraId="184A34EA" w14:textId="77777777" w:rsidR="00CC1612" w:rsidRPr="00CC1612" w:rsidRDefault="00CC1612" w:rsidP="00CC161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CC1612">
        <w:rPr>
          <w:rFonts w:ascii="Consolas" w:hAnsi="Consolas" w:cs="Consolas"/>
          <w:color w:val="000000"/>
          <w:lang w:val="en-US"/>
        </w:rPr>
        <w:t xml:space="preserve">    </w:t>
      </w:r>
    </w:p>
    <w:p w14:paraId="71DCB5E5" w14:textId="77777777" w:rsidR="00CC1612" w:rsidRPr="00CC1612" w:rsidRDefault="00CC1612" w:rsidP="00CC161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CC1612">
        <w:rPr>
          <w:rFonts w:ascii="Consolas" w:hAnsi="Consolas" w:cs="Consolas"/>
          <w:color w:val="000000"/>
          <w:lang w:val="en-US"/>
        </w:rPr>
        <w:t xml:space="preserve">    eval([</w:t>
      </w:r>
      <w:proofErr w:type="spellStart"/>
      <w:r w:rsidRPr="00CC1612">
        <w:rPr>
          <w:rFonts w:ascii="Consolas" w:hAnsi="Consolas" w:cs="Consolas"/>
          <w:color w:val="000000"/>
          <w:lang w:val="en-US"/>
        </w:rPr>
        <w:t>sidsH</w:t>
      </w:r>
      <w:proofErr w:type="spellEnd"/>
      <w:r w:rsidRPr="00CC1612">
        <w:rPr>
          <w:rFonts w:ascii="Consolas" w:hAnsi="Consolas" w:cs="Consolas"/>
          <w:color w:val="000000"/>
          <w:lang w:val="en-US"/>
        </w:rPr>
        <w:t xml:space="preserve"> </w:t>
      </w:r>
      <w:r w:rsidRPr="00CC1612">
        <w:rPr>
          <w:rFonts w:ascii="Consolas" w:hAnsi="Consolas" w:cs="Consolas"/>
          <w:color w:val="A020F0"/>
          <w:lang w:val="en-US"/>
        </w:rPr>
        <w:t>'=</w:t>
      </w:r>
      <w:proofErr w:type="spellStart"/>
      <w:r w:rsidRPr="00CC1612">
        <w:rPr>
          <w:rFonts w:ascii="Consolas" w:hAnsi="Consolas" w:cs="Consolas"/>
          <w:color w:val="A020F0"/>
          <w:lang w:val="en-US"/>
        </w:rPr>
        <w:t>sid_sweep</w:t>
      </w:r>
      <w:proofErr w:type="spellEnd"/>
      <w:r w:rsidRPr="00CC1612">
        <w:rPr>
          <w:rFonts w:ascii="Consolas" w:hAnsi="Consolas" w:cs="Consolas"/>
          <w:color w:val="A020F0"/>
          <w:lang w:val="en-US"/>
        </w:rPr>
        <w:t>(''I:'',''ligoh'',''O2'','</w:t>
      </w:r>
      <w:r w:rsidRPr="00CC1612">
        <w:rPr>
          <w:rFonts w:ascii="Consolas" w:hAnsi="Consolas" w:cs="Consolas"/>
          <w:color w:val="000000"/>
          <w:lang w:val="en-US"/>
        </w:rPr>
        <w:t xml:space="preserve"> num2str(pfr0) </w:t>
      </w:r>
      <w:r w:rsidRPr="00CC1612">
        <w:rPr>
          <w:rFonts w:ascii="Consolas" w:hAnsi="Consolas" w:cs="Consolas"/>
          <w:color w:val="A020F0"/>
          <w:lang w:val="en-US"/>
        </w:rPr>
        <w:t>','</w:t>
      </w:r>
      <w:r w:rsidRPr="00CC1612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CC1612">
        <w:rPr>
          <w:rFonts w:ascii="Consolas" w:hAnsi="Consolas" w:cs="Consolas"/>
          <w:color w:val="000000"/>
          <w:lang w:val="en-US"/>
        </w:rPr>
        <w:t>puls</w:t>
      </w:r>
      <w:proofErr w:type="spellEnd"/>
      <w:r w:rsidRPr="00CC1612">
        <w:rPr>
          <w:rFonts w:ascii="Consolas" w:hAnsi="Consolas" w:cs="Consolas"/>
          <w:color w:val="000000"/>
          <w:lang w:val="en-US"/>
        </w:rPr>
        <w:t xml:space="preserve"> </w:t>
      </w:r>
      <w:r w:rsidRPr="00CC1612">
        <w:rPr>
          <w:rFonts w:ascii="Consolas" w:hAnsi="Consolas" w:cs="Consolas"/>
          <w:color w:val="A020F0"/>
          <w:lang w:val="en-US"/>
        </w:rPr>
        <w:t>',1,10)'</w:t>
      </w:r>
      <w:r w:rsidRPr="00CC1612">
        <w:rPr>
          <w:rFonts w:ascii="Consolas" w:hAnsi="Consolas" w:cs="Consolas"/>
          <w:color w:val="000000"/>
          <w:lang w:val="en-US"/>
        </w:rPr>
        <w:t>])</w:t>
      </w:r>
    </w:p>
    <w:p w14:paraId="3B3AF792" w14:textId="77777777" w:rsidR="00CC1612" w:rsidRPr="00CC1612" w:rsidRDefault="00CC1612" w:rsidP="00CC161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CC1612">
        <w:rPr>
          <w:rFonts w:ascii="Consolas" w:hAnsi="Consolas" w:cs="Consolas"/>
          <w:color w:val="000000"/>
          <w:lang w:val="en-US"/>
        </w:rPr>
        <w:t xml:space="preserve">    eval([</w:t>
      </w:r>
      <w:r w:rsidRPr="00CC1612">
        <w:rPr>
          <w:rFonts w:ascii="Consolas" w:hAnsi="Consolas" w:cs="Consolas"/>
          <w:color w:val="A020F0"/>
          <w:lang w:val="en-US"/>
        </w:rPr>
        <w:t>'save('''</w:t>
      </w:r>
      <w:r w:rsidRPr="00CC1612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CC1612">
        <w:rPr>
          <w:rFonts w:ascii="Consolas" w:hAnsi="Consolas" w:cs="Consolas"/>
          <w:color w:val="000000"/>
          <w:lang w:val="en-US"/>
        </w:rPr>
        <w:t>sidsH</w:t>
      </w:r>
      <w:proofErr w:type="spellEnd"/>
      <w:r w:rsidRPr="00CC1612">
        <w:rPr>
          <w:rFonts w:ascii="Consolas" w:hAnsi="Consolas" w:cs="Consolas"/>
          <w:color w:val="000000"/>
          <w:lang w:val="en-US"/>
        </w:rPr>
        <w:t xml:space="preserve"> </w:t>
      </w:r>
      <w:r w:rsidRPr="00CC1612">
        <w:rPr>
          <w:rFonts w:ascii="Consolas" w:hAnsi="Consolas" w:cs="Consolas"/>
          <w:color w:val="A020F0"/>
          <w:lang w:val="en-US"/>
        </w:rPr>
        <w:t>''','''</w:t>
      </w:r>
      <w:r w:rsidRPr="00CC1612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CC1612">
        <w:rPr>
          <w:rFonts w:ascii="Consolas" w:hAnsi="Consolas" w:cs="Consolas"/>
          <w:color w:val="000000"/>
          <w:lang w:val="en-US"/>
        </w:rPr>
        <w:t>sidsH</w:t>
      </w:r>
      <w:proofErr w:type="spellEnd"/>
      <w:r w:rsidRPr="00CC1612">
        <w:rPr>
          <w:rFonts w:ascii="Consolas" w:hAnsi="Consolas" w:cs="Consolas"/>
          <w:color w:val="000000"/>
          <w:lang w:val="en-US"/>
        </w:rPr>
        <w:t xml:space="preserve"> </w:t>
      </w:r>
      <w:r w:rsidRPr="00CC1612">
        <w:rPr>
          <w:rFonts w:ascii="Consolas" w:hAnsi="Consolas" w:cs="Consolas"/>
          <w:color w:val="A020F0"/>
          <w:lang w:val="en-US"/>
        </w:rPr>
        <w:t>''');'</w:t>
      </w:r>
      <w:r w:rsidRPr="00CC1612">
        <w:rPr>
          <w:rFonts w:ascii="Consolas" w:hAnsi="Consolas" w:cs="Consolas"/>
          <w:color w:val="000000"/>
          <w:lang w:val="en-US"/>
        </w:rPr>
        <w:t>])</w:t>
      </w:r>
    </w:p>
    <w:p w14:paraId="60386CBC" w14:textId="4B731899" w:rsidR="00CC1612" w:rsidRDefault="00CC1612" w:rsidP="00CC161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FF"/>
        </w:rPr>
      </w:pPr>
      <w:r>
        <w:rPr>
          <w:rFonts w:ascii="Consolas" w:hAnsi="Consolas" w:cs="Consolas"/>
          <w:color w:val="0000FF"/>
        </w:rPr>
        <w:t>end</w:t>
      </w:r>
    </w:p>
    <w:p w14:paraId="198390F5" w14:textId="1B75189D" w:rsidR="000A5BB9" w:rsidRDefault="000A5BB9" w:rsidP="00CC161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</w:rPr>
      </w:pPr>
    </w:p>
    <w:p w14:paraId="7BDCEA57" w14:textId="77777777" w:rsidR="00063312" w:rsidRDefault="00063312" w:rsidP="004E137A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  <w:lang w:val="en-US"/>
        </w:rPr>
      </w:pPr>
    </w:p>
    <w:p w14:paraId="45EB8AF4" w14:textId="373809CE" w:rsidR="004E137A" w:rsidRDefault="00063312" w:rsidP="004E137A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  <w:lang w:val="en-US"/>
        </w:rPr>
      </w:pPr>
      <w:r>
        <w:rPr>
          <w:rFonts w:ascii="Calibri" w:hAnsi="Calibri" w:cs="Calibri"/>
          <w:sz w:val="24"/>
          <w:szCs w:val="24"/>
          <w:lang w:val="en-US"/>
        </w:rPr>
        <w:t>C</w:t>
      </w:r>
      <w:r w:rsidR="004E137A" w:rsidRPr="00E4154D">
        <w:rPr>
          <w:rFonts w:ascii="Calibri" w:hAnsi="Calibri" w:cs="Calibri"/>
          <w:sz w:val="24"/>
          <w:szCs w:val="24"/>
          <w:lang w:val="en-US"/>
        </w:rPr>
        <w:t xml:space="preserve">reates </w:t>
      </w:r>
      <w:r w:rsidR="004E137A" w:rsidRPr="00E4154D">
        <w:rPr>
          <w:rFonts w:ascii="Calibri" w:hAnsi="Calibri" w:cs="Calibri"/>
          <w:sz w:val="24"/>
          <w:szCs w:val="24"/>
          <w:lang w:val="en-US"/>
        </w:rPr>
        <w:softHyphen/>
      </w:r>
      <w:r w:rsidR="004E137A" w:rsidRPr="00E4154D">
        <w:rPr>
          <w:rFonts w:ascii="Calibri" w:hAnsi="Calibri" w:cs="Calibri"/>
          <w:sz w:val="24"/>
          <w:szCs w:val="24"/>
          <w:lang w:val="en-US"/>
        </w:rPr>
        <w:softHyphen/>
      </w:r>
      <w:r w:rsidR="004E137A" w:rsidRPr="00E4154D">
        <w:rPr>
          <w:rFonts w:ascii="Calibri" w:hAnsi="Calibri" w:cs="Calibri"/>
          <w:sz w:val="24"/>
          <w:szCs w:val="24"/>
          <w:lang w:val="en-US"/>
        </w:rPr>
        <w:softHyphen/>
      </w:r>
      <w:r w:rsidR="004E137A" w:rsidRPr="00E4154D">
        <w:rPr>
          <w:rFonts w:ascii="Calibri" w:hAnsi="Calibri" w:cs="Calibri"/>
          <w:sz w:val="24"/>
          <w:szCs w:val="24"/>
          <w:lang w:val="en-US"/>
        </w:rPr>
        <w:softHyphen/>
      </w:r>
      <w:r w:rsidR="004E137A" w:rsidRPr="00E4154D">
        <w:rPr>
          <w:rFonts w:ascii="Calibri" w:hAnsi="Calibri" w:cs="Calibri"/>
          <w:sz w:val="24"/>
          <w:szCs w:val="24"/>
          <w:lang w:val="en-US"/>
        </w:rPr>
        <w:softHyphen/>
      </w:r>
      <w:r w:rsidR="004E137A" w:rsidRPr="00E4154D">
        <w:rPr>
          <w:rFonts w:ascii="Calibri" w:hAnsi="Calibri" w:cs="Calibri"/>
          <w:sz w:val="24"/>
          <w:szCs w:val="24"/>
          <w:lang w:val="en-US"/>
        </w:rPr>
        <w:softHyphen/>
      </w:r>
      <w:r w:rsidR="004E137A" w:rsidRPr="00E4154D">
        <w:rPr>
          <w:rFonts w:ascii="Calibri" w:hAnsi="Calibri" w:cs="Calibri"/>
          <w:sz w:val="24"/>
          <w:szCs w:val="24"/>
          <w:lang w:val="en-US"/>
        </w:rPr>
        <w:softHyphen/>
      </w:r>
      <w:r w:rsidR="004E137A" w:rsidRPr="00E4154D">
        <w:rPr>
          <w:rFonts w:ascii="Calibri" w:hAnsi="Calibri" w:cs="Calibri"/>
          <w:sz w:val="24"/>
          <w:szCs w:val="24"/>
          <w:lang w:val="en-US"/>
        </w:rPr>
        <w:softHyphen/>
      </w:r>
      <w:r w:rsidR="004E137A" w:rsidRPr="00E4154D">
        <w:rPr>
          <w:rFonts w:ascii="Calibri" w:hAnsi="Calibri" w:cs="Calibri"/>
          <w:sz w:val="24"/>
          <w:szCs w:val="24"/>
          <w:lang w:val="en-US"/>
        </w:rPr>
        <w:softHyphen/>
      </w:r>
      <w:r w:rsidR="004E137A" w:rsidRPr="00E4154D">
        <w:rPr>
          <w:rFonts w:ascii="Calibri" w:hAnsi="Calibri" w:cs="Calibri"/>
          <w:sz w:val="24"/>
          <w:szCs w:val="24"/>
          <w:lang w:val="en-US"/>
        </w:rPr>
        <w:softHyphen/>
      </w:r>
      <w:r w:rsidR="004E137A" w:rsidRPr="00E4154D">
        <w:rPr>
          <w:rFonts w:ascii="Calibri" w:hAnsi="Calibri" w:cs="Calibri"/>
          <w:sz w:val="24"/>
          <w:szCs w:val="24"/>
          <w:lang w:val="en-US"/>
        </w:rPr>
        <w:softHyphen/>
      </w:r>
      <w:r w:rsidR="004E137A" w:rsidRPr="00E4154D">
        <w:rPr>
          <w:rFonts w:ascii="Calibri" w:hAnsi="Calibri" w:cs="Calibri"/>
          <w:sz w:val="24"/>
          <w:szCs w:val="24"/>
          <w:lang w:val="en-US"/>
        </w:rPr>
        <w:softHyphen/>
      </w:r>
      <w:r w:rsidR="004E137A" w:rsidRPr="00E4154D">
        <w:rPr>
          <w:rFonts w:ascii="Calibri" w:hAnsi="Calibri" w:cs="Calibri"/>
          <w:sz w:val="24"/>
          <w:szCs w:val="24"/>
          <w:lang w:val="en-US"/>
        </w:rPr>
        <w:softHyphen/>
      </w:r>
      <w:r w:rsidR="004E137A" w:rsidRPr="00E4154D">
        <w:rPr>
          <w:rFonts w:ascii="Calibri" w:hAnsi="Calibri" w:cs="Calibri"/>
          <w:sz w:val="24"/>
          <w:szCs w:val="24"/>
          <w:lang w:val="en-US"/>
        </w:rPr>
        <w:softHyphen/>
      </w:r>
      <w:r w:rsidR="004E137A" w:rsidRPr="00E4154D">
        <w:rPr>
          <w:rFonts w:ascii="Calibri" w:hAnsi="Calibri" w:cs="Calibri"/>
          <w:sz w:val="24"/>
          <w:szCs w:val="24"/>
          <w:lang w:val="en-US"/>
        </w:rPr>
        <w:softHyphen/>
      </w:r>
      <w:r w:rsidR="004E137A" w:rsidRPr="00E4154D">
        <w:rPr>
          <w:rFonts w:ascii="Calibri" w:hAnsi="Calibri" w:cs="Calibri"/>
          <w:sz w:val="24"/>
          <w:szCs w:val="24"/>
          <w:lang w:val="en-US"/>
        </w:rPr>
        <w:softHyphen/>
      </w:r>
      <w:r w:rsidR="004E137A" w:rsidRPr="00E4154D">
        <w:rPr>
          <w:rFonts w:ascii="Calibri" w:hAnsi="Calibri" w:cs="Calibri"/>
          <w:sz w:val="24"/>
          <w:szCs w:val="24"/>
          <w:lang w:val="en-US"/>
        </w:rPr>
        <w:softHyphen/>
      </w:r>
      <w:r w:rsidR="004E137A" w:rsidRPr="00E4154D">
        <w:rPr>
          <w:rFonts w:ascii="Calibri" w:hAnsi="Calibri" w:cs="Calibri"/>
          <w:sz w:val="24"/>
          <w:szCs w:val="24"/>
          <w:lang w:val="en-US"/>
        </w:rPr>
        <w:softHyphen/>
      </w:r>
      <w:r w:rsidR="004E137A" w:rsidRPr="00E4154D">
        <w:rPr>
          <w:rFonts w:ascii="Calibri" w:hAnsi="Calibri" w:cs="Calibri"/>
          <w:sz w:val="24"/>
          <w:szCs w:val="24"/>
          <w:lang w:val="en-US"/>
        </w:rPr>
        <w:softHyphen/>
      </w:r>
      <w:r w:rsidR="004E137A" w:rsidRPr="00E4154D">
        <w:rPr>
          <w:rFonts w:ascii="Calibri" w:hAnsi="Calibri" w:cs="Calibri"/>
          <w:sz w:val="24"/>
          <w:szCs w:val="24"/>
          <w:lang w:val="en-US"/>
        </w:rPr>
        <w:softHyphen/>
      </w:r>
      <w:r w:rsidR="004E137A" w:rsidRPr="00E4154D">
        <w:rPr>
          <w:rFonts w:ascii="Calibri" w:hAnsi="Calibri" w:cs="Calibri"/>
          <w:sz w:val="24"/>
          <w:szCs w:val="24"/>
          <w:lang w:val="en-US"/>
        </w:rPr>
        <w:softHyphen/>
      </w:r>
      <w:r w:rsidR="004E137A" w:rsidRPr="00E4154D">
        <w:rPr>
          <w:rFonts w:ascii="Calibri" w:hAnsi="Calibri" w:cs="Calibri"/>
          <w:sz w:val="24"/>
          <w:szCs w:val="24"/>
          <w:lang w:val="en-US"/>
        </w:rPr>
        <w:softHyphen/>
      </w:r>
      <w:r w:rsidR="004E137A" w:rsidRPr="00E4154D">
        <w:rPr>
          <w:rFonts w:ascii="Calibri" w:hAnsi="Calibri" w:cs="Calibri"/>
          <w:sz w:val="24"/>
          <w:szCs w:val="24"/>
          <w:lang w:val="en-US"/>
        </w:rPr>
        <w:softHyphen/>
      </w:r>
      <w:r w:rsidR="004E137A" w:rsidRPr="00E4154D">
        <w:rPr>
          <w:rFonts w:ascii="Calibri" w:hAnsi="Calibri" w:cs="Calibri"/>
          <w:sz w:val="24"/>
          <w:szCs w:val="24"/>
          <w:lang w:val="en-US"/>
        </w:rPr>
        <w:softHyphen/>
      </w:r>
      <w:r w:rsidR="004E137A" w:rsidRPr="00E4154D">
        <w:rPr>
          <w:rFonts w:ascii="Calibri" w:hAnsi="Calibri" w:cs="Calibri"/>
          <w:sz w:val="24"/>
          <w:szCs w:val="24"/>
          <w:lang w:val="en-US"/>
        </w:rPr>
        <w:softHyphen/>
      </w:r>
      <w:r w:rsidR="004E137A" w:rsidRPr="00E4154D">
        <w:rPr>
          <w:rFonts w:ascii="Calibri" w:hAnsi="Calibri" w:cs="Calibri"/>
          <w:sz w:val="24"/>
          <w:szCs w:val="24"/>
          <w:lang w:val="en-US"/>
        </w:rPr>
        <w:softHyphen/>
      </w:r>
      <w:r w:rsidR="004E137A" w:rsidRPr="00E4154D">
        <w:rPr>
          <w:rFonts w:ascii="Calibri" w:hAnsi="Calibri" w:cs="Calibri"/>
          <w:sz w:val="24"/>
          <w:szCs w:val="24"/>
          <w:lang w:val="en-US"/>
        </w:rPr>
        <w:softHyphen/>
      </w:r>
      <w:r w:rsidR="004E137A" w:rsidRPr="00E4154D">
        <w:rPr>
          <w:rFonts w:ascii="Calibri" w:hAnsi="Calibri" w:cs="Calibri"/>
          <w:sz w:val="24"/>
          <w:szCs w:val="24"/>
          <w:lang w:val="en-US"/>
        </w:rPr>
        <w:softHyphen/>
      </w:r>
      <w:r w:rsidR="004E137A" w:rsidRPr="00E4154D">
        <w:rPr>
          <w:rFonts w:ascii="Calibri" w:hAnsi="Calibri" w:cs="Calibri"/>
          <w:sz w:val="24"/>
          <w:szCs w:val="24"/>
          <w:lang w:val="en-US"/>
        </w:rPr>
        <w:softHyphen/>
      </w:r>
      <w:r w:rsidR="004E137A" w:rsidRPr="00E4154D">
        <w:rPr>
          <w:rFonts w:ascii="Calibri" w:hAnsi="Calibri" w:cs="Calibri"/>
          <w:sz w:val="24"/>
          <w:szCs w:val="24"/>
          <w:lang w:val="en-US"/>
        </w:rPr>
        <w:softHyphen/>
      </w:r>
      <w:r w:rsidR="004E137A" w:rsidRPr="00E4154D">
        <w:rPr>
          <w:rFonts w:ascii="Calibri" w:hAnsi="Calibri" w:cs="Calibri"/>
          <w:sz w:val="24"/>
          <w:szCs w:val="24"/>
          <w:lang w:val="en-US"/>
        </w:rPr>
        <w:softHyphen/>
      </w:r>
      <w:r w:rsidR="004E137A" w:rsidRPr="00E4154D">
        <w:rPr>
          <w:rFonts w:ascii="Calibri" w:hAnsi="Calibri" w:cs="Calibri"/>
          <w:sz w:val="24"/>
          <w:szCs w:val="24"/>
          <w:lang w:val="en-US"/>
        </w:rPr>
        <w:softHyphen/>
      </w:r>
      <w:r w:rsidR="004E137A">
        <w:rPr>
          <w:rFonts w:ascii="Calibri" w:hAnsi="Calibri" w:cs="Calibri"/>
          <w:sz w:val="24"/>
          <w:szCs w:val="24"/>
          <w:lang w:val="en-US"/>
        </w:rPr>
        <w:t xml:space="preserve">files </w:t>
      </w:r>
      <w:r>
        <w:rPr>
          <w:rFonts w:ascii="Calibri" w:hAnsi="Calibri" w:cs="Calibri"/>
          <w:sz w:val="24"/>
          <w:szCs w:val="24"/>
          <w:lang w:val="en-US"/>
        </w:rPr>
        <w:t>:</w:t>
      </w:r>
    </w:p>
    <w:p w14:paraId="783E9445" w14:textId="77777777" w:rsidR="004E137A" w:rsidRDefault="004E137A" w:rsidP="004E137A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  <w:lang w:val="en-US"/>
        </w:rPr>
      </w:pPr>
    </w:p>
    <w:p w14:paraId="13CB0EE9" w14:textId="77777777" w:rsidR="004E137A" w:rsidRDefault="004E137A" w:rsidP="004E137A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  <w:lang w:val="en-US"/>
        </w:rPr>
      </w:pPr>
      <w:r>
        <w:rPr>
          <w:noProof/>
        </w:rPr>
        <w:drawing>
          <wp:inline distT="0" distB="0" distL="0" distR="0" wp14:anchorId="7007AD39" wp14:editId="718D66D4">
            <wp:extent cx="5600700" cy="302895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600700" cy="3028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D4A0B2" w14:textId="37540F34" w:rsidR="00F72D07" w:rsidRPr="00C82594" w:rsidRDefault="00F72D07" w:rsidP="00CC1612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</w:rPr>
      </w:pPr>
    </w:p>
    <w:p w14:paraId="721B2317" w14:textId="1BAD96FA" w:rsidR="005F5904" w:rsidRDefault="005F5904" w:rsidP="005F5904">
      <w:pPr>
        <w:pBdr>
          <w:bottom w:val="single" w:sz="12" w:space="1" w:color="auto"/>
        </w:pBd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FF"/>
          <w:lang w:val="en-US"/>
        </w:rPr>
      </w:pPr>
    </w:p>
    <w:p w14:paraId="771A8789" w14:textId="77777777" w:rsidR="000A5BB9" w:rsidRDefault="000A5BB9" w:rsidP="005F59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FF"/>
          <w:lang w:val="en-US"/>
        </w:rPr>
      </w:pPr>
    </w:p>
    <w:p w14:paraId="25472BF5" w14:textId="77777777" w:rsidR="000A5BB9" w:rsidRDefault="000A5BB9" w:rsidP="005F59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FF"/>
          <w:lang w:val="en-US"/>
        </w:rPr>
      </w:pPr>
    </w:p>
    <w:p w14:paraId="1D426203" w14:textId="2ED66631" w:rsidR="005F5904" w:rsidRPr="005F5904" w:rsidRDefault="005F5904" w:rsidP="005F5904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5F5904">
        <w:rPr>
          <w:rFonts w:ascii="Consolas" w:hAnsi="Consolas" w:cs="Consolas"/>
          <w:color w:val="0000FF"/>
          <w:lang w:val="en-US"/>
        </w:rPr>
        <w:t>function</w:t>
      </w:r>
      <w:r w:rsidRPr="005F5904">
        <w:rPr>
          <w:rFonts w:ascii="Consolas" w:hAnsi="Consolas" w:cs="Consolas"/>
          <w:color w:val="000000"/>
          <w:lang w:val="en-US"/>
        </w:rPr>
        <w:t xml:space="preserve"> out=ana_sid_sweep1(</w:t>
      </w:r>
      <w:proofErr w:type="spellStart"/>
      <w:r w:rsidRPr="005F5904">
        <w:rPr>
          <w:rFonts w:ascii="Consolas" w:hAnsi="Consolas" w:cs="Consolas"/>
          <w:color w:val="000000"/>
          <w:lang w:val="en-US"/>
        </w:rPr>
        <w:t>ipul,bw</w:t>
      </w:r>
      <w:proofErr w:type="spellEnd"/>
      <w:r w:rsidRPr="005F5904">
        <w:rPr>
          <w:rFonts w:ascii="Consolas" w:hAnsi="Consolas" w:cs="Consolas"/>
          <w:color w:val="000000"/>
          <w:lang w:val="en-US"/>
        </w:rPr>
        <w:t>)</w:t>
      </w:r>
    </w:p>
    <w:p w14:paraId="16B6D626" w14:textId="77777777" w:rsidR="005F5904" w:rsidRPr="005F5904" w:rsidRDefault="005F5904" w:rsidP="005F5904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5F5904">
        <w:rPr>
          <w:rFonts w:ascii="Consolas" w:hAnsi="Consolas" w:cs="Consolas"/>
          <w:color w:val="228B22"/>
          <w:lang w:val="en-US"/>
        </w:rPr>
        <w:t xml:space="preserve">% </w:t>
      </w:r>
    </w:p>
    <w:p w14:paraId="7F422719" w14:textId="77777777" w:rsidR="005F5904" w:rsidRPr="005F5904" w:rsidRDefault="005F5904" w:rsidP="005F5904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5F5904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5F5904">
        <w:rPr>
          <w:rFonts w:ascii="Consolas" w:hAnsi="Consolas" w:cs="Consolas"/>
          <w:color w:val="228B22"/>
          <w:lang w:val="en-US"/>
        </w:rPr>
        <w:t>ipul</w:t>
      </w:r>
      <w:proofErr w:type="spellEnd"/>
      <w:r w:rsidRPr="005F5904">
        <w:rPr>
          <w:rFonts w:ascii="Consolas" w:hAnsi="Consolas" w:cs="Consolas"/>
          <w:color w:val="228B22"/>
          <w:lang w:val="en-US"/>
        </w:rPr>
        <w:t xml:space="preserve">    hardware injection number </w:t>
      </w:r>
    </w:p>
    <w:p w14:paraId="27E2EC3C" w14:textId="4BA41BF8" w:rsidR="005F5904" w:rsidRDefault="005F5904" w:rsidP="005F59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228B22"/>
          <w:lang w:val="en-US"/>
        </w:rPr>
      </w:pPr>
      <w:r w:rsidRPr="005F5904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5F5904">
        <w:rPr>
          <w:rFonts w:ascii="Consolas" w:hAnsi="Consolas" w:cs="Consolas"/>
          <w:color w:val="228B22"/>
          <w:lang w:val="en-US"/>
        </w:rPr>
        <w:t>bw</w:t>
      </w:r>
      <w:proofErr w:type="spellEnd"/>
      <w:r w:rsidRPr="005F5904">
        <w:rPr>
          <w:rFonts w:ascii="Consolas" w:hAnsi="Consolas" w:cs="Consolas"/>
          <w:color w:val="228B22"/>
          <w:lang w:val="en-US"/>
        </w:rPr>
        <w:t xml:space="preserve">      narrow bandwidth in units of 1/SD (typically 10)</w:t>
      </w:r>
    </w:p>
    <w:p w14:paraId="71D1E91C" w14:textId="77777777" w:rsidR="00543988" w:rsidRPr="005F5904" w:rsidRDefault="00543988" w:rsidP="005F5904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</w:p>
    <w:p w14:paraId="0728B73D" w14:textId="66027C00" w:rsidR="005F5904" w:rsidRDefault="005F5904" w:rsidP="00EF3763">
      <w:pPr>
        <w:pBdr>
          <w:bottom w:val="single" w:sz="12" w:space="1" w:color="auto"/>
        </w:pBd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</w:p>
    <w:p w14:paraId="037C13DF" w14:textId="77777777" w:rsidR="00844A46" w:rsidRPr="00EF3763" w:rsidRDefault="00844A46" w:rsidP="00EF376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</w:p>
    <w:p w14:paraId="7F2C5ECA" w14:textId="1DEAE234" w:rsidR="00EF3763" w:rsidRDefault="00EF3763" w:rsidP="00DC0636">
      <w:pPr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6410C233" w14:textId="77777777" w:rsidR="00F8666D" w:rsidRPr="00F8666D" w:rsidRDefault="00F8666D" w:rsidP="00F8666D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F8666D">
        <w:rPr>
          <w:rFonts w:ascii="Consolas" w:hAnsi="Consolas" w:cs="Consolas"/>
          <w:color w:val="0000FF"/>
          <w:lang w:val="en-US"/>
        </w:rPr>
        <w:t>function</w:t>
      </w:r>
      <w:r w:rsidRPr="00F8666D">
        <w:rPr>
          <w:rFonts w:ascii="Consolas" w:hAnsi="Consolas" w:cs="Consolas"/>
          <w:color w:val="000000"/>
          <w:lang w:val="en-US"/>
        </w:rPr>
        <w:t xml:space="preserve"> out=ana_sid_sweep2(</w:t>
      </w:r>
      <w:proofErr w:type="spellStart"/>
      <w:r w:rsidRPr="00F8666D">
        <w:rPr>
          <w:rFonts w:ascii="Consolas" w:hAnsi="Consolas" w:cs="Consolas"/>
          <w:color w:val="000000"/>
          <w:lang w:val="en-US"/>
        </w:rPr>
        <w:t>ipul,bw,integ</w:t>
      </w:r>
      <w:proofErr w:type="spellEnd"/>
      <w:r w:rsidRPr="00F8666D">
        <w:rPr>
          <w:rFonts w:ascii="Consolas" w:hAnsi="Consolas" w:cs="Consolas"/>
          <w:color w:val="000000"/>
          <w:lang w:val="en-US"/>
        </w:rPr>
        <w:t>)</w:t>
      </w:r>
    </w:p>
    <w:p w14:paraId="71F712BD" w14:textId="77777777" w:rsidR="00F8666D" w:rsidRPr="00F8666D" w:rsidRDefault="00F8666D" w:rsidP="00F8666D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F8666D">
        <w:rPr>
          <w:rFonts w:ascii="Consolas" w:hAnsi="Consolas" w:cs="Consolas"/>
          <w:color w:val="228B22"/>
          <w:lang w:val="en-US"/>
        </w:rPr>
        <w:t xml:space="preserve">% </w:t>
      </w:r>
    </w:p>
    <w:p w14:paraId="2E96D24D" w14:textId="77777777" w:rsidR="00F8666D" w:rsidRPr="00F8666D" w:rsidRDefault="00F8666D" w:rsidP="00F8666D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F8666D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F8666D">
        <w:rPr>
          <w:rFonts w:ascii="Consolas" w:hAnsi="Consolas" w:cs="Consolas"/>
          <w:color w:val="228B22"/>
          <w:lang w:val="en-US"/>
        </w:rPr>
        <w:t>ipul</w:t>
      </w:r>
      <w:proofErr w:type="spellEnd"/>
      <w:r w:rsidRPr="00F8666D">
        <w:rPr>
          <w:rFonts w:ascii="Consolas" w:hAnsi="Consolas" w:cs="Consolas"/>
          <w:color w:val="228B22"/>
          <w:lang w:val="en-US"/>
        </w:rPr>
        <w:t xml:space="preserve">    hardware injection number </w:t>
      </w:r>
    </w:p>
    <w:p w14:paraId="6B0E8E57" w14:textId="77777777" w:rsidR="00F8666D" w:rsidRPr="00F8666D" w:rsidRDefault="00F8666D" w:rsidP="00F8666D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F8666D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F8666D">
        <w:rPr>
          <w:rFonts w:ascii="Consolas" w:hAnsi="Consolas" w:cs="Consolas"/>
          <w:color w:val="228B22"/>
          <w:lang w:val="en-US"/>
        </w:rPr>
        <w:t>bw</w:t>
      </w:r>
      <w:proofErr w:type="spellEnd"/>
      <w:r w:rsidRPr="00F8666D">
        <w:rPr>
          <w:rFonts w:ascii="Consolas" w:hAnsi="Consolas" w:cs="Consolas"/>
          <w:color w:val="228B22"/>
          <w:lang w:val="en-US"/>
        </w:rPr>
        <w:t xml:space="preserve">      narrow bandwidth in units of 1/SD (typically 10)</w:t>
      </w:r>
    </w:p>
    <w:p w14:paraId="28778C8E" w14:textId="2ED6F9A5" w:rsidR="00F8666D" w:rsidRPr="00C42A70" w:rsidRDefault="00F8666D" w:rsidP="00F8666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228B22"/>
          <w:lang w:val="en-US"/>
        </w:rPr>
      </w:pPr>
      <w:r w:rsidRPr="00C42A70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C42A70">
        <w:rPr>
          <w:rFonts w:ascii="Consolas" w:hAnsi="Consolas" w:cs="Consolas"/>
          <w:color w:val="228B22"/>
          <w:lang w:val="en-US"/>
        </w:rPr>
        <w:t>integ</w:t>
      </w:r>
      <w:proofErr w:type="spellEnd"/>
      <w:r w:rsidRPr="00C42A70">
        <w:rPr>
          <w:rFonts w:ascii="Consolas" w:hAnsi="Consolas" w:cs="Consolas"/>
          <w:color w:val="228B22"/>
          <w:lang w:val="en-US"/>
        </w:rPr>
        <w:t xml:space="preserve">   integration values (ex.: [1 3 10 30 100] ; def 1)</w:t>
      </w:r>
    </w:p>
    <w:p w14:paraId="0833F0A8" w14:textId="77777777" w:rsidR="00543988" w:rsidRPr="00C42A70" w:rsidRDefault="00543988" w:rsidP="00F8666D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</w:p>
    <w:p w14:paraId="0D57DB43" w14:textId="77777777" w:rsidR="00F8666D" w:rsidRPr="00C42A70" w:rsidRDefault="00F8666D" w:rsidP="00F8666D">
      <w:pPr>
        <w:pBdr>
          <w:bottom w:val="single" w:sz="12" w:space="1" w:color="auto"/>
        </w:pBd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</w:p>
    <w:p w14:paraId="2A1B874B" w14:textId="453849A2" w:rsidR="00FC181D" w:rsidRDefault="00FC181D" w:rsidP="00DC0636">
      <w:pPr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3F56784D" w14:textId="77777777" w:rsidR="00C41034" w:rsidRPr="00C41034" w:rsidRDefault="00C41034" w:rsidP="00C41034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C41034">
        <w:rPr>
          <w:rFonts w:ascii="Consolas" w:hAnsi="Consolas" w:cs="Consolas"/>
          <w:color w:val="0000FF"/>
          <w:lang w:val="en-US"/>
        </w:rPr>
        <w:t>function</w:t>
      </w:r>
      <w:r w:rsidRPr="00C41034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C41034">
        <w:rPr>
          <w:rFonts w:ascii="Consolas" w:hAnsi="Consolas" w:cs="Consolas"/>
          <w:color w:val="000000"/>
          <w:lang w:val="en-US"/>
        </w:rPr>
        <w:t>aaout</w:t>
      </w:r>
      <w:proofErr w:type="spellEnd"/>
      <w:r w:rsidRPr="00C41034">
        <w:rPr>
          <w:rFonts w:ascii="Consolas" w:hAnsi="Consolas" w:cs="Consolas"/>
          <w:color w:val="000000"/>
          <w:lang w:val="en-US"/>
        </w:rPr>
        <w:t>=</w:t>
      </w:r>
      <w:proofErr w:type="spellStart"/>
      <w:r w:rsidRPr="00C41034">
        <w:rPr>
          <w:rFonts w:ascii="Consolas" w:hAnsi="Consolas" w:cs="Consolas"/>
          <w:color w:val="000000"/>
          <w:lang w:val="en-US"/>
        </w:rPr>
        <w:t>anana_sid_sweep_GC</w:t>
      </w:r>
      <w:proofErr w:type="spellEnd"/>
      <w:r w:rsidRPr="00C41034">
        <w:rPr>
          <w:rFonts w:ascii="Consolas" w:hAnsi="Consolas" w:cs="Consolas"/>
          <w:color w:val="000000"/>
          <w:lang w:val="en-US"/>
        </w:rPr>
        <w:t>(</w:t>
      </w:r>
      <w:proofErr w:type="spellStart"/>
      <w:r w:rsidRPr="00C41034">
        <w:rPr>
          <w:rFonts w:ascii="Consolas" w:hAnsi="Consolas" w:cs="Consolas"/>
          <w:color w:val="000000"/>
          <w:lang w:val="en-US"/>
        </w:rPr>
        <w:t>thr,range,bw</w:t>
      </w:r>
      <w:proofErr w:type="spellEnd"/>
      <w:r w:rsidRPr="00C41034">
        <w:rPr>
          <w:rFonts w:ascii="Consolas" w:hAnsi="Consolas" w:cs="Consolas"/>
          <w:color w:val="000000"/>
          <w:lang w:val="en-US"/>
        </w:rPr>
        <w:t>)</w:t>
      </w:r>
    </w:p>
    <w:p w14:paraId="73520181" w14:textId="77777777" w:rsidR="00C41034" w:rsidRPr="00C41034" w:rsidRDefault="00C41034" w:rsidP="00C41034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C41034">
        <w:rPr>
          <w:rFonts w:ascii="Consolas" w:hAnsi="Consolas" w:cs="Consolas"/>
          <w:color w:val="228B22"/>
          <w:lang w:val="en-US"/>
        </w:rPr>
        <w:t xml:space="preserve">% analysis after </w:t>
      </w:r>
      <w:proofErr w:type="spellStart"/>
      <w:r w:rsidRPr="00C41034">
        <w:rPr>
          <w:rFonts w:ascii="Consolas" w:hAnsi="Consolas" w:cs="Consolas"/>
          <w:color w:val="228B22"/>
          <w:lang w:val="en-US"/>
        </w:rPr>
        <w:t>ana_sid_sweep_GC</w:t>
      </w:r>
      <w:proofErr w:type="spellEnd"/>
    </w:p>
    <w:p w14:paraId="2C10A268" w14:textId="77777777" w:rsidR="00C41034" w:rsidRPr="00C41034" w:rsidRDefault="00C41034" w:rsidP="00C41034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C41034">
        <w:rPr>
          <w:rFonts w:ascii="Consolas" w:hAnsi="Consolas" w:cs="Consolas"/>
          <w:color w:val="228B22"/>
          <w:lang w:val="en-US"/>
        </w:rPr>
        <w:lastRenderedPageBreak/>
        <w:t>%</w:t>
      </w:r>
    </w:p>
    <w:p w14:paraId="15334308" w14:textId="77777777" w:rsidR="00C41034" w:rsidRPr="00C41034" w:rsidRDefault="00C41034" w:rsidP="00C41034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C41034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C41034">
        <w:rPr>
          <w:rFonts w:ascii="Consolas" w:hAnsi="Consolas" w:cs="Consolas"/>
          <w:color w:val="228B22"/>
          <w:lang w:val="en-US"/>
        </w:rPr>
        <w:t>thr</w:t>
      </w:r>
      <w:proofErr w:type="spellEnd"/>
      <w:r w:rsidRPr="00C41034">
        <w:rPr>
          <w:rFonts w:ascii="Consolas" w:hAnsi="Consolas" w:cs="Consolas"/>
          <w:color w:val="228B22"/>
          <w:lang w:val="en-US"/>
        </w:rPr>
        <w:t xml:space="preserve">     threshold (def 1.e7)</w:t>
      </w:r>
    </w:p>
    <w:p w14:paraId="6A9F35D0" w14:textId="77777777" w:rsidR="00C41034" w:rsidRPr="00C41034" w:rsidRDefault="00C41034" w:rsidP="00C41034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C41034">
        <w:rPr>
          <w:rFonts w:ascii="Consolas" w:hAnsi="Consolas" w:cs="Consolas"/>
          <w:color w:val="228B22"/>
          <w:lang w:val="en-US"/>
        </w:rPr>
        <w:t>%   range   def 10:10:1000</w:t>
      </w:r>
    </w:p>
    <w:p w14:paraId="78E05755" w14:textId="77777777" w:rsidR="00C41034" w:rsidRPr="00C42A70" w:rsidRDefault="00C41034" w:rsidP="00C41034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C42A70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C42A70">
        <w:rPr>
          <w:rFonts w:ascii="Consolas" w:hAnsi="Consolas" w:cs="Consolas"/>
          <w:color w:val="228B22"/>
          <w:lang w:val="en-US"/>
        </w:rPr>
        <w:t>bw</w:t>
      </w:r>
      <w:proofErr w:type="spellEnd"/>
      <w:r w:rsidRPr="00C42A70">
        <w:rPr>
          <w:rFonts w:ascii="Consolas" w:hAnsi="Consolas" w:cs="Consolas"/>
          <w:color w:val="228B22"/>
          <w:lang w:val="en-US"/>
        </w:rPr>
        <w:t xml:space="preserve">      def 10</w:t>
      </w:r>
    </w:p>
    <w:p w14:paraId="518351DD" w14:textId="77777777" w:rsidR="00C41034" w:rsidRPr="00C42A70" w:rsidRDefault="00C41034" w:rsidP="00C41034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C42A70">
        <w:rPr>
          <w:rFonts w:ascii="Consolas" w:hAnsi="Consolas" w:cs="Consolas"/>
          <w:color w:val="228B22"/>
          <w:lang w:val="en-US"/>
        </w:rPr>
        <w:t xml:space="preserve"> </w:t>
      </w:r>
    </w:p>
    <w:p w14:paraId="35E85A09" w14:textId="77777777" w:rsidR="00C41034" w:rsidRPr="00C42A70" w:rsidRDefault="00C41034" w:rsidP="00C41034">
      <w:pPr>
        <w:pBdr>
          <w:bottom w:val="single" w:sz="12" w:space="1" w:color="auto"/>
        </w:pBd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</w:p>
    <w:p w14:paraId="611DD434" w14:textId="782CB151" w:rsidR="00543988" w:rsidRDefault="00543988" w:rsidP="00DC0636">
      <w:pPr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49CB2CBA" w14:textId="77777777" w:rsidR="0047744D" w:rsidRPr="0047744D" w:rsidRDefault="0047744D" w:rsidP="0047744D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47744D">
        <w:rPr>
          <w:rFonts w:ascii="Consolas" w:hAnsi="Consolas" w:cs="Consolas"/>
          <w:color w:val="0000FF"/>
          <w:lang w:val="en-US"/>
        </w:rPr>
        <w:t>function</w:t>
      </w:r>
      <w:r w:rsidRPr="0047744D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47744D">
        <w:rPr>
          <w:rFonts w:ascii="Consolas" w:hAnsi="Consolas" w:cs="Consolas"/>
          <w:color w:val="000000"/>
          <w:lang w:val="en-US"/>
        </w:rPr>
        <w:t>aasolout</w:t>
      </w:r>
      <w:proofErr w:type="spellEnd"/>
      <w:r w:rsidRPr="0047744D">
        <w:rPr>
          <w:rFonts w:ascii="Consolas" w:hAnsi="Consolas" w:cs="Consolas"/>
          <w:color w:val="000000"/>
          <w:lang w:val="en-US"/>
        </w:rPr>
        <w:t>=</w:t>
      </w:r>
      <w:proofErr w:type="spellStart"/>
      <w:r w:rsidRPr="0047744D">
        <w:rPr>
          <w:rFonts w:ascii="Consolas" w:hAnsi="Consolas" w:cs="Consolas"/>
          <w:color w:val="000000"/>
          <w:lang w:val="en-US"/>
        </w:rPr>
        <w:t>anana_sid_sweep_GC_sol</w:t>
      </w:r>
      <w:proofErr w:type="spellEnd"/>
      <w:r w:rsidRPr="0047744D">
        <w:rPr>
          <w:rFonts w:ascii="Consolas" w:hAnsi="Consolas" w:cs="Consolas"/>
          <w:color w:val="000000"/>
          <w:lang w:val="en-US"/>
        </w:rPr>
        <w:t>(</w:t>
      </w:r>
      <w:proofErr w:type="spellStart"/>
      <w:r w:rsidRPr="0047744D">
        <w:rPr>
          <w:rFonts w:ascii="Consolas" w:hAnsi="Consolas" w:cs="Consolas"/>
          <w:color w:val="000000"/>
          <w:lang w:val="en-US"/>
        </w:rPr>
        <w:t>thr,range,bw</w:t>
      </w:r>
      <w:proofErr w:type="spellEnd"/>
      <w:r w:rsidRPr="0047744D">
        <w:rPr>
          <w:rFonts w:ascii="Consolas" w:hAnsi="Consolas" w:cs="Consolas"/>
          <w:color w:val="000000"/>
          <w:lang w:val="en-US"/>
        </w:rPr>
        <w:t>)</w:t>
      </w:r>
    </w:p>
    <w:p w14:paraId="127FC991" w14:textId="77777777" w:rsidR="0047744D" w:rsidRPr="0047744D" w:rsidRDefault="0047744D" w:rsidP="0047744D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47744D">
        <w:rPr>
          <w:rFonts w:ascii="Consolas" w:hAnsi="Consolas" w:cs="Consolas"/>
          <w:color w:val="228B22"/>
          <w:lang w:val="en-US"/>
        </w:rPr>
        <w:t xml:space="preserve">% analysis after </w:t>
      </w:r>
      <w:proofErr w:type="spellStart"/>
      <w:r w:rsidRPr="0047744D">
        <w:rPr>
          <w:rFonts w:ascii="Consolas" w:hAnsi="Consolas" w:cs="Consolas"/>
          <w:color w:val="228B22"/>
          <w:lang w:val="en-US"/>
        </w:rPr>
        <w:t>ana_sid_sweep_GC</w:t>
      </w:r>
      <w:proofErr w:type="spellEnd"/>
      <w:r w:rsidRPr="0047744D">
        <w:rPr>
          <w:rFonts w:ascii="Consolas" w:hAnsi="Consolas" w:cs="Consolas"/>
          <w:color w:val="228B22"/>
          <w:lang w:val="en-US"/>
        </w:rPr>
        <w:t xml:space="preserve"> on solar data</w:t>
      </w:r>
    </w:p>
    <w:p w14:paraId="4B648C07" w14:textId="77777777" w:rsidR="0047744D" w:rsidRPr="0047744D" w:rsidRDefault="0047744D" w:rsidP="0047744D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47744D">
        <w:rPr>
          <w:rFonts w:ascii="Consolas" w:hAnsi="Consolas" w:cs="Consolas"/>
          <w:color w:val="228B22"/>
          <w:lang w:val="en-US"/>
        </w:rPr>
        <w:t>%</w:t>
      </w:r>
    </w:p>
    <w:p w14:paraId="6B5CC5E7" w14:textId="77777777" w:rsidR="0047744D" w:rsidRPr="0047744D" w:rsidRDefault="0047744D" w:rsidP="0047744D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47744D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47744D">
        <w:rPr>
          <w:rFonts w:ascii="Consolas" w:hAnsi="Consolas" w:cs="Consolas"/>
          <w:color w:val="228B22"/>
          <w:lang w:val="en-US"/>
        </w:rPr>
        <w:t>thr</w:t>
      </w:r>
      <w:proofErr w:type="spellEnd"/>
      <w:r w:rsidRPr="0047744D">
        <w:rPr>
          <w:rFonts w:ascii="Consolas" w:hAnsi="Consolas" w:cs="Consolas"/>
          <w:color w:val="228B22"/>
          <w:lang w:val="en-US"/>
        </w:rPr>
        <w:t xml:space="preserve">     threshold (def 1.e7)</w:t>
      </w:r>
    </w:p>
    <w:p w14:paraId="61211532" w14:textId="77777777" w:rsidR="0047744D" w:rsidRPr="0047744D" w:rsidRDefault="0047744D" w:rsidP="0047744D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47744D">
        <w:rPr>
          <w:rFonts w:ascii="Consolas" w:hAnsi="Consolas" w:cs="Consolas"/>
          <w:color w:val="228B22"/>
          <w:lang w:val="en-US"/>
        </w:rPr>
        <w:t>%   range   def 10:10:1000</w:t>
      </w:r>
    </w:p>
    <w:p w14:paraId="4D36F6C1" w14:textId="77777777" w:rsidR="0047744D" w:rsidRPr="00961844" w:rsidRDefault="0047744D" w:rsidP="0047744D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961844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961844">
        <w:rPr>
          <w:rFonts w:ascii="Consolas" w:hAnsi="Consolas" w:cs="Consolas"/>
          <w:color w:val="228B22"/>
          <w:lang w:val="en-US"/>
        </w:rPr>
        <w:t>bw</w:t>
      </w:r>
      <w:proofErr w:type="spellEnd"/>
      <w:r w:rsidRPr="00961844">
        <w:rPr>
          <w:rFonts w:ascii="Consolas" w:hAnsi="Consolas" w:cs="Consolas"/>
          <w:color w:val="228B22"/>
          <w:lang w:val="en-US"/>
        </w:rPr>
        <w:t xml:space="preserve">      def 10</w:t>
      </w:r>
    </w:p>
    <w:p w14:paraId="50A530EA" w14:textId="77777777" w:rsidR="0047744D" w:rsidRPr="00961844" w:rsidRDefault="0047744D" w:rsidP="0047744D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</w:p>
    <w:p w14:paraId="73D9DE0D" w14:textId="77777777" w:rsidR="007C2714" w:rsidRPr="00C42A70" w:rsidRDefault="007C2714" w:rsidP="007C2714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</w:p>
    <w:p w14:paraId="08287C62" w14:textId="77777777" w:rsidR="007C2714" w:rsidRPr="00C42A70" w:rsidRDefault="007C2714" w:rsidP="007C2714">
      <w:pPr>
        <w:pBdr>
          <w:bottom w:val="single" w:sz="12" w:space="1" w:color="auto"/>
        </w:pBd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</w:p>
    <w:p w14:paraId="14385F32" w14:textId="77777777" w:rsidR="007C2714" w:rsidRDefault="007C2714" w:rsidP="007C2714">
      <w:pPr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27A88379" w14:textId="77777777" w:rsidR="00715A5F" w:rsidRPr="00715A5F" w:rsidRDefault="00715A5F" w:rsidP="00715A5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715A5F">
        <w:rPr>
          <w:rFonts w:ascii="Consolas" w:hAnsi="Consolas" w:cs="Consolas"/>
          <w:color w:val="0000FF"/>
          <w:lang w:val="en-US"/>
        </w:rPr>
        <w:t>function</w:t>
      </w:r>
      <w:r w:rsidRPr="00715A5F">
        <w:rPr>
          <w:rFonts w:ascii="Consolas" w:hAnsi="Consolas" w:cs="Consolas"/>
          <w:color w:val="000000"/>
          <w:lang w:val="en-US"/>
        </w:rPr>
        <w:t xml:space="preserve"> sids=sid_sweep_ref_wrapper(addr,ant,runame,freq,direc,sband,nsid)</w:t>
      </w:r>
    </w:p>
    <w:p w14:paraId="06C8889C" w14:textId="77777777" w:rsidR="00715A5F" w:rsidRPr="00715A5F" w:rsidRDefault="00715A5F" w:rsidP="00715A5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715A5F">
        <w:rPr>
          <w:rFonts w:ascii="Consolas" w:hAnsi="Consolas" w:cs="Consolas"/>
          <w:color w:val="228B22"/>
          <w:lang w:val="en-US"/>
        </w:rPr>
        <w:t xml:space="preserve">% to apply </w:t>
      </w:r>
      <w:proofErr w:type="spellStart"/>
      <w:r w:rsidRPr="00715A5F">
        <w:rPr>
          <w:rFonts w:ascii="Consolas" w:hAnsi="Consolas" w:cs="Consolas"/>
          <w:color w:val="228B22"/>
          <w:lang w:val="en-US"/>
        </w:rPr>
        <w:t>sid_sweep_ref</w:t>
      </w:r>
      <w:proofErr w:type="spellEnd"/>
      <w:r w:rsidRPr="00715A5F">
        <w:rPr>
          <w:rFonts w:ascii="Consolas" w:hAnsi="Consolas" w:cs="Consolas"/>
          <w:color w:val="228B22"/>
          <w:lang w:val="en-US"/>
        </w:rPr>
        <w:t xml:space="preserve"> to large bands in 1-Hz </w:t>
      </w:r>
      <w:proofErr w:type="spellStart"/>
      <w:r w:rsidRPr="00715A5F">
        <w:rPr>
          <w:rFonts w:ascii="Consolas" w:hAnsi="Consolas" w:cs="Consolas"/>
          <w:color w:val="228B22"/>
          <w:lang w:val="en-US"/>
        </w:rPr>
        <w:t>subbands</w:t>
      </w:r>
      <w:proofErr w:type="spellEnd"/>
    </w:p>
    <w:p w14:paraId="562D7F5E" w14:textId="77777777" w:rsidR="00715A5F" w:rsidRPr="00715A5F" w:rsidRDefault="00715A5F" w:rsidP="00715A5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715A5F">
        <w:rPr>
          <w:rFonts w:ascii="Consolas" w:hAnsi="Consolas" w:cs="Consolas"/>
          <w:color w:val="228B22"/>
          <w:lang w:val="en-US"/>
        </w:rPr>
        <w:t>%</w:t>
      </w:r>
    </w:p>
    <w:p w14:paraId="2A7C29EB" w14:textId="77777777" w:rsidR="00715A5F" w:rsidRPr="00715A5F" w:rsidRDefault="00715A5F" w:rsidP="00715A5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715A5F">
        <w:rPr>
          <w:rFonts w:ascii="Consolas" w:hAnsi="Consolas" w:cs="Consolas"/>
          <w:color w:val="228B22"/>
          <w:lang w:val="en-US"/>
        </w:rPr>
        <w:t xml:space="preserve">%   input like </w:t>
      </w:r>
      <w:proofErr w:type="spellStart"/>
      <w:r w:rsidRPr="00715A5F">
        <w:rPr>
          <w:rFonts w:ascii="Consolas" w:hAnsi="Consolas" w:cs="Consolas"/>
          <w:color w:val="228B22"/>
          <w:lang w:val="en-US"/>
        </w:rPr>
        <w:t>sid_sweep_ref</w:t>
      </w:r>
      <w:proofErr w:type="spellEnd"/>
    </w:p>
    <w:p w14:paraId="7860DE01" w14:textId="77777777" w:rsidR="00715A5F" w:rsidRPr="00715A5F" w:rsidRDefault="00715A5F" w:rsidP="00715A5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715A5F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715A5F">
        <w:rPr>
          <w:rFonts w:ascii="Consolas" w:hAnsi="Consolas" w:cs="Consolas"/>
          <w:color w:val="228B22"/>
          <w:lang w:val="en-US"/>
        </w:rPr>
        <w:t>freq</w:t>
      </w:r>
      <w:proofErr w:type="spellEnd"/>
      <w:r w:rsidRPr="00715A5F">
        <w:rPr>
          <w:rFonts w:ascii="Consolas" w:hAnsi="Consolas" w:cs="Consolas"/>
          <w:color w:val="228B22"/>
          <w:lang w:val="en-US"/>
        </w:rPr>
        <w:t xml:space="preserve"> any frequency inside the 10 Hz band</w:t>
      </w:r>
    </w:p>
    <w:p w14:paraId="3731D110" w14:textId="77777777" w:rsidR="00715A5F" w:rsidRPr="00715A5F" w:rsidRDefault="00715A5F" w:rsidP="00715A5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715A5F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715A5F">
        <w:rPr>
          <w:rFonts w:ascii="Consolas" w:hAnsi="Consolas" w:cs="Consolas"/>
          <w:color w:val="228B22"/>
          <w:lang w:val="en-US"/>
        </w:rPr>
        <w:t>iout</w:t>
      </w:r>
      <w:proofErr w:type="spellEnd"/>
      <w:r w:rsidRPr="00715A5F">
        <w:rPr>
          <w:rFonts w:ascii="Consolas" w:hAnsi="Consolas" w:cs="Consolas"/>
          <w:color w:val="228B22"/>
          <w:lang w:val="en-US"/>
        </w:rPr>
        <w:t xml:space="preserve"> is not used</w:t>
      </w:r>
    </w:p>
    <w:p w14:paraId="0D2E20AB" w14:textId="77777777" w:rsidR="00715A5F" w:rsidRPr="00715A5F" w:rsidRDefault="00715A5F" w:rsidP="00715A5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715A5F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715A5F">
        <w:rPr>
          <w:rFonts w:ascii="Consolas" w:hAnsi="Consolas" w:cs="Consolas"/>
          <w:color w:val="228B22"/>
          <w:lang w:val="en-US"/>
        </w:rPr>
        <w:t>frbase</w:t>
      </w:r>
      <w:proofErr w:type="spellEnd"/>
      <w:r w:rsidRPr="00715A5F">
        <w:rPr>
          <w:rFonts w:ascii="Consolas" w:hAnsi="Consolas" w:cs="Consolas"/>
          <w:color w:val="228B22"/>
          <w:lang w:val="en-US"/>
        </w:rPr>
        <w:t xml:space="preserve"> = 10 (Hz)</w:t>
      </w:r>
    </w:p>
    <w:p w14:paraId="3DA7E908" w14:textId="77777777" w:rsidR="00715A5F" w:rsidRPr="00822F7A" w:rsidRDefault="00715A5F" w:rsidP="00715A5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822F7A">
        <w:rPr>
          <w:rFonts w:ascii="Consolas" w:hAnsi="Consolas" w:cs="Consolas"/>
          <w:color w:val="228B22"/>
          <w:lang w:val="en-US"/>
        </w:rPr>
        <w:t>%   no flat</w:t>
      </w:r>
    </w:p>
    <w:p w14:paraId="6DA3B87D" w14:textId="77777777" w:rsidR="00715A5F" w:rsidRPr="00822F7A" w:rsidRDefault="00715A5F" w:rsidP="00715A5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</w:p>
    <w:p w14:paraId="51A8BF5B" w14:textId="77777777" w:rsidR="007C2714" w:rsidRPr="00C42A70" w:rsidRDefault="007C2714" w:rsidP="007C2714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</w:p>
    <w:p w14:paraId="51C1D6C1" w14:textId="77777777" w:rsidR="007C2714" w:rsidRPr="00C42A70" w:rsidRDefault="007C2714" w:rsidP="007C2714">
      <w:pPr>
        <w:pBdr>
          <w:bottom w:val="single" w:sz="12" w:space="1" w:color="auto"/>
        </w:pBd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</w:p>
    <w:p w14:paraId="14589C02" w14:textId="77777777" w:rsidR="007C2714" w:rsidRDefault="007C2714" w:rsidP="007C2714">
      <w:pPr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22E6D018" w14:textId="77777777" w:rsidR="00822F7A" w:rsidRPr="00822F7A" w:rsidRDefault="00822F7A" w:rsidP="00822F7A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822F7A">
        <w:rPr>
          <w:rFonts w:ascii="Consolas" w:hAnsi="Consolas" w:cs="Consolas"/>
          <w:color w:val="0000FF"/>
          <w:lang w:val="en-US"/>
        </w:rPr>
        <w:t>function</w:t>
      </w:r>
      <w:r w:rsidRPr="00822F7A">
        <w:rPr>
          <w:rFonts w:ascii="Consolas" w:hAnsi="Consolas" w:cs="Consolas"/>
          <w:color w:val="000000"/>
          <w:lang w:val="en-US"/>
        </w:rPr>
        <w:t xml:space="preserve"> done=</w:t>
      </w:r>
      <w:proofErr w:type="spellStart"/>
      <w:r w:rsidRPr="00822F7A">
        <w:rPr>
          <w:rFonts w:ascii="Consolas" w:hAnsi="Consolas" w:cs="Consolas"/>
          <w:color w:val="000000"/>
          <w:lang w:val="en-US"/>
        </w:rPr>
        <w:t>crea_sid_sweep_db</w:t>
      </w:r>
      <w:proofErr w:type="spellEnd"/>
      <w:r w:rsidRPr="00822F7A">
        <w:rPr>
          <w:rFonts w:ascii="Consolas" w:hAnsi="Consolas" w:cs="Consolas"/>
          <w:color w:val="000000"/>
          <w:lang w:val="en-US"/>
        </w:rPr>
        <w:t>(</w:t>
      </w:r>
      <w:proofErr w:type="spellStart"/>
      <w:r w:rsidRPr="00822F7A">
        <w:rPr>
          <w:rFonts w:ascii="Consolas" w:hAnsi="Consolas" w:cs="Consolas"/>
          <w:color w:val="000000"/>
          <w:lang w:val="en-US"/>
        </w:rPr>
        <w:t>addr,ant,runame,BAND,direc,sband,nsid</w:t>
      </w:r>
      <w:proofErr w:type="spellEnd"/>
      <w:r w:rsidRPr="00822F7A">
        <w:rPr>
          <w:rFonts w:ascii="Consolas" w:hAnsi="Consolas" w:cs="Consolas"/>
          <w:color w:val="000000"/>
          <w:lang w:val="en-US"/>
        </w:rPr>
        <w:t>)</w:t>
      </w:r>
    </w:p>
    <w:p w14:paraId="0BC9F6F3" w14:textId="77777777" w:rsidR="00822F7A" w:rsidRPr="00822F7A" w:rsidRDefault="00822F7A" w:rsidP="00822F7A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822F7A">
        <w:rPr>
          <w:rFonts w:ascii="Consolas" w:hAnsi="Consolas" w:cs="Consolas"/>
          <w:color w:val="228B22"/>
          <w:lang w:val="en-US"/>
        </w:rPr>
        <w:t xml:space="preserve">% creates files collections like </w:t>
      </w:r>
    </w:p>
    <w:p w14:paraId="5E136DAA" w14:textId="77777777" w:rsidR="00822F7A" w:rsidRPr="00822F7A" w:rsidRDefault="00822F7A" w:rsidP="00822F7A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822F7A">
        <w:rPr>
          <w:rFonts w:ascii="Consolas" w:hAnsi="Consolas" w:cs="Consolas"/>
          <w:color w:val="228B22"/>
          <w:lang w:val="en-US"/>
        </w:rPr>
        <w:t>%</w:t>
      </w:r>
    </w:p>
    <w:p w14:paraId="2A63051A" w14:textId="77777777" w:rsidR="00822F7A" w:rsidRPr="00822F7A" w:rsidRDefault="00822F7A" w:rsidP="00822F7A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822F7A">
        <w:rPr>
          <w:rFonts w:ascii="Consolas" w:hAnsi="Consolas" w:cs="Consolas"/>
          <w:color w:val="228B22"/>
          <w:lang w:val="en-US"/>
        </w:rPr>
        <w:t>%     sids_GC_O2_0510_0520_L.mat</w:t>
      </w:r>
    </w:p>
    <w:p w14:paraId="33C770F7" w14:textId="77777777" w:rsidR="00822F7A" w:rsidRPr="00822F7A" w:rsidRDefault="00822F7A" w:rsidP="00822F7A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822F7A">
        <w:rPr>
          <w:rFonts w:ascii="Consolas" w:hAnsi="Consolas" w:cs="Consolas"/>
          <w:color w:val="228B22"/>
          <w:lang w:val="en-US"/>
        </w:rPr>
        <w:t>%</w:t>
      </w:r>
    </w:p>
    <w:p w14:paraId="05458841" w14:textId="77777777" w:rsidR="00822F7A" w:rsidRPr="00822F7A" w:rsidRDefault="00822F7A" w:rsidP="00822F7A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822F7A">
        <w:rPr>
          <w:rFonts w:ascii="Consolas" w:hAnsi="Consolas" w:cs="Consolas"/>
          <w:color w:val="228B22"/>
          <w:lang w:val="en-US"/>
        </w:rPr>
        <w:t xml:space="preserve">%    </w:t>
      </w:r>
      <w:proofErr w:type="spellStart"/>
      <w:r w:rsidRPr="00822F7A">
        <w:rPr>
          <w:rFonts w:ascii="Consolas" w:hAnsi="Consolas" w:cs="Consolas"/>
          <w:color w:val="228B22"/>
          <w:lang w:val="en-US"/>
        </w:rPr>
        <w:t>addr,ant,runame</w:t>
      </w:r>
      <w:proofErr w:type="spellEnd"/>
      <w:r w:rsidRPr="00822F7A">
        <w:rPr>
          <w:rFonts w:ascii="Consolas" w:hAnsi="Consolas" w:cs="Consolas"/>
          <w:color w:val="228B22"/>
          <w:lang w:val="en-US"/>
        </w:rPr>
        <w:t xml:space="preserve">    standard inputs</w:t>
      </w:r>
    </w:p>
    <w:p w14:paraId="5788D4E4" w14:textId="77777777" w:rsidR="00822F7A" w:rsidRPr="00822F7A" w:rsidRDefault="00822F7A" w:rsidP="00822F7A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822F7A">
        <w:rPr>
          <w:rFonts w:ascii="Consolas" w:hAnsi="Consolas" w:cs="Consolas"/>
          <w:color w:val="228B22"/>
          <w:lang w:val="en-US"/>
        </w:rPr>
        <w:t>%    BAND               bands (starting from the BAND(1) base to BAND(2) base)</w:t>
      </w:r>
    </w:p>
    <w:p w14:paraId="375C2045" w14:textId="77777777" w:rsidR="00822F7A" w:rsidRPr="00822F7A" w:rsidRDefault="00822F7A" w:rsidP="00822F7A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822F7A">
        <w:rPr>
          <w:rFonts w:ascii="Consolas" w:hAnsi="Consolas" w:cs="Consolas"/>
          <w:color w:val="228B22"/>
          <w:lang w:val="en-US"/>
        </w:rPr>
        <w:t xml:space="preserve">%    </w:t>
      </w:r>
      <w:proofErr w:type="spellStart"/>
      <w:r w:rsidRPr="00822F7A">
        <w:rPr>
          <w:rFonts w:ascii="Consolas" w:hAnsi="Consolas" w:cs="Consolas"/>
          <w:color w:val="228B22"/>
          <w:lang w:val="en-US"/>
        </w:rPr>
        <w:t>direc</w:t>
      </w:r>
      <w:proofErr w:type="spellEnd"/>
      <w:r w:rsidRPr="00822F7A">
        <w:rPr>
          <w:rFonts w:ascii="Consolas" w:hAnsi="Consolas" w:cs="Consolas"/>
          <w:color w:val="228B22"/>
          <w:lang w:val="en-US"/>
        </w:rPr>
        <w:t xml:space="preserve">              direction (should have a reasonable name: it will appear in the name of the files)</w:t>
      </w:r>
    </w:p>
    <w:p w14:paraId="644ED10E" w14:textId="77777777" w:rsidR="00822F7A" w:rsidRPr="00822F7A" w:rsidRDefault="00822F7A" w:rsidP="00822F7A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822F7A">
        <w:rPr>
          <w:rFonts w:ascii="Consolas" w:hAnsi="Consolas" w:cs="Consolas"/>
          <w:color w:val="228B22"/>
          <w:lang w:val="en-US"/>
        </w:rPr>
        <w:t xml:space="preserve">%    </w:t>
      </w:r>
      <w:proofErr w:type="spellStart"/>
      <w:r w:rsidRPr="00822F7A">
        <w:rPr>
          <w:rFonts w:ascii="Consolas" w:hAnsi="Consolas" w:cs="Consolas"/>
          <w:color w:val="228B22"/>
          <w:lang w:val="en-US"/>
        </w:rPr>
        <w:t>sband,nsid</w:t>
      </w:r>
      <w:proofErr w:type="spellEnd"/>
      <w:r w:rsidRPr="00822F7A">
        <w:rPr>
          <w:rFonts w:ascii="Consolas" w:hAnsi="Consolas" w:cs="Consolas"/>
          <w:color w:val="228B22"/>
          <w:lang w:val="en-US"/>
        </w:rPr>
        <w:t xml:space="preserve">         see </w:t>
      </w:r>
      <w:proofErr w:type="spellStart"/>
      <w:r w:rsidRPr="00822F7A">
        <w:rPr>
          <w:rFonts w:ascii="Consolas" w:hAnsi="Consolas" w:cs="Consolas"/>
          <w:color w:val="228B22"/>
          <w:lang w:val="en-US"/>
        </w:rPr>
        <w:t>sid_sweep_ref_wrapper</w:t>
      </w:r>
      <w:proofErr w:type="spellEnd"/>
    </w:p>
    <w:p w14:paraId="3EB6E5B2" w14:textId="77777777" w:rsidR="00822F7A" w:rsidRPr="00822F7A" w:rsidRDefault="00822F7A" w:rsidP="00822F7A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</w:p>
    <w:p w14:paraId="659B677C" w14:textId="6EC37A37" w:rsidR="0047744D" w:rsidRPr="00C96C0F" w:rsidRDefault="004C4B67" w:rsidP="00DC0636">
      <w:pPr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C96C0F"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the files </w:t>
      </w:r>
      <w:r w:rsidR="00E811CE" w:rsidRPr="00C96C0F"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are, </w:t>
      </w:r>
      <w:proofErr w:type="gramStart"/>
      <w:r w:rsidR="00E811CE" w:rsidRPr="00C96C0F"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.g.</w:t>
      </w:r>
      <w:proofErr w:type="gramEnd"/>
      <w:r w:rsidR="00E811CE" w:rsidRPr="00C96C0F"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with</w:t>
      </w:r>
    </w:p>
    <w:p w14:paraId="5C34901B" w14:textId="476F33F0" w:rsidR="0039042D" w:rsidRPr="00C96C0F" w:rsidRDefault="00C96C0F" w:rsidP="00DC0636">
      <w:pPr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C96C0F"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one=</w:t>
      </w:r>
      <w:proofErr w:type="spellStart"/>
      <w:r w:rsidRPr="00C96C0F"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rea_sid_sweep_db</w:t>
      </w:r>
      <w:proofErr w:type="spellEnd"/>
      <w:r w:rsidRPr="00C96C0F"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('I:','ligol','O2',[530 1020],GC,[10,5])</w:t>
      </w:r>
    </w:p>
    <w:p w14:paraId="20BD9F30" w14:textId="688AFD43" w:rsidR="00E811CE" w:rsidRDefault="00E811CE" w:rsidP="00DC0636">
      <w:pPr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noProof/>
        </w:rPr>
        <w:lastRenderedPageBreak/>
        <w:drawing>
          <wp:inline distT="0" distB="0" distL="0" distR="0" wp14:anchorId="3722E921" wp14:editId="51565F25">
            <wp:extent cx="5753100" cy="38481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753100" cy="384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E7D4BC" w14:textId="2A2F27F5" w:rsidR="00A27A77" w:rsidRPr="00A27A77" w:rsidRDefault="005B3943" w:rsidP="00A27A77">
      <w:pPr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proofErr w:type="spellStart"/>
      <w:r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nalized</w:t>
      </w:r>
      <w:proofErr w:type="spellEnd"/>
      <w:r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by</w:t>
      </w:r>
    </w:p>
    <w:p w14:paraId="7BD93A63" w14:textId="77777777" w:rsidR="00A27A77" w:rsidRPr="00C42A70" w:rsidRDefault="00A27A77" w:rsidP="00A27A77">
      <w:pPr>
        <w:pBdr>
          <w:bottom w:val="single" w:sz="12" w:space="1" w:color="auto"/>
        </w:pBd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</w:p>
    <w:p w14:paraId="57A1DF2D" w14:textId="77777777" w:rsidR="00A27A77" w:rsidRDefault="00A27A77" w:rsidP="00A27A77">
      <w:pPr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3A9A5543" w14:textId="77777777" w:rsidR="00281354" w:rsidRPr="00281354" w:rsidRDefault="00281354" w:rsidP="00281354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281354">
        <w:rPr>
          <w:rFonts w:ascii="Consolas" w:hAnsi="Consolas" w:cs="Consolas"/>
          <w:color w:val="0000FF"/>
          <w:lang w:val="en-US"/>
        </w:rPr>
        <w:t>function</w:t>
      </w:r>
      <w:r w:rsidRPr="00281354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81354">
        <w:rPr>
          <w:rFonts w:ascii="Consolas" w:hAnsi="Consolas" w:cs="Consolas"/>
          <w:color w:val="000000"/>
          <w:lang w:val="en-US"/>
        </w:rPr>
        <w:t>aaout</w:t>
      </w:r>
      <w:proofErr w:type="spellEnd"/>
      <w:r w:rsidRPr="00281354">
        <w:rPr>
          <w:rFonts w:ascii="Consolas" w:hAnsi="Consolas" w:cs="Consolas"/>
          <w:color w:val="000000"/>
          <w:lang w:val="en-US"/>
        </w:rPr>
        <w:t>=</w:t>
      </w:r>
      <w:proofErr w:type="spellStart"/>
      <w:r w:rsidRPr="00281354">
        <w:rPr>
          <w:rFonts w:ascii="Consolas" w:hAnsi="Consolas" w:cs="Consolas"/>
          <w:color w:val="000000"/>
          <w:lang w:val="en-US"/>
        </w:rPr>
        <w:t>anana_sid_sweep</w:t>
      </w:r>
      <w:proofErr w:type="spellEnd"/>
      <w:r w:rsidRPr="00281354">
        <w:rPr>
          <w:rFonts w:ascii="Consolas" w:hAnsi="Consolas" w:cs="Consolas"/>
          <w:color w:val="000000"/>
          <w:lang w:val="en-US"/>
        </w:rPr>
        <w:t>(</w:t>
      </w:r>
      <w:proofErr w:type="spellStart"/>
      <w:r w:rsidRPr="00281354">
        <w:rPr>
          <w:rFonts w:ascii="Consolas" w:hAnsi="Consolas" w:cs="Consolas"/>
          <w:color w:val="000000"/>
          <w:lang w:val="en-US"/>
        </w:rPr>
        <w:t>pref,ants,thr,range</w:t>
      </w:r>
      <w:proofErr w:type="spellEnd"/>
      <w:r w:rsidRPr="00281354">
        <w:rPr>
          <w:rFonts w:ascii="Consolas" w:hAnsi="Consolas" w:cs="Consolas"/>
          <w:color w:val="000000"/>
          <w:lang w:val="en-US"/>
        </w:rPr>
        <w:t>)</w:t>
      </w:r>
    </w:p>
    <w:p w14:paraId="4DC5B0DF" w14:textId="77777777" w:rsidR="00281354" w:rsidRPr="00281354" w:rsidRDefault="00281354" w:rsidP="00281354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281354">
        <w:rPr>
          <w:rFonts w:ascii="Consolas" w:hAnsi="Consolas" w:cs="Consolas"/>
          <w:color w:val="228B22"/>
          <w:lang w:val="en-US"/>
        </w:rPr>
        <w:t xml:space="preserve">% analysis after </w:t>
      </w:r>
      <w:proofErr w:type="spellStart"/>
      <w:r w:rsidRPr="00281354">
        <w:rPr>
          <w:rFonts w:ascii="Consolas" w:hAnsi="Consolas" w:cs="Consolas"/>
          <w:color w:val="228B22"/>
          <w:lang w:val="en-US"/>
        </w:rPr>
        <w:t>ana_sid_sweep</w:t>
      </w:r>
      <w:proofErr w:type="spellEnd"/>
    </w:p>
    <w:p w14:paraId="341F4A6E" w14:textId="77777777" w:rsidR="00281354" w:rsidRPr="00281354" w:rsidRDefault="00281354" w:rsidP="00281354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281354">
        <w:rPr>
          <w:rFonts w:ascii="Consolas" w:hAnsi="Consolas" w:cs="Consolas"/>
          <w:color w:val="228B22"/>
          <w:lang w:val="en-US"/>
        </w:rPr>
        <w:t>%</w:t>
      </w:r>
    </w:p>
    <w:p w14:paraId="2F773B9F" w14:textId="77777777" w:rsidR="00281354" w:rsidRDefault="00281354" w:rsidP="00281354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</w:rPr>
      </w:pPr>
      <w:r>
        <w:rPr>
          <w:rFonts w:ascii="Consolas" w:hAnsi="Consolas" w:cs="Consolas"/>
          <w:color w:val="228B22"/>
        </w:rPr>
        <w:t xml:space="preserve">%   </w:t>
      </w:r>
      <w:proofErr w:type="spellStart"/>
      <w:r>
        <w:rPr>
          <w:rFonts w:ascii="Consolas" w:hAnsi="Consolas" w:cs="Consolas"/>
          <w:color w:val="228B22"/>
        </w:rPr>
        <w:t>pref</w:t>
      </w:r>
      <w:proofErr w:type="spellEnd"/>
      <w:r>
        <w:rPr>
          <w:rFonts w:ascii="Consolas" w:hAnsi="Consolas" w:cs="Consolas"/>
          <w:color w:val="228B22"/>
        </w:rPr>
        <w:t xml:space="preserve">    </w:t>
      </w:r>
      <w:proofErr w:type="spellStart"/>
      <w:r>
        <w:rPr>
          <w:rFonts w:ascii="Consolas" w:hAnsi="Consolas" w:cs="Consolas"/>
          <w:color w:val="228B22"/>
        </w:rPr>
        <w:t>prefix</w:t>
      </w:r>
      <w:proofErr w:type="spellEnd"/>
      <w:r>
        <w:rPr>
          <w:rFonts w:ascii="Consolas" w:hAnsi="Consolas" w:cs="Consolas"/>
          <w:color w:val="228B22"/>
        </w:rPr>
        <w:t xml:space="preserve"> (ex.: sids_GC_O2_)</w:t>
      </w:r>
    </w:p>
    <w:p w14:paraId="0C371E8D" w14:textId="77777777" w:rsidR="00281354" w:rsidRPr="00281354" w:rsidRDefault="00281354" w:rsidP="00281354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281354">
        <w:rPr>
          <w:rFonts w:ascii="Consolas" w:hAnsi="Consolas" w:cs="Consolas"/>
          <w:color w:val="228B22"/>
          <w:lang w:val="en-US"/>
        </w:rPr>
        <w:t>%   ants    cell array with at least two of 'L' 'H' 'V'</w:t>
      </w:r>
    </w:p>
    <w:p w14:paraId="399BCE41" w14:textId="77777777" w:rsidR="00281354" w:rsidRPr="00281354" w:rsidRDefault="00281354" w:rsidP="00281354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281354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281354">
        <w:rPr>
          <w:rFonts w:ascii="Consolas" w:hAnsi="Consolas" w:cs="Consolas"/>
          <w:color w:val="228B22"/>
          <w:lang w:val="en-US"/>
        </w:rPr>
        <w:t>thr</w:t>
      </w:r>
      <w:proofErr w:type="spellEnd"/>
      <w:r w:rsidRPr="00281354">
        <w:rPr>
          <w:rFonts w:ascii="Consolas" w:hAnsi="Consolas" w:cs="Consolas"/>
          <w:color w:val="228B22"/>
          <w:lang w:val="en-US"/>
        </w:rPr>
        <w:t xml:space="preserve">     threshold (def 1.e7)</w:t>
      </w:r>
    </w:p>
    <w:p w14:paraId="294474F2" w14:textId="77777777" w:rsidR="00281354" w:rsidRPr="00281354" w:rsidRDefault="00281354" w:rsidP="00281354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281354">
        <w:rPr>
          <w:rFonts w:ascii="Consolas" w:hAnsi="Consolas" w:cs="Consolas"/>
          <w:color w:val="228B22"/>
          <w:lang w:val="en-US"/>
        </w:rPr>
        <w:t>%   range   def 10:10:1000</w:t>
      </w:r>
    </w:p>
    <w:p w14:paraId="42473FE1" w14:textId="77777777" w:rsidR="00281354" w:rsidRPr="00281354" w:rsidRDefault="00281354" w:rsidP="00281354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</w:p>
    <w:p w14:paraId="3224170F" w14:textId="77777777" w:rsidR="005B3943" w:rsidRPr="006000F5" w:rsidRDefault="005B3943" w:rsidP="00DC0636">
      <w:pPr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3E34DC88" w14:textId="77777777" w:rsidR="003C4155" w:rsidRPr="006000F5" w:rsidRDefault="003C4155" w:rsidP="00DC0636">
      <w:pPr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6B4469DF" w14:textId="3A9E9157" w:rsidR="00E2594A" w:rsidRDefault="00E2594A" w:rsidP="00DC0636">
      <w:pPr>
        <w:rPr>
          <w:rFonts w:ascii="Calibri" w:hAnsi="Calibri" w:cs="Calibri"/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1FFC27BA" w14:textId="2678FCCB" w:rsidR="00D53DDA" w:rsidRPr="00D53DDA" w:rsidRDefault="00E2594A" w:rsidP="00D53DDA">
      <w:pPr>
        <w:rPr>
          <w:rFonts w:ascii="Calibri" w:hAnsi="Calibri" w:cs="Calibri"/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  <w:r>
        <w:rPr>
          <w:rFonts w:ascii="Calibri" w:hAnsi="Calibri" w:cs="Calibri"/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br w:type="page"/>
      </w:r>
    </w:p>
    <w:p w14:paraId="278CD9FF" w14:textId="1D4B72C8" w:rsidR="00D53DDA" w:rsidRPr="00E2594A" w:rsidRDefault="00D53DDA" w:rsidP="00E43DF1">
      <w:pPr>
        <w:pStyle w:val="Titolo2"/>
        <w:jc w:val="center"/>
        <w:rPr>
          <w:rFonts w:cs="Calibri"/>
          <w:b/>
          <w:color w:val="002060"/>
          <w:sz w:val="32"/>
          <w:szCs w:val="32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  <w:bookmarkStart w:id="24" w:name="_Toc118981002"/>
      <w:proofErr w:type="gramStart"/>
      <w:r w:rsidRPr="00E2594A">
        <w:rPr>
          <w:rFonts w:cs="Calibri"/>
          <w:b/>
          <w:color w:val="002060"/>
          <w:sz w:val="32"/>
          <w:szCs w:val="32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lastRenderedPageBreak/>
        <w:t>Typically</w:t>
      </w:r>
      <w:proofErr w:type="gramEnd"/>
      <w:r w:rsidRPr="00E2594A">
        <w:rPr>
          <w:rFonts w:cs="Calibri"/>
          <w:b/>
          <w:color w:val="002060"/>
          <w:sz w:val="32"/>
          <w:szCs w:val="32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t xml:space="preserve"> </w:t>
      </w:r>
      <w:r w:rsidR="00E43DF1">
        <w:rPr>
          <w:rFonts w:cs="Calibri"/>
          <w:b/>
          <w:color w:val="002060"/>
          <w:sz w:val="32"/>
          <w:szCs w:val="32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t>i</w:t>
      </w:r>
      <w:r w:rsidR="00E43DF1" w:rsidRPr="00E2594A">
        <w:rPr>
          <w:rFonts w:cs="Calibri"/>
          <w:b/>
          <w:color w:val="002060"/>
          <w:sz w:val="32"/>
          <w:szCs w:val="32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t>nteractive procedures</w:t>
      </w:r>
      <w:bookmarkEnd w:id="24"/>
    </w:p>
    <w:p w14:paraId="63A4B4FB" w14:textId="77777777" w:rsidR="00D91787" w:rsidRPr="00B45DE2" w:rsidRDefault="00D91787" w:rsidP="00D91787">
      <w:pPr>
        <w:rPr>
          <w:rFonts w:ascii="Calibri" w:hAnsi="Calibri" w:cs="Calibri"/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40BFE5D0" w14:textId="5C4EADBB" w:rsidR="00D91787" w:rsidRPr="006000F5" w:rsidRDefault="00D91787" w:rsidP="00D91787">
      <w:pPr>
        <w:pStyle w:val="Titolo3"/>
        <w:rPr>
          <w:rFonts w:ascii="Calibri" w:hAnsi="Calibri" w:cs="Calibri"/>
          <w:color w:val="B01513" w:themeColor="accent1"/>
          <w:sz w:val="28"/>
          <w:szCs w:val="28"/>
          <w:lang w:val="en-US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bookmarkStart w:id="25" w:name="_Toc118981003"/>
      <w:proofErr w:type="spellStart"/>
      <w:r>
        <w:rPr>
          <w:rFonts w:ascii="Calibri" w:hAnsi="Calibri" w:cs="Calibri"/>
          <w:color w:val="B01513" w:themeColor="accent1"/>
          <w:sz w:val="28"/>
          <w:szCs w:val="28"/>
          <w:lang w:val="en-US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sid</w:t>
      </w:r>
      <w:r w:rsidRPr="006000F5">
        <w:rPr>
          <w:rFonts w:ascii="Calibri" w:hAnsi="Calibri" w:cs="Calibri"/>
          <w:color w:val="B01513" w:themeColor="accent1"/>
          <w:sz w:val="28"/>
          <w:szCs w:val="28"/>
          <w:lang w:val="en-US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_sweep</w:t>
      </w:r>
      <w:r>
        <w:rPr>
          <w:rFonts w:ascii="Calibri" w:hAnsi="Calibri" w:cs="Calibri"/>
          <w:color w:val="B01513" w:themeColor="accent1"/>
          <w:sz w:val="28"/>
          <w:szCs w:val="28"/>
          <w:lang w:val="en-US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_tf</w:t>
      </w:r>
      <w:bookmarkEnd w:id="25"/>
      <w:proofErr w:type="spellEnd"/>
    </w:p>
    <w:p w14:paraId="1CE0343B" w14:textId="7DB7E2F7" w:rsidR="00D91787" w:rsidRDefault="00D91787" w:rsidP="00D91787">
      <w:pPr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324C3248" w14:textId="77777777" w:rsidR="000B43B5" w:rsidRPr="000B43B5" w:rsidRDefault="000B43B5" w:rsidP="000B43B5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0B43B5">
        <w:rPr>
          <w:rFonts w:ascii="Consolas" w:hAnsi="Consolas" w:cs="Consolas"/>
          <w:color w:val="0000FF"/>
          <w:lang w:val="en-US"/>
        </w:rPr>
        <w:t>function</w:t>
      </w:r>
      <w:r w:rsidRPr="000B43B5">
        <w:rPr>
          <w:rFonts w:ascii="Consolas" w:hAnsi="Consolas" w:cs="Consolas"/>
          <w:color w:val="000000"/>
          <w:lang w:val="en-US"/>
        </w:rPr>
        <w:t xml:space="preserve"> sidstf=sid_sweep_tf(addr,ant,runame,freq,direc,sband,nSD,outband)</w:t>
      </w:r>
    </w:p>
    <w:p w14:paraId="3031B1E6" w14:textId="77777777" w:rsidR="000B43B5" w:rsidRPr="009909F7" w:rsidRDefault="000B43B5" w:rsidP="000B43B5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9909F7">
        <w:rPr>
          <w:rFonts w:ascii="Consolas" w:hAnsi="Consolas" w:cs="Consolas"/>
          <w:color w:val="228B22"/>
          <w:lang w:val="en-US"/>
        </w:rPr>
        <w:t xml:space="preserve">% time-frequency refinement of </w:t>
      </w:r>
      <w:proofErr w:type="spellStart"/>
      <w:r w:rsidRPr="009909F7">
        <w:rPr>
          <w:rFonts w:ascii="Consolas" w:hAnsi="Consolas" w:cs="Consolas"/>
          <w:color w:val="228B22"/>
          <w:lang w:val="en-US"/>
        </w:rPr>
        <w:t>sid_sweep</w:t>
      </w:r>
      <w:proofErr w:type="spellEnd"/>
      <w:r w:rsidRPr="009909F7">
        <w:rPr>
          <w:rFonts w:ascii="Consolas" w:hAnsi="Consolas" w:cs="Consolas"/>
          <w:color w:val="228B22"/>
          <w:lang w:val="en-US"/>
        </w:rPr>
        <w:t xml:space="preserve"> candidates</w:t>
      </w:r>
    </w:p>
    <w:p w14:paraId="7D8291CD" w14:textId="77777777" w:rsidR="000B43B5" w:rsidRPr="009909F7" w:rsidRDefault="000B43B5" w:rsidP="000B43B5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9909F7">
        <w:rPr>
          <w:rFonts w:ascii="Consolas" w:hAnsi="Consolas" w:cs="Consolas"/>
          <w:color w:val="228B22"/>
          <w:lang w:val="en-US"/>
        </w:rPr>
        <w:t>%</w:t>
      </w:r>
    </w:p>
    <w:p w14:paraId="15207018" w14:textId="77777777" w:rsidR="000B43B5" w:rsidRPr="009909F7" w:rsidRDefault="000B43B5" w:rsidP="000B43B5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9909F7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9909F7">
        <w:rPr>
          <w:rFonts w:ascii="Consolas" w:hAnsi="Consolas" w:cs="Consolas"/>
          <w:color w:val="228B22"/>
          <w:lang w:val="en-US"/>
        </w:rPr>
        <w:t>sids</w:t>
      </w:r>
      <w:proofErr w:type="spellEnd"/>
      <w:r w:rsidRPr="009909F7">
        <w:rPr>
          <w:rFonts w:ascii="Consolas" w:hAnsi="Consolas" w:cs="Consolas"/>
          <w:color w:val="228B22"/>
          <w:lang w:val="en-US"/>
        </w:rPr>
        <w:t>=</w:t>
      </w:r>
      <w:proofErr w:type="spellStart"/>
      <w:r w:rsidRPr="009909F7">
        <w:rPr>
          <w:rFonts w:ascii="Consolas" w:hAnsi="Consolas" w:cs="Consolas"/>
          <w:color w:val="228B22"/>
          <w:lang w:val="en-US"/>
        </w:rPr>
        <w:t>sid_sweep_tf</w:t>
      </w:r>
      <w:proofErr w:type="spellEnd"/>
      <w:r w:rsidRPr="009909F7">
        <w:rPr>
          <w:rFonts w:ascii="Consolas" w:hAnsi="Consolas" w:cs="Consolas"/>
          <w:color w:val="228B22"/>
          <w:lang w:val="en-US"/>
        </w:rPr>
        <w:t>(</w:t>
      </w:r>
      <w:proofErr w:type="spellStart"/>
      <w:r w:rsidRPr="009909F7">
        <w:rPr>
          <w:rFonts w:ascii="Consolas" w:hAnsi="Consolas" w:cs="Consolas"/>
          <w:color w:val="228B22"/>
          <w:lang w:val="en-US"/>
        </w:rPr>
        <w:t>addr,ant,runame,freq,direc,sband</w:t>
      </w:r>
      <w:proofErr w:type="spellEnd"/>
      <w:r w:rsidRPr="009909F7">
        <w:rPr>
          <w:rFonts w:ascii="Consolas" w:hAnsi="Consolas" w:cs="Consolas"/>
          <w:color w:val="228B22"/>
          <w:lang w:val="en-US"/>
        </w:rPr>
        <w:t>)</w:t>
      </w:r>
    </w:p>
    <w:p w14:paraId="1878FDB2" w14:textId="77777777" w:rsidR="000B43B5" w:rsidRPr="009909F7" w:rsidRDefault="000B43B5" w:rsidP="000B43B5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9909F7">
        <w:rPr>
          <w:rFonts w:ascii="Consolas" w:hAnsi="Consolas" w:cs="Consolas"/>
          <w:color w:val="228B22"/>
          <w:lang w:val="en-US"/>
        </w:rPr>
        <w:t>%</w:t>
      </w:r>
    </w:p>
    <w:p w14:paraId="74A9593F" w14:textId="77777777" w:rsidR="000B43B5" w:rsidRPr="009909F7" w:rsidRDefault="000B43B5" w:rsidP="000B43B5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9909F7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9909F7">
        <w:rPr>
          <w:rFonts w:ascii="Consolas" w:hAnsi="Consolas" w:cs="Consolas"/>
          <w:color w:val="228B22"/>
          <w:lang w:val="en-US"/>
        </w:rPr>
        <w:t>addr,ant,runame</w:t>
      </w:r>
      <w:proofErr w:type="spellEnd"/>
      <w:r w:rsidRPr="009909F7">
        <w:rPr>
          <w:rFonts w:ascii="Consolas" w:hAnsi="Consolas" w:cs="Consolas"/>
          <w:color w:val="228B22"/>
          <w:lang w:val="en-US"/>
        </w:rPr>
        <w:t xml:space="preserve">  as for </w:t>
      </w:r>
      <w:proofErr w:type="spellStart"/>
      <w:r w:rsidRPr="009909F7">
        <w:rPr>
          <w:rFonts w:ascii="Consolas" w:hAnsi="Consolas" w:cs="Consolas"/>
          <w:color w:val="228B22"/>
          <w:lang w:val="en-US"/>
        </w:rPr>
        <w:t>bsd_lego</w:t>
      </w:r>
      <w:proofErr w:type="spellEnd"/>
    </w:p>
    <w:p w14:paraId="1FD1BFF2" w14:textId="77777777" w:rsidR="000B43B5" w:rsidRPr="009909F7" w:rsidRDefault="000B43B5" w:rsidP="000B43B5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9909F7">
        <w:rPr>
          <w:rFonts w:ascii="Consolas" w:hAnsi="Consolas" w:cs="Consolas"/>
          <w:color w:val="228B22"/>
          <w:lang w:val="en-US"/>
        </w:rPr>
        <w:t xml:space="preserve">%              if </w:t>
      </w:r>
      <w:proofErr w:type="spellStart"/>
      <w:r w:rsidRPr="009909F7">
        <w:rPr>
          <w:rFonts w:ascii="Consolas" w:hAnsi="Consolas" w:cs="Consolas"/>
          <w:color w:val="228B22"/>
          <w:lang w:val="en-US"/>
        </w:rPr>
        <w:t>addr</w:t>
      </w:r>
      <w:proofErr w:type="spellEnd"/>
      <w:r w:rsidRPr="009909F7">
        <w:rPr>
          <w:rFonts w:ascii="Consolas" w:hAnsi="Consolas" w:cs="Consolas"/>
          <w:color w:val="228B22"/>
          <w:lang w:val="en-US"/>
        </w:rPr>
        <w:t xml:space="preserve"> is a </w:t>
      </w:r>
      <w:proofErr w:type="spellStart"/>
      <w:r w:rsidRPr="009909F7">
        <w:rPr>
          <w:rFonts w:ascii="Consolas" w:hAnsi="Consolas" w:cs="Consolas"/>
          <w:color w:val="228B22"/>
          <w:lang w:val="en-US"/>
        </w:rPr>
        <w:t>bsd</w:t>
      </w:r>
      <w:proofErr w:type="spellEnd"/>
      <w:r w:rsidRPr="009909F7">
        <w:rPr>
          <w:rFonts w:ascii="Consolas" w:hAnsi="Consolas" w:cs="Consolas"/>
          <w:color w:val="228B22"/>
          <w:lang w:val="en-US"/>
        </w:rPr>
        <w:t>, use it</w:t>
      </w:r>
    </w:p>
    <w:p w14:paraId="4CBD7CB5" w14:textId="77777777" w:rsidR="000B43B5" w:rsidRPr="009909F7" w:rsidRDefault="000B43B5" w:rsidP="000B43B5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9909F7">
        <w:rPr>
          <w:rFonts w:ascii="Consolas" w:hAnsi="Consolas" w:cs="Consolas"/>
          <w:color w:val="228B22"/>
          <w:lang w:val="en-US"/>
        </w:rPr>
        <w:t>%              if ant is a table, use it</w:t>
      </w:r>
    </w:p>
    <w:p w14:paraId="1C6604C5" w14:textId="77777777" w:rsidR="000B43B5" w:rsidRPr="009909F7" w:rsidRDefault="000B43B5" w:rsidP="000B43B5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9909F7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9909F7">
        <w:rPr>
          <w:rFonts w:ascii="Consolas" w:hAnsi="Consolas" w:cs="Consolas"/>
          <w:color w:val="228B22"/>
          <w:lang w:val="en-US"/>
        </w:rPr>
        <w:t>freq</w:t>
      </w:r>
      <w:proofErr w:type="spellEnd"/>
      <w:r w:rsidRPr="009909F7">
        <w:rPr>
          <w:rFonts w:ascii="Consolas" w:hAnsi="Consolas" w:cs="Consolas"/>
          <w:color w:val="228B22"/>
          <w:lang w:val="en-US"/>
        </w:rPr>
        <w:t xml:space="preserve">     candidate </w:t>
      </w:r>
      <w:proofErr w:type="gramStart"/>
      <w:r w:rsidRPr="009909F7">
        <w:rPr>
          <w:rFonts w:ascii="Consolas" w:hAnsi="Consolas" w:cs="Consolas"/>
          <w:color w:val="228B22"/>
          <w:lang w:val="en-US"/>
        </w:rPr>
        <w:t>frequency;</w:t>
      </w:r>
      <w:proofErr w:type="gramEnd"/>
    </w:p>
    <w:p w14:paraId="10D1CB51" w14:textId="77777777" w:rsidR="000B43B5" w:rsidRPr="009909F7" w:rsidRDefault="000B43B5" w:rsidP="000B43B5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9909F7">
        <w:rPr>
          <w:rFonts w:ascii="Consolas" w:hAnsi="Consolas" w:cs="Consolas"/>
          <w:color w:val="228B22"/>
          <w:lang w:val="en-US"/>
        </w:rPr>
        <w:t xml:space="preserve">%             </w:t>
      </w:r>
      <w:proofErr w:type="gramStart"/>
      <w:r w:rsidRPr="009909F7">
        <w:rPr>
          <w:rFonts w:ascii="Consolas" w:hAnsi="Consolas" w:cs="Consolas"/>
          <w:color w:val="228B22"/>
          <w:lang w:val="en-US"/>
        </w:rPr>
        <w:t>if</w:t>
      </w:r>
      <w:proofErr w:type="gramEnd"/>
      <w:r w:rsidRPr="009909F7">
        <w:rPr>
          <w:rFonts w:ascii="Consolas" w:hAnsi="Consolas" w:cs="Consolas"/>
          <w:color w:val="228B22"/>
          <w:lang w:val="en-US"/>
        </w:rPr>
        <w:t xml:space="preserve"> 2-dim </w:t>
      </w:r>
      <w:proofErr w:type="spellStart"/>
      <w:r w:rsidRPr="009909F7">
        <w:rPr>
          <w:rFonts w:ascii="Consolas" w:hAnsi="Consolas" w:cs="Consolas"/>
          <w:color w:val="228B22"/>
          <w:lang w:val="en-US"/>
        </w:rPr>
        <w:t>freq</w:t>
      </w:r>
      <w:proofErr w:type="spellEnd"/>
      <w:r w:rsidRPr="009909F7">
        <w:rPr>
          <w:rFonts w:ascii="Consolas" w:hAnsi="Consolas" w:cs="Consolas"/>
          <w:color w:val="228B22"/>
          <w:lang w:val="en-US"/>
        </w:rPr>
        <w:t>(2), spin-down</w:t>
      </w:r>
    </w:p>
    <w:p w14:paraId="5B719C6B" w14:textId="77777777" w:rsidR="000B43B5" w:rsidRPr="009909F7" w:rsidRDefault="000B43B5" w:rsidP="000B43B5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9909F7">
        <w:rPr>
          <w:rFonts w:ascii="Consolas" w:hAnsi="Consolas" w:cs="Consolas"/>
          <w:color w:val="228B22"/>
          <w:lang w:val="en-US"/>
        </w:rPr>
        <w:t xml:space="preserve">%             </w:t>
      </w:r>
      <w:proofErr w:type="gramStart"/>
      <w:r w:rsidRPr="009909F7">
        <w:rPr>
          <w:rFonts w:ascii="Consolas" w:hAnsi="Consolas" w:cs="Consolas"/>
          <w:color w:val="228B22"/>
          <w:lang w:val="en-US"/>
        </w:rPr>
        <w:t>if</w:t>
      </w:r>
      <w:proofErr w:type="gramEnd"/>
      <w:r w:rsidRPr="009909F7">
        <w:rPr>
          <w:rFonts w:ascii="Consolas" w:hAnsi="Consolas" w:cs="Consolas"/>
          <w:color w:val="228B22"/>
          <w:lang w:val="en-US"/>
        </w:rPr>
        <w:t xml:space="preserve"> 3-dim </w:t>
      </w:r>
      <w:proofErr w:type="spellStart"/>
      <w:r w:rsidRPr="009909F7">
        <w:rPr>
          <w:rFonts w:ascii="Consolas" w:hAnsi="Consolas" w:cs="Consolas"/>
          <w:color w:val="228B22"/>
          <w:lang w:val="en-US"/>
        </w:rPr>
        <w:t>freq</w:t>
      </w:r>
      <w:proofErr w:type="spellEnd"/>
      <w:r w:rsidRPr="009909F7">
        <w:rPr>
          <w:rFonts w:ascii="Consolas" w:hAnsi="Consolas" w:cs="Consolas"/>
          <w:color w:val="228B22"/>
          <w:lang w:val="en-US"/>
        </w:rPr>
        <w:t xml:space="preserve">(3) is the </w:t>
      </w:r>
      <w:proofErr w:type="spellStart"/>
      <w:r w:rsidRPr="009909F7">
        <w:rPr>
          <w:rFonts w:ascii="Consolas" w:hAnsi="Consolas" w:cs="Consolas"/>
          <w:color w:val="228B22"/>
          <w:lang w:val="en-US"/>
        </w:rPr>
        <w:t>semiband</w:t>
      </w:r>
      <w:proofErr w:type="spellEnd"/>
      <w:r w:rsidRPr="009909F7">
        <w:rPr>
          <w:rFonts w:ascii="Consolas" w:hAnsi="Consolas" w:cs="Consolas"/>
          <w:color w:val="228B22"/>
          <w:lang w:val="en-US"/>
        </w:rPr>
        <w:t xml:space="preserve">; def </w:t>
      </w:r>
      <w:proofErr w:type="spellStart"/>
      <w:r w:rsidRPr="009909F7">
        <w:rPr>
          <w:rFonts w:ascii="Consolas" w:hAnsi="Consolas" w:cs="Consolas"/>
          <w:color w:val="228B22"/>
          <w:lang w:val="en-US"/>
        </w:rPr>
        <w:t>semiband</w:t>
      </w:r>
      <w:proofErr w:type="spellEnd"/>
      <w:r w:rsidRPr="009909F7">
        <w:rPr>
          <w:rFonts w:ascii="Consolas" w:hAnsi="Consolas" w:cs="Consolas"/>
          <w:color w:val="228B22"/>
          <w:lang w:val="en-US"/>
        </w:rPr>
        <w:t xml:space="preserve"> 0.5 Hz</w:t>
      </w:r>
    </w:p>
    <w:p w14:paraId="308AA557" w14:textId="77777777" w:rsidR="000B43B5" w:rsidRPr="009909F7" w:rsidRDefault="000B43B5" w:rsidP="000B43B5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9909F7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9909F7">
        <w:rPr>
          <w:rFonts w:ascii="Consolas" w:hAnsi="Consolas" w:cs="Consolas"/>
          <w:color w:val="228B22"/>
          <w:lang w:val="en-US"/>
        </w:rPr>
        <w:t>direc</w:t>
      </w:r>
      <w:proofErr w:type="spellEnd"/>
      <w:r w:rsidRPr="009909F7">
        <w:rPr>
          <w:rFonts w:ascii="Consolas" w:hAnsi="Consolas" w:cs="Consolas"/>
          <w:color w:val="228B22"/>
          <w:lang w:val="en-US"/>
        </w:rPr>
        <w:t xml:space="preserve">    direction structure</w:t>
      </w:r>
    </w:p>
    <w:p w14:paraId="51F5C6BB" w14:textId="77777777" w:rsidR="000B43B5" w:rsidRPr="009909F7" w:rsidRDefault="000B43B5" w:rsidP="000B43B5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9909F7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9909F7">
        <w:rPr>
          <w:rFonts w:ascii="Consolas" w:hAnsi="Consolas" w:cs="Consolas"/>
          <w:color w:val="228B22"/>
          <w:lang w:val="en-US"/>
        </w:rPr>
        <w:t>sband</w:t>
      </w:r>
      <w:proofErr w:type="spellEnd"/>
      <w:r w:rsidRPr="009909F7">
        <w:rPr>
          <w:rFonts w:ascii="Consolas" w:hAnsi="Consolas" w:cs="Consolas"/>
          <w:color w:val="228B22"/>
          <w:lang w:val="en-US"/>
        </w:rPr>
        <w:t xml:space="preserve">    search band (in units of 1/SD; </w:t>
      </w:r>
      <w:proofErr w:type="gramStart"/>
      <w:r w:rsidRPr="009909F7">
        <w:rPr>
          <w:rFonts w:ascii="Consolas" w:hAnsi="Consolas" w:cs="Consolas"/>
          <w:color w:val="228B22"/>
          <w:lang w:val="en-US"/>
        </w:rPr>
        <w:t>typically</w:t>
      </w:r>
      <w:proofErr w:type="gramEnd"/>
      <w:r w:rsidRPr="009909F7">
        <w:rPr>
          <w:rFonts w:ascii="Consolas" w:hAnsi="Consolas" w:cs="Consolas"/>
          <w:color w:val="228B22"/>
          <w:lang w:val="en-US"/>
        </w:rPr>
        <w:t xml:space="preserve"> 10)</w:t>
      </w:r>
    </w:p>
    <w:p w14:paraId="5CD5E2C0" w14:textId="77777777" w:rsidR="000B43B5" w:rsidRPr="009909F7" w:rsidRDefault="000B43B5" w:rsidP="000B43B5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9909F7">
        <w:rPr>
          <w:rFonts w:ascii="Consolas" w:hAnsi="Consolas" w:cs="Consolas"/>
          <w:color w:val="228B22"/>
          <w:lang w:val="en-US"/>
        </w:rPr>
        <w:t xml:space="preserve">%              </w:t>
      </w:r>
      <w:proofErr w:type="gramStart"/>
      <w:r w:rsidRPr="009909F7">
        <w:rPr>
          <w:rFonts w:ascii="Consolas" w:hAnsi="Consolas" w:cs="Consolas"/>
          <w:color w:val="228B22"/>
          <w:lang w:val="en-US"/>
        </w:rPr>
        <w:t>if</w:t>
      </w:r>
      <w:proofErr w:type="gramEnd"/>
      <w:r w:rsidRPr="009909F7">
        <w:rPr>
          <w:rFonts w:ascii="Consolas" w:hAnsi="Consolas" w:cs="Consolas"/>
          <w:color w:val="228B22"/>
          <w:lang w:val="en-US"/>
        </w:rPr>
        <w:t xml:space="preserve"> present </w:t>
      </w:r>
      <w:proofErr w:type="spellStart"/>
      <w:r w:rsidRPr="009909F7">
        <w:rPr>
          <w:rFonts w:ascii="Consolas" w:hAnsi="Consolas" w:cs="Consolas"/>
          <w:color w:val="228B22"/>
          <w:lang w:val="en-US"/>
        </w:rPr>
        <w:t>sband</w:t>
      </w:r>
      <w:proofErr w:type="spellEnd"/>
      <w:r w:rsidRPr="009909F7">
        <w:rPr>
          <w:rFonts w:ascii="Consolas" w:hAnsi="Consolas" w:cs="Consolas"/>
          <w:color w:val="228B22"/>
          <w:lang w:val="en-US"/>
        </w:rPr>
        <w:t>(2) = interlacing delay (in 1/SD)</w:t>
      </w:r>
    </w:p>
    <w:p w14:paraId="1468D265" w14:textId="77777777" w:rsidR="000B43B5" w:rsidRPr="009909F7" w:rsidRDefault="000B43B5" w:rsidP="000B43B5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9909F7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9909F7">
        <w:rPr>
          <w:rFonts w:ascii="Consolas" w:hAnsi="Consolas" w:cs="Consolas"/>
          <w:color w:val="228B22"/>
          <w:lang w:val="en-US"/>
        </w:rPr>
        <w:t>nSD</w:t>
      </w:r>
      <w:proofErr w:type="spellEnd"/>
      <w:r w:rsidRPr="009909F7">
        <w:rPr>
          <w:rFonts w:ascii="Consolas" w:hAnsi="Consolas" w:cs="Consolas"/>
          <w:color w:val="228B22"/>
          <w:lang w:val="en-US"/>
        </w:rPr>
        <w:t xml:space="preserve">      time resolution in SD (typically integer); if 2-dim,</w:t>
      </w:r>
    </w:p>
    <w:p w14:paraId="145C1CB9" w14:textId="77777777" w:rsidR="000B43B5" w:rsidRPr="009909F7" w:rsidRDefault="000B43B5" w:rsidP="000B43B5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9909F7">
        <w:rPr>
          <w:rFonts w:ascii="Consolas" w:hAnsi="Consolas" w:cs="Consolas"/>
          <w:color w:val="228B22"/>
          <w:lang w:val="en-US"/>
        </w:rPr>
        <w:t xml:space="preserve">%             </w:t>
      </w:r>
      <w:proofErr w:type="spellStart"/>
      <w:r w:rsidRPr="009909F7">
        <w:rPr>
          <w:rFonts w:ascii="Consolas" w:hAnsi="Consolas" w:cs="Consolas"/>
          <w:color w:val="228B22"/>
          <w:lang w:val="en-US"/>
        </w:rPr>
        <w:t>nSD</w:t>
      </w:r>
      <w:proofErr w:type="spellEnd"/>
      <w:r w:rsidRPr="009909F7">
        <w:rPr>
          <w:rFonts w:ascii="Consolas" w:hAnsi="Consolas" w:cs="Consolas"/>
          <w:color w:val="228B22"/>
          <w:lang w:val="en-US"/>
        </w:rPr>
        <w:t xml:space="preserve">(2) interlacing shift (def </w:t>
      </w:r>
      <w:proofErr w:type="spellStart"/>
      <w:r w:rsidRPr="009909F7">
        <w:rPr>
          <w:rFonts w:ascii="Consolas" w:hAnsi="Consolas" w:cs="Consolas"/>
          <w:color w:val="228B22"/>
          <w:lang w:val="en-US"/>
        </w:rPr>
        <w:t>nSD</w:t>
      </w:r>
      <w:proofErr w:type="spellEnd"/>
      <w:r w:rsidRPr="009909F7">
        <w:rPr>
          <w:rFonts w:ascii="Consolas" w:hAnsi="Consolas" w:cs="Consolas"/>
          <w:color w:val="228B22"/>
          <w:lang w:val="en-US"/>
        </w:rPr>
        <w:t>(2)=</w:t>
      </w:r>
      <w:proofErr w:type="spellStart"/>
      <w:r w:rsidRPr="009909F7">
        <w:rPr>
          <w:rFonts w:ascii="Consolas" w:hAnsi="Consolas" w:cs="Consolas"/>
          <w:color w:val="228B22"/>
          <w:lang w:val="en-US"/>
        </w:rPr>
        <w:t>nSD</w:t>
      </w:r>
      <w:proofErr w:type="spellEnd"/>
      <w:r w:rsidRPr="009909F7">
        <w:rPr>
          <w:rFonts w:ascii="Consolas" w:hAnsi="Consolas" w:cs="Consolas"/>
          <w:color w:val="228B22"/>
          <w:lang w:val="en-US"/>
        </w:rPr>
        <w:t>(1)/2)</w:t>
      </w:r>
    </w:p>
    <w:p w14:paraId="2CC6A93E" w14:textId="77777777" w:rsidR="000B43B5" w:rsidRPr="009909F7" w:rsidRDefault="000B43B5" w:rsidP="000B43B5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9909F7">
        <w:rPr>
          <w:rFonts w:ascii="Consolas" w:hAnsi="Consolas" w:cs="Consolas"/>
          <w:color w:val="228B22"/>
          <w:lang w:val="en-US"/>
        </w:rPr>
        <w:t xml:space="preserve">%             </w:t>
      </w:r>
      <w:proofErr w:type="spellStart"/>
      <w:r w:rsidRPr="009909F7">
        <w:rPr>
          <w:rFonts w:ascii="Consolas" w:hAnsi="Consolas" w:cs="Consolas"/>
          <w:color w:val="228B22"/>
          <w:lang w:val="en-US"/>
        </w:rPr>
        <w:t>nSD</w:t>
      </w:r>
      <w:proofErr w:type="spellEnd"/>
      <w:r w:rsidRPr="009909F7">
        <w:rPr>
          <w:rFonts w:ascii="Consolas" w:hAnsi="Consolas" w:cs="Consolas"/>
          <w:color w:val="228B22"/>
          <w:lang w:val="en-US"/>
        </w:rPr>
        <w:t>(3) resolution enhancement (def 2)</w:t>
      </w:r>
    </w:p>
    <w:p w14:paraId="5C5786AA" w14:textId="77777777" w:rsidR="000B43B5" w:rsidRPr="009909F7" w:rsidRDefault="000B43B5" w:rsidP="000B43B5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9909F7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9909F7">
        <w:rPr>
          <w:rFonts w:ascii="Consolas" w:hAnsi="Consolas" w:cs="Consolas"/>
          <w:color w:val="228B22"/>
          <w:lang w:val="en-US"/>
        </w:rPr>
        <w:t>outband</w:t>
      </w:r>
      <w:proofErr w:type="spellEnd"/>
      <w:r w:rsidRPr="009909F7">
        <w:rPr>
          <w:rFonts w:ascii="Consolas" w:hAnsi="Consolas" w:cs="Consolas"/>
          <w:color w:val="228B22"/>
          <w:lang w:val="en-US"/>
        </w:rPr>
        <w:t xml:space="preserve">  output sub-band</w:t>
      </w:r>
    </w:p>
    <w:p w14:paraId="24D60B1D" w14:textId="77777777" w:rsidR="000B43B5" w:rsidRPr="009909F7" w:rsidRDefault="000B43B5" w:rsidP="000B43B5">
      <w:pPr>
        <w:pBdr>
          <w:bottom w:val="single" w:sz="12" w:space="1" w:color="auto"/>
        </w:pBd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</w:p>
    <w:p w14:paraId="1C26C788" w14:textId="77777777" w:rsidR="007D7EC7" w:rsidRDefault="007D7EC7" w:rsidP="00D91787">
      <w:pPr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34EE1CF2" w14:textId="77777777" w:rsidR="00E70376" w:rsidRPr="00E70376" w:rsidRDefault="00E70376" w:rsidP="00E7037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70376">
        <w:rPr>
          <w:rFonts w:ascii="Consolas" w:hAnsi="Consolas" w:cs="Consolas"/>
          <w:color w:val="228B22"/>
          <w:lang w:val="en-US"/>
        </w:rPr>
        <w:t>% follow_cand_1</w:t>
      </w:r>
    </w:p>
    <w:p w14:paraId="2DD93094" w14:textId="77777777" w:rsidR="00E70376" w:rsidRPr="00E70376" w:rsidRDefault="00E70376" w:rsidP="00E7037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70376">
        <w:rPr>
          <w:rFonts w:ascii="Consolas" w:hAnsi="Consolas" w:cs="Consolas"/>
          <w:color w:val="228B22"/>
          <w:lang w:val="en-US"/>
        </w:rPr>
        <w:t xml:space="preserve"> </w:t>
      </w:r>
    </w:p>
    <w:p w14:paraId="00296E3E" w14:textId="77777777" w:rsidR="00E70376" w:rsidRPr="00E70376" w:rsidRDefault="00E70376" w:rsidP="00E7037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70376">
        <w:rPr>
          <w:rFonts w:ascii="Consolas" w:hAnsi="Consolas" w:cs="Consolas"/>
          <w:color w:val="000000"/>
          <w:lang w:val="en-US"/>
        </w:rPr>
        <w:t>ant=</w:t>
      </w:r>
      <w:r w:rsidRPr="00E70376">
        <w:rPr>
          <w:rFonts w:ascii="Consolas" w:hAnsi="Consolas" w:cs="Consolas"/>
          <w:color w:val="A020F0"/>
          <w:lang w:val="en-US"/>
        </w:rPr>
        <w:t>'</w:t>
      </w:r>
      <w:proofErr w:type="spellStart"/>
      <w:r w:rsidRPr="00E70376">
        <w:rPr>
          <w:rFonts w:ascii="Consolas" w:hAnsi="Consolas" w:cs="Consolas"/>
          <w:color w:val="A020F0"/>
          <w:lang w:val="en-US"/>
        </w:rPr>
        <w:t>ligol</w:t>
      </w:r>
      <w:proofErr w:type="spellEnd"/>
      <w:proofErr w:type="gramStart"/>
      <w:r w:rsidRPr="00E70376">
        <w:rPr>
          <w:rFonts w:ascii="Consolas" w:hAnsi="Consolas" w:cs="Consolas"/>
          <w:color w:val="A020F0"/>
          <w:lang w:val="en-US"/>
        </w:rPr>
        <w:t>'</w:t>
      </w:r>
      <w:r w:rsidRPr="00E70376">
        <w:rPr>
          <w:rFonts w:ascii="Consolas" w:hAnsi="Consolas" w:cs="Consolas"/>
          <w:color w:val="000000"/>
          <w:lang w:val="en-US"/>
        </w:rPr>
        <w:t>;</w:t>
      </w:r>
      <w:proofErr w:type="gramEnd"/>
    </w:p>
    <w:p w14:paraId="5076F725" w14:textId="77777777" w:rsidR="00E70376" w:rsidRPr="00E70376" w:rsidRDefault="00E70376" w:rsidP="00E7037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70376">
        <w:rPr>
          <w:rFonts w:ascii="Consolas" w:hAnsi="Consolas" w:cs="Consolas"/>
          <w:color w:val="000000"/>
          <w:lang w:val="en-US"/>
        </w:rPr>
        <w:t>ant1=</w:t>
      </w:r>
      <w:r w:rsidRPr="00E70376">
        <w:rPr>
          <w:rFonts w:ascii="Consolas" w:hAnsi="Consolas" w:cs="Consolas"/>
          <w:color w:val="A020F0"/>
          <w:lang w:val="en-US"/>
        </w:rPr>
        <w:t>'L</w:t>
      </w:r>
      <w:proofErr w:type="gramStart"/>
      <w:r w:rsidRPr="00E70376">
        <w:rPr>
          <w:rFonts w:ascii="Consolas" w:hAnsi="Consolas" w:cs="Consolas"/>
          <w:color w:val="A020F0"/>
          <w:lang w:val="en-US"/>
        </w:rPr>
        <w:t>'</w:t>
      </w:r>
      <w:r w:rsidRPr="00E70376">
        <w:rPr>
          <w:rFonts w:ascii="Consolas" w:hAnsi="Consolas" w:cs="Consolas"/>
          <w:color w:val="000000"/>
          <w:lang w:val="en-US"/>
        </w:rPr>
        <w:t>;</w:t>
      </w:r>
      <w:proofErr w:type="gramEnd"/>
    </w:p>
    <w:p w14:paraId="7EF4303D" w14:textId="77777777" w:rsidR="00E70376" w:rsidRPr="00E70376" w:rsidRDefault="00E70376" w:rsidP="00E7037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70376">
        <w:rPr>
          <w:rFonts w:ascii="Consolas" w:hAnsi="Consolas" w:cs="Consolas"/>
          <w:color w:val="000000"/>
          <w:lang w:val="en-US"/>
        </w:rPr>
        <w:t>pos=</w:t>
      </w:r>
      <w:r w:rsidRPr="00E70376">
        <w:rPr>
          <w:rFonts w:ascii="Consolas" w:hAnsi="Consolas" w:cs="Consolas"/>
          <w:color w:val="A020F0"/>
          <w:lang w:val="en-US"/>
        </w:rPr>
        <w:t>'_GC_</w:t>
      </w:r>
      <w:proofErr w:type="gramStart"/>
      <w:r w:rsidRPr="00E70376">
        <w:rPr>
          <w:rFonts w:ascii="Consolas" w:hAnsi="Consolas" w:cs="Consolas"/>
          <w:color w:val="A020F0"/>
          <w:lang w:val="en-US"/>
        </w:rPr>
        <w:t>'</w:t>
      </w:r>
      <w:r w:rsidRPr="00E70376">
        <w:rPr>
          <w:rFonts w:ascii="Consolas" w:hAnsi="Consolas" w:cs="Consolas"/>
          <w:color w:val="000000"/>
          <w:lang w:val="en-US"/>
        </w:rPr>
        <w:t>;</w:t>
      </w:r>
      <w:proofErr w:type="gramEnd"/>
    </w:p>
    <w:p w14:paraId="78EB8EAA" w14:textId="77777777" w:rsidR="00E70376" w:rsidRPr="00E70376" w:rsidRDefault="00E70376" w:rsidP="00E7037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70376">
        <w:rPr>
          <w:rFonts w:ascii="Consolas" w:hAnsi="Consolas" w:cs="Consolas"/>
          <w:color w:val="000000"/>
          <w:lang w:val="en-US"/>
        </w:rPr>
        <w:t xml:space="preserve"> </w:t>
      </w:r>
    </w:p>
    <w:p w14:paraId="7FCD0F5B" w14:textId="77777777" w:rsidR="00E70376" w:rsidRPr="00E70376" w:rsidRDefault="00E70376" w:rsidP="00E7037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 w:rsidRPr="00E70376">
        <w:rPr>
          <w:rFonts w:ascii="Consolas" w:hAnsi="Consolas" w:cs="Consolas"/>
          <w:color w:val="000000"/>
          <w:lang w:val="en-US"/>
        </w:rPr>
        <w:t>frcand</w:t>
      </w:r>
      <w:proofErr w:type="spellEnd"/>
      <w:r w:rsidRPr="00E70376">
        <w:rPr>
          <w:rFonts w:ascii="Consolas" w:hAnsi="Consolas" w:cs="Consolas"/>
          <w:color w:val="000000"/>
          <w:lang w:val="en-US"/>
        </w:rPr>
        <w:t>=[80.03144716</w:t>
      </w:r>
    </w:p>
    <w:p w14:paraId="78D32325" w14:textId="77777777" w:rsidR="00E70376" w:rsidRPr="00C42A70" w:rsidRDefault="00E70376" w:rsidP="00E7037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C42A70">
        <w:rPr>
          <w:rFonts w:ascii="Consolas" w:hAnsi="Consolas" w:cs="Consolas"/>
          <w:color w:val="000000"/>
          <w:lang w:val="en-US"/>
        </w:rPr>
        <w:t>200.2392189</w:t>
      </w:r>
    </w:p>
    <w:p w14:paraId="56F843D7" w14:textId="77777777" w:rsidR="00E70376" w:rsidRPr="00E57384" w:rsidRDefault="00E70376" w:rsidP="00E7037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57384">
        <w:rPr>
          <w:rFonts w:ascii="Consolas" w:hAnsi="Consolas" w:cs="Consolas"/>
          <w:color w:val="000000"/>
          <w:lang w:val="en-US"/>
        </w:rPr>
        <w:t>203.9742236</w:t>
      </w:r>
    </w:p>
    <w:p w14:paraId="0D4F839F" w14:textId="77777777" w:rsidR="00E70376" w:rsidRPr="00E57384" w:rsidRDefault="00E70376" w:rsidP="00E7037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57384">
        <w:rPr>
          <w:rFonts w:ascii="Consolas" w:hAnsi="Consolas" w:cs="Consolas"/>
          <w:color w:val="000000"/>
          <w:lang w:val="en-US"/>
        </w:rPr>
        <w:t>227.7629126</w:t>
      </w:r>
    </w:p>
    <w:p w14:paraId="3E792F8C" w14:textId="77777777" w:rsidR="00E70376" w:rsidRPr="00E57384" w:rsidRDefault="00E70376" w:rsidP="00E7037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57384">
        <w:rPr>
          <w:rFonts w:ascii="Consolas" w:hAnsi="Consolas" w:cs="Consolas"/>
          <w:color w:val="000000"/>
          <w:lang w:val="en-US"/>
        </w:rPr>
        <w:t>488.3348368</w:t>
      </w:r>
    </w:p>
    <w:p w14:paraId="4A21DDF5" w14:textId="77777777" w:rsidR="00E70376" w:rsidRPr="00E57384" w:rsidRDefault="00E70376" w:rsidP="00E7037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57384">
        <w:rPr>
          <w:rFonts w:ascii="Consolas" w:hAnsi="Consolas" w:cs="Consolas"/>
          <w:color w:val="000000"/>
          <w:lang w:val="en-US"/>
        </w:rPr>
        <w:t>524.3393044</w:t>
      </w:r>
    </w:p>
    <w:p w14:paraId="104CE084" w14:textId="77777777" w:rsidR="00E70376" w:rsidRPr="00E57384" w:rsidRDefault="00E70376" w:rsidP="00E7037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57384">
        <w:rPr>
          <w:rFonts w:ascii="Consolas" w:hAnsi="Consolas" w:cs="Consolas"/>
          <w:color w:val="000000"/>
          <w:lang w:val="en-US"/>
        </w:rPr>
        <w:t>531.1259047</w:t>
      </w:r>
    </w:p>
    <w:p w14:paraId="704DD9A1" w14:textId="77777777" w:rsidR="00E70376" w:rsidRPr="00E57384" w:rsidRDefault="00E70376" w:rsidP="00E7037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57384">
        <w:rPr>
          <w:rFonts w:ascii="Consolas" w:hAnsi="Consolas" w:cs="Consolas"/>
          <w:color w:val="000000"/>
          <w:lang w:val="en-US"/>
        </w:rPr>
        <w:t>716.0532049</w:t>
      </w:r>
    </w:p>
    <w:p w14:paraId="75A2DFBC" w14:textId="77777777" w:rsidR="00E70376" w:rsidRPr="00E57384" w:rsidRDefault="00E70376" w:rsidP="00E7037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57384">
        <w:rPr>
          <w:rFonts w:ascii="Consolas" w:hAnsi="Consolas" w:cs="Consolas"/>
          <w:color w:val="000000"/>
          <w:lang w:val="en-US"/>
        </w:rPr>
        <w:t>930.3960485</w:t>
      </w:r>
    </w:p>
    <w:p w14:paraId="046E1F05" w14:textId="77777777" w:rsidR="00E70376" w:rsidRPr="00E57384" w:rsidRDefault="00E70376" w:rsidP="00E7037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57384">
        <w:rPr>
          <w:rFonts w:ascii="Consolas" w:hAnsi="Consolas" w:cs="Consolas"/>
          <w:color w:val="000000"/>
          <w:lang w:val="en-US"/>
        </w:rPr>
        <w:t>1184.548527</w:t>
      </w:r>
    </w:p>
    <w:p w14:paraId="0FA8AFB4" w14:textId="77777777" w:rsidR="00E70376" w:rsidRPr="00E57384" w:rsidRDefault="00E70376" w:rsidP="00E7037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57384">
        <w:rPr>
          <w:rFonts w:ascii="Consolas" w:hAnsi="Consolas" w:cs="Consolas"/>
          <w:color w:val="000000"/>
          <w:lang w:val="en-US"/>
        </w:rPr>
        <w:t>1404.366458</w:t>
      </w:r>
    </w:p>
    <w:p w14:paraId="5569384C" w14:textId="77777777" w:rsidR="00E70376" w:rsidRPr="00E57384" w:rsidRDefault="00E70376" w:rsidP="00E7037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57384">
        <w:rPr>
          <w:rFonts w:ascii="Consolas" w:hAnsi="Consolas" w:cs="Consolas"/>
          <w:color w:val="000000"/>
          <w:lang w:val="en-US"/>
        </w:rPr>
        <w:t>1463.462946</w:t>
      </w:r>
    </w:p>
    <w:p w14:paraId="40A1A662" w14:textId="77777777" w:rsidR="00E70376" w:rsidRPr="00E57384" w:rsidRDefault="00E70376" w:rsidP="00E7037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57384">
        <w:rPr>
          <w:rFonts w:ascii="Consolas" w:hAnsi="Consolas" w:cs="Consolas"/>
          <w:color w:val="000000"/>
          <w:lang w:val="en-US"/>
        </w:rPr>
        <w:t>1581.119174</w:t>
      </w:r>
    </w:p>
    <w:p w14:paraId="1478D139" w14:textId="77777777" w:rsidR="00E70376" w:rsidRPr="00E57384" w:rsidRDefault="00E70376" w:rsidP="00E7037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57384">
        <w:rPr>
          <w:rFonts w:ascii="Consolas" w:hAnsi="Consolas" w:cs="Consolas"/>
          <w:color w:val="000000"/>
          <w:lang w:val="en-US"/>
        </w:rPr>
        <w:t>1663.149171</w:t>
      </w:r>
    </w:p>
    <w:p w14:paraId="79FF4674" w14:textId="77777777" w:rsidR="00E70376" w:rsidRPr="00E70376" w:rsidRDefault="00E70376" w:rsidP="00E7037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70376">
        <w:rPr>
          <w:rFonts w:ascii="Consolas" w:hAnsi="Consolas" w:cs="Consolas"/>
          <w:color w:val="000000"/>
          <w:lang w:val="en-US"/>
        </w:rPr>
        <w:t>1973.277106</w:t>
      </w:r>
    </w:p>
    <w:p w14:paraId="513ECCAC" w14:textId="77777777" w:rsidR="00E70376" w:rsidRPr="00E70376" w:rsidRDefault="00E70376" w:rsidP="00E7037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70376">
        <w:rPr>
          <w:rFonts w:ascii="Consolas" w:hAnsi="Consolas" w:cs="Consolas"/>
          <w:color w:val="000000"/>
          <w:lang w:val="en-US"/>
        </w:rPr>
        <w:t>2017.351895</w:t>
      </w:r>
    </w:p>
    <w:p w14:paraId="713EB820" w14:textId="77777777" w:rsidR="00E70376" w:rsidRPr="00E70376" w:rsidRDefault="00E70376" w:rsidP="00E7037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70376">
        <w:rPr>
          <w:rFonts w:ascii="Consolas" w:hAnsi="Consolas" w:cs="Consolas"/>
          <w:color w:val="000000"/>
          <w:lang w:val="en-US"/>
        </w:rPr>
        <w:t>]</w:t>
      </w:r>
    </w:p>
    <w:p w14:paraId="0E2A9512" w14:textId="77777777" w:rsidR="00E70376" w:rsidRPr="00E70376" w:rsidRDefault="00E70376" w:rsidP="00E7037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70376">
        <w:rPr>
          <w:rFonts w:ascii="Consolas" w:hAnsi="Consolas" w:cs="Consolas"/>
          <w:color w:val="000000"/>
          <w:lang w:val="en-US"/>
        </w:rPr>
        <w:t xml:space="preserve"> </w:t>
      </w:r>
    </w:p>
    <w:p w14:paraId="12A58751" w14:textId="77777777" w:rsidR="00E70376" w:rsidRPr="00E70376" w:rsidRDefault="00E70376" w:rsidP="00E7037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 w:rsidRPr="00E70376">
        <w:rPr>
          <w:rFonts w:ascii="Consolas" w:hAnsi="Consolas" w:cs="Consolas"/>
          <w:color w:val="000000"/>
          <w:lang w:val="en-US"/>
        </w:rPr>
        <w:t>frcand</w:t>
      </w:r>
      <w:proofErr w:type="spellEnd"/>
      <w:r w:rsidRPr="00E70376">
        <w:rPr>
          <w:rFonts w:ascii="Consolas" w:hAnsi="Consolas" w:cs="Consolas"/>
          <w:color w:val="000000"/>
          <w:lang w:val="en-US"/>
        </w:rPr>
        <w:t>(1)=</w:t>
      </w:r>
      <w:proofErr w:type="spellStart"/>
      <w:r w:rsidRPr="00E70376">
        <w:rPr>
          <w:rFonts w:ascii="Consolas" w:hAnsi="Consolas" w:cs="Consolas"/>
          <w:color w:val="000000"/>
          <w:lang w:val="en-US"/>
        </w:rPr>
        <w:t>frcand</w:t>
      </w:r>
      <w:proofErr w:type="spellEnd"/>
      <w:r w:rsidRPr="00E70376">
        <w:rPr>
          <w:rFonts w:ascii="Consolas" w:hAnsi="Consolas" w:cs="Consolas"/>
          <w:color w:val="000000"/>
          <w:lang w:val="en-US"/>
        </w:rPr>
        <w:t>(1)+</w:t>
      </w:r>
      <w:proofErr w:type="gramStart"/>
      <w:r w:rsidRPr="00E70376">
        <w:rPr>
          <w:rFonts w:ascii="Consolas" w:hAnsi="Consolas" w:cs="Consolas"/>
          <w:color w:val="000000"/>
          <w:lang w:val="en-US"/>
        </w:rPr>
        <w:t>0.47;</w:t>
      </w:r>
      <w:proofErr w:type="gramEnd"/>
    </w:p>
    <w:p w14:paraId="7344F59B" w14:textId="77777777" w:rsidR="00E70376" w:rsidRPr="00E70376" w:rsidRDefault="00E70376" w:rsidP="00E7037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 w:rsidRPr="00E70376">
        <w:rPr>
          <w:rFonts w:ascii="Consolas" w:hAnsi="Consolas" w:cs="Consolas"/>
          <w:color w:val="000000"/>
          <w:lang w:val="en-US"/>
        </w:rPr>
        <w:t>frcand</w:t>
      </w:r>
      <w:proofErr w:type="spellEnd"/>
      <w:r w:rsidRPr="00E70376">
        <w:rPr>
          <w:rFonts w:ascii="Consolas" w:hAnsi="Consolas" w:cs="Consolas"/>
          <w:color w:val="000000"/>
          <w:lang w:val="en-US"/>
        </w:rPr>
        <w:t>(2)=</w:t>
      </w:r>
      <w:proofErr w:type="spellStart"/>
      <w:r w:rsidRPr="00E70376">
        <w:rPr>
          <w:rFonts w:ascii="Consolas" w:hAnsi="Consolas" w:cs="Consolas"/>
          <w:color w:val="000000"/>
          <w:lang w:val="en-US"/>
        </w:rPr>
        <w:t>frcand</w:t>
      </w:r>
      <w:proofErr w:type="spellEnd"/>
      <w:r w:rsidRPr="00E70376">
        <w:rPr>
          <w:rFonts w:ascii="Consolas" w:hAnsi="Consolas" w:cs="Consolas"/>
          <w:color w:val="000000"/>
          <w:lang w:val="en-US"/>
        </w:rPr>
        <w:t>(2)+</w:t>
      </w:r>
      <w:proofErr w:type="gramStart"/>
      <w:r w:rsidRPr="00E70376">
        <w:rPr>
          <w:rFonts w:ascii="Consolas" w:hAnsi="Consolas" w:cs="Consolas"/>
          <w:color w:val="000000"/>
          <w:lang w:val="en-US"/>
        </w:rPr>
        <w:t>0.27;</w:t>
      </w:r>
      <w:proofErr w:type="gramEnd"/>
    </w:p>
    <w:p w14:paraId="378F2A94" w14:textId="77777777" w:rsidR="00E70376" w:rsidRPr="00E70376" w:rsidRDefault="00E70376" w:rsidP="00E7037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 w:rsidRPr="00E70376">
        <w:rPr>
          <w:rFonts w:ascii="Consolas" w:hAnsi="Consolas" w:cs="Consolas"/>
          <w:color w:val="000000"/>
          <w:lang w:val="en-US"/>
        </w:rPr>
        <w:lastRenderedPageBreak/>
        <w:t>frcand</w:t>
      </w:r>
      <w:proofErr w:type="spellEnd"/>
      <w:r w:rsidRPr="00E70376">
        <w:rPr>
          <w:rFonts w:ascii="Consolas" w:hAnsi="Consolas" w:cs="Consolas"/>
          <w:color w:val="000000"/>
          <w:lang w:val="en-US"/>
        </w:rPr>
        <w:t>(9)=</w:t>
      </w:r>
      <w:proofErr w:type="spellStart"/>
      <w:r w:rsidRPr="00E70376">
        <w:rPr>
          <w:rFonts w:ascii="Consolas" w:hAnsi="Consolas" w:cs="Consolas"/>
          <w:color w:val="000000"/>
          <w:lang w:val="en-US"/>
        </w:rPr>
        <w:t>frcand</w:t>
      </w:r>
      <w:proofErr w:type="spellEnd"/>
      <w:r w:rsidRPr="00E70376">
        <w:rPr>
          <w:rFonts w:ascii="Consolas" w:hAnsi="Consolas" w:cs="Consolas"/>
          <w:color w:val="000000"/>
          <w:lang w:val="en-US"/>
        </w:rPr>
        <w:t>(9)+</w:t>
      </w:r>
      <w:proofErr w:type="gramStart"/>
      <w:r w:rsidRPr="00E70376">
        <w:rPr>
          <w:rFonts w:ascii="Consolas" w:hAnsi="Consolas" w:cs="Consolas"/>
          <w:color w:val="000000"/>
          <w:lang w:val="en-US"/>
        </w:rPr>
        <w:t>0.17;</w:t>
      </w:r>
      <w:proofErr w:type="gramEnd"/>
    </w:p>
    <w:p w14:paraId="0A613F91" w14:textId="77777777" w:rsidR="00E70376" w:rsidRPr="00E70376" w:rsidRDefault="00E70376" w:rsidP="00E7037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 w:rsidRPr="00E70376">
        <w:rPr>
          <w:rFonts w:ascii="Consolas" w:hAnsi="Consolas" w:cs="Consolas"/>
          <w:color w:val="000000"/>
          <w:lang w:val="en-US"/>
        </w:rPr>
        <w:t>ncand</w:t>
      </w:r>
      <w:proofErr w:type="spellEnd"/>
      <w:r w:rsidRPr="00E70376">
        <w:rPr>
          <w:rFonts w:ascii="Consolas" w:hAnsi="Consolas" w:cs="Consolas"/>
          <w:color w:val="000000"/>
          <w:lang w:val="en-US"/>
        </w:rPr>
        <w:t>=length(</w:t>
      </w:r>
      <w:proofErr w:type="spellStart"/>
      <w:r w:rsidRPr="00E70376">
        <w:rPr>
          <w:rFonts w:ascii="Consolas" w:hAnsi="Consolas" w:cs="Consolas"/>
          <w:color w:val="000000"/>
          <w:lang w:val="en-US"/>
        </w:rPr>
        <w:t>frcand</w:t>
      </w:r>
      <w:proofErr w:type="spellEnd"/>
      <w:proofErr w:type="gramStart"/>
      <w:r w:rsidRPr="00E70376">
        <w:rPr>
          <w:rFonts w:ascii="Consolas" w:hAnsi="Consolas" w:cs="Consolas"/>
          <w:color w:val="000000"/>
          <w:lang w:val="en-US"/>
        </w:rPr>
        <w:t>);</w:t>
      </w:r>
      <w:proofErr w:type="gramEnd"/>
    </w:p>
    <w:p w14:paraId="4FD0624F" w14:textId="77777777" w:rsidR="00E70376" w:rsidRPr="00E70376" w:rsidRDefault="00E70376" w:rsidP="00E7037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70376">
        <w:rPr>
          <w:rFonts w:ascii="Consolas" w:hAnsi="Consolas" w:cs="Consolas"/>
          <w:color w:val="000000"/>
          <w:lang w:val="en-US"/>
        </w:rPr>
        <w:t xml:space="preserve"> </w:t>
      </w:r>
    </w:p>
    <w:p w14:paraId="0858593A" w14:textId="77777777" w:rsidR="00E70376" w:rsidRPr="00E70376" w:rsidRDefault="00E70376" w:rsidP="00E7037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70376">
        <w:rPr>
          <w:rFonts w:ascii="Consolas" w:hAnsi="Consolas" w:cs="Consolas"/>
          <w:color w:val="0000FF"/>
          <w:lang w:val="en-US"/>
        </w:rPr>
        <w:t>for</w:t>
      </w:r>
      <w:r w:rsidRPr="00E70376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E70376">
        <w:rPr>
          <w:rFonts w:ascii="Consolas" w:hAnsi="Consolas" w:cs="Consolas"/>
          <w:color w:val="000000"/>
          <w:lang w:val="en-US"/>
        </w:rPr>
        <w:t>i</w:t>
      </w:r>
      <w:proofErr w:type="spellEnd"/>
      <w:r w:rsidRPr="00E70376">
        <w:rPr>
          <w:rFonts w:ascii="Consolas" w:hAnsi="Consolas" w:cs="Consolas"/>
          <w:color w:val="000000"/>
          <w:lang w:val="en-US"/>
        </w:rPr>
        <w:t xml:space="preserve"> = 13:ncand</w:t>
      </w:r>
    </w:p>
    <w:p w14:paraId="4063C875" w14:textId="77777777" w:rsidR="00E70376" w:rsidRPr="00E70376" w:rsidRDefault="00E70376" w:rsidP="00E7037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70376">
        <w:rPr>
          <w:rFonts w:ascii="Consolas" w:hAnsi="Consolas" w:cs="Consolas"/>
          <w:color w:val="000000"/>
          <w:lang w:val="en-US"/>
        </w:rPr>
        <w:t xml:space="preserve">    </w:t>
      </w:r>
      <w:proofErr w:type="spellStart"/>
      <w:r w:rsidRPr="00E70376">
        <w:rPr>
          <w:rFonts w:ascii="Consolas" w:hAnsi="Consolas" w:cs="Consolas"/>
          <w:color w:val="000000"/>
          <w:lang w:val="en-US"/>
        </w:rPr>
        <w:t>candout</w:t>
      </w:r>
      <w:proofErr w:type="spellEnd"/>
      <w:r w:rsidRPr="00E70376">
        <w:rPr>
          <w:rFonts w:ascii="Consolas" w:hAnsi="Consolas" w:cs="Consolas"/>
          <w:color w:val="000000"/>
          <w:lang w:val="en-US"/>
        </w:rPr>
        <w:t>=[ant1 pos num2str(</w:t>
      </w:r>
      <w:proofErr w:type="spellStart"/>
      <w:r w:rsidRPr="00E70376">
        <w:rPr>
          <w:rFonts w:ascii="Consolas" w:hAnsi="Consolas" w:cs="Consolas"/>
          <w:color w:val="000000"/>
          <w:lang w:val="en-US"/>
        </w:rPr>
        <w:t>frcand</w:t>
      </w:r>
      <w:proofErr w:type="spellEnd"/>
      <w:r w:rsidRPr="00E70376">
        <w:rPr>
          <w:rFonts w:ascii="Consolas" w:hAnsi="Consolas" w:cs="Consolas"/>
          <w:color w:val="000000"/>
          <w:lang w:val="en-US"/>
        </w:rPr>
        <w:t>(</w:t>
      </w:r>
      <w:proofErr w:type="spellStart"/>
      <w:r w:rsidRPr="00E70376">
        <w:rPr>
          <w:rFonts w:ascii="Consolas" w:hAnsi="Consolas" w:cs="Consolas"/>
          <w:color w:val="000000"/>
          <w:lang w:val="en-US"/>
        </w:rPr>
        <w:t>i</w:t>
      </w:r>
      <w:proofErr w:type="spellEnd"/>
      <w:r w:rsidRPr="00E70376">
        <w:rPr>
          <w:rFonts w:ascii="Consolas" w:hAnsi="Consolas" w:cs="Consolas"/>
          <w:color w:val="000000"/>
          <w:lang w:val="en-US"/>
        </w:rPr>
        <w:t>))</w:t>
      </w:r>
      <w:proofErr w:type="gramStart"/>
      <w:r w:rsidRPr="00E70376">
        <w:rPr>
          <w:rFonts w:ascii="Consolas" w:hAnsi="Consolas" w:cs="Consolas"/>
          <w:color w:val="000000"/>
          <w:lang w:val="en-US"/>
        </w:rPr>
        <w:t>];</w:t>
      </w:r>
      <w:proofErr w:type="gramEnd"/>
    </w:p>
    <w:p w14:paraId="4F0E07CB" w14:textId="77777777" w:rsidR="00E70376" w:rsidRPr="00E70376" w:rsidRDefault="00E70376" w:rsidP="00E7037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70376">
        <w:rPr>
          <w:rFonts w:ascii="Consolas" w:hAnsi="Consolas" w:cs="Consolas"/>
          <w:color w:val="000000"/>
          <w:lang w:val="en-US"/>
        </w:rPr>
        <w:t xml:space="preserve">    ii=</w:t>
      </w:r>
      <w:proofErr w:type="spellStart"/>
      <w:r w:rsidRPr="00E70376">
        <w:rPr>
          <w:rFonts w:ascii="Consolas" w:hAnsi="Consolas" w:cs="Consolas"/>
          <w:color w:val="000000"/>
          <w:lang w:val="en-US"/>
        </w:rPr>
        <w:t>strfind</w:t>
      </w:r>
      <w:proofErr w:type="spellEnd"/>
      <w:r w:rsidRPr="00E70376">
        <w:rPr>
          <w:rFonts w:ascii="Consolas" w:hAnsi="Consolas" w:cs="Consolas"/>
          <w:color w:val="000000"/>
          <w:lang w:val="en-US"/>
        </w:rPr>
        <w:t>(</w:t>
      </w:r>
      <w:proofErr w:type="spellStart"/>
      <w:r w:rsidRPr="00E70376">
        <w:rPr>
          <w:rFonts w:ascii="Consolas" w:hAnsi="Consolas" w:cs="Consolas"/>
          <w:color w:val="000000"/>
          <w:lang w:val="en-US"/>
        </w:rPr>
        <w:t>candout</w:t>
      </w:r>
      <w:proofErr w:type="spellEnd"/>
      <w:r w:rsidRPr="00E70376">
        <w:rPr>
          <w:rFonts w:ascii="Consolas" w:hAnsi="Consolas" w:cs="Consolas"/>
          <w:color w:val="000000"/>
          <w:lang w:val="en-US"/>
        </w:rPr>
        <w:t>,</w:t>
      </w:r>
      <w:r w:rsidRPr="00E70376">
        <w:rPr>
          <w:rFonts w:ascii="Consolas" w:hAnsi="Consolas" w:cs="Consolas"/>
          <w:color w:val="A020F0"/>
          <w:lang w:val="en-US"/>
        </w:rPr>
        <w:t>'.'</w:t>
      </w:r>
      <w:r w:rsidRPr="00E70376">
        <w:rPr>
          <w:rFonts w:ascii="Consolas" w:hAnsi="Consolas" w:cs="Consolas"/>
          <w:color w:val="000000"/>
          <w:lang w:val="en-US"/>
        </w:rPr>
        <w:t>)</w:t>
      </w:r>
    </w:p>
    <w:p w14:paraId="684DE809" w14:textId="77777777" w:rsidR="00E70376" w:rsidRPr="00E70376" w:rsidRDefault="00E70376" w:rsidP="00E7037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70376">
        <w:rPr>
          <w:rFonts w:ascii="Consolas" w:hAnsi="Consolas" w:cs="Consolas"/>
          <w:color w:val="000000"/>
          <w:lang w:val="en-US"/>
        </w:rPr>
        <w:t xml:space="preserve">    </w:t>
      </w:r>
      <w:proofErr w:type="spellStart"/>
      <w:r w:rsidRPr="00E70376">
        <w:rPr>
          <w:rFonts w:ascii="Consolas" w:hAnsi="Consolas" w:cs="Consolas"/>
          <w:color w:val="000000"/>
          <w:lang w:val="en-US"/>
        </w:rPr>
        <w:t>candout</w:t>
      </w:r>
      <w:proofErr w:type="spellEnd"/>
      <w:r w:rsidRPr="00E70376">
        <w:rPr>
          <w:rFonts w:ascii="Consolas" w:hAnsi="Consolas" w:cs="Consolas"/>
          <w:color w:val="000000"/>
          <w:lang w:val="en-US"/>
        </w:rPr>
        <w:t>(ii)=</w:t>
      </w:r>
      <w:r w:rsidRPr="00E70376">
        <w:rPr>
          <w:rFonts w:ascii="Consolas" w:hAnsi="Consolas" w:cs="Consolas"/>
          <w:color w:val="A020F0"/>
          <w:lang w:val="en-US"/>
        </w:rPr>
        <w:t>'_</w:t>
      </w:r>
      <w:proofErr w:type="gramStart"/>
      <w:r w:rsidRPr="00E70376">
        <w:rPr>
          <w:rFonts w:ascii="Consolas" w:hAnsi="Consolas" w:cs="Consolas"/>
          <w:color w:val="A020F0"/>
          <w:lang w:val="en-US"/>
        </w:rPr>
        <w:t>'</w:t>
      </w:r>
      <w:r w:rsidRPr="00E70376">
        <w:rPr>
          <w:rFonts w:ascii="Consolas" w:hAnsi="Consolas" w:cs="Consolas"/>
          <w:color w:val="000000"/>
          <w:lang w:val="en-US"/>
        </w:rPr>
        <w:t>;</w:t>
      </w:r>
      <w:proofErr w:type="gramEnd"/>
    </w:p>
    <w:p w14:paraId="0FCB93B0" w14:textId="77777777" w:rsidR="00E70376" w:rsidRPr="00E70376" w:rsidRDefault="00E70376" w:rsidP="00E7037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70376">
        <w:rPr>
          <w:rFonts w:ascii="Consolas" w:hAnsi="Consolas" w:cs="Consolas"/>
          <w:color w:val="000000"/>
          <w:lang w:val="en-US"/>
        </w:rPr>
        <w:t xml:space="preserve">    eval([</w:t>
      </w:r>
      <w:proofErr w:type="spellStart"/>
      <w:r w:rsidRPr="00E70376">
        <w:rPr>
          <w:rFonts w:ascii="Consolas" w:hAnsi="Consolas" w:cs="Consolas"/>
          <w:color w:val="000000"/>
          <w:lang w:val="en-US"/>
        </w:rPr>
        <w:t>candout</w:t>
      </w:r>
      <w:proofErr w:type="spellEnd"/>
      <w:r w:rsidRPr="00E70376">
        <w:rPr>
          <w:rFonts w:ascii="Consolas" w:hAnsi="Consolas" w:cs="Consolas"/>
          <w:color w:val="000000"/>
          <w:lang w:val="en-US"/>
        </w:rPr>
        <w:t xml:space="preserve"> </w:t>
      </w:r>
      <w:r w:rsidRPr="00E70376">
        <w:rPr>
          <w:rFonts w:ascii="Consolas" w:hAnsi="Consolas" w:cs="Consolas"/>
          <w:color w:val="A020F0"/>
          <w:lang w:val="en-US"/>
        </w:rPr>
        <w:t>'=</w:t>
      </w:r>
      <w:proofErr w:type="spellStart"/>
      <w:r w:rsidRPr="00E70376">
        <w:rPr>
          <w:rFonts w:ascii="Consolas" w:hAnsi="Consolas" w:cs="Consolas"/>
          <w:color w:val="A020F0"/>
          <w:lang w:val="en-US"/>
        </w:rPr>
        <w:t>sid_sweep_tf</w:t>
      </w:r>
      <w:proofErr w:type="spellEnd"/>
      <w:r w:rsidRPr="00E70376">
        <w:rPr>
          <w:rFonts w:ascii="Consolas" w:hAnsi="Consolas" w:cs="Consolas"/>
          <w:color w:val="A020F0"/>
          <w:lang w:val="en-US"/>
        </w:rPr>
        <w:t>(''J:'','''</w:t>
      </w:r>
      <w:r w:rsidRPr="00E70376">
        <w:rPr>
          <w:rFonts w:ascii="Consolas" w:hAnsi="Consolas" w:cs="Consolas"/>
          <w:color w:val="000000"/>
          <w:lang w:val="en-US"/>
        </w:rPr>
        <w:t xml:space="preserve"> ant </w:t>
      </w:r>
      <w:r w:rsidRPr="00E70376">
        <w:rPr>
          <w:rFonts w:ascii="Consolas" w:hAnsi="Consolas" w:cs="Consolas"/>
          <w:color w:val="A020F0"/>
          <w:lang w:val="en-US"/>
        </w:rPr>
        <w:t>''',''O2'',frcand(</w:t>
      </w:r>
      <w:proofErr w:type="spellStart"/>
      <w:r w:rsidRPr="00E70376">
        <w:rPr>
          <w:rFonts w:ascii="Consolas" w:hAnsi="Consolas" w:cs="Consolas"/>
          <w:color w:val="A020F0"/>
          <w:lang w:val="en-US"/>
        </w:rPr>
        <w:t>i</w:t>
      </w:r>
      <w:proofErr w:type="spellEnd"/>
      <w:r w:rsidRPr="00E70376">
        <w:rPr>
          <w:rFonts w:ascii="Consolas" w:hAnsi="Consolas" w:cs="Consolas"/>
          <w:color w:val="A020F0"/>
          <w:lang w:val="en-US"/>
        </w:rPr>
        <w:t>),GC,[10,5],7);'</w:t>
      </w:r>
      <w:r w:rsidRPr="00E70376">
        <w:rPr>
          <w:rFonts w:ascii="Consolas" w:hAnsi="Consolas" w:cs="Consolas"/>
          <w:color w:val="000000"/>
          <w:lang w:val="en-US"/>
        </w:rPr>
        <w:t>])</w:t>
      </w:r>
    </w:p>
    <w:p w14:paraId="0FED886E" w14:textId="77777777" w:rsidR="00E70376" w:rsidRPr="00E70376" w:rsidRDefault="00E70376" w:rsidP="00E7037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70376">
        <w:rPr>
          <w:rFonts w:ascii="Consolas" w:hAnsi="Consolas" w:cs="Consolas"/>
          <w:color w:val="000000"/>
          <w:lang w:val="en-US"/>
        </w:rPr>
        <w:t xml:space="preserve">    eval([</w:t>
      </w:r>
      <w:r w:rsidRPr="00E70376">
        <w:rPr>
          <w:rFonts w:ascii="Consolas" w:hAnsi="Consolas" w:cs="Consolas"/>
          <w:color w:val="A020F0"/>
          <w:lang w:val="en-US"/>
        </w:rPr>
        <w:t>'save('''</w:t>
      </w:r>
      <w:r w:rsidRPr="00E70376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E70376">
        <w:rPr>
          <w:rFonts w:ascii="Consolas" w:hAnsi="Consolas" w:cs="Consolas"/>
          <w:color w:val="000000"/>
          <w:lang w:val="en-US"/>
        </w:rPr>
        <w:t>candout</w:t>
      </w:r>
      <w:proofErr w:type="spellEnd"/>
      <w:r w:rsidRPr="00E70376">
        <w:rPr>
          <w:rFonts w:ascii="Consolas" w:hAnsi="Consolas" w:cs="Consolas"/>
          <w:color w:val="000000"/>
          <w:lang w:val="en-US"/>
        </w:rPr>
        <w:t xml:space="preserve"> </w:t>
      </w:r>
      <w:r w:rsidRPr="00E70376">
        <w:rPr>
          <w:rFonts w:ascii="Consolas" w:hAnsi="Consolas" w:cs="Consolas"/>
          <w:color w:val="A020F0"/>
          <w:lang w:val="en-US"/>
        </w:rPr>
        <w:t>''','''</w:t>
      </w:r>
      <w:r w:rsidRPr="00E70376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E70376">
        <w:rPr>
          <w:rFonts w:ascii="Consolas" w:hAnsi="Consolas" w:cs="Consolas"/>
          <w:color w:val="000000"/>
          <w:lang w:val="en-US"/>
        </w:rPr>
        <w:t>candout</w:t>
      </w:r>
      <w:proofErr w:type="spellEnd"/>
      <w:r w:rsidRPr="00E70376">
        <w:rPr>
          <w:rFonts w:ascii="Consolas" w:hAnsi="Consolas" w:cs="Consolas"/>
          <w:color w:val="000000"/>
          <w:lang w:val="en-US"/>
        </w:rPr>
        <w:t xml:space="preserve"> </w:t>
      </w:r>
      <w:r w:rsidRPr="00E70376">
        <w:rPr>
          <w:rFonts w:ascii="Consolas" w:hAnsi="Consolas" w:cs="Consolas"/>
          <w:color w:val="A020F0"/>
          <w:lang w:val="en-US"/>
        </w:rPr>
        <w:t>''')'</w:t>
      </w:r>
      <w:r w:rsidRPr="00E70376">
        <w:rPr>
          <w:rFonts w:ascii="Consolas" w:hAnsi="Consolas" w:cs="Consolas"/>
          <w:color w:val="000000"/>
          <w:lang w:val="en-US"/>
        </w:rPr>
        <w:t>])</w:t>
      </w:r>
    </w:p>
    <w:p w14:paraId="26978DFF" w14:textId="77777777" w:rsidR="00E70376" w:rsidRDefault="00E70376" w:rsidP="00E7037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</w:rPr>
      </w:pPr>
      <w:r>
        <w:rPr>
          <w:rFonts w:ascii="Consolas" w:hAnsi="Consolas" w:cs="Consolas"/>
          <w:color w:val="0000FF"/>
        </w:rPr>
        <w:t>end</w:t>
      </w:r>
    </w:p>
    <w:p w14:paraId="1F2F45A8" w14:textId="3CE7A05B" w:rsidR="00E70376" w:rsidRPr="005E497E" w:rsidRDefault="00E70376" w:rsidP="00E70376">
      <w:pPr>
        <w:pBdr>
          <w:bottom w:val="single" w:sz="12" w:space="1" w:color="auto"/>
        </w:pBd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</w:rPr>
      </w:pPr>
    </w:p>
    <w:p w14:paraId="1CFF8CA4" w14:textId="5B5F86C9" w:rsidR="005A3411" w:rsidRDefault="001560A8" w:rsidP="00E70376">
      <w:pPr>
        <w:pBdr>
          <w:bottom w:val="single" w:sz="12" w:space="1" w:color="auto"/>
        </w:pBd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</w:rPr>
      </w:pPr>
      <w:proofErr w:type="spellStart"/>
      <w:r>
        <w:rPr>
          <w:rFonts w:ascii="Calibri" w:hAnsi="Calibri" w:cs="Calibri"/>
          <w:sz w:val="24"/>
          <w:szCs w:val="24"/>
        </w:rPr>
        <w:t>creates</w:t>
      </w:r>
      <w:proofErr w:type="spellEnd"/>
      <w:r>
        <w:rPr>
          <w:rFonts w:ascii="Calibri" w:hAnsi="Calibri" w:cs="Calibri"/>
          <w:sz w:val="24"/>
          <w:szCs w:val="24"/>
        </w:rPr>
        <w:t xml:space="preserve"> files:</w:t>
      </w:r>
    </w:p>
    <w:p w14:paraId="7AC2A4C2" w14:textId="495757F6" w:rsidR="001560A8" w:rsidRDefault="001560A8" w:rsidP="00E70376">
      <w:pPr>
        <w:pBdr>
          <w:bottom w:val="single" w:sz="12" w:space="1" w:color="auto"/>
        </w:pBd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</w:rPr>
      </w:pPr>
    </w:p>
    <w:p w14:paraId="36D651C2" w14:textId="45023F98" w:rsidR="001560A8" w:rsidRDefault="00513396" w:rsidP="00E70376">
      <w:pPr>
        <w:pBdr>
          <w:bottom w:val="single" w:sz="12" w:space="1" w:color="auto"/>
        </w:pBd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</w:rPr>
      </w:pPr>
      <w:r>
        <w:rPr>
          <w:noProof/>
        </w:rPr>
        <w:drawing>
          <wp:inline distT="0" distB="0" distL="0" distR="0" wp14:anchorId="024E7946" wp14:editId="178F17BF">
            <wp:extent cx="5762625" cy="3248025"/>
            <wp:effectExtent l="0" t="0" r="952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762625" cy="3248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4A66D2" w14:textId="77777777" w:rsidR="001560A8" w:rsidRPr="005E497E" w:rsidRDefault="001560A8" w:rsidP="00E70376">
      <w:pPr>
        <w:pBdr>
          <w:bottom w:val="single" w:sz="12" w:space="1" w:color="auto"/>
        </w:pBd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</w:rPr>
      </w:pPr>
    </w:p>
    <w:p w14:paraId="21A56647" w14:textId="1251B30B" w:rsidR="006710B2" w:rsidRDefault="006710B2" w:rsidP="00D91787">
      <w:pPr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547E6C87" w14:textId="77777777" w:rsidR="0009004A" w:rsidRPr="0009004A" w:rsidRDefault="0009004A" w:rsidP="0009004A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09004A">
        <w:rPr>
          <w:rFonts w:ascii="Consolas" w:hAnsi="Consolas" w:cs="Consolas"/>
          <w:color w:val="228B22"/>
          <w:lang w:val="en-US"/>
        </w:rPr>
        <w:t>% follow_hinj_1</w:t>
      </w:r>
    </w:p>
    <w:p w14:paraId="1116602C" w14:textId="77777777" w:rsidR="0009004A" w:rsidRPr="0009004A" w:rsidRDefault="0009004A" w:rsidP="0009004A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09004A">
        <w:rPr>
          <w:rFonts w:ascii="Consolas" w:hAnsi="Consolas" w:cs="Consolas"/>
          <w:color w:val="228B22"/>
          <w:lang w:val="en-US"/>
        </w:rPr>
        <w:t xml:space="preserve"> </w:t>
      </w:r>
    </w:p>
    <w:p w14:paraId="227433C7" w14:textId="77777777" w:rsidR="0009004A" w:rsidRPr="0009004A" w:rsidRDefault="0009004A" w:rsidP="0009004A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09004A">
        <w:rPr>
          <w:rFonts w:ascii="Consolas" w:hAnsi="Consolas" w:cs="Consolas"/>
          <w:color w:val="000000"/>
          <w:lang w:val="en-US"/>
        </w:rPr>
        <w:t>ant=</w:t>
      </w:r>
      <w:r w:rsidRPr="0009004A">
        <w:rPr>
          <w:rFonts w:ascii="Consolas" w:hAnsi="Consolas" w:cs="Consolas"/>
          <w:color w:val="A020F0"/>
          <w:lang w:val="en-US"/>
        </w:rPr>
        <w:t>'</w:t>
      </w:r>
      <w:proofErr w:type="spellStart"/>
      <w:r w:rsidRPr="0009004A">
        <w:rPr>
          <w:rFonts w:ascii="Consolas" w:hAnsi="Consolas" w:cs="Consolas"/>
          <w:color w:val="A020F0"/>
          <w:lang w:val="en-US"/>
        </w:rPr>
        <w:t>ligol</w:t>
      </w:r>
      <w:proofErr w:type="spellEnd"/>
      <w:proofErr w:type="gramStart"/>
      <w:r w:rsidRPr="0009004A">
        <w:rPr>
          <w:rFonts w:ascii="Consolas" w:hAnsi="Consolas" w:cs="Consolas"/>
          <w:color w:val="A020F0"/>
          <w:lang w:val="en-US"/>
        </w:rPr>
        <w:t>'</w:t>
      </w:r>
      <w:r w:rsidRPr="0009004A">
        <w:rPr>
          <w:rFonts w:ascii="Consolas" w:hAnsi="Consolas" w:cs="Consolas"/>
          <w:color w:val="000000"/>
          <w:lang w:val="en-US"/>
        </w:rPr>
        <w:t>;</w:t>
      </w:r>
      <w:proofErr w:type="gramEnd"/>
    </w:p>
    <w:p w14:paraId="5EF3312F" w14:textId="77777777" w:rsidR="0009004A" w:rsidRPr="0009004A" w:rsidRDefault="0009004A" w:rsidP="0009004A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09004A">
        <w:rPr>
          <w:rFonts w:ascii="Consolas" w:hAnsi="Consolas" w:cs="Consolas"/>
          <w:color w:val="000000"/>
          <w:lang w:val="en-US"/>
        </w:rPr>
        <w:t>ant1=</w:t>
      </w:r>
      <w:r w:rsidRPr="0009004A">
        <w:rPr>
          <w:rFonts w:ascii="Consolas" w:hAnsi="Consolas" w:cs="Consolas"/>
          <w:color w:val="A020F0"/>
          <w:lang w:val="en-US"/>
        </w:rPr>
        <w:t>'L_</w:t>
      </w:r>
      <w:proofErr w:type="gramStart"/>
      <w:r w:rsidRPr="0009004A">
        <w:rPr>
          <w:rFonts w:ascii="Consolas" w:hAnsi="Consolas" w:cs="Consolas"/>
          <w:color w:val="A020F0"/>
          <w:lang w:val="en-US"/>
        </w:rPr>
        <w:t>'</w:t>
      </w:r>
      <w:r w:rsidRPr="0009004A">
        <w:rPr>
          <w:rFonts w:ascii="Consolas" w:hAnsi="Consolas" w:cs="Consolas"/>
          <w:color w:val="000000"/>
          <w:lang w:val="en-US"/>
        </w:rPr>
        <w:t>;</w:t>
      </w:r>
      <w:proofErr w:type="gramEnd"/>
    </w:p>
    <w:p w14:paraId="32B2B463" w14:textId="77777777" w:rsidR="0009004A" w:rsidRPr="0009004A" w:rsidRDefault="0009004A" w:rsidP="0009004A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09004A">
        <w:rPr>
          <w:rFonts w:ascii="Consolas" w:hAnsi="Consolas" w:cs="Consolas"/>
          <w:color w:val="000000"/>
          <w:lang w:val="en-US"/>
        </w:rPr>
        <w:t xml:space="preserve"> </w:t>
      </w:r>
    </w:p>
    <w:p w14:paraId="0CBF0B6A" w14:textId="77777777" w:rsidR="0009004A" w:rsidRPr="0009004A" w:rsidRDefault="0009004A" w:rsidP="0009004A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09004A">
        <w:rPr>
          <w:rFonts w:ascii="Consolas" w:hAnsi="Consolas" w:cs="Consolas"/>
          <w:color w:val="000000"/>
          <w:lang w:val="en-US"/>
        </w:rPr>
        <w:t>epoch=v2mjd([2017 1 1]</w:t>
      </w:r>
      <w:proofErr w:type="gramStart"/>
      <w:r w:rsidRPr="0009004A">
        <w:rPr>
          <w:rFonts w:ascii="Consolas" w:hAnsi="Consolas" w:cs="Consolas"/>
          <w:color w:val="000000"/>
          <w:lang w:val="en-US"/>
        </w:rPr>
        <w:t>);</w:t>
      </w:r>
      <w:proofErr w:type="gramEnd"/>
    </w:p>
    <w:p w14:paraId="1825A5FF" w14:textId="77777777" w:rsidR="0009004A" w:rsidRPr="0009004A" w:rsidRDefault="0009004A" w:rsidP="0009004A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09004A">
        <w:rPr>
          <w:rFonts w:ascii="Consolas" w:hAnsi="Consolas" w:cs="Consolas"/>
          <w:color w:val="000000"/>
          <w:lang w:val="en-US"/>
        </w:rPr>
        <w:t xml:space="preserve"> </w:t>
      </w:r>
    </w:p>
    <w:p w14:paraId="775DDBDC" w14:textId="77777777" w:rsidR="0009004A" w:rsidRPr="0009004A" w:rsidRDefault="0009004A" w:rsidP="0009004A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09004A">
        <w:rPr>
          <w:rFonts w:ascii="Consolas" w:hAnsi="Consolas" w:cs="Consolas"/>
          <w:color w:val="0000FF"/>
          <w:lang w:val="en-US"/>
        </w:rPr>
        <w:t>for</w:t>
      </w:r>
      <w:r w:rsidRPr="0009004A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09004A">
        <w:rPr>
          <w:rFonts w:ascii="Consolas" w:hAnsi="Consolas" w:cs="Consolas"/>
          <w:color w:val="000000"/>
          <w:lang w:val="en-US"/>
        </w:rPr>
        <w:t>i</w:t>
      </w:r>
      <w:proofErr w:type="spellEnd"/>
      <w:r w:rsidRPr="0009004A">
        <w:rPr>
          <w:rFonts w:ascii="Consolas" w:hAnsi="Consolas" w:cs="Consolas"/>
          <w:color w:val="000000"/>
          <w:lang w:val="en-US"/>
        </w:rPr>
        <w:t xml:space="preserve"> = 13:14</w:t>
      </w:r>
    </w:p>
    <w:p w14:paraId="66C877E9" w14:textId="77777777" w:rsidR="0009004A" w:rsidRPr="0009004A" w:rsidRDefault="0009004A" w:rsidP="0009004A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09004A">
        <w:rPr>
          <w:rFonts w:ascii="Consolas" w:hAnsi="Consolas" w:cs="Consolas"/>
          <w:color w:val="000000"/>
          <w:lang w:val="en-US"/>
        </w:rPr>
        <w:t xml:space="preserve">    </w:t>
      </w:r>
      <w:proofErr w:type="spellStart"/>
      <w:r w:rsidRPr="0009004A">
        <w:rPr>
          <w:rFonts w:ascii="Consolas" w:hAnsi="Consolas" w:cs="Consolas"/>
          <w:color w:val="000000"/>
          <w:lang w:val="en-US"/>
        </w:rPr>
        <w:t>puls</w:t>
      </w:r>
      <w:proofErr w:type="spellEnd"/>
      <w:r w:rsidRPr="0009004A">
        <w:rPr>
          <w:rFonts w:ascii="Consolas" w:hAnsi="Consolas" w:cs="Consolas"/>
          <w:color w:val="000000"/>
          <w:lang w:val="en-US"/>
        </w:rPr>
        <w:t>=[</w:t>
      </w:r>
      <w:r w:rsidRPr="0009004A">
        <w:rPr>
          <w:rFonts w:ascii="Consolas" w:hAnsi="Consolas" w:cs="Consolas"/>
          <w:color w:val="A020F0"/>
          <w:lang w:val="en-US"/>
        </w:rPr>
        <w:t>'pulsar_'</w:t>
      </w:r>
      <w:r w:rsidRPr="0009004A">
        <w:rPr>
          <w:rFonts w:ascii="Consolas" w:hAnsi="Consolas" w:cs="Consolas"/>
          <w:color w:val="000000"/>
          <w:lang w:val="en-US"/>
        </w:rPr>
        <w:t xml:space="preserve"> num2str(</w:t>
      </w:r>
      <w:proofErr w:type="spellStart"/>
      <w:r w:rsidRPr="0009004A">
        <w:rPr>
          <w:rFonts w:ascii="Consolas" w:hAnsi="Consolas" w:cs="Consolas"/>
          <w:color w:val="000000"/>
          <w:lang w:val="en-US"/>
        </w:rPr>
        <w:t>i</w:t>
      </w:r>
      <w:proofErr w:type="spellEnd"/>
      <w:r w:rsidRPr="0009004A">
        <w:rPr>
          <w:rFonts w:ascii="Consolas" w:hAnsi="Consolas" w:cs="Consolas"/>
          <w:color w:val="000000"/>
          <w:lang w:val="en-US"/>
        </w:rPr>
        <w:t>)</w:t>
      </w:r>
      <w:proofErr w:type="gramStart"/>
      <w:r w:rsidRPr="0009004A">
        <w:rPr>
          <w:rFonts w:ascii="Consolas" w:hAnsi="Consolas" w:cs="Consolas"/>
          <w:color w:val="000000"/>
          <w:lang w:val="en-US"/>
        </w:rPr>
        <w:t>];</w:t>
      </w:r>
      <w:proofErr w:type="gramEnd"/>
    </w:p>
    <w:p w14:paraId="33AD228D" w14:textId="77777777" w:rsidR="0009004A" w:rsidRPr="0009004A" w:rsidRDefault="0009004A" w:rsidP="0009004A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09004A">
        <w:rPr>
          <w:rFonts w:ascii="Consolas" w:hAnsi="Consolas" w:cs="Consolas"/>
          <w:color w:val="000000"/>
          <w:lang w:val="en-US"/>
        </w:rPr>
        <w:t xml:space="preserve">    eval([</w:t>
      </w:r>
      <w:proofErr w:type="spellStart"/>
      <w:r w:rsidRPr="0009004A">
        <w:rPr>
          <w:rFonts w:ascii="Consolas" w:hAnsi="Consolas" w:cs="Consolas"/>
          <w:color w:val="000000"/>
          <w:lang w:val="en-US"/>
        </w:rPr>
        <w:t>puls</w:t>
      </w:r>
      <w:proofErr w:type="spellEnd"/>
      <w:r w:rsidRPr="0009004A">
        <w:rPr>
          <w:rFonts w:ascii="Consolas" w:hAnsi="Consolas" w:cs="Consolas"/>
          <w:color w:val="000000"/>
          <w:lang w:val="en-US"/>
        </w:rPr>
        <w:t xml:space="preserve"> </w:t>
      </w:r>
      <w:r w:rsidRPr="0009004A">
        <w:rPr>
          <w:rFonts w:ascii="Consolas" w:hAnsi="Consolas" w:cs="Consolas"/>
          <w:color w:val="A020F0"/>
          <w:lang w:val="en-US"/>
        </w:rPr>
        <w:t>'A=</w:t>
      </w:r>
      <w:proofErr w:type="spellStart"/>
      <w:r w:rsidRPr="0009004A">
        <w:rPr>
          <w:rFonts w:ascii="Consolas" w:hAnsi="Consolas" w:cs="Consolas"/>
          <w:color w:val="A020F0"/>
          <w:lang w:val="en-US"/>
        </w:rPr>
        <w:t>new_posfr</w:t>
      </w:r>
      <w:proofErr w:type="spellEnd"/>
      <w:r w:rsidRPr="0009004A">
        <w:rPr>
          <w:rFonts w:ascii="Consolas" w:hAnsi="Consolas" w:cs="Consolas"/>
          <w:color w:val="A020F0"/>
          <w:lang w:val="en-US"/>
        </w:rPr>
        <w:t>('</w:t>
      </w:r>
      <w:r w:rsidRPr="0009004A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09004A">
        <w:rPr>
          <w:rFonts w:ascii="Consolas" w:hAnsi="Consolas" w:cs="Consolas"/>
          <w:color w:val="000000"/>
          <w:lang w:val="en-US"/>
        </w:rPr>
        <w:t>puls</w:t>
      </w:r>
      <w:proofErr w:type="spellEnd"/>
      <w:r w:rsidRPr="0009004A">
        <w:rPr>
          <w:rFonts w:ascii="Consolas" w:hAnsi="Consolas" w:cs="Consolas"/>
          <w:color w:val="000000"/>
          <w:lang w:val="en-US"/>
        </w:rPr>
        <w:t xml:space="preserve"> </w:t>
      </w:r>
      <w:r w:rsidRPr="0009004A">
        <w:rPr>
          <w:rFonts w:ascii="Consolas" w:hAnsi="Consolas" w:cs="Consolas"/>
          <w:color w:val="A020F0"/>
          <w:lang w:val="en-US"/>
        </w:rPr>
        <w:t>',epoch);'</w:t>
      </w:r>
      <w:r w:rsidRPr="0009004A">
        <w:rPr>
          <w:rFonts w:ascii="Consolas" w:hAnsi="Consolas" w:cs="Consolas"/>
          <w:color w:val="000000"/>
          <w:lang w:val="en-US"/>
        </w:rPr>
        <w:t>])</w:t>
      </w:r>
    </w:p>
    <w:p w14:paraId="14134D32" w14:textId="77777777" w:rsidR="0009004A" w:rsidRPr="0009004A" w:rsidRDefault="0009004A" w:rsidP="0009004A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09004A">
        <w:rPr>
          <w:rFonts w:ascii="Consolas" w:hAnsi="Consolas" w:cs="Consolas"/>
          <w:color w:val="000000"/>
          <w:lang w:val="en-US"/>
        </w:rPr>
        <w:t xml:space="preserve">    eval([ant1 </w:t>
      </w:r>
      <w:proofErr w:type="spellStart"/>
      <w:r w:rsidRPr="0009004A">
        <w:rPr>
          <w:rFonts w:ascii="Consolas" w:hAnsi="Consolas" w:cs="Consolas"/>
          <w:color w:val="000000"/>
          <w:lang w:val="en-US"/>
        </w:rPr>
        <w:t>puls</w:t>
      </w:r>
      <w:proofErr w:type="spellEnd"/>
      <w:r w:rsidRPr="0009004A">
        <w:rPr>
          <w:rFonts w:ascii="Consolas" w:hAnsi="Consolas" w:cs="Consolas"/>
          <w:color w:val="000000"/>
          <w:lang w:val="en-US"/>
        </w:rPr>
        <w:t xml:space="preserve"> </w:t>
      </w:r>
      <w:r w:rsidRPr="0009004A">
        <w:rPr>
          <w:rFonts w:ascii="Consolas" w:hAnsi="Consolas" w:cs="Consolas"/>
          <w:color w:val="A020F0"/>
          <w:lang w:val="en-US"/>
        </w:rPr>
        <w:t>'=</w:t>
      </w:r>
      <w:proofErr w:type="spellStart"/>
      <w:r w:rsidRPr="0009004A">
        <w:rPr>
          <w:rFonts w:ascii="Consolas" w:hAnsi="Consolas" w:cs="Consolas"/>
          <w:color w:val="A020F0"/>
          <w:lang w:val="en-US"/>
        </w:rPr>
        <w:t>sid_sweep_tf</w:t>
      </w:r>
      <w:proofErr w:type="spellEnd"/>
      <w:r w:rsidRPr="0009004A">
        <w:rPr>
          <w:rFonts w:ascii="Consolas" w:hAnsi="Consolas" w:cs="Consolas"/>
          <w:color w:val="A020F0"/>
          <w:lang w:val="en-US"/>
        </w:rPr>
        <w:t>(''J:'','''</w:t>
      </w:r>
      <w:r w:rsidRPr="0009004A">
        <w:rPr>
          <w:rFonts w:ascii="Consolas" w:hAnsi="Consolas" w:cs="Consolas"/>
          <w:color w:val="000000"/>
          <w:lang w:val="en-US"/>
        </w:rPr>
        <w:t xml:space="preserve"> ant </w:t>
      </w:r>
      <w:r w:rsidRPr="0009004A">
        <w:rPr>
          <w:rFonts w:ascii="Consolas" w:hAnsi="Consolas" w:cs="Consolas"/>
          <w:color w:val="A020F0"/>
          <w:lang w:val="en-US"/>
        </w:rPr>
        <w:t>''',''O2'','</w:t>
      </w:r>
      <w:r w:rsidRPr="0009004A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09004A">
        <w:rPr>
          <w:rFonts w:ascii="Consolas" w:hAnsi="Consolas" w:cs="Consolas"/>
          <w:color w:val="000000"/>
          <w:lang w:val="en-US"/>
        </w:rPr>
        <w:t>puls</w:t>
      </w:r>
      <w:proofErr w:type="spellEnd"/>
      <w:r w:rsidRPr="0009004A">
        <w:rPr>
          <w:rFonts w:ascii="Consolas" w:hAnsi="Consolas" w:cs="Consolas"/>
          <w:color w:val="000000"/>
          <w:lang w:val="en-US"/>
        </w:rPr>
        <w:t xml:space="preserve"> </w:t>
      </w:r>
      <w:r w:rsidRPr="0009004A">
        <w:rPr>
          <w:rFonts w:ascii="Consolas" w:hAnsi="Consolas" w:cs="Consolas"/>
          <w:color w:val="A020F0"/>
          <w:lang w:val="en-US"/>
        </w:rPr>
        <w:t>'A.f0,'</w:t>
      </w:r>
      <w:r w:rsidRPr="0009004A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09004A">
        <w:rPr>
          <w:rFonts w:ascii="Consolas" w:hAnsi="Consolas" w:cs="Consolas"/>
          <w:color w:val="000000"/>
          <w:lang w:val="en-US"/>
        </w:rPr>
        <w:t>puls</w:t>
      </w:r>
      <w:proofErr w:type="spellEnd"/>
      <w:r w:rsidRPr="0009004A">
        <w:rPr>
          <w:rFonts w:ascii="Consolas" w:hAnsi="Consolas" w:cs="Consolas"/>
          <w:color w:val="000000"/>
          <w:lang w:val="en-US"/>
        </w:rPr>
        <w:t xml:space="preserve"> </w:t>
      </w:r>
      <w:r w:rsidRPr="0009004A">
        <w:rPr>
          <w:rFonts w:ascii="Consolas" w:hAnsi="Consolas" w:cs="Consolas"/>
          <w:color w:val="A020F0"/>
          <w:lang w:val="en-US"/>
        </w:rPr>
        <w:t>',[10,5],7);'</w:t>
      </w:r>
      <w:r w:rsidRPr="0009004A">
        <w:rPr>
          <w:rFonts w:ascii="Consolas" w:hAnsi="Consolas" w:cs="Consolas"/>
          <w:color w:val="000000"/>
          <w:lang w:val="en-US"/>
        </w:rPr>
        <w:t>])</w:t>
      </w:r>
    </w:p>
    <w:p w14:paraId="43854610" w14:textId="77777777" w:rsidR="0009004A" w:rsidRPr="0009004A" w:rsidRDefault="0009004A" w:rsidP="0009004A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09004A">
        <w:rPr>
          <w:rFonts w:ascii="Consolas" w:hAnsi="Consolas" w:cs="Consolas"/>
          <w:color w:val="000000"/>
          <w:lang w:val="en-US"/>
        </w:rPr>
        <w:t xml:space="preserve">    eval([</w:t>
      </w:r>
      <w:r w:rsidRPr="0009004A">
        <w:rPr>
          <w:rFonts w:ascii="Consolas" w:hAnsi="Consolas" w:cs="Consolas"/>
          <w:color w:val="A020F0"/>
          <w:lang w:val="en-US"/>
        </w:rPr>
        <w:t>'save('''</w:t>
      </w:r>
      <w:r w:rsidRPr="0009004A">
        <w:rPr>
          <w:rFonts w:ascii="Consolas" w:hAnsi="Consolas" w:cs="Consolas"/>
          <w:color w:val="000000"/>
          <w:lang w:val="en-US"/>
        </w:rPr>
        <w:t xml:space="preserve"> ant1 </w:t>
      </w:r>
      <w:proofErr w:type="spellStart"/>
      <w:r w:rsidRPr="0009004A">
        <w:rPr>
          <w:rFonts w:ascii="Consolas" w:hAnsi="Consolas" w:cs="Consolas"/>
          <w:color w:val="000000"/>
          <w:lang w:val="en-US"/>
        </w:rPr>
        <w:t>puls</w:t>
      </w:r>
      <w:proofErr w:type="spellEnd"/>
      <w:r w:rsidRPr="0009004A">
        <w:rPr>
          <w:rFonts w:ascii="Consolas" w:hAnsi="Consolas" w:cs="Consolas"/>
          <w:color w:val="000000"/>
          <w:lang w:val="en-US"/>
        </w:rPr>
        <w:t xml:space="preserve"> </w:t>
      </w:r>
      <w:r w:rsidRPr="0009004A">
        <w:rPr>
          <w:rFonts w:ascii="Consolas" w:hAnsi="Consolas" w:cs="Consolas"/>
          <w:color w:val="A020F0"/>
          <w:lang w:val="en-US"/>
        </w:rPr>
        <w:t>''','''</w:t>
      </w:r>
      <w:r w:rsidRPr="0009004A">
        <w:rPr>
          <w:rFonts w:ascii="Consolas" w:hAnsi="Consolas" w:cs="Consolas"/>
          <w:color w:val="000000"/>
          <w:lang w:val="en-US"/>
        </w:rPr>
        <w:t xml:space="preserve"> ant1 </w:t>
      </w:r>
      <w:proofErr w:type="spellStart"/>
      <w:r w:rsidRPr="0009004A">
        <w:rPr>
          <w:rFonts w:ascii="Consolas" w:hAnsi="Consolas" w:cs="Consolas"/>
          <w:color w:val="000000"/>
          <w:lang w:val="en-US"/>
        </w:rPr>
        <w:t>puls</w:t>
      </w:r>
      <w:proofErr w:type="spellEnd"/>
      <w:r w:rsidRPr="0009004A">
        <w:rPr>
          <w:rFonts w:ascii="Consolas" w:hAnsi="Consolas" w:cs="Consolas"/>
          <w:color w:val="000000"/>
          <w:lang w:val="en-US"/>
        </w:rPr>
        <w:t xml:space="preserve"> </w:t>
      </w:r>
      <w:r w:rsidRPr="0009004A">
        <w:rPr>
          <w:rFonts w:ascii="Consolas" w:hAnsi="Consolas" w:cs="Consolas"/>
          <w:color w:val="A020F0"/>
          <w:lang w:val="en-US"/>
        </w:rPr>
        <w:t>''')'</w:t>
      </w:r>
      <w:r w:rsidRPr="0009004A">
        <w:rPr>
          <w:rFonts w:ascii="Consolas" w:hAnsi="Consolas" w:cs="Consolas"/>
          <w:color w:val="000000"/>
          <w:lang w:val="en-US"/>
        </w:rPr>
        <w:t>])</w:t>
      </w:r>
    </w:p>
    <w:p w14:paraId="6ADDB7EA" w14:textId="77777777" w:rsidR="0009004A" w:rsidRDefault="0009004A" w:rsidP="0009004A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</w:rPr>
      </w:pPr>
      <w:r>
        <w:rPr>
          <w:rFonts w:ascii="Consolas" w:hAnsi="Consolas" w:cs="Consolas"/>
          <w:color w:val="0000FF"/>
        </w:rPr>
        <w:t>end</w:t>
      </w:r>
    </w:p>
    <w:p w14:paraId="56E57F9F" w14:textId="77777777" w:rsidR="0009004A" w:rsidRDefault="0009004A" w:rsidP="0009004A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</w:rPr>
      </w:pPr>
    </w:p>
    <w:p w14:paraId="634E730D" w14:textId="77777777" w:rsidR="006710B2" w:rsidRDefault="006710B2" w:rsidP="00D91787">
      <w:pPr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33B8487F" w14:textId="21037423" w:rsidR="00914DDF" w:rsidRDefault="00550771" w:rsidP="00D91787">
      <w:pPr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creates files:</w:t>
      </w:r>
    </w:p>
    <w:p w14:paraId="1C8B204F" w14:textId="1906F277" w:rsidR="00550771" w:rsidRDefault="00597055" w:rsidP="00D91787">
      <w:pPr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noProof/>
        </w:rPr>
        <w:drawing>
          <wp:inline distT="0" distB="0" distL="0" distR="0" wp14:anchorId="6C96AE64" wp14:editId="6BAD147B">
            <wp:extent cx="5848350" cy="262890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848350" cy="262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907CE6" w14:textId="77777777" w:rsidR="00DD4F7C" w:rsidRDefault="00DD4F7C" w:rsidP="00D91787">
      <w:pPr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bookmarkStart w:id="26" w:name="_Hlk11842521"/>
    </w:p>
    <w:p w14:paraId="50FA366B" w14:textId="504FA14A" w:rsidR="009327C4" w:rsidRDefault="009327C4" w:rsidP="00D91787">
      <w:pPr>
        <w:pBdr>
          <w:top w:val="single" w:sz="12" w:space="1" w:color="auto"/>
          <w:bottom w:val="single" w:sz="12" w:space="1" w:color="auto"/>
        </w:pBdr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bookmarkEnd w:id="26"/>
    <w:p w14:paraId="0B4E278A" w14:textId="77777777" w:rsidR="00BF6D6A" w:rsidRDefault="00BF6D6A" w:rsidP="00D91787">
      <w:pPr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2C167A7B" w14:textId="77777777" w:rsidR="00914DDF" w:rsidRPr="00B45DE2" w:rsidRDefault="00914DDF" w:rsidP="00914DDF">
      <w:pPr>
        <w:rPr>
          <w:rFonts w:ascii="Calibri" w:hAnsi="Calibri" w:cs="Calibri"/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75659BA5" w14:textId="67DA9CEF" w:rsidR="00914DDF" w:rsidRPr="006000F5" w:rsidRDefault="00914DDF" w:rsidP="00914DDF">
      <w:pPr>
        <w:pStyle w:val="Titolo3"/>
        <w:rPr>
          <w:rFonts w:ascii="Calibri" w:hAnsi="Calibri" w:cs="Calibri"/>
          <w:color w:val="B01513" w:themeColor="accent1"/>
          <w:sz w:val="28"/>
          <w:szCs w:val="28"/>
          <w:lang w:val="en-US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bookmarkStart w:id="27" w:name="_Toc118981004"/>
      <w:proofErr w:type="spellStart"/>
      <w:r>
        <w:rPr>
          <w:rFonts w:ascii="Calibri" w:hAnsi="Calibri" w:cs="Calibri"/>
          <w:color w:val="B01513" w:themeColor="accent1"/>
          <w:sz w:val="28"/>
          <w:szCs w:val="28"/>
          <w:lang w:val="en-US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sid</w:t>
      </w:r>
      <w:r w:rsidRPr="006000F5">
        <w:rPr>
          <w:rFonts w:ascii="Calibri" w:hAnsi="Calibri" w:cs="Calibri"/>
          <w:color w:val="B01513" w:themeColor="accent1"/>
          <w:sz w:val="28"/>
          <w:szCs w:val="28"/>
          <w:lang w:val="en-US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_sweep</w:t>
      </w:r>
      <w:r>
        <w:rPr>
          <w:rFonts w:ascii="Calibri" w:hAnsi="Calibri" w:cs="Calibri"/>
          <w:color w:val="B01513" w:themeColor="accent1"/>
          <w:sz w:val="28"/>
          <w:szCs w:val="28"/>
          <w:lang w:val="en-US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_ref</w:t>
      </w:r>
      <w:bookmarkEnd w:id="27"/>
      <w:proofErr w:type="spellEnd"/>
    </w:p>
    <w:p w14:paraId="56110D6A" w14:textId="77777777" w:rsidR="00914DDF" w:rsidRDefault="00914DDF" w:rsidP="00914DDF">
      <w:pPr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24B6CA54" w14:textId="77777777" w:rsidR="006A6EFC" w:rsidRPr="006A6EFC" w:rsidRDefault="006A6EFC" w:rsidP="006A6EFC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A6EFC">
        <w:rPr>
          <w:rFonts w:ascii="Consolas" w:hAnsi="Consolas" w:cs="Consolas"/>
          <w:color w:val="0000FF"/>
          <w:lang w:val="en-US"/>
        </w:rPr>
        <w:t>function</w:t>
      </w:r>
      <w:r w:rsidRPr="006A6EFC">
        <w:rPr>
          <w:rFonts w:ascii="Consolas" w:hAnsi="Consolas" w:cs="Consolas"/>
          <w:color w:val="000000"/>
          <w:lang w:val="en-US"/>
        </w:rPr>
        <w:t xml:space="preserve"> sidstf=sid_sweep_tf(addr,ant,runame,freq,direc,sband,nSD,outband)</w:t>
      </w:r>
    </w:p>
    <w:p w14:paraId="137CBF8D" w14:textId="77777777" w:rsidR="006A6EFC" w:rsidRPr="006A6EFC" w:rsidRDefault="006A6EFC" w:rsidP="006A6EFC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A6EFC">
        <w:rPr>
          <w:rFonts w:ascii="Consolas" w:hAnsi="Consolas" w:cs="Consolas"/>
          <w:color w:val="228B22"/>
          <w:lang w:val="en-US"/>
        </w:rPr>
        <w:t xml:space="preserve">% time-frequency refinement of </w:t>
      </w:r>
      <w:proofErr w:type="spellStart"/>
      <w:r w:rsidRPr="006A6EFC">
        <w:rPr>
          <w:rFonts w:ascii="Consolas" w:hAnsi="Consolas" w:cs="Consolas"/>
          <w:color w:val="228B22"/>
          <w:lang w:val="en-US"/>
        </w:rPr>
        <w:t>sid_sweep</w:t>
      </w:r>
      <w:proofErr w:type="spellEnd"/>
      <w:r w:rsidRPr="006A6EFC">
        <w:rPr>
          <w:rFonts w:ascii="Consolas" w:hAnsi="Consolas" w:cs="Consolas"/>
          <w:color w:val="228B22"/>
          <w:lang w:val="en-US"/>
        </w:rPr>
        <w:t xml:space="preserve"> candidates</w:t>
      </w:r>
    </w:p>
    <w:p w14:paraId="33CD3F31" w14:textId="77777777" w:rsidR="006A6EFC" w:rsidRPr="006A6EFC" w:rsidRDefault="006A6EFC" w:rsidP="006A6EFC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A6EFC">
        <w:rPr>
          <w:rFonts w:ascii="Consolas" w:hAnsi="Consolas" w:cs="Consolas"/>
          <w:color w:val="228B22"/>
          <w:lang w:val="en-US"/>
        </w:rPr>
        <w:t>%</w:t>
      </w:r>
    </w:p>
    <w:p w14:paraId="63FE12C4" w14:textId="77777777" w:rsidR="006A6EFC" w:rsidRPr="006A6EFC" w:rsidRDefault="006A6EFC" w:rsidP="006A6EFC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A6EFC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6A6EFC">
        <w:rPr>
          <w:rFonts w:ascii="Consolas" w:hAnsi="Consolas" w:cs="Consolas"/>
          <w:color w:val="228B22"/>
          <w:lang w:val="en-US"/>
        </w:rPr>
        <w:t>sids</w:t>
      </w:r>
      <w:proofErr w:type="spellEnd"/>
      <w:r w:rsidRPr="006A6EFC">
        <w:rPr>
          <w:rFonts w:ascii="Consolas" w:hAnsi="Consolas" w:cs="Consolas"/>
          <w:color w:val="228B22"/>
          <w:lang w:val="en-US"/>
        </w:rPr>
        <w:t>=</w:t>
      </w:r>
      <w:proofErr w:type="spellStart"/>
      <w:r w:rsidRPr="006A6EFC">
        <w:rPr>
          <w:rFonts w:ascii="Consolas" w:hAnsi="Consolas" w:cs="Consolas"/>
          <w:color w:val="228B22"/>
          <w:lang w:val="en-US"/>
        </w:rPr>
        <w:t>sid_sweep_tf</w:t>
      </w:r>
      <w:proofErr w:type="spellEnd"/>
      <w:r w:rsidRPr="006A6EFC">
        <w:rPr>
          <w:rFonts w:ascii="Consolas" w:hAnsi="Consolas" w:cs="Consolas"/>
          <w:color w:val="228B22"/>
          <w:lang w:val="en-US"/>
        </w:rPr>
        <w:t>(</w:t>
      </w:r>
      <w:proofErr w:type="spellStart"/>
      <w:r w:rsidRPr="006A6EFC">
        <w:rPr>
          <w:rFonts w:ascii="Consolas" w:hAnsi="Consolas" w:cs="Consolas"/>
          <w:color w:val="228B22"/>
          <w:lang w:val="en-US"/>
        </w:rPr>
        <w:t>addr,ant,runame,freq,direc,sband</w:t>
      </w:r>
      <w:proofErr w:type="spellEnd"/>
      <w:r w:rsidRPr="006A6EFC">
        <w:rPr>
          <w:rFonts w:ascii="Consolas" w:hAnsi="Consolas" w:cs="Consolas"/>
          <w:color w:val="228B22"/>
          <w:lang w:val="en-US"/>
        </w:rPr>
        <w:t>)</w:t>
      </w:r>
    </w:p>
    <w:p w14:paraId="2522CC7C" w14:textId="77777777" w:rsidR="006A6EFC" w:rsidRPr="006A6EFC" w:rsidRDefault="006A6EFC" w:rsidP="006A6EFC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A6EFC">
        <w:rPr>
          <w:rFonts w:ascii="Consolas" w:hAnsi="Consolas" w:cs="Consolas"/>
          <w:color w:val="228B22"/>
          <w:lang w:val="en-US"/>
        </w:rPr>
        <w:t>%</w:t>
      </w:r>
    </w:p>
    <w:p w14:paraId="430B7E5F" w14:textId="77777777" w:rsidR="006A6EFC" w:rsidRPr="006A6EFC" w:rsidRDefault="006A6EFC" w:rsidP="006A6EFC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A6EFC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6A6EFC">
        <w:rPr>
          <w:rFonts w:ascii="Consolas" w:hAnsi="Consolas" w:cs="Consolas"/>
          <w:color w:val="228B22"/>
          <w:lang w:val="en-US"/>
        </w:rPr>
        <w:t>addr,ant,runame</w:t>
      </w:r>
      <w:proofErr w:type="spellEnd"/>
      <w:r w:rsidRPr="006A6EFC">
        <w:rPr>
          <w:rFonts w:ascii="Consolas" w:hAnsi="Consolas" w:cs="Consolas"/>
          <w:color w:val="228B22"/>
          <w:lang w:val="en-US"/>
        </w:rPr>
        <w:t xml:space="preserve">  as for </w:t>
      </w:r>
      <w:proofErr w:type="spellStart"/>
      <w:r w:rsidRPr="006A6EFC">
        <w:rPr>
          <w:rFonts w:ascii="Consolas" w:hAnsi="Consolas" w:cs="Consolas"/>
          <w:color w:val="228B22"/>
          <w:lang w:val="en-US"/>
        </w:rPr>
        <w:t>bsd_lego</w:t>
      </w:r>
      <w:proofErr w:type="spellEnd"/>
    </w:p>
    <w:p w14:paraId="2AFBEDBC" w14:textId="77777777" w:rsidR="006A6EFC" w:rsidRPr="006A6EFC" w:rsidRDefault="006A6EFC" w:rsidP="006A6EFC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A6EFC">
        <w:rPr>
          <w:rFonts w:ascii="Consolas" w:hAnsi="Consolas" w:cs="Consolas"/>
          <w:color w:val="228B22"/>
          <w:lang w:val="en-US"/>
        </w:rPr>
        <w:t xml:space="preserve">%              if </w:t>
      </w:r>
      <w:proofErr w:type="spellStart"/>
      <w:r w:rsidRPr="006A6EFC">
        <w:rPr>
          <w:rFonts w:ascii="Consolas" w:hAnsi="Consolas" w:cs="Consolas"/>
          <w:color w:val="228B22"/>
          <w:lang w:val="en-US"/>
        </w:rPr>
        <w:t>addr</w:t>
      </w:r>
      <w:proofErr w:type="spellEnd"/>
      <w:r w:rsidRPr="006A6EFC">
        <w:rPr>
          <w:rFonts w:ascii="Consolas" w:hAnsi="Consolas" w:cs="Consolas"/>
          <w:color w:val="228B22"/>
          <w:lang w:val="en-US"/>
        </w:rPr>
        <w:t xml:space="preserve"> is a </w:t>
      </w:r>
      <w:proofErr w:type="spellStart"/>
      <w:r w:rsidRPr="006A6EFC">
        <w:rPr>
          <w:rFonts w:ascii="Consolas" w:hAnsi="Consolas" w:cs="Consolas"/>
          <w:color w:val="228B22"/>
          <w:lang w:val="en-US"/>
        </w:rPr>
        <w:t>bsd</w:t>
      </w:r>
      <w:proofErr w:type="spellEnd"/>
      <w:r w:rsidRPr="006A6EFC">
        <w:rPr>
          <w:rFonts w:ascii="Consolas" w:hAnsi="Consolas" w:cs="Consolas"/>
          <w:color w:val="228B22"/>
          <w:lang w:val="en-US"/>
        </w:rPr>
        <w:t>, use it</w:t>
      </w:r>
    </w:p>
    <w:p w14:paraId="1DDC1C5E" w14:textId="77777777" w:rsidR="006A6EFC" w:rsidRPr="006A6EFC" w:rsidRDefault="006A6EFC" w:rsidP="006A6EFC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A6EFC">
        <w:rPr>
          <w:rFonts w:ascii="Consolas" w:hAnsi="Consolas" w:cs="Consolas"/>
          <w:color w:val="228B22"/>
          <w:lang w:val="en-US"/>
        </w:rPr>
        <w:t>%              if ant is a table, use it</w:t>
      </w:r>
    </w:p>
    <w:p w14:paraId="2038F82D" w14:textId="77777777" w:rsidR="006A6EFC" w:rsidRPr="006A6EFC" w:rsidRDefault="006A6EFC" w:rsidP="006A6EFC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A6EFC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6A6EFC">
        <w:rPr>
          <w:rFonts w:ascii="Consolas" w:hAnsi="Consolas" w:cs="Consolas"/>
          <w:color w:val="228B22"/>
          <w:lang w:val="en-US"/>
        </w:rPr>
        <w:t>freq</w:t>
      </w:r>
      <w:proofErr w:type="spellEnd"/>
      <w:r w:rsidRPr="006A6EFC">
        <w:rPr>
          <w:rFonts w:ascii="Consolas" w:hAnsi="Consolas" w:cs="Consolas"/>
          <w:color w:val="228B22"/>
          <w:lang w:val="en-US"/>
        </w:rPr>
        <w:t xml:space="preserve">     candidate </w:t>
      </w:r>
      <w:proofErr w:type="gramStart"/>
      <w:r w:rsidRPr="006A6EFC">
        <w:rPr>
          <w:rFonts w:ascii="Consolas" w:hAnsi="Consolas" w:cs="Consolas"/>
          <w:color w:val="228B22"/>
          <w:lang w:val="en-US"/>
        </w:rPr>
        <w:t>frequency;</w:t>
      </w:r>
      <w:proofErr w:type="gramEnd"/>
    </w:p>
    <w:p w14:paraId="44958866" w14:textId="77777777" w:rsidR="006A6EFC" w:rsidRPr="006A6EFC" w:rsidRDefault="006A6EFC" w:rsidP="006A6EFC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A6EFC">
        <w:rPr>
          <w:rFonts w:ascii="Consolas" w:hAnsi="Consolas" w:cs="Consolas"/>
          <w:color w:val="228B22"/>
          <w:lang w:val="en-US"/>
        </w:rPr>
        <w:t xml:space="preserve">%             </w:t>
      </w:r>
      <w:proofErr w:type="gramStart"/>
      <w:r w:rsidRPr="006A6EFC">
        <w:rPr>
          <w:rFonts w:ascii="Consolas" w:hAnsi="Consolas" w:cs="Consolas"/>
          <w:color w:val="228B22"/>
          <w:lang w:val="en-US"/>
        </w:rPr>
        <w:t>if</w:t>
      </w:r>
      <w:proofErr w:type="gramEnd"/>
      <w:r w:rsidRPr="006A6EFC">
        <w:rPr>
          <w:rFonts w:ascii="Consolas" w:hAnsi="Consolas" w:cs="Consolas"/>
          <w:color w:val="228B22"/>
          <w:lang w:val="en-US"/>
        </w:rPr>
        <w:t xml:space="preserve"> 2-dim </w:t>
      </w:r>
      <w:proofErr w:type="spellStart"/>
      <w:r w:rsidRPr="006A6EFC">
        <w:rPr>
          <w:rFonts w:ascii="Consolas" w:hAnsi="Consolas" w:cs="Consolas"/>
          <w:color w:val="228B22"/>
          <w:lang w:val="en-US"/>
        </w:rPr>
        <w:t>freq</w:t>
      </w:r>
      <w:proofErr w:type="spellEnd"/>
      <w:r w:rsidRPr="006A6EFC">
        <w:rPr>
          <w:rFonts w:ascii="Consolas" w:hAnsi="Consolas" w:cs="Consolas"/>
          <w:color w:val="228B22"/>
          <w:lang w:val="en-US"/>
        </w:rPr>
        <w:t>(2), spin-down</w:t>
      </w:r>
    </w:p>
    <w:p w14:paraId="379E97C8" w14:textId="77777777" w:rsidR="006A6EFC" w:rsidRPr="006A6EFC" w:rsidRDefault="006A6EFC" w:rsidP="006A6EFC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A6EFC">
        <w:rPr>
          <w:rFonts w:ascii="Consolas" w:hAnsi="Consolas" w:cs="Consolas"/>
          <w:color w:val="228B22"/>
          <w:lang w:val="en-US"/>
        </w:rPr>
        <w:t xml:space="preserve">%             </w:t>
      </w:r>
      <w:proofErr w:type="gramStart"/>
      <w:r w:rsidRPr="006A6EFC">
        <w:rPr>
          <w:rFonts w:ascii="Consolas" w:hAnsi="Consolas" w:cs="Consolas"/>
          <w:color w:val="228B22"/>
          <w:lang w:val="en-US"/>
        </w:rPr>
        <w:t>if</w:t>
      </w:r>
      <w:proofErr w:type="gramEnd"/>
      <w:r w:rsidRPr="006A6EFC">
        <w:rPr>
          <w:rFonts w:ascii="Consolas" w:hAnsi="Consolas" w:cs="Consolas"/>
          <w:color w:val="228B22"/>
          <w:lang w:val="en-US"/>
        </w:rPr>
        <w:t xml:space="preserve"> 3-dim </w:t>
      </w:r>
      <w:proofErr w:type="spellStart"/>
      <w:r w:rsidRPr="006A6EFC">
        <w:rPr>
          <w:rFonts w:ascii="Consolas" w:hAnsi="Consolas" w:cs="Consolas"/>
          <w:color w:val="228B22"/>
          <w:lang w:val="en-US"/>
        </w:rPr>
        <w:t>freq</w:t>
      </w:r>
      <w:proofErr w:type="spellEnd"/>
      <w:r w:rsidRPr="006A6EFC">
        <w:rPr>
          <w:rFonts w:ascii="Consolas" w:hAnsi="Consolas" w:cs="Consolas"/>
          <w:color w:val="228B22"/>
          <w:lang w:val="en-US"/>
        </w:rPr>
        <w:t xml:space="preserve">(3) is the </w:t>
      </w:r>
      <w:proofErr w:type="spellStart"/>
      <w:r w:rsidRPr="006A6EFC">
        <w:rPr>
          <w:rFonts w:ascii="Consolas" w:hAnsi="Consolas" w:cs="Consolas"/>
          <w:color w:val="228B22"/>
          <w:lang w:val="en-US"/>
        </w:rPr>
        <w:t>semiband</w:t>
      </w:r>
      <w:proofErr w:type="spellEnd"/>
      <w:r w:rsidRPr="006A6EFC">
        <w:rPr>
          <w:rFonts w:ascii="Consolas" w:hAnsi="Consolas" w:cs="Consolas"/>
          <w:color w:val="228B22"/>
          <w:lang w:val="en-US"/>
        </w:rPr>
        <w:t xml:space="preserve">; def </w:t>
      </w:r>
      <w:proofErr w:type="spellStart"/>
      <w:r w:rsidRPr="006A6EFC">
        <w:rPr>
          <w:rFonts w:ascii="Consolas" w:hAnsi="Consolas" w:cs="Consolas"/>
          <w:color w:val="228B22"/>
          <w:lang w:val="en-US"/>
        </w:rPr>
        <w:t>semiband</w:t>
      </w:r>
      <w:proofErr w:type="spellEnd"/>
      <w:r w:rsidRPr="006A6EFC">
        <w:rPr>
          <w:rFonts w:ascii="Consolas" w:hAnsi="Consolas" w:cs="Consolas"/>
          <w:color w:val="228B22"/>
          <w:lang w:val="en-US"/>
        </w:rPr>
        <w:t xml:space="preserve"> 0.5 Hz</w:t>
      </w:r>
    </w:p>
    <w:p w14:paraId="5A31AE9E" w14:textId="77777777" w:rsidR="006A6EFC" w:rsidRPr="006A6EFC" w:rsidRDefault="006A6EFC" w:rsidP="006A6EFC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A6EFC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6A6EFC">
        <w:rPr>
          <w:rFonts w:ascii="Consolas" w:hAnsi="Consolas" w:cs="Consolas"/>
          <w:color w:val="228B22"/>
          <w:lang w:val="en-US"/>
        </w:rPr>
        <w:t>direc</w:t>
      </w:r>
      <w:proofErr w:type="spellEnd"/>
      <w:r w:rsidRPr="006A6EFC">
        <w:rPr>
          <w:rFonts w:ascii="Consolas" w:hAnsi="Consolas" w:cs="Consolas"/>
          <w:color w:val="228B22"/>
          <w:lang w:val="en-US"/>
        </w:rPr>
        <w:t xml:space="preserve">    direction structure</w:t>
      </w:r>
    </w:p>
    <w:p w14:paraId="3F04D0DE" w14:textId="77777777" w:rsidR="006A6EFC" w:rsidRPr="006A6EFC" w:rsidRDefault="006A6EFC" w:rsidP="006A6EFC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A6EFC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6A6EFC">
        <w:rPr>
          <w:rFonts w:ascii="Consolas" w:hAnsi="Consolas" w:cs="Consolas"/>
          <w:color w:val="228B22"/>
          <w:lang w:val="en-US"/>
        </w:rPr>
        <w:t>sband</w:t>
      </w:r>
      <w:proofErr w:type="spellEnd"/>
      <w:r w:rsidRPr="006A6EFC">
        <w:rPr>
          <w:rFonts w:ascii="Consolas" w:hAnsi="Consolas" w:cs="Consolas"/>
          <w:color w:val="228B22"/>
          <w:lang w:val="en-US"/>
        </w:rPr>
        <w:t xml:space="preserve">    search band (in units of 1/SD; </w:t>
      </w:r>
      <w:proofErr w:type="gramStart"/>
      <w:r w:rsidRPr="006A6EFC">
        <w:rPr>
          <w:rFonts w:ascii="Consolas" w:hAnsi="Consolas" w:cs="Consolas"/>
          <w:color w:val="228B22"/>
          <w:lang w:val="en-US"/>
        </w:rPr>
        <w:t>typically</w:t>
      </w:r>
      <w:proofErr w:type="gramEnd"/>
      <w:r w:rsidRPr="006A6EFC">
        <w:rPr>
          <w:rFonts w:ascii="Consolas" w:hAnsi="Consolas" w:cs="Consolas"/>
          <w:color w:val="228B22"/>
          <w:lang w:val="en-US"/>
        </w:rPr>
        <w:t xml:space="preserve"> 10)</w:t>
      </w:r>
    </w:p>
    <w:p w14:paraId="36CDBCF3" w14:textId="77777777" w:rsidR="006A6EFC" w:rsidRPr="006A6EFC" w:rsidRDefault="006A6EFC" w:rsidP="006A6EFC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A6EFC">
        <w:rPr>
          <w:rFonts w:ascii="Consolas" w:hAnsi="Consolas" w:cs="Consolas"/>
          <w:color w:val="228B22"/>
          <w:lang w:val="en-US"/>
        </w:rPr>
        <w:t xml:space="preserve">%              </w:t>
      </w:r>
      <w:proofErr w:type="gramStart"/>
      <w:r w:rsidRPr="006A6EFC">
        <w:rPr>
          <w:rFonts w:ascii="Consolas" w:hAnsi="Consolas" w:cs="Consolas"/>
          <w:color w:val="228B22"/>
          <w:lang w:val="en-US"/>
        </w:rPr>
        <w:t>if</w:t>
      </w:r>
      <w:proofErr w:type="gramEnd"/>
      <w:r w:rsidRPr="006A6EFC">
        <w:rPr>
          <w:rFonts w:ascii="Consolas" w:hAnsi="Consolas" w:cs="Consolas"/>
          <w:color w:val="228B22"/>
          <w:lang w:val="en-US"/>
        </w:rPr>
        <w:t xml:space="preserve"> present </w:t>
      </w:r>
      <w:proofErr w:type="spellStart"/>
      <w:r w:rsidRPr="006A6EFC">
        <w:rPr>
          <w:rFonts w:ascii="Consolas" w:hAnsi="Consolas" w:cs="Consolas"/>
          <w:color w:val="228B22"/>
          <w:lang w:val="en-US"/>
        </w:rPr>
        <w:t>sband</w:t>
      </w:r>
      <w:proofErr w:type="spellEnd"/>
      <w:r w:rsidRPr="006A6EFC">
        <w:rPr>
          <w:rFonts w:ascii="Consolas" w:hAnsi="Consolas" w:cs="Consolas"/>
          <w:color w:val="228B22"/>
          <w:lang w:val="en-US"/>
        </w:rPr>
        <w:t>(2) = interlacing delay (in 1/SD)</w:t>
      </w:r>
    </w:p>
    <w:p w14:paraId="0DD68A20" w14:textId="77777777" w:rsidR="006A6EFC" w:rsidRPr="006A6EFC" w:rsidRDefault="006A6EFC" w:rsidP="006A6EFC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A6EFC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6A6EFC">
        <w:rPr>
          <w:rFonts w:ascii="Consolas" w:hAnsi="Consolas" w:cs="Consolas"/>
          <w:color w:val="228B22"/>
          <w:lang w:val="en-US"/>
        </w:rPr>
        <w:t>nSD</w:t>
      </w:r>
      <w:proofErr w:type="spellEnd"/>
      <w:r w:rsidRPr="006A6EFC">
        <w:rPr>
          <w:rFonts w:ascii="Consolas" w:hAnsi="Consolas" w:cs="Consolas"/>
          <w:color w:val="228B22"/>
          <w:lang w:val="en-US"/>
        </w:rPr>
        <w:t xml:space="preserve">      time resolution in SD (typically integer); if 2-dim,</w:t>
      </w:r>
    </w:p>
    <w:p w14:paraId="7A7DAAEA" w14:textId="77777777" w:rsidR="006A6EFC" w:rsidRPr="006A6EFC" w:rsidRDefault="006A6EFC" w:rsidP="006A6EFC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A6EFC">
        <w:rPr>
          <w:rFonts w:ascii="Consolas" w:hAnsi="Consolas" w:cs="Consolas"/>
          <w:color w:val="228B22"/>
          <w:lang w:val="en-US"/>
        </w:rPr>
        <w:t xml:space="preserve">%             </w:t>
      </w:r>
      <w:proofErr w:type="spellStart"/>
      <w:r w:rsidRPr="006A6EFC">
        <w:rPr>
          <w:rFonts w:ascii="Consolas" w:hAnsi="Consolas" w:cs="Consolas"/>
          <w:color w:val="228B22"/>
          <w:lang w:val="en-US"/>
        </w:rPr>
        <w:t>nSD</w:t>
      </w:r>
      <w:proofErr w:type="spellEnd"/>
      <w:r w:rsidRPr="006A6EFC">
        <w:rPr>
          <w:rFonts w:ascii="Consolas" w:hAnsi="Consolas" w:cs="Consolas"/>
          <w:color w:val="228B22"/>
          <w:lang w:val="en-US"/>
        </w:rPr>
        <w:t xml:space="preserve">(2) interlacing shift (def </w:t>
      </w:r>
      <w:proofErr w:type="spellStart"/>
      <w:r w:rsidRPr="006A6EFC">
        <w:rPr>
          <w:rFonts w:ascii="Consolas" w:hAnsi="Consolas" w:cs="Consolas"/>
          <w:color w:val="228B22"/>
          <w:lang w:val="en-US"/>
        </w:rPr>
        <w:t>nSD</w:t>
      </w:r>
      <w:proofErr w:type="spellEnd"/>
      <w:r w:rsidRPr="006A6EFC">
        <w:rPr>
          <w:rFonts w:ascii="Consolas" w:hAnsi="Consolas" w:cs="Consolas"/>
          <w:color w:val="228B22"/>
          <w:lang w:val="en-US"/>
        </w:rPr>
        <w:t>(2)=</w:t>
      </w:r>
      <w:proofErr w:type="spellStart"/>
      <w:r w:rsidRPr="006A6EFC">
        <w:rPr>
          <w:rFonts w:ascii="Consolas" w:hAnsi="Consolas" w:cs="Consolas"/>
          <w:color w:val="228B22"/>
          <w:lang w:val="en-US"/>
        </w:rPr>
        <w:t>nSD</w:t>
      </w:r>
      <w:proofErr w:type="spellEnd"/>
      <w:r w:rsidRPr="006A6EFC">
        <w:rPr>
          <w:rFonts w:ascii="Consolas" w:hAnsi="Consolas" w:cs="Consolas"/>
          <w:color w:val="228B22"/>
          <w:lang w:val="en-US"/>
        </w:rPr>
        <w:t>(1)/2)</w:t>
      </w:r>
    </w:p>
    <w:p w14:paraId="4212C32D" w14:textId="77777777" w:rsidR="006A6EFC" w:rsidRPr="006A6EFC" w:rsidRDefault="006A6EFC" w:rsidP="006A6EFC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A6EFC">
        <w:rPr>
          <w:rFonts w:ascii="Consolas" w:hAnsi="Consolas" w:cs="Consolas"/>
          <w:color w:val="228B22"/>
          <w:lang w:val="en-US"/>
        </w:rPr>
        <w:t xml:space="preserve">%             </w:t>
      </w:r>
      <w:proofErr w:type="spellStart"/>
      <w:r w:rsidRPr="006A6EFC">
        <w:rPr>
          <w:rFonts w:ascii="Consolas" w:hAnsi="Consolas" w:cs="Consolas"/>
          <w:color w:val="228B22"/>
          <w:lang w:val="en-US"/>
        </w:rPr>
        <w:t>nSD</w:t>
      </w:r>
      <w:proofErr w:type="spellEnd"/>
      <w:r w:rsidRPr="006A6EFC">
        <w:rPr>
          <w:rFonts w:ascii="Consolas" w:hAnsi="Consolas" w:cs="Consolas"/>
          <w:color w:val="228B22"/>
          <w:lang w:val="en-US"/>
        </w:rPr>
        <w:t>(3) resolution enhancement (def 2)</w:t>
      </w:r>
    </w:p>
    <w:p w14:paraId="64D66C0A" w14:textId="77777777" w:rsidR="006A6EFC" w:rsidRPr="006A6EFC" w:rsidRDefault="006A6EFC" w:rsidP="006A6EFC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A6EFC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6A6EFC">
        <w:rPr>
          <w:rFonts w:ascii="Consolas" w:hAnsi="Consolas" w:cs="Consolas"/>
          <w:color w:val="228B22"/>
          <w:lang w:val="en-US"/>
        </w:rPr>
        <w:t>outband</w:t>
      </w:r>
      <w:proofErr w:type="spellEnd"/>
      <w:r w:rsidRPr="006A6EFC">
        <w:rPr>
          <w:rFonts w:ascii="Consolas" w:hAnsi="Consolas" w:cs="Consolas"/>
          <w:color w:val="228B22"/>
          <w:lang w:val="en-US"/>
        </w:rPr>
        <w:t xml:space="preserve">  output sub-band</w:t>
      </w:r>
    </w:p>
    <w:p w14:paraId="10FB9B8B" w14:textId="77777777" w:rsidR="006A6EFC" w:rsidRPr="006A6EFC" w:rsidRDefault="006A6EFC" w:rsidP="006A6EFC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</w:p>
    <w:p w14:paraId="025904B6" w14:textId="6F9A5F53" w:rsidR="00914DDF" w:rsidRDefault="00914DDF" w:rsidP="00D91787">
      <w:pPr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1FA8D757" w14:textId="77777777" w:rsidR="008673F8" w:rsidRDefault="008673F8" w:rsidP="008673F8">
      <w:pPr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2B59F3A8" w14:textId="77777777" w:rsidR="008673F8" w:rsidRDefault="008673F8" w:rsidP="008673F8">
      <w:pPr>
        <w:pBdr>
          <w:top w:val="single" w:sz="12" w:space="1" w:color="auto"/>
          <w:bottom w:val="single" w:sz="12" w:space="1" w:color="auto"/>
        </w:pBdr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30EB776E" w14:textId="77777777" w:rsidR="00CF2346" w:rsidRPr="00B45DE2" w:rsidRDefault="00CF2346" w:rsidP="00CF2346">
      <w:pPr>
        <w:rPr>
          <w:rFonts w:ascii="Calibri" w:hAnsi="Calibri" w:cs="Calibri"/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5451735A" w14:textId="1105210E" w:rsidR="00CF2346" w:rsidRPr="006000F5" w:rsidRDefault="00CF2346" w:rsidP="00CF2346">
      <w:pPr>
        <w:pStyle w:val="Titolo3"/>
        <w:rPr>
          <w:rFonts w:ascii="Calibri" w:hAnsi="Calibri" w:cs="Calibri"/>
          <w:color w:val="B01513" w:themeColor="accent1"/>
          <w:sz w:val="28"/>
          <w:szCs w:val="28"/>
          <w:lang w:val="en-US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bookmarkStart w:id="28" w:name="_Toc118981005"/>
      <w:proofErr w:type="spellStart"/>
      <w:r>
        <w:rPr>
          <w:rFonts w:ascii="Calibri" w:hAnsi="Calibri" w:cs="Calibri"/>
          <w:color w:val="B01513" w:themeColor="accent1"/>
          <w:sz w:val="28"/>
          <w:szCs w:val="28"/>
          <w:lang w:val="en-US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sid</w:t>
      </w:r>
      <w:r w:rsidRPr="006000F5">
        <w:rPr>
          <w:rFonts w:ascii="Calibri" w:hAnsi="Calibri" w:cs="Calibri"/>
          <w:color w:val="B01513" w:themeColor="accent1"/>
          <w:sz w:val="28"/>
          <w:szCs w:val="28"/>
          <w:lang w:val="en-US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_sweep</w:t>
      </w:r>
      <w:r>
        <w:rPr>
          <w:rFonts w:ascii="Calibri" w:hAnsi="Calibri" w:cs="Calibri"/>
          <w:color w:val="B01513" w:themeColor="accent1"/>
          <w:sz w:val="28"/>
          <w:szCs w:val="28"/>
          <w:lang w:val="en-US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_ref</w:t>
      </w:r>
      <w:r w:rsidR="00F34D49">
        <w:rPr>
          <w:rFonts w:ascii="Calibri" w:hAnsi="Calibri" w:cs="Calibri"/>
          <w:color w:val="B01513" w:themeColor="accent1"/>
          <w:sz w:val="28"/>
          <w:szCs w:val="28"/>
          <w:lang w:val="en-US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_multisband</w:t>
      </w:r>
      <w:bookmarkEnd w:id="28"/>
      <w:proofErr w:type="spellEnd"/>
    </w:p>
    <w:p w14:paraId="53C32CF8" w14:textId="77777777" w:rsidR="00CF2346" w:rsidRDefault="00CF2346" w:rsidP="00CF2346">
      <w:pPr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4A56BBA0" w14:textId="77777777" w:rsidR="00985E84" w:rsidRPr="00985E84" w:rsidRDefault="00985E84" w:rsidP="00985E84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985E84">
        <w:rPr>
          <w:rFonts w:ascii="Consolas" w:hAnsi="Consolas" w:cs="Consolas"/>
          <w:color w:val="0000FF"/>
          <w:lang w:val="en-US"/>
        </w:rPr>
        <w:t>function</w:t>
      </w:r>
      <w:r w:rsidRPr="00985E84">
        <w:rPr>
          <w:rFonts w:ascii="Consolas" w:hAnsi="Consolas" w:cs="Consolas"/>
          <w:color w:val="000000"/>
          <w:lang w:val="en-US"/>
        </w:rPr>
        <w:t xml:space="preserve"> [sidsref,outpars]=sid_sweep_ref_multisband(addr,ant,runame,freq,direc,sbands,interl,check_sour)</w:t>
      </w:r>
    </w:p>
    <w:p w14:paraId="7C68D2C5" w14:textId="77777777" w:rsidR="00985E84" w:rsidRPr="00985E84" w:rsidRDefault="00985E84" w:rsidP="00985E84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985E84">
        <w:rPr>
          <w:rFonts w:ascii="Consolas" w:hAnsi="Consolas" w:cs="Consolas"/>
          <w:color w:val="228B22"/>
          <w:lang w:val="en-US"/>
        </w:rPr>
        <w:t xml:space="preserve">% refinement of </w:t>
      </w:r>
      <w:proofErr w:type="spellStart"/>
      <w:r w:rsidRPr="00985E84">
        <w:rPr>
          <w:rFonts w:ascii="Consolas" w:hAnsi="Consolas" w:cs="Consolas"/>
          <w:color w:val="228B22"/>
          <w:lang w:val="en-US"/>
        </w:rPr>
        <w:t>sid_sweep</w:t>
      </w:r>
      <w:proofErr w:type="spellEnd"/>
      <w:r w:rsidRPr="00985E84">
        <w:rPr>
          <w:rFonts w:ascii="Consolas" w:hAnsi="Consolas" w:cs="Consolas"/>
          <w:color w:val="228B22"/>
          <w:lang w:val="en-US"/>
        </w:rPr>
        <w:t xml:space="preserve"> candidates on many </w:t>
      </w:r>
      <w:proofErr w:type="spellStart"/>
      <w:r w:rsidRPr="00985E84">
        <w:rPr>
          <w:rFonts w:ascii="Consolas" w:hAnsi="Consolas" w:cs="Consolas"/>
          <w:color w:val="228B22"/>
          <w:lang w:val="en-US"/>
        </w:rPr>
        <w:t>sbands</w:t>
      </w:r>
      <w:proofErr w:type="spellEnd"/>
    </w:p>
    <w:p w14:paraId="5C6AD41D" w14:textId="77777777" w:rsidR="00985E84" w:rsidRPr="00985E84" w:rsidRDefault="00985E84" w:rsidP="00985E84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985E84">
        <w:rPr>
          <w:rFonts w:ascii="Consolas" w:hAnsi="Consolas" w:cs="Consolas"/>
          <w:color w:val="228B22"/>
          <w:lang w:val="en-US"/>
        </w:rPr>
        <w:t>%</w:t>
      </w:r>
    </w:p>
    <w:p w14:paraId="095842D1" w14:textId="77777777" w:rsidR="00985E84" w:rsidRPr="00985E84" w:rsidRDefault="00985E84" w:rsidP="00985E84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985E84">
        <w:rPr>
          <w:rFonts w:ascii="Consolas" w:hAnsi="Consolas" w:cs="Consolas"/>
          <w:color w:val="228B22"/>
          <w:lang w:val="en-US"/>
        </w:rPr>
        <w:t>%   [sidsref,outpars]=sid_sweep_ref_multiband(addr,ant,runame,freq,direc,sbands,interl)</w:t>
      </w:r>
    </w:p>
    <w:p w14:paraId="1A07FD15" w14:textId="77777777" w:rsidR="00985E84" w:rsidRPr="00985E84" w:rsidRDefault="00985E84" w:rsidP="00985E84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985E84">
        <w:rPr>
          <w:rFonts w:ascii="Consolas" w:hAnsi="Consolas" w:cs="Consolas"/>
          <w:color w:val="228B22"/>
          <w:lang w:val="en-US"/>
        </w:rPr>
        <w:t>%</w:t>
      </w:r>
    </w:p>
    <w:p w14:paraId="3F84C819" w14:textId="77777777" w:rsidR="00985E84" w:rsidRPr="00985E84" w:rsidRDefault="00985E84" w:rsidP="00985E84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985E84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985E84">
        <w:rPr>
          <w:rFonts w:ascii="Consolas" w:hAnsi="Consolas" w:cs="Consolas"/>
          <w:color w:val="228B22"/>
          <w:lang w:val="en-US"/>
        </w:rPr>
        <w:t>addr,ant,runame</w:t>
      </w:r>
      <w:proofErr w:type="spellEnd"/>
      <w:r w:rsidRPr="00985E84">
        <w:rPr>
          <w:rFonts w:ascii="Consolas" w:hAnsi="Consolas" w:cs="Consolas"/>
          <w:color w:val="228B22"/>
          <w:lang w:val="en-US"/>
        </w:rPr>
        <w:t xml:space="preserve">  as for </w:t>
      </w:r>
      <w:proofErr w:type="spellStart"/>
      <w:r w:rsidRPr="00985E84">
        <w:rPr>
          <w:rFonts w:ascii="Consolas" w:hAnsi="Consolas" w:cs="Consolas"/>
          <w:color w:val="228B22"/>
          <w:lang w:val="en-US"/>
        </w:rPr>
        <w:t>bsd_lego</w:t>
      </w:r>
      <w:proofErr w:type="spellEnd"/>
    </w:p>
    <w:p w14:paraId="63FD4D22" w14:textId="77777777" w:rsidR="00985E84" w:rsidRPr="00985E84" w:rsidRDefault="00985E84" w:rsidP="00985E84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985E84">
        <w:rPr>
          <w:rFonts w:ascii="Consolas" w:hAnsi="Consolas" w:cs="Consolas"/>
          <w:color w:val="228B22"/>
          <w:lang w:val="en-US"/>
        </w:rPr>
        <w:t xml:space="preserve">%           if </w:t>
      </w:r>
      <w:proofErr w:type="spellStart"/>
      <w:r w:rsidRPr="00985E84">
        <w:rPr>
          <w:rFonts w:ascii="Consolas" w:hAnsi="Consolas" w:cs="Consolas"/>
          <w:color w:val="228B22"/>
          <w:lang w:val="en-US"/>
        </w:rPr>
        <w:t>addr</w:t>
      </w:r>
      <w:proofErr w:type="spellEnd"/>
      <w:r w:rsidRPr="00985E84">
        <w:rPr>
          <w:rFonts w:ascii="Consolas" w:hAnsi="Consolas" w:cs="Consolas"/>
          <w:color w:val="228B22"/>
          <w:lang w:val="en-US"/>
        </w:rPr>
        <w:t xml:space="preserve"> is a </w:t>
      </w:r>
      <w:proofErr w:type="spellStart"/>
      <w:r w:rsidRPr="00985E84">
        <w:rPr>
          <w:rFonts w:ascii="Consolas" w:hAnsi="Consolas" w:cs="Consolas"/>
          <w:color w:val="228B22"/>
          <w:lang w:val="en-US"/>
        </w:rPr>
        <w:t>bsd</w:t>
      </w:r>
      <w:proofErr w:type="spellEnd"/>
      <w:r w:rsidRPr="00985E84">
        <w:rPr>
          <w:rFonts w:ascii="Consolas" w:hAnsi="Consolas" w:cs="Consolas"/>
          <w:color w:val="228B22"/>
          <w:lang w:val="en-US"/>
        </w:rPr>
        <w:t>, use it</w:t>
      </w:r>
    </w:p>
    <w:p w14:paraId="0784FA54" w14:textId="77777777" w:rsidR="00985E84" w:rsidRPr="00985E84" w:rsidRDefault="00985E84" w:rsidP="00985E84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985E84">
        <w:rPr>
          <w:rFonts w:ascii="Consolas" w:hAnsi="Consolas" w:cs="Consolas"/>
          <w:color w:val="228B22"/>
          <w:lang w:val="en-US"/>
        </w:rPr>
        <w:t>%           if ant is a table, use it</w:t>
      </w:r>
    </w:p>
    <w:p w14:paraId="13842E5A" w14:textId="77777777" w:rsidR="00985E84" w:rsidRPr="00985E84" w:rsidRDefault="00985E84" w:rsidP="00985E84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985E84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985E84">
        <w:rPr>
          <w:rFonts w:ascii="Consolas" w:hAnsi="Consolas" w:cs="Consolas"/>
          <w:color w:val="228B22"/>
          <w:lang w:val="en-US"/>
        </w:rPr>
        <w:t>freq</w:t>
      </w:r>
      <w:proofErr w:type="spellEnd"/>
      <w:r w:rsidRPr="00985E84">
        <w:rPr>
          <w:rFonts w:ascii="Consolas" w:hAnsi="Consolas" w:cs="Consolas"/>
          <w:color w:val="228B22"/>
          <w:lang w:val="en-US"/>
        </w:rPr>
        <w:t xml:space="preserve">    candidate </w:t>
      </w:r>
      <w:proofErr w:type="gramStart"/>
      <w:r w:rsidRPr="00985E84">
        <w:rPr>
          <w:rFonts w:ascii="Consolas" w:hAnsi="Consolas" w:cs="Consolas"/>
          <w:color w:val="228B22"/>
          <w:lang w:val="en-US"/>
        </w:rPr>
        <w:t>frequency;</w:t>
      </w:r>
      <w:proofErr w:type="gramEnd"/>
    </w:p>
    <w:p w14:paraId="50F2F142" w14:textId="77777777" w:rsidR="00985E84" w:rsidRPr="00985E84" w:rsidRDefault="00985E84" w:rsidP="00985E84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985E84">
        <w:rPr>
          <w:rFonts w:ascii="Consolas" w:hAnsi="Consolas" w:cs="Consolas"/>
          <w:color w:val="228B22"/>
          <w:lang w:val="en-US"/>
        </w:rPr>
        <w:t xml:space="preserve">%            </w:t>
      </w:r>
      <w:proofErr w:type="gramStart"/>
      <w:r w:rsidRPr="00985E84">
        <w:rPr>
          <w:rFonts w:ascii="Consolas" w:hAnsi="Consolas" w:cs="Consolas"/>
          <w:color w:val="228B22"/>
          <w:lang w:val="en-US"/>
        </w:rPr>
        <w:t>if</w:t>
      </w:r>
      <w:proofErr w:type="gramEnd"/>
      <w:r w:rsidRPr="00985E84">
        <w:rPr>
          <w:rFonts w:ascii="Consolas" w:hAnsi="Consolas" w:cs="Consolas"/>
          <w:color w:val="228B22"/>
          <w:lang w:val="en-US"/>
        </w:rPr>
        <w:t xml:space="preserve"> 2-dim </w:t>
      </w:r>
      <w:proofErr w:type="spellStart"/>
      <w:r w:rsidRPr="00985E84">
        <w:rPr>
          <w:rFonts w:ascii="Consolas" w:hAnsi="Consolas" w:cs="Consolas"/>
          <w:color w:val="228B22"/>
          <w:lang w:val="en-US"/>
        </w:rPr>
        <w:t>freq</w:t>
      </w:r>
      <w:proofErr w:type="spellEnd"/>
      <w:r w:rsidRPr="00985E84">
        <w:rPr>
          <w:rFonts w:ascii="Consolas" w:hAnsi="Consolas" w:cs="Consolas"/>
          <w:color w:val="228B22"/>
          <w:lang w:val="en-US"/>
        </w:rPr>
        <w:t>(2), spin-down</w:t>
      </w:r>
    </w:p>
    <w:p w14:paraId="131E6485" w14:textId="77777777" w:rsidR="00985E84" w:rsidRPr="00985E84" w:rsidRDefault="00985E84" w:rsidP="00985E84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985E84">
        <w:rPr>
          <w:rFonts w:ascii="Consolas" w:hAnsi="Consolas" w:cs="Consolas"/>
          <w:color w:val="228B22"/>
          <w:lang w:val="en-US"/>
        </w:rPr>
        <w:t xml:space="preserve">%            </w:t>
      </w:r>
      <w:proofErr w:type="gramStart"/>
      <w:r w:rsidRPr="00985E84">
        <w:rPr>
          <w:rFonts w:ascii="Consolas" w:hAnsi="Consolas" w:cs="Consolas"/>
          <w:color w:val="228B22"/>
          <w:lang w:val="en-US"/>
        </w:rPr>
        <w:t>if</w:t>
      </w:r>
      <w:proofErr w:type="gramEnd"/>
      <w:r w:rsidRPr="00985E84">
        <w:rPr>
          <w:rFonts w:ascii="Consolas" w:hAnsi="Consolas" w:cs="Consolas"/>
          <w:color w:val="228B22"/>
          <w:lang w:val="en-US"/>
        </w:rPr>
        <w:t xml:space="preserve"> 3-dim </w:t>
      </w:r>
      <w:proofErr w:type="spellStart"/>
      <w:r w:rsidRPr="00985E84">
        <w:rPr>
          <w:rFonts w:ascii="Consolas" w:hAnsi="Consolas" w:cs="Consolas"/>
          <w:color w:val="228B22"/>
          <w:lang w:val="en-US"/>
        </w:rPr>
        <w:t>freq</w:t>
      </w:r>
      <w:proofErr w:type="spellEnd"/>
      <w:r w:rsidRPr="00985E84">
        <w:rPr>
          <w:rFonts w:ascii="Consolas" w:hAnsi="Consolas" w:cs="Consolas"/>
          <w:color w:val="228B22"/>
          <w:lang w:val="en-US"/>
        </w:rPr>
        <w:t xml:space="preserve">(3) is the </w:t>
      </w:r>
      <w:proofErr w:type="spellStart"/>
      <w:r w:rsidRPr="00985E84">
        <w:rPr>
          <w:rFonts w:ascii="Consolas" w:hAnsi="Consolas" w:cs="Consolas"/>
          <w:color w:val="228B22"/>
          <w:lang w:val="en-US"/>
        </w:rPr>
        <w:t>semiband</w:t>
      </w:r>
      <w:proofErr w:type="spellEnd"/>
      <w:r w:rsidRPr="00985E84">
        <w:rPr>
          <w:rFonts w:ascii="Consolas" w:hAnsi="Consolas" w:cs="Consolas"/>
          <w:color w:val="228B22"/>
          <w:lang w:val="en-US"/>
        </w:rPr>
        <w:t xml:space="preserve">; def </w:t>
      </w:r>
      <w:proofErr w:type="spellStart"/>
      <w:r w:rsidRPr="00985E84">
        <w:rPr>
          <w:rFonts w:ascii="Consolas" w:hAnsi="Consolas" w:cs="Consolas"/>
          <w:color w:val="228B22"/>
          <w:lang w:val="en-US"/>
        </w:rPr>
        <w:t>semiband</w:t>
      </w:r>
      <w:proofErr w:type="spellEnd"/>
      <w:r w:rsidRPr="00985E84">
        <w:rPr>
          <w:rFonts w:ascii="Consolas" w:hAnsi="Consolas" w:cs="Consolas"/>
          <w:color w:val="228B22"/>
          <w:lang w:val="en-US"/>
        </w:rPr>
        <w:t xml:space="preserve"> 0.5 Hz</w:t>
      </w:r>
    </w:p>
    <w:p w14:paraId="1002F93E" w14:textId="77777777" w:rsidR="00985E84" w:rsidRPr="00985E84" w:rsidRDefault="00985E84" w:rsidP="00985E84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985E84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985E84">
        <w:rPr>
          <w:rFonts w:ascii="Consolas" w:hAnsi="Consolas" w:cs="Consolas"/>
          <w:color w:val="228B22"/>
          <w:lang w:val="en-US"/>
        </w:rPr>
        <w:t>direc</w:t>
      </w:r>
      <w:proofErr w:type="spellEnd"/>
      <w:r w:rsidRPr="00985E84">
        <w:rPr>
          <w:rFonts w:ascii="Consolas" w:hAnsi="Consolas" w:cs="Consolas"/>
          <w:color w:val="228B22"/>
          <w:lang w:val="en-US"/>
        </w:rPr>
        <w:t xml:space="preserve">   direction structure</w:t>
      </w:r>
    </w:p>
    <w:p w14:paraId="5D207878" w14:textId="77777777" w:rsidR="00985E84" w:rsidRPr="00985E84" w:rsidRDefault="00985E84" w:rsidP="00985E84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985E84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985E84">
        <w:rPr>
          <w:rFonts w:ascii="Consolas" w:hAnsi="Consolas" w:cs="Consolas"/>
          <w:color w:val="228B22"/>
          <w:lang w:val="en-US"/>
        </w:rPr>
        <w:t>sbands</w:t>
      </w:r>
      <w:proofErr w:type="spellEnd"/>
      <w:r w:rsidRPr="00985E84">
        <w:rPr>
          <w:rFonts w:ascii="Consolas" w:hAnsi="Consolas" w:cs="Consolas"/>
          <w:color w:val="228B22"/>
          <w:lang w:val="en-US"/>
        </w:rPr>
        <w:t xml:space="preserve">  search bands (in units of 1/SD; typically [10,100,1000])</w:t>
      </w:r>
    </w:p>
    <w:p w14:paraId="41BA6F3B" w14:textId="77777777" w:rsidR="00985E84" w:rsidRPr="00985E84" w:rsidRDefault="00985E84" w:rsidP="00985E84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985E84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985E84">
        <w:rPr>
          <w:rFonts w:ascii="Consolas" w:hAnsi="Consolas" w:cs="Consolas"/>
          <w:color w:val="228B22"/>
          <w:lang w:val="en-US"/>
        </w:rPr>
        <w:t>interl</w:t>
      </w:r>
      <w:proofErr w:type="spellEnd"/>
      <w:r w:rsidRPr="00985E84">
        <w:rPr>
          <w:rFonts w:ascii="Consolas" w:hAnsi="Consolas" w:cs="Consolas"/>
          <w:color w:val="228B22"/>
          <w:lang w:val="en-US"/>
        </w:rPr>
        <w:t xml:space="preserve">  interlacing delay (in </w:t>
      </w:r>
      <w:proofErr w:type="spellStart"/>
      <w:r w:rsidRPr="00985E84">
        <w:rPr>
          <w:rFonts w:ascii="Consolas" w:hAnsi="Consolas" w:cs="Consolas"/>
          <w:color w:val="228B22"/>
          <w:lang w:val="en-US"/>
        </w:rPr>
        <w:t>sband</w:t>
      </w:r>
      <w:proofErr w:type="spellEnd"/>
      <w:r w:rsidRPr="00985E84">
        <w:rPr>
          <w:rFonts w:ascii="Consolas" w:hAnsi="Consolas" w:cs="Consolas"/>
          <w:color w:val="228B22"/>
          <w:lang w:val="en-US"/>
        </w:rPr>
        <w:t xml:space="preserve"> units; def 0.5)</w:t>
      </w:r>
    </w:p>
    <w:p w14:paraId="284A09E5" w14:textId="77777777" w:rsidR="00985E84" w:rsidRPr="00985E84" w:rsidRDefault="00985E84" w:rsidP="00985E84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985E84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985E84">
        <w:rPr>
          <w:rFonts w:ascii="Consolas" w:hAnsi="Consolas" w:cs="Consolas"/>
          <w:color w:val="228B22"/>
          <w:lang w:val="en-US"/>
        </w:rPr>
        <w:t>check_sour</w:t>
      </w:r>
      <w:proofErr w:type="spellEnd"/>
      <w:r w:rsidRPr="00985E84">
        <w:rPr>
          <w:rFonts w:ascii="Consolas" w:hAnsi="Consolas" w:cs="Consolas"/>
          <w:color w:val="228B22"/>
          <w:lang w:val="en-US"/>
        </w:rPr>
        <w:t xml:space="preserve">  if present, for checking</w:t>
      </w:r>
    </w:p>
    <w:p w14:paraId="1047E366" w14:textId="29F2F85C" w:rsidR="00CF2346" w:rsidRDefault="00CF2346" w:rsidP="00D91787">
      <w:pPr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34E53FB6" w14:textId="77777777" w:rsidR="008673F8" w:rsidRDefault="008673F8" w:rsidP="008673F8">
      <w:pPr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59C9EE20" w14:textId="77777777" w:rsidR="008673F8" w:rsidRDefault="008673F8" w:rsidP="008673F8">
      <w:pPr>
        <w:pBdr>
          <w:top w:val="single" w:sz="12" w:space="1" w:color="auto"/>
          <w:bottom w:val="single" w:sz="12" w:space="1" w:color="auto"/>
        </w:pBdr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3C5D9E5B" w14:textId="77777777" w:rsidR="00F34D49" w:rsidRPr="00B45DE2" w:rsidRDefault="00F34D49" w:rsidP="00F34D49">
      <w:pPr>
        <w:rPr>
          <w:rFonts w:ascii="Calibri" w:hAnsi="Calibri" w:cs="Calibri"/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6E90D4E2" w14:textId="271081C5" w:rsidR="00F34D49" w:rsidRPr="006000F5" w:rsidRDefault="00F34D49" w:rsidP="00F34D49">
      <w:pPr>
        <w:pStyle w:val="Titolo3"/>
        <w:rPr>
          <w:rFonts w:ascii="Calibri" w:hAnsi="Calibri" w:cs="Calibri"/>
          <w:color w:val="B01513" w:themeColor="accent1"/>
          <w:sz w:val="28"/>
          <w:szCs w:val="28"/>
          <w:lang w:val="en-US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bookmarkStart w:id="29" w:name="_Toc118981006"/>
      <w:proofErr w:type="spellStart"/>
      <w:r>
        <w:rPr>
          <w:rFonts w:ascii="Calibri" w:hAnsi="Calibri" w:cs="Calibri"/>
          <w:color w:val="B01513" w:themeColor="accent1"/>
          <w:sz w:val="28"/>
          <w:szCs w:val="28"/>
          <w:lang w:val="en-US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sid</w:t>
      </w:r>
      <w:r w:rsidRPr="006000F5">
        <w:rPr>
          <w:rFonts w:ascii="Calibri" w:hAnsi="Calibri" w:cs="Calibri"/>
          <w:color w:val="B01513" w:themeColor="accent1"/>
          <w:sz w:val="28"/>
          <w:szCs w:val="28"/>
          <w:lang w:val="en-US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_sweep</w:t>
      </w:r>
      <w:r>
        <w:rPr>
          <w:rFonts w:ascii="Calibri" w:hAnsi="Calibri" w:cs="Calibri"/>
          <w:color w:val="B01513" w:themeColor="accent1"/>
          <w:sz w:val="28"/>
          <w:szCs w:val="28"/>
          <w:lang w:val="en-US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_ref_multidirec</w:t>
      </w:r>
      <w:bookmarkEnd w:id="29"/>
      <w:proofErr w:type="spellEnd"/>
    </w:p>
    <w:p w14:paraId="3953F3E2" w14:textId="77777777" w:rsidR="00B3300F" w:rsidRDefault="00B3300F" w:rsidP="00B3300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FF"/>
          <w:lang w:val="en-US"/>
        </w:rPr>
      </w:pPr>
    </w:p>
    <w:p w14:paraId="4099E8B5" w14:textId="5E63E4F8" w:rsidR="00B3300F" w:rsidRPr="00B3300F" w:rsidRDefault="00B3300F" w:rsidP="00B3300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B3300F">
        <w:rPr>
          <w:rFonts w:ascii="Consolas" w:hAnsi="Consolas" w:cs="Consolas"/>
          <w:color w:val="0000FF"/>
          <w:lang w:val="en-US"/>
        </w:rPr>
        <w:t>function</w:t>
      </w:r>
      <w:r w:rsidRPr="00B3300F">
        <w:rPr>
          <w:rFonts w:ascii="Consolas" w:hAnsi="Consolas" w:cs="Consolas"/>
          <w:color w:val="000000"/>
          <w:lang w:val="en-US"/>
        </w:rPr>
        <w:t xml:space="preserve"> [sidsref,outpars]=sid_sweep_ref_multidirec(addr,ant,runame,freq,direcs,sband,check_sour)</w:t>
      </w:r>
    </w:p>
    <w:p w14:paraId="6B814D94" w14:textId="77777777" w:rsidR="00B3300F" w:rsidRPr="00B3300F" w:rsidRDefault="00B3300F" w:rsidP="00B3300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B3300F">
        <w:rPr>
          <w:rFonts w:ascii="Consolas" w:hAnsi="Consolas" w:cs="Consolas"/>
          <w:color w:val="228B22"/>
          <w:lang w:val="en-US"/>
        </w:rPr>
        <w:t xml:space="preserve">% refinement of </w:t>
      </w:r>
      <w:proofErr w:type="spellStart"/>
      <w:r w:rsidRPr="00B3300F">
        <w:rPr>
          <w:rFonts w:ascii="Consolas" w:hAnsi="Consolas" w:cs="Consolas"/>
          <w:color w:val="228B22"/>
          <w:lang w:val="en-US"/>
        </w:rPr>
        <w:t>sid_sweep</w:t>
      </w:r>
      <w:proofErr w:type="spellEnd"/>
      <w:r w:rsidRPr="00B3300F">
        <w:rPr>
          <w:rFonts w:ascii="Consolas" w:hAnsi="Consolas" w:cs="Consolas"/>
          <w:color w:val="228B22"/>
          <w:lang w:val="en-US"/>
        </w:rPr>
        <w:t xml:space="preserve"> candidates on many </w:t>
      </w:r>
      <w:proofErr w:type="spellStart"/>
      <w:r w:rsidRPr="00B3300F">
        <w:rPr>
          <w:rFonts w:ascii="Consolas" w:hAnsi="Consolas" w:cs="Consolas"/>
          <w:color w:val="228B22"/>
          <w:lang w:val="en-US"/>
        </w:rPr>
        <w:t>sbands</w:t>
      </w:r>
      <w:proofErr w:type="spellEnd"/>
    </w:p>
    <w:p w14:paraId="5A8A2132" w14:textId="77777777" w:rsidR="00B3300F" w:rsidRPr="00B3300F" w:rsidRDefault="00B3300F" w:rsidP="00B3300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B3300F">
        <w:rPr>
          <w:rFonts w:ascii="Consolas" w:hAnsi="Consolas" w:cs="Consolas"/>
          <w:color w:val="228B22"/>
          <w:lang w:val="en-US"/>
        </w:rPr>
        <w:t>%</w:t>
      </w:r>
    </w:p>
    <w:p w14:paraId="002873E1" w14:textId="77777777" w:rsidR="00B3300F" w:rsidRPr="00B3300F" w:rsidRDefault="00B3300F" w:rsidP="00B3300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B3300F">
        <w:rPr>
          <w:rFonts w:ascii="Consolas" w:hAnsi="Consolas" w:cs="Consolas"/>
          <w:color w:val="228B22"/>
          <w:lang w:val="en-US"/>
        </w:rPr>
        <w:t>%   [sidsref,outpars]=sid_sweep_ref_multidirec(addr,ant,runame,freq,direc,sband,check_sour)</w:t>
      </w:r>
    </w:p>
    <w:p w14:paraId="2AF223C1" w14:textId="77777777" w:rsidR="00B3300F" w:rsidRPr="00B3300F" w:rsidRDefault="00B3300F" w:rsidP="00B3300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B3300F">
        <w:rPr>
          <w:rFonts w:ascii="Consolas" w:hAnsi="Consolas" w:cs="Consolas"/>
          <w:color w:val="228B22"/>
          <w:lang w:val="en-US"/>
        </w:rPr>
        <w:t>%</w:t>
      </w:r>
    </w:p>
    <w:p w14:paraId="2652729E" w14:textId="77777777" w:rsidR="00B3300F" w:rsidRPr="00B3300F" w:rsidRDefault="00B3300F" w:rsidP="00B3300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B3300F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B3300F">
        <w:rPr>
          <w:rFonts w:ascii="Consolas" w:hAnsi="Consolas" w:cs="Consolas"/>
          <w:color w:val="228B22"/>
          <w:lang w:val="en-US"/>
        </w:rPr>
        <w:t>addr,ant,runame</w:t>
      </w:r>
      <w:proofErr w:type="spellEnd"/>
      <w:r w:rsidRPr="00B3300F">
        <w:rPr>
          <w:rFonts w:ascii="Consolas" w:hAnsi="Consolas" w:cs="Consolas"/>
          <w:color w:val="228B22"/>
          <w:lang w:val="en-US"/>
        </w:rPr>
        <w:t xml:space="preserve">  as for </w:t>
      </w:r>
      <w:proofErr w:type="spellStart"/>
      <w:r w:rsidRPr="00B3300F">
        <w:rPr>
          <w:rFonts w:ascii="Consolas" w:hAnsi="Consolas" w:cs="Consolas"/>
          <w:color w:val="228B22"/>
          <w:lang w:val="en-US"/>
        </w:rPr>
        <w:t>bsd_lego</w:t>
      </w:r>
      <w:proofErr w:type="spellEnd"/>
    </w:p>
    <w:p w14:paraId="4403CE8C" w14:textId="77777777" w:rsidR="00B3300F" w:rsidRPr="00B3300F" w:rsidRDefault="00B3300F" w:rsidP="00B3300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B3300F">
        <w:rPr>
          <w:rFonts w:ascii="Consolas" w:hAnsi="Consolas" w:cs="Consolas"/>
          <w:color w:val="228B22"/>
          <w:lang w:val="en-US"/>
        </w:rPr>
        <w:t xml:space="preserve">%           if </w:t>
      </w:r>
      <w:proofErr w:type="spellStart"/>
      <w:r w:rsidRPr="00B3300F">
        <w:rPr>
          <w:rFonts w:ascii="Consolas" w:hAnsi="Consolas" w:cs="Consolas"/>
          <w:color w:val="228B22"/>
          <w:lang w:val="en-US"/>
        </w:rPr>
        <w:t>addr</w:t>
      </w:r>
      <w:proofErr w:type="spellEnd"/>
      <w:r w:rsidRPr="00B3300F">
        <w:rPr>
          <w:rFonts w:ascii="Consolas" w:hAnsi="Consolas" w:cs="Consolas"/>
          <w:color w:val="228B22"/>
          <w:lang w:val="en-US"/>
        </w:rPr>
        <w:t xml:space="preserve"> is a </w:t>
      </w:r>
      <w:proofErr w:type="spellStart"/>
      <w:r w:rsidRPr="00B3300F">
        <w:rPr>
          <w:rFonts w:ascii="Consolas" w:hAnsi="Consolas" w:cs="Consolas"/>
          <w:color w:val="228B22"/>
          <w:lang w:val="en-US"/>
        </w:rPr>
        <w:t>bsd</w:t>
      </w:r>
      <w:proofErr w:type="spellEnd"/>
      <w:r w:rsidRPr="00B3300F">
        <w:rPr>
          <w:rFonts w:ascii="Consolas" w:hAnsi="Consolas" w:cs="Consolas"/>
          <w:color w:val="228B22"/>
          <w:lang w:val="en-US"/>
        </w:rPr>
        <w:t>, use it</w:t>
      </w:r>
    </w:p>
    <w:p w14:paraId="61179EB5" w14:textId="77777777" w:rsidR="00B3300F" w:rsidRPr="00B3300F" w:rsidRDefault="00B3300F" w:rsidP="00B3300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B3300F">
        <w:rPr>
          <w:rFonts w:ascii="Consolas" w:hAnsi="Consolas" w:cs="Consolas"/>
          <w:color w:val="228B22"/>
          <w:lang w:val="en-US"/>
        </w:rPr>
        <w:t>%           if ant is a table, use it</w:t>
      </w:r>
    </w:p>
    <w:p w14:paraId="62307B64" w14:textId="77777777" w:rsidR="00B3300F" w:rsidRPr="00B3300F" w:rsidRDefault="00B3300F" w:rsidP="00B3300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B3300F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B3300F">
        <w:rPr>
          <w:rFonts w:ascii="Consolas" w:hAnsi="Consolas" w:cs="Consolas"/>
          <w:color w:val="228B22"/>
          <w:lang w:val="en-US"/>
        </w:rPr>
        <w:t>freq</w:t>
      </w:r>
      <w:proofErr w:type="spellEnd"/>
      <w:r w:rsidRPr="00B3300F">
        <w:rPr>
          <w:rFonts w:ascii="Consolas" w:hAnsi="Consolas" w:cs="Consolas"/>
          <w:color w:val="228B22"/>
          <w:lang w:val="en-US"/>
        </w:rPr>
        <w:t xml:space="preserve">    candidate </w:t>
      </w:r>
      <w:proofErr w:type="gramStart"/>
      <w:r w:rsidRPr="00B3300F">
        <w:rPr>
          <w:rFonts w:ascii="Consolas" w:hAnsi="Consolas" w:cs="Consolas"/>
          <w:color w:val="228B22"/>
          <w:lang w:val="en-US"/>
        </w:rPr>
        <w:t>frequency;</w:t>
      </w:r>
      <w:proofErr w:type="gramEnd"/>
    </w:p>
    <w:p w14:paraId="78FA8BE8" w14:textId="77777777" w:rsidR="00B3300F" w:rsidRPr="00B3300F" w:rsidRDefault="00B3300F" w:rsidP="00B3300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B3300F">
        <w:rPr>
          <w:rFonts w:ascii="Consolas" w:hAnsi="Consolas" w:cs="Consolas"/>
          <w:color w:val="228B22"/>
          <w:lang w:val="en-US"/>
        </w:rPr>
        <w:t xml:space="preserve">%            </w:t>
      </w:r>
      <w:proofErr w:type="gramStart"/>
      <w:r w:rsidRPr="00B3300F">
        <w:rPr>
          <w:rFonts w:ascii="Consolas" w:hAnsi="Consolas" w:cs="Consolas"/>
          <w:color w:val="228B22"/>
          <w:lang w:val="en-US"/>
        </w:rPr>
        <w:t>if</w:t>
      </w:r>
      <w:proofErr w:type="gramEnd"/>
      <w:r w:rsidRPr="00B3300F">
        <w:rPr>
          <w:rFonts w:ascii="Consolas" w:hAnsi="Consolas" w:cs="Consolas"/>
          <w:color w:val="228B22"/>
          <w:lang w:val="en-US"/>
        </w:rPr>
        <w:t xml:space="preserve"> 2-dim </w:t>
      </w:r>
      <w:proofErr w:type="spellStart"/>
      <w:r w:rsidRPr="00B3300F">
        <w:rPr>
          <w:rFonts w:ascii="Consolas" w:hAnsi="Consolas" w:cs="Consolas"/>
          <w:color w:val="228B22"/>
          <w:lang w:val="en-US"/>
        </w:rPr>
        <w:t>freq</w:t>
      </w:r>
      <w:proofErr w:type="spellEnd"/>
      <w:r w:rsidRPr="00B3300F">
        <w:rPr>
          <w:rFonts w:ascii="Consolas" w:hAnsi="Consolas" w:cs="Consolas"/>
          <w:color w:val="228B22"/>
          <w:lang w:val="en-US"/>
        </w:rPr>
        <w:t>(2), spin-down</w:t>
      </w:r>
    </w:p>
    <w:p w14:paraId="3ED648A7" w14:textId="77777777" w:rsidR="00B3300F" w:rsidRPr="00B3300F" w:rsidRDefault="00B3300F" w:rsidP="00B3300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B3300F">
        <w:rPr>
          <w:rFonts w:ascii="Consolas" w:hAnsi="Consolas" w:cs="Consolas"/>
          <w:color w:val="228B22"/>
          <w:lang w:val="en-US"/>
        </w:rPr>
        <w:t xml:space="preserve">%            </w:t>
      </w:r>
      <w:proofErr w:type="gramStart"/>
      <w:r w:rsidRPr="00B3300F">
        <w:rPr>
          <w:rFonts w:ascii="Consolas" w:hAnsi="Consolas" w:cs="Consolas"/>
          <w:color w:val="228B22"/>
          <w:lang w:val="en-US"/>
        </w:rPr>
        <w:t>if</w:t>
      </w:r>
      <w:proofErr w:type="gramEnd"/>
      <w:r w:rsidRPr="00B3300F">
        <w:rPr>
          <w:rFonts w:ascii="Consolas" w:hAnsi="Consolas" w:cs="Consolas"/>
          <w:color w:val="228B22"/>
          <w:lang w:val="en-US"/>
        </w:rPr>
        <w:t xml:space="preserve"> 3-dim </w:t>
      </w:r>
      <w:proofErr w:type="spellStart"/>
      <w:r w:rsidRPr="00B3300F">
        <w:rPr>
          <w:rFonts w:ascii="Consolas" w:hAnsi="Consolas" w:cs="Consolas"/>
          <w:color w:val="228B22"/>
          <w:lang w:val="en-US"/>
        </w:rPr>
        <w:t>freq</w:t>
      </w:r>
      <w:proofErr w:type="spellEnd"/>
      <w:r w:rsidRPr="00B3300F">
        <w:rPr>
          <w:rFonts w:ascii="Consolas" w:hAnsi="Consolas" w:cs="Consolas"/>
          <w:color w:val="228B22"/>
          <w:lang w:val="en-US"/>
        </w:rPr>
        <w:t xml:space="preserve">(3) is the </w:t>
      </w:r>
      <w:proofErr w:type="spellStart"/>
      <w:r w:rsidRPr="00B3300F">
        <w:rPr>
          <w:rFonts w:ascii="Consolas" w:hAnsi="Consolas" w:cs="Consolas"/>
          <w:color w:val="228B22"/>
          <w:lang w:val="en-US"/>
        </w:rPr>
        <w:t>semiband</w:t>
      </w:r>
      <w:proofErr w:type="spellEnd"/>
      <w:r w:rsidRPr="00B3300F">
        <w:rPr>
          <w:rFonts w:ascii="Consolas" w:hAnsi="Consolas" w:cs="Consolas"/>
          <w:color w:val="228B22"/>
          <w:lang w:val="en-US"/>
        </w:rPr>
        <w:t xml:space="preserve">; def </w:t>
      </w:r>
      <w:proofErr w:type="spellStart"/>
      <w:r w:rsidRPr="00B3300F">
        <w:rPr>
          <w:rFonts w:ascii="Consolas" w:hAnsi="Consolas" w:cs="Consolas"/>
          <w:color w:val="228B22"/>
          <w:lang w:val="en-US"/>
        </w:rPr>
        <w:t>semiband</w:t>
      </w:r>
      <w:proofErr w:type="spellEnd"/>
      <w:r w:rsidRPr="00B3300F">
        <w:rPr>
          <w:rFonts w:ascii="Consolas" w:hAnsi="Consolas" w:cs="Consolas"/>
          <w:color w:val="228B22"/>
          <w:lang w:val="en-US"/>
        </w:rPr>
        <w:t xml:space="preserve"> 0.5 Hz</w:t>
      </w:r>
    </w:p>
    <w:p w14:paraId="3DAE14CC" w14:textId="77777777" w:rsidR="00B3300F" w:rsidRPr="00B3300F" w:rsidRDefault="00B3300F" w:rsidP="00B3300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B3300F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B3300F">
        <w:rPr>
          <w:rFonts w:ascii="Consolas" w:hAnsi="Consolas" w:cs="Consolas"/>
          <w:color w:val="228B22"/>
          <w:lang w:val="en-US"/>
        </w:rPr>
        <w:t>direcs</w:t>
      </w:r>
      <w:proofErr w:type="spellEnd"/>
      <w:r w:rsidRPr="00B3300F">
        <w:rPr>
          <w:rFonts w:ascii="Consolas" w:hAnsi="Consolas" w:cs="Consolas"/>
          <w:color w:val="228B22"/>
          <w:lang w:val="en-US"/>
        </w:rPr>
        <w:t xml:space="preserve">  cell array with direction structures</w:t>
      </w:r>
    </w:p>
    <w:p w14:paraId="5A609FB0" w14:textId="77777777" w:rsidR="00B3300F" w:rsidRPr="00B3300F" w:rsidRDefault="00B3300F" w:rsidP="00B3300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B3300F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B3300F">
        <w:rPr>
          <w:rFonts w:ascii="Consolas" w:hAnsi="Consolas" w:cs="Consolas"/>
          <w:color w:val="228B22"/>
          <w:lang w:val="en-US"/>
        </w:rPr>
        <w:t>sband</w:t>
      </w:r>
      <w:proofErr w:type="spellEnd"/>
      <w:r w:rsidRPr="00B3300F">
        <w:rPr>
          <w:rFonts w:ascii="Consolas" w:hAnsi="Consolas" w:cs="Consolas"/>
          <w:color w:val="228B22"/>
          <w:lang w:val="en-US"/>
        </w:rPr>
        <w:t xml:space="preserve">   search band (in units of 1/SD; </w:t>
      </w:r>
      <w:proofErr w:type="gramStart"/>
      <w:r w:rsidRPr="00B3300F">
        <w:rPr>
          <w:rFonts w:ascii="Consolas" w:hAnsi="Consolas" w:cs="Consolas"/>
          <w:color w:val="228B22"/>
          <w:lang w:val="en-US"/>
        </w:rPr>
        <w:t>typically</w:t>
      </w:r>
      <w:proofErr w:type="gramEnd"/>
      <w:r w:rsidRPr="00B3300F">
        <w:rPr>
          <w:rFonts w:ascii="Consolas" w:hAnsi="Consolas" w:cs="Consolas"/>
          <w:color w:val="228B22"/>
          <w:lang w:val="en-US"/>
        </w:rPr>
        <w:t xml:space="preserve"> 10)</w:t>
      </w:r>
    </w:p>
    <w:p w14:paraId="47DB0B03" w14:textId="77777777" w:rsidR="00B3300F" w:rsidRPr="00B3300F" w:rsidRDefault="00B3300F" w:rsidP="00B3300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B3300F">
        <w:rPr>
          <w:rFonts w:ascii="Consolas" w:hAnsi="Consolas" w:cs="Consolas"/>
          <w:color w:val="228B22"/>
          <w:lang w:val="en-US"/>
        </w:rPr>
        <w:lastRenderedPageBreak/>
        <w:t xml:space="preserve">%             </w:t>
      </w:r>
      <w:proofErr w:type="gramStart"/>
      <w:r w:rsidRPr="00B3300F">
        <w:rPr>
          <w:rFonts w:ascii="Consolas" w:hAnsi="Consolas" w:cs="Consolas"/>
          <w:color w:val="228B22"/>
          <w:lang w:val="en-US"/>
        </w:rPr>
        <w:t>if</w:t>
      </w:r>
      <w:proofErr w:type="gramEnd"/>
      <w:r w:rsidRPr="00B3300F">
        <w:rPr>
          <w:rFonts w:ascii="Consolas" w:hAnsi="Consolas" w:cs="Consolas"/>
          <w:color w:val="228B22"/>
          <w:lang w:val="en-US"/>
        </w:rPr>
        <w:t xml:space="preserve"> present </w:t>
      </w:r>
      <w:proofErr w:type="spellStart"/>
      <w:r w:rsidRPr="00B3300F">
        <w:rPr>
          <w:rFonts w:ascii="Consolas" w:hAnsi="Consolas" w:cs="Consolas"/>
          <w:color w:val="228B22"/>
          <w:lang w:val="en-US"/>
        </w:rPr>
        <w:t>sband</w:t>
      </w:r>
      <w:proofErr w:type="spellEnd"/>
      <w:r w:rsidRPr="00B3300F">
        <w:rPr>
          <w:rFonts w:ascii="Consolas" w:hAnsi="Consolas" w:cs="Consolas"/>
          <w:color w:val="228B22"/>
          <w:lang w:val="en-US"/>
        </w:rPr>
        <w:t>(2) = interlacing delay (in 1/SD)</w:t>
      </w:r>
    </w:p>
    <w:p w14:paraId="39425765" w14:textId="77777777" w:rsidR="00B3300F" w:rsidRPr="00B3300F" w:rsidRDefault="00B3300F" w:rsidP="00B3300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B3300F">
        <w:rPr>
          <w:rFonts w:ascii="Consolas" w:hAnsi="Consolas" w:cs="Consolas"/>
          <w:color w:val="228B22"/>
          <w:lang w:val="en-US"/>
        </w:rPr>
        <w:t xml:space="preserve">%             </w:t>
      </w:r>
      <w:proofErr w:type="spellStart"/>
      <w:r w:rsidRPr="00B3300F">
        <w:rPr>
          <w:rFonts w:ascii="Consolas" w:hAnsi="Consolas" w:cs="Consolas"/>
          <w:color w:val="228B22"/>
          <w:lang w:val="en-US"/>
        </w:rPr>
        <w:t>sband</w:t>
      </w:r>
      <w:proofErr w:type="spellEnd"/>
      <w:r w:rsidRPr="00B3300F">
        <w:rPr>
          <w:rFonts w:ascii="Consolas" w:hAnsi="Consolas" w:cs="Consolas"/>
          <w:color w:val="228B22"/>
          <w:lang w:val="en-US"/>
        </w:rPr>
        <w:t xml:space="preserve">(3) = enlargement factor (def </w:t>
      </w:r>
      <w:proofErr w:type="spellStart"/>
      <w:r w:rsidRPr="00B3300F">
        <w:rPr>
          <w:rFonts w:ascii="Consolas" w:hAnsi="Consolas" w:cs="Consolas"/>
          <w:color w:val="228B22"/>
          <w:lang w:val="en-US"/>
        </w:rPr>
        <w:t>enl</w:t>
      </w:r>
      <w:proofErr w:type="spellEnd"/>
      <w:r w:rsidRPr="00B3300F">
        <w:rPr>
          <w:rFonts w:ascii="Consolas" w:hAnsi="Consolas" w:cs="Consolas"/>
          <w:color w:val="228B22"/>
          <w:lang w:val="en-US"/>
        </w:rPr>
        <w:t>=10, min recommended 5)</w:t>
      </w:r>
    </w:p>
    <w:p w14:paraId="411F8759" w14:textId="77777777" w:rsidR="00B3300F" w:rsidRPr="00B3300F" w:rsidRDefault="00B3300F" w:rsidP="00B3300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B3300F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B3300F">
        <w:rPr>
          <w:rFonts w:ascii="Consolas" w:hAnsi="Consolas" w:cs="Consolas"/>
          <w:color w:val="228B22"/>
          <w:lang w:val="en-US"/>
        </w:rPr>
        <w:t>check_sour</w:t>
      </w:r>
      <w:proofErr w:type="spellEnd"/>
      <w:r w:rsidRPr="00B3300F">
        <w:rPr>
          <w:rFonts w:ascii="Consolas" w:hAnsi="Consolas" w:cs="Consolas"/>
          <w:color w:val="228B22"/>
          <w:lang w:val="en-US"/>
        </w:rPr>
        <w:t xml:space="preserve">  if present, for checking</w:t>
      </w:r>
    </w:p>
    <w:p w14:paraId="71982A03" w14:textId="77777777" w:rsidR="00B3300F" w:rsidRPr="00B3300F" w:rsidRDefault="00B3300F" w:rsidP="00B3300F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</w:p>
    <w:p w14:paraId="4543DB69" w14:textId="2A5E10AF" w:rsidR="00F34D49" w:rsidRDefault="00F34D49" w:rsidP="00F34D49">
      <w:pPr>
        <w:pBdr>
          <w:bottom w:val="single" w:sz="12" w:space="1" w:color="auto"/>
        </w:pBdr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75B2CF2E" w14:textId="77777777" w:rsidR="009820A3" w:rsidRDefault="009820A3" w:rsidP="00F34D49">
      <w:pPr>
        <w:pBdr>
          <w:bottom w:val="single" w:sz="12" w:space="1" w:color="auto"/>
        </w:pBdr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7F9960DE" w14:textId="77777777" w:rsidR="009820A3" w:rsidRDefault="009820A3" w:rsidP="009820A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228B22"/>
          <w:lang w:val="en-US"/>
        </w:rPr>
      </w:pPr>
    </w:p>
    <w:p w14:paraId="6FBDFADC" w14:textId="5DA78B57" w:rsidR="009820A3" w:rsidRPr="009820A3" w:rsidRDefault="009820A3" w:rsidP="009820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9820A3">
        <w:rPr>
          <w:rFonts w:ascii="Consolas" w:hAnsi="Consolas" w:cs="Consolas"/>
          <w:color w:val="228B22"/>
          <w:lang w:val="en-US"/>
        </w:rPr>
        <w:t xml:space="preserve">% </w:t>
      </w:r>
      <w:proofErr w:type="spellStart"/>
      <w:r w:rsidRPr="009820A3">
        <w:rPr>
          <w:rFonts w:ascii="Consolas" w:hAnsi="Consolas" w:cs="Consolas"/>
          <w:color w:val="228B22"/>
          <w:lang w:val="en-US"/>
        </w:rPr>
        <w:t>driver_sid_sweep_ref_multidirec</w:t>
      </w:r>
      <w:proofErr w:type="spellEnd"/>
    </w:p>
    <w:p w14:paraId="664DB5AB" w14:textId="77777777" w:rsidR="009820A3" w:rsidRPr="009820A3" w:rsidRDefault="009820A3" w:rsidP="009820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9820A3">
        <w:rPr>
          <w:rFonts w:ascii="Consolas" w:hAnsi="Consolas" w:cs="Consolas"/>
          <w:color w:val="228B22"/>
          <w:lang w:val="en-US"/>
        </w:rPr>
        <w:t xml:space="preserve"> </w:t>
      </w:r>
    </w:p>
    <w:p w14:paraId="4E3F42C1" w14:textId="77777777" w:rsidR="009820A3" w:rsidRPr="009820A3" w:rsidRDefault="009820A3" w:rsidP="009820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9820A3">
        <w:rPr>
          <w:rFonts w:ascii="Consolas" w:hAnsi="Consolas" w:cs="Consolas"/>
          <w:color w:val="000000"/>
          <w:lang w:val="en-US"/>
        </w:rPr>
        <w:t>pp=</w:t>
      </w:r>
      <w:proofErr w:type="spellStart"/>
      <w:r w:rsidRPr="009820A3">
        <w:rPr>
          <w:rFonts w:ascii="Consolas" w:hAnsi="Consolas" w:cs="Consolas"/>
          <w:color w:val="000000"/>
          <w:lang w:val="en-US"/>
        </w:rPr>
        <w:t>new_posfr</w:t>
      </w:r>
      <w:proofErr w:type="spellEnd"/>
      <w:r w:rsidRPr="009820A3">
        <w:rPr>
          <w:rFonts w:ascii="Consolas" w:hAnsi="Consolas" w:cs="Consolas"/>
          <w:color w:val="000000"/>
          <w:lang w:val="en-US"/>
        </w:rPr>
        <w:t>(pulsar_3,57859</w:t>
      </w:r>
      <w:proofErr w:type="gramStart"/>
      <w:r w:rsidRPr="009820A3">
        <w:rPr>
          <w:rFonts w:ascii="Consolas" w:hAnsi="Consolas" w:cs="Consolas"/>
          <w:color w:val="000000"/>
          <w:lang w:val="en-US"/>
        </w:rPr>
        <w:t>);</w:t>
      </w:r>
      <w:proofErr w:type="gramEnd"/>
    </w:p>
    <w:p w14:paraId="6BF0B396" w14:textId="77777777" w:rsidR="009820A3" w:rsidRPr="009820A3" w:rsidRDefault="009820A3" w:rsidP="009820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 w:rsidRPr="009820A3">
        <w:rPr>
          <w:rFonts w:ascii="Consolas" w:hAnsi="Consolas" w:cs="Consolas"/>
          <w:color w:val="000000"/>
          <w:lang w:val="en-US"/>
        </w:rPr>
        <w:t>ppa</w:t>
      </w:r>
      <w:proofErr w:type="spellEnd"/>
      <w:r w:rsidRPr="009820A3">
        <w:rPr>
          <w:rFonts w:ascii="Consolas" w:hAnsi="Consolas" w:cs="Consolas"/>
          <w:color w:val="000000"/>
          <w:lang w:val="en-US"/>
        </w:rPr>
        <w:t>=</w:t>
      </w:r>
      <w:proofErr w:type="gramStart"/>
      <w:r w:rsidRPr="009820A3">
        <w:rPr>
          <w:rFonts w:ascii="Consolas" w:hAnsi="Consolas" w:cs="Consolas"/>
          <w:color w:val="000000"/>
          <w:lang w:val="en-US"/>
        </w:rPr>
        <w:t>pp;</w:t>
      </w:r>
      <w:proofErr w:type="gramEnd"/>
    </w:p>
    <w:p w14:paraId="0C267AA8" w14:textId="77777777" w:rsidR="009820A3" w:rsidRPr="009820A3" w:rsidRDefault="009820A3" w:rsidP="009820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9820A3">
        <w:rPr>
          <w:rFonts w:ascii="Consolas" w:hAnsi="Consolas" w:cs="Consolas"/>
          <w:color w:val="000000"/>
          <w:lang w:val="en-US"/>
        </w:rPr>
        <w:t>ppb=</w:t>
      </w:r>
      <w:proofErr w:type="gramStart"/>
      <w:r w:rsidRPr="009820A3">
        <w:rPr>
          <w:rFonts w:ascii="Consolas" w:hAnsi="Consolas" w:cs="Consolas"/>
          <w:color w:val="000000"/>
          <w:lang w:val="en-US"/>
        </w:rPr>
        <w:t>pp;</w:t>
      </w:r>
      <w:proofErr w:type="gramEnd"/>
    </w:p>
    <w:p w14:paraId="3B3C2791" w14:textId="77777777" w:rsidR="009820A3" w:rsidRPr="009820A3" w:rsidRDefault="009820A3" w:rsidP="009820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9820A3">
        <w:rPr>
          <w:rFonts w:ascii="Consolas" w:hAnsi="Consolas" w:cs="Consolas"/>
          <w:color w:val="000000"/>
          <w:lang w:val="en-US"/>
        </w:rPr>
        <w:t xml:space="preserve"> </w:t>
      </w:r>
    </w:p>
    <w:p w14:paraId="0DC6C9C9" w14:textId="77777777" w:rsidR="009820A3" w:rsidRPr="009820A3" w:rsidRDefault="009820A3" w:rsidP="009820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 w:rsidRPr="009820A3">
        <w:rPr>
          <w:rFonts w:ascii="Consolas" w:hAnsi="Consolas" w:cs="Consolas"/>
          <w:color w:val="000000"/>
          <w:lang w:val="en-US"/>
        </w:rPr>
        <w:t>ppa.a</w:t>
      </w:r>
      <w:proofErr w:type="spellEnd"/>
      <w:r w:rsidRPr="009820A3">
        <w:rPr>
          <w:rFonts w:ascii="Consolas" w:hAnsi="Consolas" w:cs="Consolas"/>
          <w:color w:val="000000"/>
          <w:lang w:val="en-US"/>
        </w:rPr>
        <w:t>=pp.a+</w:t>
      </w:r>
      <w:proofErr w:type="gramStart"/>
      <w:r w:rsidRPr="009820A3">
        <w:rPr>
          <w:rFonts w:ascii="Consolas" w:hAnsi="Consolas" w:cs="Consolas"/>
          <w:color w:val="000000"/>
          <w:lang w:val="en-US"/>
        </w:rPr>
        <w:t>5;</w:t>
      </w:r>
      <w:proofErr w:type="gramEnd"/>
    </w:p>
    <w:p w14:paraId="1E37CAE9" w14:textId="77777777" w:rsidR="009820A3" w:rsidRPr="009820A3" w:rsidRDefault="009820A3" w:rsidP="009820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 w:rsidRPr="009820A3">
        <w:rPr>
          <w:rFonts w:ascii="Consolas" w:hAnsi="Consolas" w:cs="Consolas"/>
          <w:color w:val="000000"/>
          <w:lang w:val="en-US"/>
        </w:rPr>
        <w:t>ppb.d</w:t>
      </w:r>
      <w:proofErr w:type="spellEnd"/>
      <w:r w:rsidRPr="009820A3">
        <w:rPr>
          <w:rFonts w:ascii="Consolas" w:hAnsi="Consolas" w:cs="Consolas"/>
          <w:color w:val="000000"/>
          <w:lang w:val="en-US"/>
        </w:rPr>
        <w:t>=pp.d+</w:t>
      </w:r>
      <w:proofErr w:type="gramStart"/>
      <w:r w:rsidRPr="009820A3">
        <w:rPr>
          <w:rFonts w:ascii="Consolas" w:hAnsi="Consolas" w:cs="Consolas"/>
          <w:color w:val="000000"/>
          <w:lang w:val="en-US"/>
        </w:rPr>
        <w:t>5;</w:t>
      </w:r>
      <w:proofErr w:type="gramEnd"/>
    </w:p>
    <w:p w14:paraId="5D700A89" w14:textId="77777777" w:rsidR="009820A3" w:rsidRPr="009820A3" w:rsidRDefault="009820A3" w:rsidP="009820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9820A3">
        <w:rPr>
          <w:rFonts w:ascii="Consolas" w:hAnsi="Consolas" w:cs="Consolas"/>
          <w:color w:val="000000"/>
          <w:lang w:val="en-US"/>
        </w:rPr>
        <w:t xml:space="preserve"> </w:t>
      </w:r>
    </w:p>
    <w:p w14:paraId="2E5104F5" w14:textId="77777777" w:rsidR="009820A3" w:rsidRPr="009820A3" w:rsidRDefault="009820A3" w:rsidP="009820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 w:rsidRPr="009820A3">
        <w:rPr>
          <w:rFonts w:ascii="Consolas" w:hAnsi="Consolas" w:cs="Consolas"/>
          <w:color w:val="000000"/>
          <w:lang w:val="en-US"/>
        </w:rPr>
        <w:t>direc</w:t>
      </w:r>
      <w:proofErr w:type="spellEnd"/>
      <w:r w:rsidRPr="009820A3">
        <w:rPr>
          <w:rFonts w:ascii="Consolas" w:hAnsi="Consolas" w:cs="Consolas"/>
          <w:color w:val="000000"/>
          <w:lang w:val="en-US"/>
        </w:rPr>
        <w:t>{1}=</w:t>
      </w:r>
      <w:proofErr w:type="gramStart"/>
      <w:r w:rsidRPr="009820A3">
        <w:rPr>
          <w:rFonts w:ascii="Consolas" w:hAnsi="Consolas" w:cs="Consolas"/>
          <w:color w:val="000000"/>
          <w:lang w:val="en-US"/>
        </w:rPr>
        <w:t>pp;</w:t>
      </w:r>
      <w:proofErr w:type="gramEnd"/>
    </w:p>
    <w:p w14:paraId="75380703" w14:textId="77777777" w:rsidR="009820A3" w:rsidRPr="009820A3" w:rsidRDefault="009820A3" w:rsidP="009820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 w:rsidRPr="009820A3">
        <w:rPr>
          <w:rFonts w:ascii="Consolas" w:hAnsi="Consolas" w:cs="Consolas"/>
          <w:color w:val="000000"/>
          <w:lang w:val="en-US"/>
        </w:rPr>
        <w:t>direc</w:t>
      </w:r>
      <w:proofErr w:type="spellEnd"/>
      <w:r w:rsidRPr="009820A3">
        <w:rPr>
          <w:rFonts w:ascii="Consolas" w:hAnsi="Consolas" w:cs="Consolas"/>
          <w:color w:val="000000"/>
          <w:lang w:val="en-US"/>
        </w:rPr>
        <w:t>{2}=</w:t>
      </w:r>
      <w:proofErr w:type="spellStart"/>
      <w:proofErr w:type="gramStart"/>
      <w:r w:rsidRPr="009820A3">
        <w:rPr>
          <w:rFonts w:ascii="Consolas" w:hAnsi="Consolas" w:cs="Consolas"/>
          <w:color w:val="000000"/>
          <w:lang w:val="en-US"/>
        </w:rPr>
        <w:t>ppa</w:t>
      </w:r>
      <w:proofErr w:type="spellEnd"/>
      <w:r w:rsidRPr="009820A3">
        <w:rPr>
          <w:rFonts w:ascii="Consolas" w:hAnsi="Consolas" w:cs="Consolas"/>
          <w:color w:val="000000"/>
          <w:lang w:val="en-US"/>
        </w:rPr>
        <w:t>;</w:t>
      </w:r>
      <w:proofErr w:type="gramEnd"/>
    </w:p>
    <w:p w14:paraId="01720065" w14:textId="77777777" w:rsidR="009820A3" w:rsidRPr="009820A3" w:rsidRDefault="009820A3" w:rsidP="009820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 w:rsidRPr="009820A3">
        <w:rPr>
          <w:rFonts w:ascii="Consolas" w:hAnsi="Consolas" w:cs="Consolas"/>
          <w:color w:val="000000"/>
          <w:lang w:val="en-US"/>
        </w:rPr>
        <w:t>direc</w:t>
      </w:r>
      <w:proofErr w:type="spellEnd"/>
      <w:r w:rsidRPr="009820A3">
        <w:rPr>
          <w:rFonts w:ascii="Consolas" w:hAnsi="Consolas" w:cs="Consolas"/>
          <w:color w:val="000000"/>
          <w:lang w:val="en-US"/>
        </w:rPr>
        <w:t>{3}=</w:t>
      </w:r>
      <w:proofErr w:type="gramStart"/>
      <w:r w:rsidRPr="009820A3">
        <w:rPr>
          <w:rFonts w:ascii="Consolas" w:hAnsi="Consolas" w:cs="Consolas"/>
          <w:color w:val="000000"/>
          <w:lang w:val="en-US"/>
        </w:rPr>
        <w:t>ppb;</w:t>
      </w:r>
      <w:proofErr w:type="gramEnd"/>
    </w:p>
    <w:p w14:paraId="0D85D160" w14:textId="77777777" w:rsidR="009820A3" w:rsidRPr="009820A3" w:rsidRDefault="009820A3" w:rsidP="009820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9820A3">
        <w:rPr>
          <w:rFonts w:ascii="Consolas" w:hAnsi="Consolas" w:cs="Consolas"/>
          <w:color w:val="000000"/>
          <w:lang w:val="en-US"/>
        </w:rPr>
        <w:t xml:space="preserve"> </w:t>
      </w:r>
    </w:p>
    <w:p w14:paraId="61BE0992" w14:textId="77777777" w:rsidR="009820A3" w:rsidRPr="009820A3" w:rsidRDefault="009820A3" w:rsidP="009820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9820A3">
        <w:rPr>
          <w:rFonts w:ascii="Consolas" w:hAnsi="Consolas" w:cs="Consolas"/>
          <w:color w:val="000000"/>
          <w:lang w:val="en-US"/>
        </w:rPr>
        <w:t xml:space="preserve"> [sidsrefdir,outparsdir]=sid_sweep_ref_multidirec(</w:t>
      </w:r>
      <w:r w:rsidRPr="009820A3">
        <w:rPr>
          <w:rFonts w:ascii="Consolas" w:hAnsi="Consolas" w:cs="Consolas"/>
          <w:color w:val="A020F0"/>
          <w:lang w:val="en-US"/>
        </w:rPr>
        <w:t>'I:'</w:t>
      </w:r>
      <w:r w:rsidRPr="009820A3">
        <w:rPr>
          <w:rFonts w:ascii="Consolas" w:hAnsi="Consolas" w:cs="Consolas"/>
          <w:color w:val="000000"/>
          <w:lang w:val="en-US"/>
        </w:rPr>
        <w:t>,</w:t>
      </w:r>
      <w:r w:rsidRPr="009820A3">
        <w:rPr>
          <w:rFonts w:ascii="Consolas" w:hAnsi="Consolas" w:cs="Consolas"/>
          <w:color w:val="A020F0"/>
          <w:lang w:val="en-US"/>
        </w:rPr>
        <w:t>'ligol'</w:t>
      </w:r>
      <w:r w:rsidRPr="009820A3">
        <w:rPr>
          <w:rFonts w:ascii="Consolas" w:hAnsi="Consolas" w:cs="Consolas"/>
          <w:color w:val="000000"/>
          <w:lang w:val="en-US"/>
        </w:rPr>
        <w:t>,</w:t>
      </w:r>
      <w:r w:rsidRPr="009820A3">
        <w:rPr>
          <w:rFonts w:ascii="Consolas" w:hAnsi="Consolas" w:cs="Consolas"/>
          <w:color w:val="A020F0"/>
          <w:lang w:val="en-US"/>
        </w:rPr>
        <w:t>'O2'</w:t>
      </w:r>
      <w:r w:rsidRPr="009820A3">
        <w:rPr>
          <w:rFonts w:ascii="Consolas" w:hAnsi="Consolas" w:cs="Consolas"/>
          <w:color w:val="000000"/>
          <w:lang w:val="en-US"/>
        </w:rPr>
        <w:t>,pp.f0,direc,[10 5],pp)</w:t>
      </w:r>
    </w:p>
    <w:p w14:paraId="7B233C5C" w14:textId="77777777" w:rsidR="009820A3" w:rsidRPr="002D6CBE" w:rsidRDefault="009820A3" w:rsidP="0093571E">
      <w:pPr>
        <w:rPr>
          <w:rFonts w:ascii="Calibri" w:hAnsi="Calibri" w:cs="Calibri"/>
          <w:b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32C126A1" w14:textId="77777777" w:rsidR="008673F8" w:rsidRDefault="008673F8" w:rsidP="008673F8">
      <w:pPr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36F3C2A2" w14:textId="77777777" w:rsidR="008673F8" w:rsidRDefault="008673F8" w:rsidP="008673F8">
      <w:pPr>
        <w:pBdr>
          <w:top w:val="single" w:sz="12" w:space="1" w:color="auto"/>
          <w:bottom w:val="single" w:sz="12" w:space="1" w:color="auto"/>
        </w:pBdr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02281DDF" w14:textId="77777777" w:rsidR="007011E6" w:rsidRPr="00B45DE2" w:rsidRDefault="007011E6" w:rsidP="0093571E">
      <w:pPr>
        <w:rPr>
          <w:rFonts w:ascii="Calibri" w:hAnsi="Calibri" w:cs="Calibri"/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75B1CA15" w14:textId="663E147E" w:rsidR="0093571E" w:rsidRPr="006000F5" w:rsidRDefault="0093571E" w:rsidP="0093571E">
      <w:pPr>
        <w:pStyle w:val="Titolo3"/>
        <w:rPr>
          <w:rFonts w:ascii="Calibri" w:hAnsi="Calibri" w:cs="Calibri"/>
          <w:color w:val="B01513" w:themeColor="accent1"/>
          <w:sz w:val="28"/>
          <w:szCs w:val="28"/>
          <w:lang w:val="en-US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bookmarkStart w:id="30" w:name="_Toc118981007"/>
      <w:proofErr w:type="spellStart"/>
      <w:r>
        <w:rPr>
          <w:rFonts w:ascii="Calibri" w:hAnsi="Calibri" w:cs="Calibri"/>
          <w:color w:val="B01513" w:themeColor="accent1"/>
          <w:sz w:val="28"/>
          <w:szCs w:val="28"/>
          <w:lang w:val="en-US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sid</w:t>
      </w:r>
      <w:r w:rsidRPr="006000F5">
        <w:rPr>
          <w:rFonts w:ascii="Calibri" w:hAnsi="Calibri" w:cs="Calibri"/>
          <w:color w:val="B01513" w:themeColor="accent1"/>
          <w:sz w:val="28"/>
          <w:szCs w:val="28"/>
          <w:lang w:val="en-US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_sweep</w:t>
      </w:r>
      <w:r>
        <w:rPr>
          <w:rFonts w:ascii="Calibri" w:hAnsi="Calibri" w:cs="Calibri"/>
          <w:color w:val="B01513" w:themeColor="accent1"/>
          <w:sz w:val="28"/>
          <w:szCs w:val="28"/>
          <w:lang w:val="en-US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_multi</w:t>
      </w:r>
      <w:bookmarkEnd w:id="30"/>
      <w:proofErr w:type="spellEnd"/>
    </w:p>
    <w:p w14:paraId="40A2788C" w14:textId="77777777" w:rsidR="0093571E" w:rsidRDefault="0093571E" w:rsidP="0093571E">
      <w:pPr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4E7345A8" w14:textId="77777777" w:rsidR="00C016A5" w:rsidRPr="00C016A5" w:rsidRDefault="00C016A5" w:rsidP="00C016A5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C016A5">
        <w:rPr>
          <w:rFonts w:ascii="Consolas" w:hAnsi="Consolas" w:cs="Consolas"/>
          <w:color w:val="0000FF"/>
          <w:lang w:val="en-US"/>
        </w:rPr>
        <w:t>function</w:t>
      </w:r>
      <w:r w:rsidRPr="00C016A5">
        <w:rPr>
          <w:rFonts w:ascii="Consolas" w:hAnsi="Consolas" w:cs="Consolas"/>
          <w:color w:val="000000"/>
          <w:lang w:val="en-US"/>
        </w:rPr>
        <w:t xml:space="preserve"> [</w:t>
      </w:r>
      <w:proofErr w:type="spellStart"/>
      <w:r w:rsidRPr="00C016A5">
        <w:rPr>
          <w:rFonts w:ascii="Consolas" w:hAnsi="Consolas" w:cs="Consolas"/>
          <w:color w:val="000000"/>
          <w:lang w:val="en-US"/>
        </w:rPr>
        <w:t>sids,bsdsstr</w:t>
      </w:r>
      <w:proofErr w:type="spellEnd"/>
      <w:r w:rsidRPr="00C016A5">
        <w:rPr>
          <w:rFonts w:ascii="Consolas" w:hAnsi="Consolas" w:cs="Consolas"/>
          <w:color w:val="000000"/>
          <w:lang w:val="en-US"/>
        </w:rPr>
        <w:t>]=</w:t>
      </w:r>
      <w:proofErr w:type="spellStart"/>
      <w:r w:rsidRPr="00C016A5">
        <w:rPr>
          <w:rFonts w:ascii="Consolas" w:hAnsi="Consolas" w:cs="Consolas"/>
          <w:color w:val="000000"/>
          <w:lang w:val="en-US"/>
        </w:rPr>
        <w:t>sid_sweep_multi</w:t>
      </w:r>
      <w:proofErr w:type="spellEnd"/>
      <w:r w:rsidRPr="00C016A5">
        <w:rPr>
          <w:rFonts w:ascii="Consolas" w:hAnsi="Consolas" w:cs="Consolas"/>
          <w:color w:val="000000"/>
          <w:lang w:val="en-US"/>
        </w:rPr>
        <w:t>(</w:t>
      </w:r>
      <w:proofErr w:type="spellStart"/>
      <w:r w:rsidRPr="00C016A5">
        <w:rPr>
          <w:rFonts w:ascii="Consolas" w:hAnsi="Consolas" w:cs="Consolas"/>
          <w:color w:val="000000"/>
          <w:lang w:val="en-US"/>
        </w:rPr>
        <w:t>bsdsstr,freq,direc,sband,nsid</w:t>
      </w:r>
      <w:proofErr w:type="spellEnd"/>
      <w:r w:rsidRPr="00C016A5">
        <w:rPr>
          <w:rFonts w:ascii="Consolas" w:hAnsi="Consolas" w:cs="Consolas"/>
          <w:color w:val="000000"/>
          <w:lang w:val="en-US"/>
        </w:rPr>
        <w:t>)</w:t>
      </w:r>
    </w:p>
    <w:p w14:paraId="374423B6" w14:textId="77777777" w:rsidR="00C016A5" w:rsidRPr="00C016A5" w:rsidRDefault="00C016A5" w:rsidP="00C016A5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C016A5">
        <w:rPr>
          <w:rFonts w:ascii="Consolas" w:hAnsi="Consolas" w:cs="Consolas"/>
          <w:color w:val="228B22"/>
          <w:lang w:val="en-US"/>
        </w:rPr>
        <w:t xml:space="preserve">% multi antenna </w:t>
      </w:r>
      <w:proofErr w:type="spellStart"/>
      <w:r w:rsidRPr="00C016A5">
        <w:rPr>
          <w:rFonts w:ascii="Consolas" w:hAnsi="Consolas" w:cs="Consolas"/>
          <w:color w:val="228B22"/>
          <w:lang w:val="en-US"/>
        </w:rPr>
        <w:t>sid_sweep</w:t>
      </w:r>
      <w:proofErr w:type="spellEnd"/>
      <w:r w:rsidRPr="00C016A5">
        <w:rPr>
          <w:rFonts w:ascii="Consolas" w:hAnsi="Consolas" w:cs="Consolas"/>
          <w:color w:val="228B22"/>
          <w:lang w:val="en-US"/>
        </w:rPr>
        <w:t xml:space="preserve"> candidates</w:t>
      </w:r>
    </w:p>
    <w:p w14:paraId="4C1AC340" w14:textId="77777777" w:rsidR="00C016A5" w:rsidRPr="00C016A5" w:rsidRDefault="00C016A5" w:rsidP="00C016A5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C016A5">
        <w:rPr>
          <w:rFonts w:ascii="Consolas" w:hAnsi="Consolas" w:cs="Consolas"/>
          <w:color w:val="228B22"/>
          <w:lang w:val="en-US"/>
        </w:rPr>
        <w:t>%</w:t>
      </w:r>
    </w:p>
    <w:p w14:paraId="39C148B0" w14:textId="77777777" w:rsidR="00C016A5" w:rsidRPr="00C016A5" w:rsidRDefault="00C016A5" w:rsidP="00C016A5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C016A5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C016A5">
        <w:rPr>
          <w:rFonts w:ascii="Consolas" w:hAnsi="Consolas" w:cs="Consolas"/>
          <w:color w:val="228B22"/>
          <w:lang w:val="en-US"/>
        </w:rPr>
        <w:t>sids</w:t>
      </w:r>
      <w:proofErr w:type="spellEnd"/>
      <w:r w:rsidRPr="00C016A5">
        <w:rPr>
          <w:rFonts w:ascii="Consolas" w:hAnsi="Consolas" w:cs="Consolas"/>
          <w:color w:val="228B22"/>
          <w:lang w:val="en-US"/>
        </w:rPr>
        <w:t>=</w:t>
      </w:r>
      <w:proofErr w:type="spellStart"/>
      <w:r w:rsidRPr="00C016A5">
        <w:rPr>
          <w:rFonts w:ascii="Consolas" w:hAnsi="Consolas" w:cs="Consolas"/>
          <w:color w:val="228B22"/>
          <w:lang w:val="en-US"/>
        </w:rPr>
        <w:t>sid_sweep_multi</w:t>
      </w:r>
      <w:proofErr w:type="spellEnd"/>
      <w:r w:rsidRPr="00C016A5">
        <w:rPr>
          <w:rFonts w:ascii="Consolas" w:hAnsi="Consolas" w:cs="Consolas"/>
          <w:color w:val="228B22"/>
          <w:lang w:val="en-US"/>
        </w:rPr>
        <w:t>(</w:t>
      </w:r>
      <w:proofErr w:type="spellStart"/>
      <w:r w:rsidRPr="00C016A5">
        <w:rPr>
          <w:rFonts w:ascii="Consolas" w:hAnsi="Consolas" w:cs="Consolas"/>
          <w:color w:val="228B22"/>
          <w:lang w:val="en-US"/>
        </w:rPr>
        <w:t>bsdsstr,freq,direc,sband,nsid</w:t>
      </w:r>
      <w:proofErr w:type="spellEnd"/>
      <w:r w:rsidRPr="00C016A5">
        <w:rPr>
          <w:rFonts w:ascii="Consolas" w:hAnsi="Consolas" w:cs="Consolas"/>
          <w:color w:val="228B22"/>
          <w:lang w:val="en-US"/>
        </w:rPr>
        <w:t>)</w:t>
      </w:r>
    </w:p>
    <w:p w14:paraId="470E6AFE" w14:textId="77777777" w:rsidR="00C016A5" w:rsidRPr="00C016A5" w:rsidRDefault="00C016A5" w:rsidP="00C016A5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C016A5">
        <w:rPr>
          <w:rFonts w:ascii="Consolas" w:hAnsi="Consolas" w:cs="Consolas"/>
          <w:color w:val="228B22"/>
          <w:lang w:val="en-US"/>
        </w:rPr>
        <w:t>%</w:t>
      </w:r>
    </w:p>
    <w:p w14:paraId="0F2B7110" w14:textId="77777777" w:rsidR="00C016A5" w:rsidRPr="00C016A5" w:rsidRDefault="00C016A5" w:rsidP="00C016A5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C016A5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C016A5">
        <w:rPr>
          <w:rFonts w:ascii="Consolas" w:hAnsi="Consolas" w:cs="Consolas"/>
          <w:color w:val="228B22"/>
          <w:lang w:val="en-US"/>
        </w:rPr>
        <w:t>bsdsstr</w:t>
      </w:r>
      <w:proofErr w:type="spellEnd"/>
      <w:r w:rsidRPr="00C016A5">
        <w:rPr>
          <w:rFonts w:ascii="Consolas" w:hAnsi="Consolas" w:cs="Consolas"/>
          <w:color w:val="228B22"/>
          <w:lang w:val="en-US"/>
        </w:rPr>
        <w:t xml:space="preserve">  </w:t>
      </w:r>
      <w:proofErr w:type="spellStart"/>
      <w:r w:rsidRPr="00C016A5">
        <w:rPr>
          <w:rFonts w:ascii="Consolas" w:hAnsi="Consolas" w:cs="Consolas"/>
          <w:color w:val="228B22"/>
          <w:lang w:val="en-US"/>
        </w:rPr>
        <w:t>bsd</w:t>
      </w:r>
      <w:proofErr w:type="spellEnd"/>
      <w:r w:rsidRPr="00C016A5">
        <w:rPr>
          <w:rFonts w:ascii="Consolas" w:hAnsi="Consolas" w:cs="Consolas"/>
          <w:color w:val="228B22"/>
          <w:lang w:val="en-US"/>
        </w:rPr>
        <w:t xml:space="preserve"> search structure array (with </w:t>
      </w:r>
      <w:proofErr w:type="spellStart"/>
      <w:r w:rsidRPr="00C016A5">
        <w:rPr>
          <w:rFonts w:ascii="Consolas" w:hAnsi="Consolas" w:cs="Consolas"/>
          <w:color w:val="228B22"/>
          <w:lang w:val="en-US"/>
        </w:rPr>
        <w:t>addr,ant,runame</w:t>
      </w:r>
      <w:proofErr w:type="spellEnd"/>
      <w:r w:rsidRPr="00C016A5">
        <w:rPr>
          <w:rFonts w:ascii="Consolas" w:hAnsi="Consolas" w:cs="Consolas"/>
          <w:color w:val="228B22"/>
          <w:lang w:val="en-US"/>
        </w:rPr>
        <w:t xml:space="preserve">  as for </w:t>
      </w:r>
      <w:proofErr w:type="spellStart"/>
      <w:r w:rsidRPr="00C016A5">
        <w:rPr>
          <w:rFonts w:ascii="Consolas" w:hAnsi="Consolas" w:cs="Consolas"/>
          <w:color w:val="228B22"/>
          <w:lang w:val="en-US"/>
        </w:rPr>
        <w:t>bsd_lego</w:t>
      </w:r>
      <w:proofErr w:type="spellEnd"/>
      <w:r w:rsidRPr="00C016A5">
        <w:rPr>
          <w:rFonts w:ascii="Consolas" w:hAnsi="Consolas" w:cs="Consolas"/>
          <w:color w:val="228B22"/>
          <w:lang w:val="en-US"/>
        </w:rPr>
        <w:t>)</w:t>
      </w:r>
    </w:p>
    <w:p w14:paraId="109D1DAD" w14:textId="77777777" w:rsidR="00C016A5" w:rsidRPr="00C016A5" w:rsidRDefault="00C016A5" w:rsidP="00C016A5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C016A5">
        <w:rPr>
          <w:rFonts w:ascii="Consolas" w:hAnsi="Consolas" w:cs="Consolas"/>
          <w:color w:val="228B22"/>
          <w:lang w:val="en-US"/>
        </w:rPr>
        <w:t xml:space="preserve">%             if it is a cell array containing </w:t>
      </w:r>
      <w:proofErr w:type="spellStart"/>
      <w:r w:rsidRPr="00C016A5">
        <w:rPr>
          <w:rFonts w:ascii="Consolas" w:hAnsi="Consolas" w:cs="Consolas"/>
          <w:color w:val="228B22"/>
          <w:lang w:val="en-US"/>
        </w:rPr>
        <w:t>bsds</w:t>
      </w:r>
      <w:proofErr w:type="spellEnd"/>
      <w:r w:rsidRPr="00C016A5">
        <w:rPr>
          <w:rFonts w:ascii="Consolas" w:hAnsi="Consolas" w:cs="Consolas"/>
          <w:color w:val="228B22"/>
          <w:lang w:val="en-US"/>
        </w:rPr>
        <w:t>, use them</w:t>
      </w:r>
    </w:p>
    <w:p w14:paraId="7688256D" w14:textId="77777777" w:rsidR="00C016A5" w:rsidRPr="00C016A5" w:rsidRDefault="00C016A5" w:rsidP="00C016A5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C016A5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C016A5">
        <w:rPr>
          <w:rFonts w:ascii="Consolas" w:hAnsi="Consolas" w:cs="Consolas"/>
          <w:color w:val="228B22"/>
          <w:lang w:val="en-US"/>
        </w:rPr>
        <w:t>freq</w:t>
      </w:r>
      <w:proofErr w:type="spellEnd"/>
      <w:r w:rsidRPr="00C016A5">
        <w:rPr>
          <w:rFonts w:ascii="Consolas" w:hAnsi="Consolas" w:cs="Consolas"/>
          <w:color w:val="228B22"/>
          <w:lang w:val="en-US"/>
        </w:rPr>
        <w:t xml:space="preserve">     candidate </w:t>
      </w:r>
      <w:proofErr w:type="gramStart"/>
      <w:r w:rsidRPr="00C016A5">
        <w:rPr>
          <w:rFonts w:ascii="Consolas" w:hAnsi="Consolas" w:cs="Consolas"/>
          <w:color w:val="228B22"/>
          <w:lang w:val="en-US"/>
        </w:rPr>
        <w:t>frequency;</w:t>
      </w:r>
      <w:proofErr w:type="gramEnd"/>
    </w:p>
    <w:p w14:paraId="6010AD8C" w14:textId="77777777" w:rsidR="00C016A5" w:rsidRPr="00C016A5" w:rsidRDefault="00C016A5" w:rsidP="00C016A5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C016A5">
        <w:rPr>
          <w:rFonts w:ascii="Consolas" w:hAnsi="Consolas" w:cs="Consolas"/>
          <w:color w:val="228B22"/>
          <w:lang w:val="en-US"/>
        </w:rPr>
        <w:t xml:space="preserve">%             </w:t>
      </w:r>
      <w:proofErr w:type="gramStart"/>
      <w:r w:rsidRPr="00C016A5">
        <w:rPr>
          <w:rFonts w:ascii="Consolas" w:hAnsi="Consolas" w:cs="Consolas"/>
          <w:color w:val="228B22"/>
          <w:lang w:val="en-US"/>
        </w:rPr>
        <w:t>if</w:t>
      </w:r>
      <w:proofErr w:type="gramEnd"/>
      <w:r w:rsidRPr="00C016A5">
        <w:rPr>
          <w:rFonts w:ascii="Consolas" w:hAnsi="Consolas" w:cs="Consolas"/>
          <w:color w:val="228B22"/>
          <w:lang w:val="en-US"/>
        </w:rPr>
        <w:t xml:space="preserve"> 2-dim </w:t>
      </w:r>
      <w:proofErr w:type="spellStart"/>
      <w:r w:rsidRPr="00C016A5">
        <w:rPr>
          <w:rFonts w:ascii="Consolas" w:hAnsi="Consolas" w:cs="Consolas"/>
          <w:color w:val="228B22"/>
          <w:lang w:val="en-US"/>
        </w:rPr>
        <w:t>freq</w:t>
      </w:r>
      <w:proofErr w:type="spellEnd"/>
      <w:r w:rsidRPr="00C016A5">
        <w:rPr>
          <w:rFonts w:ascii="Consolas" w:hAnsi="Consolas" w:cs="Consolas"/>
          <w:color w:val="228B22"/>
          <w:lang w:val="en-US"/>
        </w:rPr>
        <w:t>(2), spin-down</w:t>
      </w:r>
    </w:p>
    <w:p w14:paraId="7ADEC3E0" w14:textId="77777777" w:rsidR="00C016A5" w:rsidRPr="00C016A5" w:rsidRDefault="00C016A5" w:rsidP="00C016A5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C016A5">
        <w:rPr>
          <w:rFonts w:ascii="Consolas" w:hAnsi="Consolas" w:cs="Consolas"/>
          <w:color w:val="228B22"/>
          <w:lang w:val="en-US"/>
        </w:rPr>
        <w:t xml:space="preserve">%             </w:t>
      </w:r>
      <w:proofErr w:type="gramStart"/>
      <w:r w:rsidRPr="00C016A5">
        <w:rPr>
          <w:rFonts w:ascii="Consolas" w:hAnsi="Consolas" w:cs="Consolas"/>
          <w:color w:val="228B22"/>
          <w:lang w:val="en-US"/>
        </w:rPr>
        <w:t>if</w:t>
      </w:r>
      <w:proofErr w:type="gramEnd"/>
      <w:r w:rsidRPr="00C016A5">
        <w:rPr>
          <w:rFonts w:ascii="Consolas" w:hAnsi="Consolas" w:cs="Consolas"/>
          <w:color w:val="228B22"/>
          <w:lang w:val="en-US"/>
        </w:rPr>
        <w:t xml:space="preserve"> 3-dim </w:t>
      </w:r>
      <w:proofErr w:type="spellStart"/>
      <w:r w:rsidRPr="00C016A5">
        <w:rPr>
          <w:rFonts w:ascii="Consolas" w:hAnsi="Consolas" w:cs="Consolas"/>
          <w:color w:val="228B22"/>
          <w:lang w:val="en-US"/>
        </w:rPr>
        <w:t>freq</w:t>
      </w:r>
      <w:proofErr w:type="spellEnd"/>
      <w:r w:rsidRPr="00C016A5">
        <w:rPr>
          <w:rFonts w:ascii="Consolas" w:hAnsi="Consolas" w:cs="Consolas"/>
          <w:color w:val="228B22"/>
          <w:lang w:val="en-US"/>
        </w:rPr>
        <w:t xml:space="preserve">(3) is the </w:t>
      </w:r>
      <w:proofErr w:type="spellStart"/>
      <w:r w:rsidRPr="00C016A5">
        <w:rPr>
          <w:rFonts w:ascii="Consolas" w:hAnsi="Consolas" w:cs="Consolas"/>
          <w:color w:val="228B22"/>
          <w:lang w:val="en-US"/>
        </w:rPr>
        <w:t>semiband</w:t>
      </w:r>
      <w:proofErr w:type="spellEnd"/>
      <w:r w:rsidRPr="00C016A5">
        <w:rPr>
          <w:rFonts w:ascii="Consolas" w:hAnsi="Consolas" w:cs="Consolas"/>
          <w:color w:val="228B22"/>
          <w:lang w:val="en-US"/>
        </w:rPr>
        <w:t xml:space="preserve">; def </w:t>
      </w:r>
      <w:proofErr w:type="spellStart"/>
      <w:r w:rsidRPr="00C016A5">
        <w:rPr>
          <w:rFonts w:ascii="Consolas" w:hAnsi="Consolas" w:cs="Consolas"/>
          <w:color w:val="228B22"/>
          <w:lang w:val="en-US"/>
        </w:rPr>
        <w:t>semiband</w:t>
      </w:r>
      <w:proofErr w:type="spellEnd"/>
      <w:r w:rsidRPr="00C016A5">
        <w:rPr>
          <w:rFonts w:ascii="Consolas" w:hAnsi="Consolas" w:cs="Consolas"/>
          <w:color w:val="228B22"/>
          <w:lang w:val="en-US"/>
        </w:rPr>
        <w:t xml:space="preserve"> 0.5 Hz</w:t>
      </w:r>
    </w:p>
    <w:p w14:paraId="4F0D576B" w14:textId="77777777" w:rsidR="00C016A5" w:rsidRPr="00C016A5" w:rsidRDefault="00C016A5" w:rsidP="00C016A5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C016A5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C016A5">
        <w:rPr>
          <w:rFonts w:ascii="Consolas" w:hAnsi="Consolas" w:cs="Consolas"/>
          <w:color w:val="228B22"/>
          <w:lang w:val="en-US"/>
        </w:rPr>
        <w:t>direc</w:t>
      </w:r>
      <w:proofErr w:type="spellEnd"/>
      <w:r w:rsidRPr="00C016A5">
        <w:rPr>
          <w:rFonts w:ascii="Consolas" w:hAnsi="Consolas" w:cs="Consolas"/>
          <w:color w:val="228B22"/>
          <w:lang w:val="en-US"/>
        </w:rPr>
        <w:t xml:space="preserve">    direction structure</w:t>
      </w:r>
    </w:p>
    <w:p w14:paraId="4DDF8534" w14:textId="77777777" w:rsidR="00C016A5" w:rsidRPr="00C016A5" w:rsidRDefault="00C016A5" w:rsidP="00C016A5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C016A5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C016A5">
        <w:rPr>
          <w:rFonts w:ascii="Consolas" w:hAnsi="Consolas" w:cs="Consolas"/>
          <w:color w:val="228B22"/>
          <w:lang w:val="en-US"/>
        </w:rPr>
        <w:t>sband</w:t>
      </w:r>
      <w:proofErr w:type="spellEnd"/>
      <w:r w:rsidRPr="00C016A5">
        <w:rPr>
          <w:rFonts w:ascii="Consolas" w:hAnsi="Consolas" w:cs="Consolas"/>
          <w:color w:val="228B22"/>
          <w:lang w:val="en-US"/>
        </w:rPr>
        <w:t xml:space="preserve">    search band (in units of 1/SD; </w:t>
      </w:r>
      <w:proofErr w:type="gramStart"/>
      <w:r w:rsidRPr="00C016A5">
        <w:rPr>
          <w:rFonts w:ascii="Consolas" w:hAnsi="Consolas" w:cs="Consolas"/>
          <w:color w:val="228B22"/>
          <w:lang w:val="en-US"/>
        </w:rPr>
        <w:t>typically</w:t>
      </w:r>
      <w:proofErr w:type="gramEnd"/>
      <w:r w:rsidRPr="00C016A5">
        <w:rPr>
          <w:rFonts w:ascii="Consolas" w:hAnsi="Consolas" w:cs="Consolas"/>
          <w:color w:val="228B22"/>
          <w:lang w:val="en-US"/>
        </w:rPr>
        <w:t xml:space="preserve"> 10)</w:t>
      </w:r>
    </w:p>
    <w:p w14:paraId="1305F3DC" w14:textId="77777777" w:rsidR="00C016A5" w:rsidRPr="00C016A5" w:rsidRDefault="00C016A5" w:rsidP="00C016A5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C016A5">
        <w:rPr>
          <w:rFonts w:ascii="Consolas" w:hAnsi="Consolas" w:cs="Consolas"/>
          <w:color w:val="228B22"/>
          <w:lang w:val="en-US"/>
        </w:rPr>
        <w:t xml:space="preserve">%             </w:t>
      </w:r>
      <w:proofErr w:type="gramStart"/>
      <w:r w:rsidRPr="00C016A5">
        <w:rPr>
          <w:rFonts w:ascii="Consolas" w:hAnsi="Consolas" w:cs="Consolas"/>
          <w:color w:val="228B22"/>
          <w:lang w:val="en-US"/>
        </w:rPr>
        <w:t>if</w:t>
      </w:r>
      <w:proofErr w:type="gramEnd"/>
      <w:r w:rsidRPr="00C016A5">
        <w:rPr>
          <w:rFonts w:ascii="Consolas" w:hAnsi="Consolas" w:cs="Consolas"/>
          <w:color w:val="228B22"/>
          <w:lang w:val="en-US"/>
        </w:rPr>
        <w:t xml:space="preserve"> present </w:t>
      </w:r>
      <w:proofErr w:type="spellStart"/>
      <w:r w:rsidRPr="00C016A5">
        <w:rPr>
          <w:rFonts w:ascii="Consolas" w:hAnsi="Consolas" w:cs="Consolas"/>
          <w:color w:val="228B22"/>
          <w:lang w:val="en-US"/>
        </w:rPr>
        <w:t>sband</w:t>
      </w:r>
      <w:proofErr w:type="spellEnd"/>
      <w:r w:rsidRPr="00C016A5">
        <w:rPr>
          <w:rFonts w:ascii="Consolas" w:hAnsi="Consolas" w:cs="Consolas"/>
          <w:color w:val="228B22"/>
          <w:lang w:val="en-US"/>
        </w:rPr>
        <w:t>(2) = interlacing delay (in 1/SD)</w:t>
      </w:r>
    </w:p>
    <w:p w14:paraId="6668FBD6" w14:textId="77777777" w:rsidR="00C016A5" w:rsidRPr="00C016A5" w:rsidRDefault="00C016A5" w:rsidP="00C016A5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C016A5">
        <w:rPr>
          <w:rFonts w:ascii="Consolas" w:hAnsi="Consolas" w:cs="Consolas"/>
          <w:color w:val="228B22"/>
          <w:lang w:val="en-US"/>
        </w:rPr>
        <w:t xml:space="preserve">%             </w:t>
      </w:r>
      <w:proofErr w:type="spellStart"/>
      <w:r w:rsidRPr="00C016A5">
        <w:rPr>
          <w:rFonts w:ascii="Consolas" w:hAnsi="Consolas" w:cs="Consolas"/>
          <w:color w:val="228B22"/>
          <w:lang w:val="en-US"/>
        </w:rPr>
        <w:t>sband</w:t>
      </w:r>
      <w:proofErr w:type="spellEnd"/>
      <w:r w:rsidRPr="00C016A5">
        <w:rPr>
          <w:rFonts w:ascii="Consolas" w:hAnsi="Consolas" w:cs="Consolas"/>
          <w:color w:val="228B22"/>
          <w:lang w:val="en-US"/>
        </w:rPr>
        <w:t xml:space="preserve">(3) = enlargement factor (def </w:t>
      </w:r>
      <w:proofErr w:type="spellStart"/>
      <w:r w:rsidRPr="00C016A5">
        <w:rPr>
          <w:rFonts w:ascii="Consolas" w:hAnsi="Consolas" w:cs="Consolas"/>
          <w:color w:val="228B22"/>
          <w:lang w:val="en-US"/>
        </w:rPr>
        <w:t>enl</w:t>
      </w:r>
      <w:proofErr w:type="spellEnd"/>
      <w:r w:rsidRPr="00C016A5">
        <w:rPr>
          <w:rFonts w:ascii="Consolas" w:hAnsi="Consolas" w:cs="Consolas"/>
          <w:color w:val="228B22"/>
          <w:lang w:val="en-US"/>
        </w:rPr>
        <w:t>=10, min recommended 5)</w:t>
      </w:r>
    </w:p>
    <w:p w14:paraId="6492346E" w14:textId="77777777" w:rsidR="00C016A5" w:rsidRPr="00C016A5" w:rsidRDefault="00C016A5" w:rsidP="00C016A5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C016A5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C016A5">
        <w:rPr>
          <w:rFonts w:ascii="Consolas" w:hAnsi="Consolas" w:cs="Consolas"/>
          <w:color w:val="228B22"/>
          <w:lang w:val="en-US"/>
        </w:rPr>
        <w:t>nsid</w:t>
      </w:r>
      <w:proofErr w:type="spellEnd"/>
      <w:r w:rsidRPr="00C016A5">
        <w:rPr>
          <w:rFonts w:ascii="Consolas" w:hAnsi="Consolas" w:cs="Consolas"/>
          <w:color w:val="228B22"/>
          <w:lang w:val="en-US"/>
        </w:rPr>
        <w:t xml:space="preserve">     number of sidereal bins (def 24)</w:t>
      </w:r>
    </w:p>
    <w:p w14:paraId="57F24B2F" w14:textId="77777777" w:rsidR="00C016A5" w:rsidRPr="00C016A5" w:rsidRDefault="00C016A5" w:rsidP="00C016A5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</w:p>
    <w:p w14:paraId="5C8BD419" w14:textId="2CA6F3A6" w:rsidR="003E6A77" w:rsidRDefault="003E6A77" w:rsidP="003E6A77">
      <w:pPr>
        <w:pBdr>
          <w:bottom w:val="single" w:sz="12" w:space="1" w:color="auto"/>
        </w:pBdr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296B371A" w14:textId="77777777" w:rsidR="008670E5" w:rsidRPr="008670E5" w:rsidRDefault="008670E5" w:rsidP="008670E5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8670E5">
        <w:rPr>
          <w:rFonts w:ascii="Consolas" w:hAnsi="Consolas" w:cs="Consolas"/>
          <w:color w:val="0000FF"/>
          <w:lang w:val="en-US"/>
        </w:rPr>
        <w:lastRenderedPageBreak/>
        <w:t>function</w:t>
      </w:r>
      <w:r w:rsidRPr="008670E5">
        <w:rPr>
          <w:rFonts w:ascii="Consolas" w:hAnsi="Consolas" w:cs="Consolas"/>
          <w:color w:val="000000"/>
          <w:lang w:val="en-US"/>
        </w:rPr>
        <w:t xml:space="preserve"> [</w:t>
      </w:r>
      <w:proofErr w:type="spellStart"/>
      <w:r w:rsidRPr="008670E5">
        <w:rPr>
          <w:rFonts w:ascii="Consolas" w:hAnsi="Consolas" w:cs="Consolas"/>
          <w:color w:val="000000"/>
          <w:lang w:val="en-US"/>
        </w:rPr>
        <w:t>anas,selfr</w:t>
      </w:r>
      <w:proofErr w:type="spellEnd"/>
      <w:r w:rsidRPr="008670E5">
        <w:rPr>
          <w:rFonts w:ascii="Consolas" w:hAnsi="Consolas" w:cs="Consolas"/>
          <w:color w:val="000000"/>
          <w:lang w:val="en-US"/>
        </w:rPr>
        <w:t>]=</w:t>
      </w:r>
      <w:proofErr w:type="spellStart"/>
      <w:r w:rsidRPr="008670E5">
        <w:rPr>
          <w:rFonts w:ascii="Consolas" w:hAnsi="Consolas" w:cs="Consolas"/>
          <w:color w:val="000000"/>
          <w:lang w:val="en-US"/>
        </w:rPr>
        <w:t>ana_multi_sids</w:t>
      </w:r>
      <w:proofErr w:type="spellEnd"/>
      <w:r w:rsidRPr="008670E5">
        <w:rPr>
          <w:rFonts w:ascii="Consolas" w:hAnsi="Consolas" w:cs="Consolas"/>
          <w:color w:val="000000"/>
          <w:lang w:val="en-US"/>
        </w:rPr>
        <w:t>(</w:t>
      </w:r>
      <w:proofErr w:type="spellStart"/>
      <w:r w:rsidRPr="008670E5">
        <w:rPr>
          <w:rFonts w:ascii="Consolas" w:hAnsi="Consolas" w:cs="Consolas"/>
          <w:color w:val="000000"/>
          <w:lang w:val="en-US"/>
        </w:rPr>
        <w:t>sids,typ</w:t>
      </w:r>
      <w:proofErr w:type="spellEnd"/>
      <w:r w:rsidRPr="008670E5">
        <w:rPr>
          <w:rFonts w:ascii="Consolas" w:hAnsi="Consolas" w:cs="Consolas"/>
          <w:color w:val="000000"/>
          <w:lang w:val="en-US"/>
        </w:rPr>
        <w:t>)</w:t>
      </w:r>
    </w:p>
    <w:p w14:paraId="112D98A5" w14:textId="77777777" w:rsidR="008670E5" w:rsidRPr="008670E5" w:rsidRDefault="008670E5" w:rsidP="008670E5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8670E5">
        <w:rPr>
          <w:rFonts w:ascii="Consolas" w:hAnsi="Consolas" w:cs="Consolas"/>
          <w:color w:val="228B22"/>
          <w:lang w:val="en-US"/>
        </w:rPr>
        <w:t xml:space="preserve">% analysis of </w:t>
      </w:r>
      <w:proofErr w:type="spellStart"/>
      <w:r w:rsidRPr="008670E5">
        <w:rPr>
          <w:rFonts w:ascii="Consolas" w:hAnsi="Consolas" w:cs="Consolas"/>
          <w:color w:val="228B22"/>
          <w:lang w:val="en-US"/>
        </w:rPr>
        <w:t>multi_sids</w:t>
      </w:r>
      <w:proofErr w:type="spellEnd"/>
    </w:p>
    <w:p w14:paraId="1D45AE43" w14:textId="77777777" w:rsidR="008670E5" w:rsidRPr="008670E5" w:rsidRDefault="008670E5" w:rsidP="008670E5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8670E5">
        <w:rPr>
          <w:rFonts w:ascii="Consolas" w:hAnsi="Consolas" w:cs="Consolas"/>
          <w:color w:val="228B22"/>
          <w:lang w:val="en-US"/>
        </w:rPr>
        <w:t xml:space="preserve">%   </w:t>
      </w:r>
    </w:p>
    <w:p w14:paraId="153AFC49" w14:textId="77777777" w:rsidR="008670E5" w:rsidRPr="008670E5" w:rsidRDefault="008670E5" w:rsidP="008670E5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8670E5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8670E5">
        <w:rPr>
          <w:rFonts w:ascii="Consolas" w:hAnsi="Consolas" w:cs="Consolas"/>
          <w:color w:val="228B22"/>
          <w:lang w:val="en-US"/>
        </w:rPr>
        <w:t>sids</w:t>
      </w:r>
      <w:proofErr w:type="spellEnd"/>
      <w:r w:rsidRPr="008670E5">
        <w:rPr>
          <w:rFonts w:ascii="Consolas" w:hAnsi="Consolas" w:cs="Consolas"/>
          <w:color w:val="228B22"/>
          <w:lang w:val="en-US"/>
        </w:rPr>
        <w:t xml:space="preserve">    </w:t>
      </w:r>
      <w:proofErr w:type="spellStart"/>
      <w:r w:rsidRPr="008670E5">
        <w:rPr>
          <w:rFonts w:ascii="Consolas" w:hAnsi="Consolas" w:cs="Consolas"/>
          <w:color w:val="228B22"/>
          <w:lang w:val="en-US"/>
        </w:rPr>
        <w:t>multi_sid</w:t>
      </w:r>
      <w:proofErr w:type="spellEnd"/>
      <w:r w:rsidRPr="008670E5">
        <w:rPr>
          <w:rFonts w:ascii="Consolas" w:hAnsi="Consolas" w:cs="Consolas"/>
          <w:color w:val="228B22"/>
          <w:lang w:val="en-US"/>
        </w:rPr>
        <w:t xml:space="preserve"> output cell array</w:t>
      </w:r>
    </w:p>
    <w:p w14:paraId="12ED3BFD" w14:textId="77777777" w:rsidR="008670E5" w:rsidRPr="008670E5" w:rsidRDefault="008670E5" w:rsidP="008670E5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8670E5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8670E5">
        <w:rPr>
          <w:rFonts w:ascii="Consolas" w:hAnsi="Consolas" w:cs="Consolas"/>
          <w:color w:val="228B22"/>
          <w:lang w:val="en-US"/>
        </w:rPr>
        <w:t>typ</w:t>
      </w:r>
      <w:proofErr w:type="spellEnd"/>
      <w:r w:rsidRPr="008670E5">
        <w:rPr>
          <w:rFonts w:ascii="Consolas" w:hAnsi="Consolas" w:cs="Consolas"/>
          <w:color w:val="228B22"/>
          <w:lang w:val="en-US"/>
        </w:rPr>
        <w:t xml:space="preserve">     type of analysis</w:t>
      </w:r>
    </w:p>
    <w:p w14:paraId="3223069E" w14:textId="77777777" w:rsidR="008670E5" w:rsidRPr="008670E5" w:rsidRDefault="008670E5" w:rsidP="008670E5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8670E5">
        <w:rPr>
          <w:rFonts w:ascii="Consolas" w:hAnsi="Consolas" w:cs="Consolas"/>
          <w:color w:val="228B22"/>
          <w:lang w:val="en-US"/>
        </w:rPr>
        <w:t>%            0   base (def)</w:t>
      </w:r>
    </w:p>
    <w:p w14:paraId="04C1AD99" w14:textId="77777777" w:rsidR="008670E5" w:rsidRPr="008670E5" w:rsidRDefault="008670E5" w:rsidP="008670E5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</w:p>
    <w:p w14:paraId="74CF6017" w14:textId="77777777" w:rsidR="008670E5" w:rsidRDefault="008670E5" w:rsidP="003E6A77">
      <w:pPr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407E9A04" w14:textId="77777777" w:rsidR="008673F8" w:rsidRDefault="008673F8" w:rsidP="008673F8">
      <w:pPr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53E76B23" w14:textId="77777777" w:rsidR="008673F8" w:rsidRDefault="008673F8" w:rsidP="008673F8">
      <w:pPr>
        <w:pBdr>
          <w:top w:val="single" w:sz="12" w:space="1" w:color="auto"/>
          <w:bottom w:val="single" w:sz="12" w:space="1" w:color="auto"/>
        </w:pBdr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7B549EA4" w14:textId="77777777" w:rsidR="003E6A77" w:rsidRPr="00B45DE2" w:rsidRDefault="003E6A77" w:rsidP="003E6A77">
      <w:pPr>
        <w:rPr>
          <w:rFonts w:ascii="Calibri" w:hAnsi="Calibri" w:cs="Calibri"/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7856F86E" w14:textId="5268484A" w:rsidR="003E6A77" w:rsidRPr="006000F5" w:rsidRDefault="00791B94" w:rsidP="003E6A77">
      <w:pPr>
        <w:pStyle w:val="Titolo3"/>
        <w:rPr>
          <w:rFonts w:ascii="Calibri" w:hAnsi="Calibri" w:cs="Calibri"/>
          <w:color w:val="B01513" w:themeColor="accent1"/>
          <w:sz w:val="28"/>
          <w:szCs w:val="28"/>
          <w:lang w:val="en-US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bookmarkStart w:id="31" w:name="_Toc118981008"/>
      <w:proofErr w:type="spellStart"/>
      <w:r>
        <w:rPr>
          <w:rFonts w:ascii="Calibri" w:hAnsi="Calibri" w:cs="Calibri"/>
          <w:color w:val="B01513" w:themeColor="accent1"/>
          <w:sz w:val="28"/>
          <w:szCs w:val="28"/>
          <w:lang w:val="en-US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bsd_noncohe_full</w:t>
      </w:r>
      <w:bookmarkEnd w:id="31"/>
      <w:proofErr w:type="spellEnd"/>
    </w:p>
    <w:p w14:paraId="3B8581BB" w14:textId="05AA2277" w:rsidR="003E6A77" w:rsidRDefault="003E6A77" w:rsidP="003E6A77">
      <w:pPr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15DBC765" w14:textId="77777777" w:rsidR="0020381B" w:rsidRPr="0020381B" w:rsidRDefault="0020381B" w:rsidP="0020381B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20381B">
        <w:rPr>
          <w:rFonts w:ascii="Consolas" w:hAnsi="Consolas" w:cs="Consolas"/>
          <w:color w:val="0000FF"/>
          <w:lang w:val="en-US"/>
        </w:rPr>
        <w:t>function</w:t>
      </w:r>
      <w:r w:rsidRPr="0020381B">
        <w:rPr>
          <w:rFonts w:ascii="Consolas" w:hAnsi="Consolas" w:cs="Consolas"/>
          <w:color w:val="000000"/>
          <w:lang w:val="en-US"/>
        </w:rPr>
        <w:t xml:space="preserve"> [</w:t>
      </w:r>
      <w:proofErr w:type="spellStart"/>
      <w:r w:rsidRPr="0020381B">
        <w:rPr>
          <w:rFonts w:ascii="Consolas" w:hAnsi="Consolas" w:cs="Consolas"/>
          <w:color w:val="000000"/>
          <w:lang w:val="en-US"/>
        </w:rPr>
        <w:t>noncohe</w:t>
      </w:r>
      <w:proofErr w:type="spellEnd"/>
      <w:r w:rsidRPr="0020381B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20381B">
        <w:rPr>
          <w:rFonts w:ascii="Consolas" w:hAnsi="Consolas" w:cs="Consolas"/>
          <w:color w:val="000000"/>
          <w:lang w:val="en-US"/>
        </w:rPr>
        <w:t>bsds</w:t>
      </w:r>
      <w:proofErr w:type="spellEnd"/>
      <w:r w:rsidRPr="0020381B">
        <w:rPr>
          <w:rFonts w:ascii="Consolas" w:hAnsi="Consolas" w:cs="Consolas"/>
          <w:color w:val="000000"/>
          <w:lang w:val="en-US"/>
        </w:rPr>
        <w:t>]=</w:t>
      </w:r>
      <w:proofErr w:type="spellStart"/>
      <w:r w:rsidRPr="0020381B">
        <w:rPr>
          <w:rFonts w:ascii="Consolas" w:hAnsi="Consolas" w:cs="Consolas"/>
          <w:color w:val="000000"/>
          <w:lang w:val="en-US"/>
        </w:rPr>
        <w:t>bsd_noncohe_full</w:t>
      </w:r>
      <w:proofErr w:type="spellEnd"/>
      <w:r w:rsidRPr="0020381B">
        <w:rPr>
          <w:rFonts w:ascii="Consolas" w:hAnsi="Consolas" w:cs="Consolas"/>
          <w:color w:val="000000"/>
          <w:lang w:val="en-US"/>
        </w:rPr>
        <w:t>(</w:t>
      </w:r>
      <w:proofErr w:type="spellStart"/>
      <w:r w:rsidRPr="0020381B">
        <w:rPr>
          <w:rFonts w:ascii="Consolas" w:hAnsi="Consolas" w:cs="Consolas"/>
          <w:color w:val="000000"/>
          <w:lang w:val="en-US"/>
        </w:rPr>
        <w:t>bsdsstr,band,direc,check_sour</w:t>
      </w:r>
      <w:proofErr w:type="spellEnd"/>
      <w:r w:rsidRPr="0020381B">
        <w:rPr>
          <w:rFonts w:ascii="Consolas" w:hAnsi="Consolas" w:cs="Consolas"/>
          <w:color w:val="000000"/>
          <w:lang w:val="en-US"/>
        </w:rPr>
        <w:t>)</w:t>
      </w:r>
    </w:p>
    <w:p w14:paraId="2B7D2A3C" w14:textId="77777777" w:rsidR="0020381B" w:rsidRPr="0020381B" w:rsidRDefault="0020381B" w:rsidP="0020381B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20381B">
        <w:rPr>
          <w:rFonts w:ascii="Consolas" w:hAnsi="Consolas" w:cs="Consolas"/>
          <w:color w:val="228B22"/>
          <w:lang w:val="en-US"/>
        </w:rPr>
        <w:t>% non-coherent full analysis (not survey analysis)</w:t>
      </w:r>
    </w:p>
    <w:p w14:paraId="7BCA10A4" w14:textId="77777777" w:rsidR="0020381B" w:rsidRPr="0020381B" w:rsidRDefault="0020381B" w:rsidP="0020381B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20381B">
        <w:rPr>
          <w:rFonts w:ascii="Consolas" w:hAnsi="Consolas" w:cs="Consolas"/>
          <w:color w:val="228B22"/>
          <w:lang w:val="en-US"/>
        </w:rPr>
        <w:t>%</w:t>
      </w:r>
    </w:p>
    <w:p w14:paraId="11ED6369" w14:textId="77777777" w:rsidR="0020381B" w:rsidRPr="0020381B" w:rsidRDefault="0020381B" w:rsidP="0020381B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20381B">
        <w:rPr>
          <w:rFonts w:ascii="Consolas" w:hAnsi="Consolas" w:cs="Consolas"/>
          <w:color w:val="228B22"/>
          <w:lang w:val="en-US"/>
        </w:rPr>
        <w:t xml:space="preserve">%    </w:t>
      </w:r>
      <w:proofErr w:type="spellStart"/>
      <w:r w:rsidRPr="0020381B">
        <w:rPr>
          <w:rFonts w:ascii="Consolas" w:hAnsi="Consolas" w:cs="Consolas"/>
          <w:color w:val="228B22"/>
          <w:lang w:val="en-US"/>
        </w:rPr>
        <w:t>noncohe</w:t>
      </w:r>
      <w:proofErr w:type="spellEnd"/>
      <w:r w:rsidRPr="0020381B">
        <w:rPr>
          <w:rFonts w:ascii="Consolas" w:hAnsi="Consolas" w:cs="Consolas"/>
          <w:color w:val="228B22"/>
          <w:lang w:val="en-US"/>
        </w:rPr>
        <w:t>=</w:t>
      </w:r>
      <w:proofErr w:type="spellStart"/>
      <w:r w:rsidRPr="0020381B">
        <w:rPr>
          <w:rFonts w:ascii="Consolas" w:hAnsi="Consolas" w:cs="Consolas"/>
          <w:color w:val="228B22"/>
          <w:lang w:val="en-US"/>
        </w:rPr>
        <w:t>bsd_noncohe_full</w:t>
      </w:r>
      <w:proofErr w:type="spellEnd"/>
      <w:r w:rsidRPr="0020381B">
        <w:rPr>
          <w:rFonts w:ascii="Consolas" w:hAnsi="Consolas" w:cs="Consolas"/>
          <w:color w:val="228B22"/>
          <w:lang w:val="en-US"/>
        </w:rPr>
        <w:t>(</w:t>
      </w:r>
      <w:proofErr w:type="spellStart"/>
      <w:r w:rsidRPr="0020381B">
        <w:rPr>
          <w:rFonts w:ascii="Consolas" w:hAnsi="Consolas" w:cs="Consolas"/>
          <w:color w:val="228B22"/>
          <w:lang w:val="en-US"/>
        </w:rPr>
        <w:t>bsdsstr,band,direc,check_sour</w:t>
      </w:r>
      <w:proofErr w:type="spellEnd"/>
      <w:r w:rsidRPr="0020381B">
        <w:rPr>
          <w:rFonts w:ascii="Consolas" w:hAnsi="Consolas" w:cs="Consolas"/>
          <w:color w:val="228B22"/>
          <w:lang w:val="en-US"/>
        </w:rPr>
        <w:t>)</w:t>
      </w:r>
    </w:p>
    <w:p w14:paraId="5B0B6220" w14:textId="77777777" w:rsidR="0020381B" w:rsidRPr="0020381B" w:rsidRDefault="0020381B" w:rsidP="0020381B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20381B">
        <w:rPr>
          <w:rFonts w:ascii="Consolas" w:hAnsi="Consolas" w:cs="Consolas"/>
          <w:color w:val="228B22"/>
          <w:lang w:val="en-US"/>
        </w:rPr>
        <w:t>%</w:t>
      </w:r>
    </w:p>
    <w:p w14:paraId="5EC03B31" w14:textId="77777777" w:rsidR="0020381B" w:rsidRPr="0020381B" w:rsidRDefault="0020381B" w:rsidP="0020381B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20381B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20381B">
        <w:rPr>
          <w:rFonts w:ascii="Consolas" w:hAnsi="Consolas" w:cs="Consolas"/>
          <w:color w:val="228B22"/>
          <w:lang w:val="en-US"/>
        </w:rPr>
        <w:t>bsdsstr</w:t>
      </w:r>
      <w:proofErr w:type="spellEnd"/>
      <w:r w:rsidRPr="0020381B">
        <w:rPr>
          <w:rFonts w:ascii="Consolas" w:hAnsi="Consolas" w:cs="Consolas"/>
          <w:color w:val="228B22"/>
          <w:lang w:val="en-US"/>
        </w:rPr>
        <w:t xml:space="preserve">     </w:t>
      </w:r>
      <w:proofErr w:type="spellStart"/>
      <w:r w:rsidRPr="0020381B">
        <w:rPr>
          <w:rFonts w:ascii="Consolas" w:hAnsi="Consolas" w:cs="Consolas"/>
          <w:color w:val="228B22"/>
          <w:lang w:val="en-US"/>
        </w:rPr>
        <w:t>bsd</w:t>
      </w:r>
      <w:proofErr w:type="spellEnd"/>
      <w:r w:rsidRPr="0020381B">
        <w:rPr>
          <w:rFonts w:ascii="Consolas" w:hAnsi="Consolas" w:cs="Consolas"/>
          <w:color w:val="228B22"/>
          <w:lang w:val="en-US"/>
        </w:rPr>
        <w:t xml:space="preserve"> search structure array (with </w:t>
      </w:r>
      <w:proofErr w:type="spellStart"/>
      <w:r w:rsidRPr="0020381B">
        <w:rPr>
          <w:rFonts w:ascii="Consolas" w:hAnsi="Consolas" w:cs="Consolas"/>
          <w:color w:val="228B22"/>
          <w:lang w:val="en-US"/>
        </w:rPr>
        <w:t>addr,ant,runame</w:t>
      </w:r>
      <w:proofErr w:type="spellEnd"/>
      <w:r w:rsidRPr="0020381B">
        <w:rPr>
          <w:rFonts w:ascii="Consolas" w:hAnsi="Consolas" w:cs="Consolas"/>
          <w:color w:val="228B22"/>
          <w:lang w:val="en-US"/>
        </w:rPr>
        <w:t xml:space="preserve">  as for </w:t>
      </w:r>
      <w:proofErr w:type="spellStart"/>
      <w:r w:rsidRPr="0020381B">
        <w:rPr>
          <w:rFonts w:ascii="Consolas" w:hAnsi="Consolas" w:cs="Consolas"/>
          <w:color w:val="228B22"/>
          <w:lang w:val="en-US"/>
        </w:rPr>
        <w:t>bsd_lego</w:t>
      </w:r>
      <w:proofErr w:type="spellEnd"/>
      <w:r w:rsidRPr="0020381B">
        <w:rPr>
          <w:rFonts w:ascii="Consolas" w:hAnsi="Consolas" w:cs="Consolas"/>
          <w:color w:val="228B22"/>
          <w:lang w:val="en-US"/>
        </w:rPr>
        <w:t>)</w:t>
      </w:r>
    </w:p>
    <w:p w14:paraId="0FABB147" w14:textId="77777777" w:rsidR="0020381B" w:rsidRPr="0020381B" w:rsidRDefault="0020381B" w:rsidP="0020381B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20381B">
        <w:rPr>
          <w:rFonts w:ascii="Consolas" w:hAnsi="Consolas" w:cs="Consolas"/>
          <w:color w:val="228B22"/>
          <w:lang w:val="en-US"/>
        </w:rPr>
        <w:t xml:space="preserve">%                or </w:t>
      </w:r>
      <w:proofErr w:type="spellStart"/>
      <w:r w:rsidRPr="0020381B">
        <w:rPr>
          <w:rFonts w:ascii="Consolas" w:hAnsi="Consolas" w:cs="Consolas"/>
          <w:color w:val="228B22"/>
          <w:lang w:val="en-US"/>
        </w:rPr>
        <w:t>bsds</w:t>
      </w:r>
      <w:proofErr w:type="spellEnd"/>
      <w:r w:rsidRPr="0020381B">
        <w:rPr>
          <w:rFonts w:ascii="Consolas" w:hAnsi="Consolas" w:cs="Consolas"/>
          <w:color w:val="228B22"/>
          <w:lang w:val="en-US"/>
        </w:rPr>
        <w:t xml:space="preserve"> cell array</w:t>
      </w:r>
    </w:p>
    <w:p w14:paraId="48BCA88A" w14:textId="77777777" w:rsidR="0020381B" w:rsidRPr="0020381B" w:rsidRDefault="0020381B" w:rsidP="0020381B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20381B">
        <w:rPr>
          <w:rFonts w:ascii="Consolas" w:hAnsi="Consolas" w:cs="Consolas"/>
          <w:color w:val="228B22"/>
          <w:lang w:val="en-US"/>
        </w:rPr>
        <w:t>%   band        frequency or band</w:t>
      </w:r>
    </w:p>
    <w:p w14:paraId="089A955F" w14:textId="77777777" w:rsidR="0020381B" w:rsidRPr="0020381B" w:rsidRDefault="0020381B" w:rsidP="0020381B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20381B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20381B">
        <w:rPr>
          <w:rFonts w:ascii="Consolas" w:hAnsi="Consolas" w:cs="Consolas"/>
          <w:color w:val="228B22"/>
          <w:lang w:val="en-US"/>
        </w:rPr>
        <w:t>direc</w:t>
      </w:r>
      <w:proofErr w:type="spellEnd"/>
      <w:r w:rsidRPr="0020381B">
        <w:rPr>
          <w:rFonts w:ascii="Consolas" w:hAnsi="Consolas" w:cs="Consolas"/>
          <w:color w:val="228B22"/>
          <w:lang w:val="en-US"/>
        </w:rPr>
        <w:t xml:space="preserve">       source direction</w:t>
      </w:r>
    </w:p>
    <w:p w14:paraId="2D610BD2" w14:textId="77777777" w:rsidR="0020381B" w:rsidRPr="0020381B" w:rsidRDefault="0020381B" w:rsidP="0020381B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20381B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20381B">
        <w:rPr>
          <w:rFonts w:ascii="Consolas" w:hAnsi="Consolas" w:cs="Consolas"/>
          <w:color w:val="228B22"/>
          <w:lang w:val="en-US"/>
        </w:rPr>
        <w:t>check_sour</w:t>
      </w:r>
      <w:proofErr w:type="spellEnd"/>
      <w:r w:rsidRPr="0020381B">
        <w:rPr>
          <w:rFonts w:ascii="Consolas" w:hAnsi="Consolas" w:cs="Consolas"/>
          <w:color w:val="228B22"/>
          <w:lang w:val="en-US"/>
        </w:rPr>
        <w:t xml:space="preserve">  </w:t>
      </w:r>
      <w:proofErr w:type="spellStart"/>
      <w:r w:rsidRPr="0020381B">
        <w:rPr>
          <w:rFonts w:ascii="Consolas" w:hAnsi="Consolas" w:cs="Consolas"/>
          <w:color w:val="228B22"/>
          <w:lang w:val="en-US"/>
        </w:rPr>
        <w:t>inj</w:t>
      </w:r>
      <w:proofErr w:type="spellEnd"/>
      <w:r w:rsidRPr="0020381B">
        <w:rPr>
          <w:rFonts w:ascii="Consolas" w:hAnsi="Consolas" w:cs="Consolas"/>
          <w:color w:val="228B22"/>
          <w:lang w:val="en-US"/>
        </w:rPr>
        <w:t xml:space="preserve"> or known source (if present)</w:t>
      </w:r>
    </w:p>
    <w:p w14:paraId="7F0F3481" w14:textId="77777777" w:rsidR="0020381B" w:rsidRPr="0020381B" w:rsidRDefault="0020381B" w:rsidP="0020381B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</w:p>
    <w:p w14:paraId="6AF8F210" w14:textId="1CB37D4E" w:rsidR="00791B94" w:rsidRDefault="005327E4" w:rsidP="003E6A77">
      <w:pPr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noProof/>
        </w:rPr>
        <w:lastRenderedPageBreak/>
        <w:drawing>
          <wp:inline distT="0" distB="0" distL="0" distR="0" wp14:anchorId="1B4DCD00" wp14:editId="5DB1E021">
            <wp:extent cx="5334000" cy="400050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DAD2A8" w14:textId="1AE414F3" w:rsidR="005327E4" w:rsidRDefault="00E57384" w:rsidP="00E57384">
      <w:pPr>
        <w:jc w:val="center"/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Line at 83 Hz, O2 LL</w:t>
      </w:r>
    </w:p>
    <w:p w14:paraId="653F67C1" w14:textId="77777777" w:rsidR="006271DA" w:rsidRDefault="006271DA" w:rsidP="006271DA">
      <w:pPr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4C7C3A51" w14:textId="77777777" w:rsidR="006271DA" w:rsidRDefault="006271DA" w:rsidP="006271DA">
      <w:pPr>
        <w:pBdr>
          <w:top w:val="single" w:sz="12" w:space="1" w:color="auto"/>
          <w:bottom w:val="single" w:sz="12" w:space="1" w:color="auto"/>
        </w:pBdr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435F5C47" w14:textId="77777777" w:rsidR="00961844" w:rsidRDefault="00961844" w:rsidP="00961844">
      <w:pPr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7D26194B" w14:textId="77777777" w:rsidR="00547036" w:rsidRPr="00B45DE2" w:rsidRDefault="00547036" w:rsidP="00547036">
      <w:pPr>
        <w:rPr>
          <w:rFonts w:ascii="Calibri" w:hAnsi="Calibri" w:cs="Calibri"/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39A55D63" w14:textId="7324E52B" w:rsidR="00547036" w:rsidRPr="006000F5" w:rsidRDefault="00547036" w:rsidP="00547036">
      <w:pPr>
        <w:pStyle w:val="Titolo3"/>
        <w:rPr>
          <w:rFonts w:ascii="Calibri" w:hAnsi="Calibri" w:cs="Calibri"/>
          <w:color w:val="B01513" w:themeColor="accent1"/>
          <w:sz w:val="28"/>
          <w:szCs w:val="28"/>
          <w:lang w:val="en-US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bookmarkStart w:id="32" w:name="_Toc118981009"/>
      <w:r>
        <w:rPr>
          <w:rFonts w:ascii="Calibri" w:hAnsi="Calibri" w:cs="Calibri"/>
          <w:color w:val="B01513" w:themeColor="accent1"/>
          <w:sz w:val="28"/>
          <w:szCs w:val="28"/>
          <w:lang w:val="en-US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Sidereal pattern analysis</w:t>
      </w:r>
      <w:bookmarkEnd w:id="32"/>
    </w:p>
    <w:p w14:paraId="7A60BA3D" w14:textId="3802A95C" w:rsidR="001E3697" w:rsidRDefault="001E3697" w:rsidP="001E3697">
      <w:pPr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413FBA92" w14:textId="77777777" w:rsidR="005B1A2C" w:rsidRPr="00627EDE" w:rsidRDefault="005B1A2C" w:rsidP="005B1A2C">
      <w:pPr>
        <w:rPr>
          <w:rFonts w:cstheme="minorHAnsi"/>
          <w:color w:val="000000" w:themeColor="text1"/>
          <w:lang w:val="en-US"/>
        </w:rPr>
      </w:pPr>
    </w:p>
    <w:p w14:paraId="44E55785" w14:textId="77777777" w:rsidR="005B1A2C" w:rsidRPr="003935C4" w:rsidRDefault="005B1A2C" w:rsidP="005B1A2C">
      <w:pPr>
        <w:autoSpaceDE w:val="0"/>
        <w:autoSpaceDN w:val="0"/>
        <w:adjustRightInd w:val="0"/>
        <w:rPr>
          <w:rFonts w:ascii="Consolas" w:hAnsi="Consolas"/>
          <w:lang w:val="en-US"/>
        </w:rPr>
      </w:pPr>
      <w:r w:rsidRPr="003935C4">
        <w:rPr>
          <w:rFonts w:ascii="Consolas" w:hAnsi="Consolas" w:cs="Consolas"/>
          <w:color w:val="0000FF"/>
          <w:lang w:val="en-US"/>
        </w:rPr>
        <w:t>function</w:t>
      </w:r>
      <w:r w:rsidRPr="003935C4"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 w:rsidRPr="003935C4">
        <w:rPr>
          <w:rFonts w:ascii="Consolas" w:hAnsi="Consolas" w:cs="Consolas"/>
          <w:color w:val="000000"/>
          <w:lang w:val="en-US"/>
        </w:rPr>
        <w:t>sidpat_base</w:t>
      </w:r>
      <w:proofErr w:type="spellEnd"/>
      <w:r w:rsidRPr="003935C4">
        <w:rPr>
          <w:rFonts w:ascii="Consolas" w:hAnsi="Consolas" w:cs="Consolas"/>
          <w:color w:val="000000"/>
          <w:lang w:val="en-US"/>
        </w:rPr>
        <w:t>=</w:t>
      </w:r>
      <w:proofErr w:type="spellStart"/>
      <w:r w:rsidRPr="003935C4">
        <w:rPr>
          <w:rFonts w:ascii="Consolas" w:hAnsi="Consolas" w:cs="Consolas"/>
          <w:color w:val="000000"/>
          <w:lang w:val="en-US"/>
        </w:rPr>
        <w:t>ana_sidpat_base</w:t>
      </w:r>
      <w:proofErr w:type="spellEnd"/>
      <w:r w:rsidRPr="003935C4">
        <w:rPr>
          <w:rFonts w:ascii="Consolas" w:hAnsi="Consolas" w:cs="Consolas"/>
          <w:color w:val="000000"/>
          <w:lang w:val="en-US"/>
        </w:rPr>
        <w:t>(</w:t>
      </w:r>
      <w:proofErr w:type="spellStart"/>
      <w:r w:rsidRPr="003935C4">
        <w:rPr>
          <w:rFonts w:ascii="Consolas" w:hAnsi="Consolas" w:cs="Consolas"/>
          <w:color w:val="000000"/>
          <w:lang w:val="en-US"/>
        </w:rPr>
        <w:t>ant,direc,N,res</w:t>
      </w:r>
      <w:proofErr w:type="spellEnd"/>
      <w:r w:rsidRPr="003935C4">
        <w:rPr>
          <w:rFonts w:ascii="Consolas" w:hAnsi="Consolas" w:cs="Consolas"/>
          <w:color w:val="000000"/>
          <w:lang w:val="en-US"/>
        </w:rPr>
        <w:t>)</w:t>
      </w:r>
    </w:p>
    <w:p w14:paraId="2D5B530C" w14:textId="77777777" w:rsidR="005B1A2C" w:rsidRPr="003935C4" w:rsidRDefault="005B1A2C" w:rsidP="005B1A2C">
      <w:pPr>
        <w:autoSpaceDE w:val="0"/>
        <w:autoSpaceDN w:val="0"/>
        <w:adjustRightInd w:val="0"/>
        <w:rPr>
          <w:rFonts w:ascii="Consolas" w:hAnsi="Consolas"/>
          <w:lang w:val="en-US"/>
        </w:rPr>
      </w:pPr>
      <w:r w:rsidRPr="003935C4">
        <w:rPr>
          <w:rFonts w:ascii="Consolas" w:hAnsi="Consolas" w:cs="Consolas"/>
          <w:color w:val="228B22"/>
          <w:lang w:val="en-US"/>
        </w:rPr>
        <w:t xml:space="preserve">% </w:t>
      </w:r>
      <w:proofErr w:type="spellStart"/>
      <w:r w:rsidRPr="003935C4">
        <w:rPr>
          <w:rFonts w:ascii="Consolas" w:hAnsi="Consolas" w:cs="Consolas"/>
          <w:color w:val="228B22"/>
          <w:lang w:val="en-US"/>
        </w:rPr>
        <w:t>sidpat_base</w:t>
      </w:r>
      <w:proofErr w:type="spellEnd"/>
      <w:r w:rsidRPr="003935C4">
        <w:rPr>
          <w:rFonts w:ascii="Consolas" w:hAnsi="Consolas" w:cs="Consolas"/>
          <w:color w:val="228B22"/>
          <w:lang w:val="en-US"/>
        </w:rPr>
        <w:t xml:space="preserve"> to analyze sidereal pattern</w:t>
      </w:r>
    </w:p>
    <w:p w14:paraId="238DC303" w14:textId="77777777" w:rsidR="005B1A2C" w:rsidRPr="003935C4" w:rsidRDefault="005B1A2C" w:rsidP="005B1A2C">
      <w:pPr>
        <w:autoSpaceDE w:val="0"/>
        <w:autoSpaceDN w:val="0"/>
        <w:adjustRightInd w:val="0"/>
        <w:rPr>
          <w:rFonts w:ascii="Consolas" w:hAnsi="Consolas"/>
          <w:lang w:val="en-US"/>
        </w:rPr>
      </w:pPr>
      <w:r w:rsidRPr="003935C4">
        <w:rPr>
          <w:rFonts w:ascii="Consolas" w:hAnsi="Consolas" w:cs="Consolas"/>
          <w:color w:val="228B22"/>
          <w:lang w:val="en-US"/>
        </w:rPr>
        <w:t>%</w:t>
      </w:r>
    </w:p>
    <w:p w14:paraId="107F00CA" w14:textId="77777777" w:rsidR="005B1A2C" w:rsidRPr="003935C4" w:rsidRDefault="005B1A2C" w:rsidP="005B1A2C">
      <w:pPr>
        <w:autoSpaceDE w:val="0"/>
        <w:autoSpaceDN w:val="0"/>
        <w:adjustRightInd w:val="0"/>
        <w:rPr>
          <w:rFonts w:ascii="Consolas" w:hAnsi="Consolas"/>
          <w:lang w:val="en-US"/>
        </w:rPr>
      </w:pPr>
      <w:r w:rsidRPr="003935C4">
        <w:rPr>
          <w:rFonts w:ascii="Consolas" w:hAnsi="Consolas" w:cs="Consolas"/>
          <w:color w:val="228B22"/>
          <w:lang w:val="en-US"/>
        </w:rPr>
        <w:t>%   ant     antenna (</w:t>
      </w:r>
      <w:proofErr w:type="gramStart"/>
      <w:r w:rsidRPr="003935C4">
        <w:rPr>
          <w:rFonts w:ascii="Consolas" w:hAnsi="Consolas" w:cs="Consolas"/>
          <w:color w:val="228B22"/>
          <w:lang w:val="en-US"/>
        </w:rPr>
        <w:t>e.g.</w:t>
      </w:r>
      <w:proofErr w:type="gramEnd"/>
      <w:r w:rsidRPr="003935C4">
        <w:rPr>
          <w:rFonts w:ascii="Consolas" w:hAnsi="Consolas" w:cs="Consolas"/>
          <w:color w:val="228B22"/>
          <w:lang w:val="en-US"/>
        </w:rPr>
        <w:t xml:space="preserve"> '</w:t>
      </w:r>
      <w:proofErr w:type="spellStart"/>
      <w:r w:rsidRPr="003935C4">
        <w:rPr>
          <w:rFonts w:ascii="Consolas" w:hAnsi="Consolas" w:cs="Consolas"/>
          <w:color w:val="228B22"/>
          <w:lang w:val="en-US"/>
        </w:rPr>
        <w:t>virgo</w:t>
      </w:r>
      <w:proofErr w:type="spellEnd"/>
      <w:r w:rsidRPr="003935C4">
        <w:rPr>
          <w:rFonts w:ascii="Consolas" w:hAnsi="Consolas" w:cs="Consolas"/>
          <w:color w:val="228B22"/>
          <w:lang w:val="en-US"/>
        </w:rPr>
        <w:t>')</w:t>
      </w:r>
    </w:p>
    <w:p w14:paraId="734E0FC9" w14:textId="77777777" w:rsidR="005B1A2C" w:rsidRPr="003935C4" w:rsidRDefault="005B1A2C" w:rsidP="005B1A2C">
      <w:pPr>
        <w:autoSpaceDE w:val="0"/>
        <w:autoSpaceDN w:val="0"/>
        <w:adjustRightInd w:val="0"/>
        <w:rPr>
          <w:rFonts w:ascii="Consolas" w:hAnsi="Consolas"/>
          <w:lang w:val="en-US"/>
        </w:rPr>
      </w:pPr>
      <w:r w:rsidRPr="003935C4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3935C4">
        <w:rPr>
          <w:rFonts w:ascii="Consolas" w:hAnsi="Consolas" w:cs="Consolas"/>
          <w:color w:val="228B22"/>
          <w:lang w:val="en-US"/>
        </w:rPr>
        <w:t>direc</w:t>
      </w:r>
      <w:proofErr w:type="spellEnd"/>
      <w:r w:rsidRPr="003935C4">
        <w:rPr>
          <w:rFonts w:ascii="Consolas" w:hAnsi="Consolas" w:cs="Consolas"/>
          <w:color w:val="228B22"/>
          <w:lang w:val="en-US"/>
        </w:rPr>
        <w:t xml:space="preserve">   direction structure or </w:t>
      </w:r>
      <w:proofErr w:type="spellStart"/>
      <w:r w:rsidRPr="003935C4">
        <w:rPr>
          <w:rFonts w:ascii="Consolas" w:hAnsi="Consolas" w:cs="Consolas"/>
          <w:color w:val="228B22"/>
          <w:lang w:val="en-US"/>
        </w:rPr>
        <w:t>cw</w:t>
      </w:r>
      <w:proofErr w:type="spellEnd"/>
      <w:r w:rsidRPr="003935C4">
        <w:rPr>
          <w:rFonts w:ascii="Consolas" w:hAnsi="Consolas" w:cs="Consolas"/>
          <w:color w:val="228B22"/>
          <w:lang w:val="en-US"/>
        </w:rPr>
        <w:t>-source structure</w:t>
      </w:r>
    </w:p>
    <w:p w14:paraId="14C07A06" w14:textId="77777777" w:rsidR="005B1A2C" w:rsidRPr="003935C4" w:rsidRDefault="005B1A2C" w:rsidP="005B1A2C">
      <w:pPr>
        <w:autoSpaceDE w:val="0"/>
        <w:autoSpaceDN w:val="0"/>
        <w:adjustRightInd w:val="0"/>
        <w:rPr>
          <w:rFonts w:ascii="Consolas" w:hAnsi="Consolas"/>
          <w:lang w:val="en-US"/>
        </w:rPr>
      </w:pPr>
      <w:r w:rsidRPr="003935C4">
        <w:rPr>
          <w:rFonts w:ascii="Consolas" w:hAnsi="Consolas" w:cs="Consolas"/>
          <w:color w:val="228B22"/>
          <w:lang w:val="en-US"/>
        </w:rPr>
        <w:t xml:space="preserve">%   N       number of </w:t>
      </w:r>
      <w:proofErr w:type="spellStart"/>
      <w:r w:rsidRPr="003935C4">
        <w:rPr>
          <w:rFonts w:ascii="Consolas" w:hAnsi="Consolas" w:cs="Consolas"/>
          <w:color w:val="228B22"/>
          <w:lang w:val="en-US"/>
        </w:rPr>
        <w:t>montecarlo</w:t>
      </w:r>
      <w:proofErr w:type="spellEnd"/>
      <w:r w:rsidRPr="003935C4">
        <w:rPr>
          <w:rFonts w:ascii="Consolas" w:hAnsi="Consolas" w:cs="Consolas"/>
          <w:color w:val="228B22"/>
          <w:lang w:val="en-US"/>
        </w:rPr>
        <w:t xml:space="preserve"> samples for background evaluation (def no)</w:t>
      </w:r>
    </w:p>
    <w:p w14:paraId="3715F027" w14:textId="77777777" w:rsidR="005B1A2C" w:rsidRPr="003935C4" w:rsidRDefault="005B1A2C" w:rsidP="005B1A2C">
      <w:pPr>
        <w:autoSpaceDE w:val="0"/>
        <w:autoSpaceDN w:val="0"/>
        <w:adjustRightInd w:val="0"/>
        <w:rPr>
          <w:rFonts w:ascii="Consolas" w:hAnsi="Consolas"/>
          <w:lang w:val="en-US"/>
        </w:rPr>
      </w:pPr>
      <w:r w:rsidRPr="003935C4">
        <w:rPr>
          <w:rFonts w:ascii="Consolas" w:hAnsi="Consolas" w:cs="Consolas"/>
          <w:color w:val="228B22"/>
          <w:lang w:val="en-US"/>
        </w:rPr>
        <w:t>%           -1: no background, full range (symmetrical)</w:t>
      </w:r>
    </w:p>
    <w:p w14:paraId="5FAAD5F1" w14:textId="77777777" w:rsidR="005B1A2C" w:rsidRPr="003935C4" w:rsidRDefault="005B1A2C" w:rsidP="005B1A2C">
      <w:pPr>
        <w:autoSpaceDE w:val="0"/>
        <w:autoSpaceDN w:val="0"/>
        <w:adjustRightInd w:val="0"/>
        <w:rPr>
          <w:rFonts w:ascii="Consolas" w:hAnsi="Consolas"/>
          <w:lang w:val="en-US"/>
        </w:rPr>
      </w:pPr>
      <w:r w:rsidRPr="003935C4">
        <w:rPr>
          <w:rFonts w:ascii="Consolas" w:hAnsi="Consolas" w:cs="Consolas"/>
          <w:color w:val="228B22"/>
          <w:lang w:val="en-US"/>
        </w:rPr>
        <w:t>%           &lt;-1: background with -N, full range (symmetrical)</w:t>
      </w:r>
    </w:p>
    <w:p w14:paraId="37DE6D38" w14:textId="77777777" w:rsidR="005B1A2C" w:rsidRPr="003935C4" w:rsidRDefault="005B1A2C" w:rsidP="005B1A2C">
      <w:pPr>
        <w:autoSpaceDE w:val="0"/>
        <w:autoSpaceDN w:val="0"/>
        <w:adjustRightInd w:val="0"/>
        <w:rPr>
          <w:rFonts w:ascii="Consolas" w:hAnsi="Consolas"/>
          <w:lang w:val="en-US"/>
        </w:rPr>
      </w:pPr>
      <w:r w:rsidRPr="003935C4">
        <w:rPr>
          <w:rFonts w:ascii="Consolas" w:hAnsi="Consolas" w:cs="Consolas"/>
          <w:color w:val="228B22"/>
          <w:lang w:val="en-US"/>
        </w:rPr>
        <w:lastRenderedPageBreak/>
        <w:t>%   res     resolution for eta and psi [</w:t>
      </w:r>
      <w:proofErr w:type="spellStart"/>
      <w:r w:rsidRPr="003935C4">
        <w:rPr>
          <w:rFonts w:ascii="Consolas" w:hAnsi="Consolas" w:cs="Consolas"/>
          <w:color w:val="228B22"/>
          <w:lang w:val="en-US"/>
        </w:rPr>
        <w:t>neta,npsi</w:t>
      </w:r>
      <w:proofErr w:type="spellEnd"/>
      <w:r w:rsidRPr="003935C4">
        <w:rPr>
          <w:rFonts w:ascii="Consolas" w:hAnsi="Consolas" w:cs="Consolas"/>
          <w:color w:val="228B22"/>
          <w:lang w:val="en-US"/>
        </w:rPr>
        <w:t>] (def [201,90])</w:t>
      </w:r>
    </w:p>
    <w:p w14:paraId="6B10E20C" w14:textId="77777777" w:rsidR="005B1A2C" w:rsidRPr="003935C4" w:rsidRDefault="005B1A2C" w:rsidP="005B1A2C">
      <w:pPr>
        <w:autoSpaceDE w:val="0"/>
        <w:autoSpaceDN w:val="0"/>
        <w:adjustRightInd w:val="0"/>
        <w:rPr>
          <w:rFonts w:ascii="Consolas" w:hAnsi="Consolas"/>
          <w:lang w:val="en-US"/>
        </w:rPr>
      </w:pPr>
    </w:p>
    <w:p w14:paraId="01BCC4FF" w14:textId="77777777" w:rsidR="005B1A2C" w:rsidRDefault="005B1A2C" w:rsidP="005B1A2C">
      <w:pPr>
        <w:rPr>
          <w:rFonts w:cstheme="minorHAnsi"/>
          <w:color w:val="000000" w:themeColor="text1"/>
          <w:lang w:val="en-US"/>
        </w:rPr>
      </w:pPr>
    </w:p>
    <w:p w14:paraId="41DE2DFF" w14:textId="77777777" w:rsidR="005B1A2C" w:rsidRDefault="005B1A2C" w:rsidP="005B1A2C">
      <w:pPr>
        <w:rPr>
          <w:rFonts w:cstheme="minorHAnsi"/>
          <w:color w:val="000000" w:themeColor="text1"/>
          <w:lang w:val="en-US"/>
        </w:rPr>
      </w:pPr>
    </w:p>
    <w:p w14:paraId="039774CC" w14:textId="77777777" w:rsidR="005B1A2C" w:rsidRPr="00D775E9" w:rsidRDefault="005B1A2C" w:rsidP="005B1A2C">
      <w:pPr>
        <w:autoSpaceDE w:val="0"/>
        <w:autoSpaceDN w:val="0"/>
        <w:adjustRightInd w:val="0"/>
        <w:rPr>
          <w:rFonts w:ascii="Consolas" w:hAnsi="Consolas"/>
          <w:lang w:val="en-US"/>
        </w:rPr>
      </w:pPr>
      <w:r w:rsidRPr="00D775E9">
        <w:rPr>
          <w:rFonts w:ascii="Consolas" w:hAnsi="Consolas" w:cs="Consolas"/>
          <w:color w:val="0000FF"/>
          <w:lang w:val="en-US"/>
        </w:rPr>
        <w:t>function</w:t>
      </w:r>
      <w:r w:rsidRPr="00D775E9">
        <w:rPr>
          <w:rFonts w:ascii="Consolas" w:hAnsi="Consolas" w:cs="Consolas"/>
          <w:color w:val="000000"/>
          <w:lang w:val="en-US"/>
        </w:rPr>
        <w:t xml:space="preserve"> out=</w:t>
      </w:r>
      <w:proofErr w:type="spellStart"/>
      <w:r w:rsidRPr="00D775E9">
        <w:rPr>
          <w:rFonts w:ascii="Consolas" w:hAnsi="Consolas" w:cs="Consolas"/>
          <w:color w:val="000000"/>
          <w:lang w:val="en-US"/>
        </w:rPr>
        <w:t>ana_sidpat</w:t>
      </w:r>
      <w:proofErr w:type="spellEnd"/>
      <w:r w:rsidRPr="00D775E9">
        <w:rPr>
          <w:rFonts w:ascii="Consolas" w:hAnsi="Consolas" w:cs="Consolas"/>
          <w:color w:val="000000"/>
          <w:lang w:val="en-US"/>
        </w:rPr>
        <w:t>(</w:t>
      </w:r>
      <w:proofErr w:type="spellStart"/>
      <w:r w:rsidRPr="00D775E9">
        <w:rPr>
          <w:rFonts w:ascii="Consolas" w:hAnsi="Consolas" w:cs="Consolas"/>
          <w:color w:val="000000"/>
          <w:lang w:val="en-US"/>
        </w:rPr>
        <w:t>sidpat,sidpat_base</w:t>
      </w:r>
      <w:proofErr w:type="spellEnd"/>
      <w:r w:rsidRPr="00D775E9">
        <w:rPr>
          <w:rFonts w:ascii="Consolas" w:hAnsi="Consolas" w:cs="Consolas"/>
          <w:color w:val="000000"/>
          <w:lang w:val="en-US"/>
        </w:rPr>
        <w:t>)</w:t>
      </w:r>
    </w:p>
    <w:p w14:paraId="64686277" w14:textId="77777777" w:rsidR="005B1A2C" w:rsidRPr="00D775E9" w:rsidRDefault="005B1A2C" w:rsidP="005B1A2C">
      <w:pPr>
        <w:autoSpaceDE w:val="0"/>
        <w:autoSpaceDN w:val="0"/>
        <w:adjustRightInd w:val="0"/>
        <w:rPr>
          <w:rFonts w:ascii="Consolas" w:hAnsi="Consolas"/>
          <w:lang w:val="en-US"/>
        </w:rPr>
      </w:pPr>
      <w:r w:rsidRPr="00D775E9">
        <w:rPr>
          <w:rFonts w:ascii="Consolas" w:hAnsi="Consolas" w:cs="Consolas"/>
          <w:color w:val="228B22"/>
          <w:lang w:val="en-US"/>
        </w:rPr>
        <w:t>% analyze sidereal pattern</w:t>
      </w:r>
    </w:p>
    <w:p w14:paraId="13965D74" w14:textId="77777777" w:rsidR="005B1A2C" w:rsidRPr="00D775E9" w:rsidRDefault="005B1A2C" w:rsidP="005B1A2C">
      <w:pPr>
        <w:autoSpaceDE w:val="0"/>
        <w:autoSpaceDN w:val="0"/>
        <w:adjustRightInd w:val="0"/>
        <w:rPr>
          <w:rFonts w:ascii="Consolas" w:hAnsi="Consolas"/>
          <w:lang w:val="en-US"/>
        </w:rPr>
      </w:pPr>
      <w:r w:rsidRPr="00D775E9">
        <w:rPr>
          <w:rFonts w:ascii="Consolas" w:hAnsi="Consolas" w:cs="Consolas"/>
          <w:color w:val="228B22"/>
          <w:lang w:val="en-US"/>
        </w:rPr>
        <w:t>%</w:t>
      </w:r>
    </w:p>
    <w:p w14:paraId="0A8BE60A" w14:textId="77777777" w:rsidR="005B1A2C" w:rsidRPr="00D775E9" w:rsidRDefault="005B1A2C" w:rsidP="005B1A2C">
      <w:pPr>
        <w:autoSpaceDE w:val="0"/>
        <w:autoSpaceDN w:val="0"/>
        <w:adjustRightInd w:val="0"/>
        <w:rPr>
          <w:rFonts w:ascii="Consolas" w:hAnsi="Consolas"/>
          <w:lang w:val="en-US"/>
        </w:rPr>
      </w:pPr>
      <w:r w:rsidRPr="00D775E9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D775E9">
        <w:rPr>
          <w:rFonts w:ascii="Consolas" w:hAnsi="Consolas" w:cs="Consolas"/>
          <w:color w:val="228B22"/>
          <w:lang w:val="en-US"/>
        </w:rPr>
        <w:t>sidpat</w:t>
      </w:r>
      <w:proofErr w:type="spellEnd"/>
      <w:r w:rsidRPr="00D775E9">
        <w:rPr>
          <w:rFonts w:ascii="Consolas" w:hAnsi="Consolas" w:cs="Consolas"/>
          <w:color w:val="228B22"/>
          <w:lang w:val="en-US"/>
        </w:rPr>
        <w:t xml:space="preserve">       sidereal pattern (array) or Fourier components abs </w:t>
      </w:r>
      <w:proofErr w:type="spellStart"/>
      <w:r w:rsidRPr="00D775E9">
        <w:rPr>
          <w:rFonts w:ascii="Consolas" w:hAnsi="Consolas" w:cs="Consolas"/>
          <w:color w:val="228B22"/>
          <w:lang w:val="en-US"/>
        </w:rPr>
        <w:t>val</w:t>
      </w:r>
      <w:proofErr w:type="spellEnd"/>
      <w:r w:rsidRPr="00D775E9">
        <w:rPr>
          <w:rFonts w:ascii="Consolas" w:hAnsi="Consolas" w:cs="Consolas"/>
          <w:color w:val="228B22"/>
          <w:lang w:val="en-US"/>
        </w:rPr>
        <w:t xml:space="preserve"> (0 1 2 3 4)</w:t>
      </w:r>
    </w:p>
    <w:p w14:paraId="3404B845" w14:textId="77777777" w:rsidR="005B1A2C" w:rsidRPr="00D775E9" w:rsidRDefault="005B1A2C" w:rsidP="005B1A2C">
      <w:pPr>
        <w:autoSpaceDE w:val="0"/>
        <w:autoSpaceDN w:val="0"/>
        <w:adjustRightInd w:val="0"/>
        <w:rPr>
          <w:rFonts w:ascii="Consolas" w:hAnsi="Consolas"/>
          <w:lang w:val="en-US"/>
        </w:rPr>
      </w:pPr>
      <w:r w:rsidRPr="00D775E9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D775E9">
        <w:rPr>
          <w:rFonts w:ascii="Consolas" w:hAnsi="Consolas" w:cs="Consolas"/>
          <w:color w:val="228B22"/>
          <w:lang w:val="en-US"/>
        </w:rPr>
        <w:t>sidpat_base</w:t>
      </w:r>
      <w:proofErr w:type="spellEnd"/>
      <w:r w:rsidRPr="00D775E9">
        <w:rPr>
          <w:rFonts w:ascii="Consolas" w:hAnsi="Consolas" w:cs="Consolas"/>
          <w:color w:val="228B22"/>
          <w:lang w:val="en-US"/>
        </w:rPr>
        <w:t xml:space="preserve">  </w:t>
      </w:r>
      <w:proofErr w:type="spellStart"/>
      <w:r w:rsidRPr="00D775E9">
        <w:rPr>
          <w:rFonts w:ascii="Consolas" w:hAnsi="Consolas" w:cs="Consolas"/>
          <w:color w:val="228B22"/>
          <w:lang w:val="en-US"/>
        </w:rPr>
        <w:t>sidpat_base</w:t>
      </w:r>
      <w:proofErr w:type="spellEnd"/>
      <w:r w:rsidRPr="00D775E9">
        <w:rPr>
          <w:rFonts w:ascii="Consolas" w:hAnsi="Consolas" w:cs="Consolas"/>
          <w:color w:val="228B22"/>
          <w:lang w:val="en-US"/>
        </w:rPr>
        <w:t xml:space="preserve">, created by </w:t>
      </w:r>
      <w:proofErr w:type="spellStart"/>
      <w:r w:rsidRPr="00D775E9">
        <w:rPr>
          <w:rFonts w:ascii="Consolas" w:hAnsi="Consolas" w:cs="Consolas"/>
          <w:color w:val="228B22"/>
          <w:lang w:val="en-US"/>
        </w:rPr>
        <w:t>ana_sidpat_base</w:t>
      </w:r>
      <w:proofErr w:type="spellEnd"/>
    </w:p>
    <w:p w14:paraId="341DF01B" w14:textId="77777777" w:rsidR="005B1A2C" w:rsidRPr="00D775E9" w:rsidRDefault="005B1A2C" w:rsidP="005B1A2C">
      <w:pPr>
        <w:autoSpaceDE w:val="0"/>
        <w:autoSpaceDN w:val="0"/>
        <w:adjustRightInd w:val="0"/>
        <w:rPr>
          <w:rFonts w:ascii="Consolas" w:hAnsi="Consolas" w:cs="Times New Roman"/>
          <w:lang w:val="en-US"/>
        </w:rPr>
      </w:pPr>
      <w:r w:rsidRPr="00D775E9">
        <w:rPr>
          <w:rFonts w:ascii="Consolas" w:hAnsi="Consolas" w:cs="Consolas"/>
          <w:color w:val="228B22"/>
          <w:lang w:val="en-US"/>
        </w:rPr>
        <w:t xml:space="preserve"> </w:t>
      </w:r>
    </w:p>
    <w:p w14:paraId="7B9108C2" w14:textId="77777777" w:rsidR="005B1A2C" w:rsidRDefault="005B1A2C" w:rsidP="005B1A2C">
      <w:pPr>
        <w:rPr>
          <w:rFonts w:cstheme="minorHAnsi"/>
          <w:color w:val="000000" w:themeColor="text1"/>
          <w:lang w:val="en-US"/>
        </w:rPr>
      </w:pPr>
    </w:p>
    <w:p w14:paraId="0609E939" w14:textId="77777777" w:rsidR="005B1A2C" w:rsidRPr="00627EDE" w:rsidRDefault="005B1A2C" w:rsidP="005B1A2C">
      <w:pPr>
        <w:rPr>
          <w:rFonts w:cstheme="minorHAnsi"/>
          <w:color w:val="000000" w:themeColor="text1"/>
          <w:lang w:val="en-US"/>
        </w:rPr>
      </w:pPr>
    </w:p>
    <w:p w14:paraId="4544F52A" w14:textId="77777777" w:rsidR="005B1A2C" w:rsidRPr="006358FD" w:rsidRDefault="005B1A2C" w:rsidP="005B1A2C">
      <w:pPr>
        <w:autoSpaceDE w:val="0"/>
        <w:autoSpaceDN w:val="0"/>
        <w:adjustRightInd w:val="0"/>
        <w:rPr>
          <w:rFonts w:ascii="Consolas" w:hAnsi="Consolas"/>
          <w:lang w:val="en-US"/>
        </w:rPr>
      </w:pPr>
      <w:r w:rsidRPr="006358FD">
        <w:rPr>
          <w:rFonts w:ascii="Consolas" w:hAnsi="Consolas" w:cs="Consolas"/>
          <w:color w:val="0000FF"/>
          <w:lang w:val="en-US"/>
        </w:rPr>
        <w:t>function</w:t>
      </w:r>
      <w:r w:rsidRPr="006358FD">
        <w:rPr>
          <w:rFonts w:ascii="Consolas" w:hAnsi="Consolas" w:cs="Consolas"/>
          <w:color w:val="000000"/>
          <w:lang w:val="en-US"/>
        </w:rPr>
        <w:t xml:space="preserve"> out=</w:t>
      </w:r>
      <w:proofErr w:type="spellStart"/>
      <w:r w:rsidRPr="006358FD">
        <w:rPr>
          <w:rFonts w:ascii="Consolas" w:hAnsi="Consolas" w:cs="Consolas"/>
          <w:color w:val="000000"/>
          <w:lang w:val="en-US"/>
        </w:rPr>
        <w:t>ana_sidpat_n</w:t>
      </w:r>
      <w:proofErr w:type="spellEnd"/>
      <w:r w:rsidRPr="006358FD">
        <w:rPr>
          <w:rFonts w:ascii="Consolas" w:hAnsi="Consolas" w:cs="Consolas"/>
          <w:color w:val="000000"/>
          <w:lang w:val="en-US"/>
        </w:rPr>
        <w:t>(</w:t>
      </w:r>
      <w:proofErr w:type="spellStart"/>
      <w:r w:rsidRPr="006358FD">
        <w:rPr>
          <w:rFonts w:ascii="Consolas" w:hAnsi="Consolas" w:cs="Consolas"/>
          <w:color w:val="000000"/>
          <w:lang w:val="en-US"/>
        </w:rPr>
        <w:t>ants,sidpats,direc</w:t>
      </w:r>
      <w:proofErr w:type="spellEnd"/>
      <w:r w:rsidRPr="006358FD">
        <w:rPr>
          <w:rFonts w:ascii="Consolas" w:hAnsi="Consolas" w:cs="Consolas"/>
          <w:color w:val="000000"/>
          <w:lang w:val="en-US"/>
        </w:rPr>
        <w:t>)</w:t>
      </w:r>
    </w:p>
    <w:p w14:paraId="017E34B6" w14:textId="77777777" w:rsidR="005B1A2C" w:rsidRPr="006358FD" w:rsidRDefault="005B1A2C" w:rsidP="005B1A2C">
      <w:pPr>
        <w:autoSpaceDE w:val="0"/>
        <w:autoSpaceDN w:val="0"/>
        <w:adjustRightInd w:val="0"/>
        <w:rPr>
          <w:rFonts w:ascii="Consolas" w:hAnsi="Consolas"/>
          <w:lang w:val="en-US"/>
        </w:rPr>
      </w:pPr>
      <w:r w:rsidRPr="006358FD">
        <w:rPr>
          <w:rFonts w:ascii="Consolas" w:hAnsi="Consolas" w:cs="Consolas"/>
          <w:color w:val="228B22"/>
          <w:lang w:val="en-US"/>
        </w:rPr>
        <w:t xml:space="preserve">% </w:t>
      </w:r>
      <w:proofErr w:type="spellStart"/>
      <w:r w:rsidRPr="006358FD">
        <w:rPr>
          <w:rFonts w:ascii="Consolas" w:hAnsi="Consolas" w:cs="Consolas"/>
          <w:color w:val="228B22"/>
          <w:lang w:val="en-US"/>
        </w:rPr>
        <w:t>ana_sidpat</w:t>
      </w:r>
      <w:proofErr w:type="spellEnd"/>
      <w:r w:rsidRPr="006358FD">
        <w:rPr>
          <w:rFonts w:ascii="Consolas" w:hAnsi="Consolas" w:cs="Consolas"/>
          <w:color w:val="228B22"/>
          <w:lang w:val="en-US"/>
        </w:rPr>
        <w:t xml:space="preserve"> for multiple antennas</w:t>
      </w:r>
    </w:p>
    <w:p w14:paraId="61B8E589" w14:textId="77777777" w:rsidR="005B1A2C" w:rsidRPr="006358FD" w:rsidRDefault="005B1A2C" w:rsidP="005B1A2C">
      <w:pPr>
        <w:autoSpaceDE w:val="0"/>
        <w:autoSpaceDN w:val="0"/>
        <w:adjustRightInd w:val="0"/>
        <w:rPr>
          <w:rFonts w:ascii="Consolas" w:hAnsi="Consolas"/>
          <w:lang w:val="en-US"/>
        </w:rPr>
      </w:pPr>
      <w:r w:rsidRPr="006358FD">
        <w:rPr>
          <w:rFonts w:ascii="Consolas" w:hAnsi="Consolas" w:cs="Consolas"/>
          <w:color w:val="228B22"/>
          <w:lang w:val="en-US"/>
        </w:rPr>
        <w:t>%</w:t>
      </w:r>
    </w:p>
    <w:p w14:paraId="0D4A9430" w14:textId="77777777" w:rsidR="005B1A2C" w:rsidRPr="006358FD" w:rsidRDefault="005B1A2C" w:rsidP="005B1A2C">
      <w:pPr>
        <w:autoSpaceDE w:val="0"/>
        <w:autoSpaceDN w:val="0"/>
        <w:adjustRightInd w:val="0"/>
        <w:rPr>
          <w:rFonts w:ascii="Consolas" w:hAnsi="Consolas"/>
          <w:lang w:val="en-US"/>
        </w:rPr>
      </w:pPr>
      <w:r w:rsidRPr="006358FD">
        <w:rPr>
          <w:rFonts w:ascii="Consolas" w:hAnsi="Consolas" w:cs="Consolas"/>
          <w:color w:val="228B22"/>
          <w:lang w:val="en-US"/>
        </w:rPr>
        <w:t>%   ants    antennas cell array</w:t>
      </w:r>
    </w:p>
    <w:p w14:paraId="0123A519" w14:textId="77777777" w:rsidR="005B1A2C" w:rsidRPr="006358FD" w:rsidRDefault="005B1A2C" w:rsidP="005B1A2C">
      <w:pPr>
        <w:autoSpaceDE w:val="0"/>
        <w:autoSpaceDN w:val="0"/>
        <w:adjustRightInd w:val="0"/>
        <w:rPr>
          <w:rFonts w:ascii="Consolas" w:hAnsi="Consolas"/>
          <w:lang w:val="en-US"/>
        </w:rPr>
      </w:pPr>
      <w:r w:rsidRPr="006358FD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6358FD">
        <w:rPr>
          <w:rFonts w:ascii="Consolas" w:hAnsi="Consolas" w:cs="Consolas"/>
          <w:color w:val="228B22"/>
          <w:lang w:val="en-US"/>
        </w:rPr>
        <w:t>sidts</w:t>
      </w:r>
      <w:proofErr w:type="spellEnd"/>
      <w:r w:rsidRPr="006358FD">
        <w:rPr>
          <w:rFonts w:ascii="Consolas" w:hAnsi="Consolas" w:cs="Consolas"/>
          <w:color w:val="228B22"/>
          <w:lang w:val="en-US"/>
        </w:rPr>
        <w:t xml:space="preserve">   </w:t>
      </w:r>
      <w:proofErr w:type="spellStart"/>
      <w:r w:rsidRPr="006358FD">
        <w:rPr>
          <w:rFonts w:ascii="Consolas" w:hAnsi="Consolas" w:cs="Consolas"/>
          <w:color w:val="228B22"/>
          <w:lang w:val="en-US"/>
        </w:rPr>
        <w:t>sidpats</w:t>
      </w:r>
      <w:proofErr w:type="spellEnd"/>
      <w:r w:rsidRPr="006358FD">
        <w:rPr>
          <w:rFonts w:ascii="Consolas" w:hAnsi="Consolas" w:cs="Consolas"/>
          <w:color w:val="228B22"/>
          <w:lang w:val="en-US"/>
        </w:rPr>
        <w:t xml:space="preserve"> cell array</w:t>
      </w:r>
    </w:p>
    <w:p w14:paraId="4F815146" w14:textId="77777777" w:rsidR="005B1A2C" w:rsidRPr="006358FD" w:rsidRDefault="005B1A2C" w:rsidP="005B1A2C">
      <w:pPr>
        <w:autoSpaceDE w:val="0"/>
        <w:autoSpaceDN w:val="0"/>
        <w:adjustRightInd w:val="0"/>
        <w:rPr>
          <w:rFonts w:ascii="Consolas" w:hAnsi="Consolas"/>
          <w:lang w:val="en-US"/>
        </w:rPr>
      </w:pPr>
      <w:r w:rsidRPr="006358FD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6358FD">
        <w:rPr>
          <w:rFonts w:ascii="Consolas" w:hAnsi="Consolas" w:cs="Consolas"/>
          <w:color w:val="228B22"/>
          <w:lang w:val="en-US"/>
        </w:rPr>
        <w:t>direc</w:t>
      </w:r>
      <w:proofErr w:type="spellEnd"/>
      <w:r w:rsidRPr="006358FD">
        <w:rPr>
          <w:rFonts w:ascii="Consolas" w:hAnsi="Consolas" w:cs="Consolas"/>
          <w:color w:val="228B22"/>
          <w:lang w:val="en-US"/>
        </w:rPr>
        <w:t xml:space="preserve">   direction structure</w:t>
      </w:r>
    </w:p>
    <w:p w14:paraId="2F17D62E" w14:textId="77777777" w:rsidR="005B1A2C" w:rsidRPr="006358FD" w:rsidRDefault="005B1A2C" w:rsidP="005B1A2C">
      <w:pPr>
        <w:autoSpaceDE w:val="0"/>
        <w:autoSpaceDN w:val="0"/>
        <w:adjustRightInd w:val="0"/>
        <w:rPr>
          <w:rFonts w:ascii="Consolas" w:hAnsi="Consolas"/>
          <w:lang w:val="en-US"/>
        </w:rPr>
      </w:pPr>
    </w:p>
    <w:p w14:paraId="4080694B" w14:textId="77777777" w:rsidR="005B1A2C" w:rsidRDefault="005B1A2C" w:rsidP="005B1A2C">
      <w:pPr>
        <w:rPr>
          <w:rFonts w:cstheme="minorHAnsi"/>
          <w:color w:val="000000" w:themeColor="text1"/>
          <w:lang w:val="en-US"/>
        </w:rPr>
      </w:pPr>
    </w:p>
    <w:p w14:paraId="19544022" w14:textId="77777777" w:rsidR="005B1A2C" w:rsidRPr="006358FD" w:rsidRDefault="005B1A2C" w:rsidP="005B1A2C">
      <w:pPr>
        <w:autoSpaceDE w:val="0"/>
        <w:autoSpaceDN w:val="0"/>
        <w:adjustRightInd w:val="0"/>
        <w:rPr>
          <w:rFonts w:ascii="Consolas" w:hAnsi="Consolas"/>
          <w:lang w:val="en-US"/>
        </w:rPr>
      </w:pPr>
      <w:r w:rsidRPr="006358FD">
        <w:rPr>
          <w:rFonts w:ascii="Consolas" w:hAnsi="Consolas" w:cs="Consolas"/>
          <w:color w:val="228B22"/>
          <w:lang w:val="en-US"/>
        </w:rPr>
        <w:t xml:space="preserve">% </w:t>
      </w:r>
      <w:proofErr w:type="spellStart"/>
      <w:r w:rsidRPr="006358FD">
        <w:rPr>
          <w:rFonts w:ascii="Consolas" w:hAnsi="Consolas" w:cs="Consolas"/>
          <w:color w:val="228B22"/>
          <w:lang w:val="en-US"/>
        </w:rPr>
        <w:t>driver_ana_sidpat_n</w:t>
      </w:r>
      <w:proofErr w:type="spellEnd"/>
    </w:p>
    <w:p w14:paraId="502D22AE" w14:textId="77777777" w:rsidR="005B1A2C" w:rsidRPr="006358FD" w:rsidRDefault="005B1A2C" w:rsidP="005B1A2C">
      <w:pPr>
        <w:autoSpaceDE w:val="0"/>
        <w:autoSpaceDN w:val="0"/>
        <w:adjustRightInd w:val="0"/>
        <w:rPr>
          <w:rFonts w:ascii="Consolas" w:hAnsi="Consolas"/>
          <w:lang w:val="en-US"/>
        </w:rPr>
      </w:pPr>
      <w:r w:rsidRPr="006358FD">
        <w:rPr>
          <w:rFonts w:ascii="Consolas" w:hAnsi="Consolas" w:cs="Consolas"/>
          <w:color w:val="228B22"/>
          <w:lang w:val="en-US"/>
        </w:rPr>
        <w:t xml:space="preserve"> </w:t>
      </w:r>
    </w:p>
    <w:p w14:paraId="6E984E3E" w14:textId="77777777" w:rsidR="005B1A2C" w:rsidRPr="006358FD" w:rsidRDefault="005B1A2C" w:rsidP="005B1A2C">
      <w:pPr>
        <w:autoSpaceDE w:val="0"/>
        <w:autoSpaceDN w:val="0"/>
        <w:adjustRightInd w:val="0"/>
        <w:rPr>
          <w:rFonts w:ascii="Consolas" w:hAnsi="Consolas"/>
          <w:lang w:val="en-US"/>
        </w:rPr>
      </w:pPr>
      <w:r w:rsidRPr="006358FD">
        <w:rPr>
          <w:rFonts w:ascii="Consolas" w:hAnsi="Consolas" w:cs="Consolas"/>
          <w:color w:val="000000"/>
          <w:lang w:val="en-US"/>
        </w:rPr>
        <w:t>pp=</w:t>
      </w:r>
      <w:proofErr w:type="spellStart"/>
      <w:r w:rsidRPr="006358FD">
        <w:rPr>
          <w:rFonts w:ascii="Consolas" w:hAnsi="Consolas" w:cs="Consolas"/>
          <w:color w:val="000000"/>
          <w:lang w:val="en-US"/>
        </w:rPr>
        <w:t>new_posfr</w:t>
      </w:r>
      <w:proofErr w:type="spellEnd"/>
      <w:r w:rsidRPr="006358FD">
        <w:rPr>
          <w:rFonts w:ascii="Consolas" w:hAnsi="Consolas" w:cs="Consolas"/>
          <w:color w:val="000000"/>
          <w:lang w:val="en-US"/>
        </w:rPr>
        <w:t>(pulsar_3,57859)</w:t>
      </w:r>
    </w:p>
    <w:p w14:paraId="63FE82FA" w14:textId="77777777" w:rsidR="005B1A2C" w:rsidRPr="006358FD" w:rsidRDefault="005B1A2C" w:rsidP="005B1A2C">
      <w:pPr>
        <w:autoSpaceDE w:val="0"/>
        <w:autoSpaceDN w:val="0"/>
        <w:adjustRightInd w:val="0"/>
        <w:rPr>
          <w:rFonts w:ascii="Consolas" w:hAnsi="Consolas"/>
          <w:lang w:val="en-US"/>
        </w:rPr>
      </w:pPr>
      <w:r w:rsidRPr="006358FD">
        <w:rPr>
          <w:rFonts w:ascii="Consolas" w:hAnsi="Consolas" w:cs="Consolas"/>
          <w:color w:val="000000"/>
          <w:lang w:val="en-US"/>
        </w:rPr>
        <w:t>pp=</w:t>
      </w:r>
      <w:proofErr w:type="spellStart"/>
      <w:r w:rsidRPr="006358FD">
        <w:rPr>
          <w:rFonts w:ascii="Consolas" w:hAnsi="Consolas" w:cs="Consolas"/>
          <w:color w:val="000000"/>
          <w:lang w:val="en-US"/>
        </w:rPr>
        <w:t>new_posfr</w:t>
      </w:r>
      <w:proofErr w:type="spellEnd"/>
      <w:r w:rsidRPr="006358FD">
        <w:rPr>
          <w:rFonts w:ascii="Consolas" w:hAnsi="Consolas" w:cs="Consolas"/>
          <w:color w:val="000000"/>
          <w:lang w:val="en-US"/>
        </w:rPr>
        <w:t>(crab,57859)</w:t>
      </w:r>
    </w:p>
    <w:p w14:paraId="35F3A4BC" w14:textId="77777777" w:rsidR="005B1A2C" w:rsidRPr="006358FD" w:rsidRDefault="005B1A2C" w:rsidP="005B1A2C">
      <w:pPr>
        <w:autoSpaceDE w:val="0"/>
        <w:autoSpaceDN w:val="0"/>
        <w:adjustRightInd w:val="0"/>
        <w:rPr>
          <w:rFonts w:ascii="Consolas" w:hAnsi="Consolas"/>
          <w:lang w:val="en-US"/>
        </w:rPr>
      </w:pPr>
      <w:proofErr w:type="spellStart"/>
      <w:r w:rsidRPr="006358FD">
        <w:rPr>
          <w:rFonts w:ascii="Consolas" w:hAnsi="Consolas" w:cs="Consolas"/>
          <w:color w:val="000000"/>
          <w:lang w:val="en-US"/>
        </w:rPr>
        <w:t>pp.eta,pp.psi</w:t>
      </w:r>
      <w:proofErr w:type="spellEnd"/>
    </w:p>
    <w:p w14:paraId="5F039A0F" w14:textId="77777777" w:rsidR="005B1A2C" w:rsidRPr="006358FD" w:rsidRDefault="005B1A2C" w:rsidP="005B1A2C">
      <w:pPr>
        <w:autoSpaceDE w:val="0"/>
        <w:autoSpaceDN w:val="0"/>
        <w:adjustRightInd w:val="0"/>
        <w:rPr>
          <w:rFonts w:ascii="Consolas" w:hAnsi="Consolas"/>
          <w:lang w:val="en-US"/>
        </w:rPr>
      </w:pPr>
      <w:r w:rsidRPr="006358FD">
        <w:rPr>
          <w:rFonts w:ascii="Consolas" w:hAnsi="Consolas" w:cs="Consolas"/>
          <w:color w:val="000000"/>
          <w:lang w:val="en-US"/>
        </w:rPr>
        <w:t xml:space="preserve"> </w:t>
      </w:r>
    </w:p>
    <w:p w14:paraId="283A2285" w14:textId="77777777" w:rsidR="005B1A2C" w:rsidRPr="006358FD" w:rsidRDefault="005B1A2C" w:rsidP="005B1A2C">
      <w:pPr>
        <w:autoSpaceDE w:val="0"/>
        <w:autoSpaceDN w:val="0"/>
        <w:adjustRightInd w:val="0"/>
        <w:rPr>
          <w:rFonts w:ascii="Consolas" w:hAnsi="Consolas"/>
          <w:lang w:val="en-US"/>
        </w:rPr>
      </w:pPr>
      <w:proofErr w:type="spellStart"/>
      <w:r w:rsidRPr="006358FD">
        <w:rPr>
          <w:rFonts w:ascii="Consolas" w:hAnsi="Consolas" w:cs="Consolas"/>
          <w:color w:val="000000"/>
          <w:lang w:val="en-US"/>
        </w:rPr>
        <w:t>sidpat_baseL</w:t>
      </w:r>
      <w:proofErr w:type="spellEnd"/>
      <w:r w:rsidRPr="006358FD">
        <w:rPr>
          <w:rFonts w:ascii="Consolas" w:hAnsi="Consolas" w:cs="Consolas"/>
          <w:color w:val="000000"/>
          <w:lang w:val="en-US"/>
        </w:rPr>
        <w:t>=</w:t>
      </w:r>
      <w:proofErr w:type="spellStart"/>
      <w:r w:rsidRPr="006358FD">
        <w:rPr>
          <w:rFonts w:ascii="Consolas" w:hAnsi="Consolas" w:cs="Consolas"/>
          <w:color w:val="000000"/>
          <w:lang w:val="en-US"/>
        </w:rPr>
        <w:t>ana_sidpat_base</w:t>
      </w:r>
      <w:proofErr w:type="spellEnd"/>
      <w:r w:rsidRPr="006358FD">
        <w:rPr>
          <w:rFonts w:ascii="Consolas" w:hAnsi="Consolas" w:cs="Consolas"/>
          <w:color w:val="000000"/>
          <w:lang w:val="en-US"/>
        </w:rPr>
        <w:t>(</w:t>
      </w:r>
      <w:proofErr w:type="spellStart"/>
      <w:r w:rsidRPr="006358FD">
        <w:rPr>
          <w:rFonts w:ascii="Consolas" w:hAnsi="Consolas" w:cs="Consolas"/>
          <w:color w:val="000000"/>
          <w:lang w:val="en-US"/>
        </w:rPr>
        <w:t>ligol,pp</w:t>
      </w:r>
      <w:proofErr w:type="spellEnd"/>
      <w:proofErr w:type="gramStart"/>
      <w:r w:rsidRPr="006358FD">
        <w:rPr>
          <w:rFonts w:ascii="Consolas" w:hAnsi="Consolas" w:cs="Consolas"/>
          <w:color w:val="000000"/>
          <w:lang w:val="en-US"/>
        </w:rPr>
        <w:t>);</w:t>
      </w:r>
      <w:proofErr w:type="gramEnd"/>
    </w:p>
    <w:p w14:paraId="594AFF76" w14:textId="77777777" w:rsidR="005B1A2C" w:rsidRPr="006358FD" w:rsidRDefault="005B1A2C" w:rsidP="005B1A2C">
      <w:pPr>
        <w:autoSpaceDE w:val="0"/>
        <w:autoSpaceDN w:val="0"/>
        <w:adjustRightInd w:val="0"/>
        <w:rPr>
          <w:rFonts w:ascii="Consolas" w:hAnsi="Consolas"/>
          <w:lang w:val="en-US"/>
        </w:rPr>
      </w:pPr>
      <w:proofErr w:type="spellStart"/>
      <w:r w:rsidRPr="006358FD">
        <w:rPr>
          <w:rFonts w:ascii="Consolas" w:hAnsi="Consolas" w:cs="Consolas"/>
          <w:color w:val="000000"/>
          <w:lang w:val="en-US"/>
        </w:rPr>
        <w:t>sidpat_baseH</w:t>
      </w:r>
      <w:proofErr w:type="spellEnd"/>
      <w:r w:rsidRPr="006358FD">
        <w:rPr>
          <w:rFonts w:ascii="Consolas" w:hAnsi="Consolas" w:cs="Consolas"/>
          <w:color w:val="000000"/>
          <w:lang w:val="en-US"/>
        </w:rPr>
        <w:t>=</w:t>
      </w:r>
      <w:proofErr w:type="spellStart"/>
      <w:r w:rsidRPr="006358FD">
        <w:rPr>
          <w:rFonts w:ascii="Consolas" w:hAnsi="Consolas" w:cs="Consolas"/>
          <w:color w:val="000000"/>
          <w:lang w:val="en-US"/>
        </w:rPr>
        <w:t>ana_sidpat_base</w:t>
      </w:r>
      <w:proofErr w:type="spellEnd"/>
      <w:r w:rsidRPr="006358FD">
        <w:rPr>
          <w:rFonts w:ascii="Consolas" w:hAnsi="Consolas" w:cs="Consolas"/>
          <w:color w:val="000000"/>
          <w:lang w:val="en-US"/>
        </w:rPr>
        <w:t>(</w:t>
      </w:r>
      <w:proofErr w:type="spellStart"/>
      <w:r w:rsidRPr="006358FD">
        <w:rPr>
          <w:rFonts w:ascii="Consolas" w:hAnsi="Consolas" w:cs="Consolas"/>
          <w:color w:val="000000"/>
          <w:lang w:val="en-US"/>
        </w:rPr>
        <w:t>ligoh,pp</w:t>
      </w:r>
      <w:proofErr w:type="spellEnd"/>
      <w:proofErr w:type="gramStart"/>
      <w:r w:rsidRPr="006358FD">
        <w:rPr>
          <w:rFonts w:ascii="Consolas" w:hAnsi="Consolas" w:cs="Consolas"/>
          <w:color w:val="000000"/>
          <w:lang w:val="en-US"/>
        </w:rPr>
        <w:t>);</w:t>
      </w:r>
      <w:proofErr w:type="gramEnd"/>
    </w:p>
    <w:p w14:paraId="2D374615" w14:textId="77777777" w:rsidR="005B1A2C" w:rsidRPr="006358FD" w:rsidRDefault="005B1A2C" w:rsidP="005B1A2C">
      <w:pPr>
        <w:autoSpaceDE w:val="0"/>
        <w:autoSpaceDN w:val="0"/>
        <w:adjustRightInd w:val="0"/>
        <w:rPr>
          <w:rFonts w:ascii="Consolas" w:hAnsi="Consolas"/>
          <w:lang w:val="en-US"/>
        </w:rPr>
      </w:pPr>
      <w:proofErr w:type="spellStart"/>
      <w:r w:rsidRPr="006358FD">
        <w:rPr>
          <w:rFonts w:ascii="Consolas" w:hAnsi="Consolas" w:cs="Consolas"/>
          <w:color w:val="000000"/>
          <w:lang w:val="en-US"/>
        </w:rPr>
        <w:t>sidpat_baseV</w:t>
      </w:r>
      <w:proofErr w:type="spellEnd"/>
      <w:r w:rsidRPr="006358FD">
        <w:rPr>
          <w:rFonts w:ascii="Consolas" w:hAnsi="Consolas" w:cs="Consolas"/>
          <w:color w:val="000000"/>
          <w:lang w:val="en-US"/>
        </w:rPr>
        <w:t>=</w:t>
      </w:r>
      <w:proofErr w:type="spellStart"/>
      <w:r w:rsidRPr="006358FD">
        <w:rPr>
          <w:rFonts w:ascii="Consolas" w:hAnsi="Consolas" w:cs="Consolas"/>
          <w:color w:val="000000"/>
          <w:lang w:val="en-US"/>
        </w:rPr>
        <w:t>ana_sidpat_base</w:t>
      </w:r>
      <w:proofErr w:type="spellEnd"/>
      <w:r w:rsidRPr="006358FD">
        <w:rPr>
          <w:rFonts w:ascii="Consolas" w:hAnsi="Consolas" w:cs="Consolas"/>
          <w:color w:val="000000"/>
          <w:lang w:val="en-US"/>
        </w:rPr>
        <w:t>(</w:t>
      </w:r>
      <w:proofErr w:type="spellStart"/>
      <w:r w:rsidRPr="006358FD">
        <w:rPr>
          <w:rFonts w:ascii="Consolas" w:hAnsi="Consolas" w:cs="Consolas"/>
          <w:color w:val="000000"/>
          <w:lang w:val="en-US"/>
        </w:rPr>
        <w:t>virgo,pp</w:t>
      </w:r>
      <w:proofErr w:type="spellEnd"/>
      <w:proofErr w:type="gramStart"/>
      <w:r w:rsidRPr="006358FD">
        <w:rPr>
          <w:rFonts w:ascii="Consolas" w:hAnsi="Consolas" w:cs="Consolas"/>
          <w:color w:val="000000"/>
          <w:lang w:val="en-US"/>
        </w:rPr>
        <w:t>);</w:t>
      </w:r>
      <w:proofErr w:type="gramEnd"/>
    </w:p>
    <w:p w14:paraId="3C8862E7" w14:textId="77777777" w:rsidR="005B1A2C" w:rsidRPr="006358FD" w:rsidRDefault="005B1A2C" w:rsidP="005B1A2C">
      <w:pPr>
        <w:autoSpaceDE w:val="0"/>
        <w:autoSpaceDN w:val="0"/>
        <w:adjustRightInd w:val="0"/>
        <w:rPr>
          <w:rFonts w:ascii="Consolas" w:hAnsi="Consolas"/>
          <w:lang w:val="en-US"/>
        </w:rPr>
      </w:pPr>
      <w:r w:rsidRPr="006358FD">
        <w:rPr>
          <w:rFonts w:ascii="Consolas" w:hAnsi="Consolas" w:cs="Consolas"/>
          <w:color w:val="000000"/>
          <w:lang w:val="en-US"/>
        </w:rPr>
        <w:t>[</w:t>
      </w:r>
      <w:proofErr w:type="spellStart"/>
      <w:r w:rsidRPr="006358FD">
        <w:rPr>
          <w:rFonts w:ascii="Consolas" w:hAnsi="Consolas" w:cs="Consolas"/>
          <w:color w:val="000000"/>
          <w:lang w:val="en-US"/>
        </w:rPr>
        <w:t>sidpatL,ftspL,vL</w:t>
      </w:r>
      <w:proofErr w:type="spellEnd"/>
      <w:r w:rsidRPr="006358FD">
        <w:rPr>
          <w:rFonts w:ascii="Consolas" w:hAnsi="Consolas" w:cs="Consolas"/>
          <w:color w:val="000000"/>
          <w:lang w:val="en-US"/>
        </w:rPr>
        <w:t>]=</w:t>
      </w:r>
      <w:proofErr w:type="spellStart"/>
      <w:r w:rsidRPr="006358FD">
        <w:rPr>
          <w:rFonts w:ascii="Consolas" w:hAnsi="Consolas" w:cs="Consolas"/>
          <w:color w:val="000000"/>
          <w:lang w:val="en-US"/>
        </w:rPr>
        <w:t>pss_sidpat</w:t>
      </w:r>
      <w:proofErr w:type="spellEnd"/>
      <w:r w:rsidRPr="006358FD">
        <w:rPr>
          <w:rFonts w:ascii="Consolas" w:hAnsi="Consolas" w:cs="Consolas"/>
          <w:color w:val="000000"/>
          <w:lang w:val="en-US"/>
        </w:rPr>
        <w:t>(pp,ligol,240,1</w:t>
      </w:r>
      <w:proofErr w:type="gramStart"/>
      <w:r w:rsidRPr="006358FD">
        <w:rPr>
          <w:rFonts w:ascii="Consolas" w:hAnsi="Consolas" w:cs="Consolas"/>
          <w:color w:val="000000"/>
          <w:lang w:val="en-US"/>
        </w:rPr>
        <w:t>);</w:t>
      </w:r>
      <w:proofErr w:type="gramEnd"/>
    </w:p>
    <w:p w14:paraId="57471880" w14:textId="77777777" w:rsidR="005B1A2C" w:rsidRPr="006358FD" w:rsidRDefault="005B1A2C" w:rsidP="005B1A2C">
      <w:pPr>
        <w:autoSpaceDE w:val="0"/>
        <w:autoSpaceDN w:val="0"/>
        <w:adjustRightInd w:val="0"/>
        <w:rPr>
          <w:rFonts w:ascii="Consolas" w:hAnsi="Consolas"/>
          <w:lang w:val="en-US"/>
        </w:rPr>
      </w:pPr>
      <w:r w:rsidRPr="006358FD">
        <w:rPr>
          <w:rFonts w:ascii="Consolas" w:hAnsi="Consolas" w:cs="Consolas"/>
          <w:color w:val="000000"/>
          <w:lang w:val="en-US"/>
        </w:rPr>
        <w:t>[</w:t>
      </w:r>
      <w:proofErr w:type="spellStart"/>
      <w:r w:rsidRPr="006358FD">
        <w:rPr>
          <w:rFonts w:ascii="Consolas" w:hAnsi="Consolas" w:cs="Consolas"/>
          <w:color w:val="000000"/>
          <w:lang w:val="en-US"/>
        </w:rPr>
        <w:t>sidpatH,ftspH,vH</w:t>
      </w:r>
      <w:proofErr w:type="spellEnd"/>
      <w:r w:rsidRPr="006358FD">
        <w:rPr>
          <w:rFonts w:ascii="Consolas" w:hAnsi="Consolas" w:cs="Consolas"/>
          <w:color w:val="000000"/>
          <w:lang w:val="en-US"/>
        </w:rPr>
        <w:t>]=</w:t>
      </w:r>
      <w:proofErr w:type="spellStart"/>
      <w:r w:rsidRPr="006358FD">
        <w:rPr>
          <w:rFonts w:ascii="Consolas" w:hAnsi="Consolas" w:cs="Consolas"/>
          <w:color w:val="000000"/>
          <w:lang w:val="en-US"/>
        </w:rPr>
        <w:t>pss_sidpat</w:t>
      </w:r>
      <w:proofErr w:type="spellEnd"/>
      <w:r w:rsidRPr="006358FD">
        <w:rPr>
          <w:rFonts w:ascii="Consolas" w:hAnsi="Consolas" w:cs="Consolas"/>
          <w:color w:val="000000"/>
          <w:lang w:val="en-US"/>
        </w:rPr>
        <w:t>(pp,ligoh,240,1</w:t>
      </w:r>
      <w:proofErr w:type="gramStart"/>
      <w:r w:rsidRPr="006358FD">
        <w:rPr>
          <w:rFonts w:ascii="Consolas" w:hAnsi="Consolas" w:cs="Consolas"/>
          <w:color w:val="000000"/>
          <w:lang w:val="en-US"/>
        </w:rPr>
        <w:t>);</w:t>
      </w:r>
      <w:proofErr w:type="gramEnd"/>
    </w:p>
    <w:p w14:paraId="5D83C582" w14:textId="77777777" w:rsidR="005B1A2C" w:rsidRPr="006358FD" w:rsidRDefault="005B1A2C" w:rsidP="005B1A2C">
      <w:pPr>
        <w:autoSpaceDE w:val="0"/>
        <w:autoSpaceDN w:val="0"/>
        <w:adjustRightInd w:val="0"/>
        <w:rPr>
          <w:rFonts w:ascii="Consolas" w:hAnsi="Consolas"/>
          <w:lang w:val="en-US"/>
        </w:rPr>
      </w:pPr>
      <w:r w:rsidRPr="006358FD">
        <w:rPr>
          <w:rFonts w:ascii="Consolas" w:hAnsi="Consolas" w:cs="Consolas"/>
          <w:color w:val="000000"/>
          <w:lang w:val="en-US"/>
        </w:rPr>
        <w:lastRenderedPageBreak/>
        <w:t>[</w:t>
      </w:r>
      <w:proofErr w:type="spellStart"/>
      <w:r w:rsidRPr="006358FD">
        <w:rPr>
          <w:rFonts w:ascii="Consolas" w:hAnsi="Consolas" w:cs="Consolas"/>
          <w:color w:val="000000"/>
          <w:lang w:val="en-US"/>
        </w:rPr>
        <w:t>sidpatV,ftspV,vV</w:t>
      </w:r>
      <w:proofErr w:type="spellEnd"/>
      <w:r w:rsidRPr="006358FD">
        <w:rPr>
          <w:rFonts w:ascii="Consolas" w:hAnsi="Consolas" w:cs="Consolas"/>
          <w:color w:val="000000"/>
          <w:lang w:val="en-US"/>
        </w:rPr>
        <w:t>]=</w:t>
      </w:r>
      <w:proofErr w:type="spellStart"/>
      <w:r w:rsidRPr="006358FD">
        <w:rPr>
          <w:rFonts w:ascii="Consolas" w:hAnsi="Consolas" w:cs="Consolas"/>
          <w:color w:val="000000"/>
          <w:lang w:val="en-US"/>
        </w:rPr>
        <w:t>pss_sidpat</w:t>
      </w:r>
      <w:proofErr w:type="spellEnd"/>
      <w:r w:rsidRPr="006358FD">
        <w:rPr>
          <w:rFonts w:ascii="Consolas" w:hAnsi="Consolas" w:cs="Consolas"/>
          <w:color w:val="000000"/>
          <w:lang w:val="en-US"/>
        </w:rPr>
        <w:t>(pp,virgo,240,1</w:t>
      </w:r>
      <w:proofErr w:type="gramStart"/>
      <w:r w:rsidRPr="006358FD">
        <w:rPr>
          <w:rFonts w:ascii="Consolas" w:hAnsi="Consolas" w:cs="Consolas"/>
          <w:color w:val="000000"/>
          <w:lang w:val="en-US"/>
        </w:rPr>
        <w:t>);</w:t>
      </w:r>
      <w:proofErr w:type="gramEnd"/>
    </w:p>
    <w:p w14:paraId="233CF25B" w14:textId="77777777" w:rsidR="005B1A2C" w:rsidRPr="006358FD" w:rsidRDefault="005B1A2C" w:rsidP="005B1A2C">
      <w:pPr>
        <w:autoSpaceDE w:val="0"/>
        <w:autoSpaceDN w:val="0"/>
        <w:adjustRightInd w:val="0"/>
        <w:rPr>
          <w:rFonts w:ascii="Consolas" w:hAnsi="Consolas"/>
          <w:lang w:val="en-US"/>
        </w:rPr>
      </w:pPr>
      <w:proofErr w:type="spellStart"/>
      <w:r w:rsidRPr="006358FD">
        <w:rPr>
          <w:rFonts w:ascii="Consolas" w:hAnsi="Consolas" w:cs="Consolas"/>
          <w:color w:val="000000"/>
          <w:lang w:val="en-US"/>
        </w:rPr>
        <w:t>anaL</w:t>
      </w:r>
      <w:proofErr w:type="spellEnd"/>
      <w:r w:rsidRPr="006358FD">
        <w:rPr>
          <w:rFonts w:ascii="Consolas" w:hAnsi="Consolas" w:cs="Consolas"/>
          <w:color w:val="000000"/>
          <w:lang w:val="en-US"/>
        </w:rPr>
        <w:t>=</w:t>
      </w:r>
      <w:proofErr w:type="spellStart"/>
      <w:r w:rsidRPr="006358FD">
        <w:rPr>
          <w:rFonts w:ascii="Consolas" w:hAnsi="Consolas" w:cs="Consolas"/>
          <w:color w:val="000000"/>
          <w:lang w:val="en-US"/>
        </w:rPr>
        <w:t>ana_sidpat</w:t>
      </w:r>
      <w:proofErr w:type="spellEnd"/>
      <w:r w:rsidRPr="006358FD">
        <w:rPr>
          <w:rFonts w:ascii="Consolas" w:hAnsi="Consolas" w:cs="Consolas"/>
          <w:color w:val="000000"/>
          <w:lang w:val="en-US"/>
        </w:rPr>
        <w:t>(</w:t>
      </w:r>
      <w:proofErr w:type="spellStart"/>
      <w:r w:rsidRPr="006358FD">
        <w:rPr>
          <w:rFonts w:ascii="Consolas" w:hAnsi="Consolas" w:cs="Consolas"/>
          <w:color w:val="000000"/>
          <w:lang w:val="en-US"/>
        </w:rPr>
        <w:t>y_gd</w:t>
      </w:r>
      <w:proofErr w:type="spellEnd"/>
      <w:r w:rsidRPr="006358FD">
        <w:rPr>
          <w:rFonts w:ascii="Consolas" w:hAnsi="Consolas" w:cs="Consolas"/>
          <w:color w:val="000000"/>
          <w:lang w:val="en-US"/>
        </w:rPr>
        <w:t>(</w:t>
      </w:r>
      <w:proofErr w:type="spellStart"/>
      <w:r w:rsidRPr="006358FD">
        <w:rPr>
          <w:rFonts w:ascii="Consolas" w:hAnsi="Consolas" w:cs="Consolas"/>
          <w:color w:val="000000"/>
          <w:lang w:val="en-US"/>
        </w:rPr>
        <w:t>sidpatL</w:t>
      </w:r>
      <w:proofErr w:type="spellEnd"/>
      <w:r w:rsidRPr="006358FD">
        <w:rPr>
          <w:rFonts w:ascii="Consolas" w:hAnsi="Consolas" w:cs="Consolas"/>
          <w:color w:val="000000"/>
          <w:lang w:val="en-US"/>
        </w:rPr>
        <w:t>),</w:t>
      </w:r>
      <w:proofErr w:type="spellStart"/>
      <w:r w:rsidRPr="006358FD">
        <w:rPr>
          <w:rFonts w:ascii="Consolas" w:hAnsi="Consolas" w:cs="Consolas"/>
          <w:color w:val="000000"/>
          <w:lang w:val="en-US"/>
        </w:rPr>
        <w:t>sidpat_baseL</w:t>
      </w:r>
      <w:proofErr w:type="spellEnd"/>
      <w:proofErr w:type="gramStart"/>
      <w:r w:rsidRPr="006358FD">
        <w:rPr>
          <w:rFonts w:ascii="Consolas" w:hAnsi="Consolas" w:cs="Consolas"/>
          <w:color w:val="000000"/>
          <w:lang w:val="en-US"/>
        </w:rPr>
        <w:t>);</w:t>
      </w:r>
      <w:proofErr w:type="gramEnd"/>
    </w:p>
    <w:p w14:paraId="742A56A3" w14:textId="77777777" w:rsidR="005B1A2C" w:rsidRPr="006358FD" w:rsidRDefault="005B1A2C" w:rsidP="005B1A2C">
      <w:pPr>
        <w:autoSpaceDE w:val="0"/>
        <w:autoSpaceDN w:val="0"/>
        <w:adjustRightInd w:val="0"/>
        <w:rPr>
          <w:rFonts w:ascii="Consolas" w:hAnsi="Consolas"/>
          <w:lang w:val="en-US"/>
        </w:rPr>
      </w:pPr>
      <w:proofErr w:type="spellStart"/>
      <w:r w:rsidRPr="006358FD">
        <w:rPr>
          <w:rFonts w:ascii="Consolas" w:hAnsi="Consolas" w:cs="Consolas"/>
          <w:color w:val="000000"/>
          <w:lang w:val="en-US"/>
        </w:rPr>
        <w:t>anaH</w:t>
      </w:r>
      <w:proofErr w:type="spellEnd"/>
      <w:r w:rsidRPr="006358FD">
        <w:rPr>
          <w:rFonts w:ascii="Consolas" w:hAnsi="Consolas" w:cs="Consolas"/>
          <w:color w:val="000000"/>
          <w:lang w:val="en-US"/>
        </w:rPr>
        <w:t>=</w:t>
      </w:r>
      <w:proofErr w:type="spellStart"/>
      <w:r w:rsidRPr="006358FD">
        <w:rPr>
          <w:rFonts w:ascii="Consolas" w:hAnsi="Consolas" w:cs="Consolas"/>
          <w:color w:val="000000"/>
          <w:lang w:val="en-US"/>
        </w:rPr>
        <w:t>ana_sidpat</w:t>
      </w:r>
      <w:proofErr w:type="spellEnd"/>
      <w:r w:rsidRPr="006358FD">
        <w:rPr>
          <w:rFonts w:ascii="Consolas" w:hAnsi="Consolas" w:cs="Consolas"/>
          <w:color w:val="000000"/>
          <w:lang w:val="en-US"/>
        </w:rPr>
        <w:t>(</w:t>
      </w:r>
      <w:proofErr w:type="spellStart"/>
      <w:r w:rsidRPr="006358FD">
        <w:rPr>
          <w:rFonts w:ascii="Consolas" w:hAnsi="Consolas" w:cs="Consolas"/>
          <w:color w:val="000000"/>
          <w:lang w:val="en-US"/>
        </w:rPr>
        <w:t>y_gd</w:t>
      </w:r>
      <w:proofErr w:type="spellEnd"/>
      <w:r w:rsidRPr="006358FD">
        <w:rPr>
          <w:rFonts w:ascii="Consolas" w:hAnsi="Consolas" w:cs="Consolas"/>
          <w:color w:val="000000"/>
          <w:lang w:val="en-US"/>
        </w:rPr>
        <w:t>(</w:t>
      </w:r>
      <w:proofErr w:type="spellStart"/>
      <w:r w:rsidRPr="006358FD">
        <w:rPr>
          <w:rFonts w:ascii="Consolas" w:hAnsi="Consolas" w:cs="Consolas"/>
          <w:color w:val="000000"/>
          <w:lang w:val="en-US"/>
        </w:rPr>
        <w:t>sidpatH</w:t>
      </w:r>
      <w:proofErr w:type="spellEnd"/>
      <w:r w:rsidRPr="006358FD">
        <w:rPr>
          <w:rFonts w:ascii="Consolas" w:hAnsi="Consolas" w:cs="Consolas"/>
          <w:color w:val="000000"/>
          <w:lang w:val="en-US"/>
        </w:rPr>
        <w:t>),</w:t>
      </w:r>
      <w:proofErr w:type="spellStart"/>
      <w:r w:rsidRPr="006358FD">
        <w:rPr>
          <w:rFonts w:ascii="Consolas" w:hAnsi="Consolas" w:cs="Consolas"/>
          <w:color w:val="000000"/>
          <w:lang w:val="en-US"/>
        </w:rPr>
        <w:t>sidpat_baseH</w:t>
      </w:r>
      <w:proofErr w:type="spellEnd"/>
      <w:proofErr w:type="gramStart"/>
      <w:r w:rsidRPr="006358FD">
        <w:rPr>
          <w:rFonts w:ascii="Consolas" w:hAnsi="Consolas" w:cs="Consolas"/>
          <w:color w:val="000000"/>
          <w:lang w:val="en-US"/>
        </w:rPr>
        <w:t>);</w:t>
      </w:r>
      <w:proofErr w:type="gramEnd"/>
    </w:p>
    <w:p w14:paraId="174A934B" w14:textId="77777777" w:rsidR="005B1A2C" w:rsidRPr="006358FD" w:rsidRDefault="005B1A2C" w:rsidP="005B1A2C">
      <w:pPr>
        <w:autoSpaceDE w:val="0"/>
        <w:autoSpaceDN w:val="0"/>
        <w:adjustRightInd w:val="0"/>
        <w:rPr>
          <w:rFonts w:ascii="Consolas" w:hAnsi="Consolas"/>
          <w:lang w:val="en-US"/>
        </w:rPr>
      </w:pPr>
      <w:proofErr w:type="spellStart"/>
      <w:r w:rsidRPr="006358FD">
        <w:rPr>
          <w:rFonts w:ascii="Consolas" w:hAnsi="Consolas" w:cs="Consolas"/>
          <w:color w:val="000000"/>
          <w:lang w:val="en-US"/>
        </w:rPr>
        <w:t>anaV</w:t>
      </w:r>
      <w:proofErr w:type="spellEnd"/>
      <w:r w:rsidRPr="006358FD">
        <w:rPr>
          <w:rFonts w:ascii="Consolas" w:hAnsi="Consolas" w:cs="Consolas"/>
          <w:color w:val="000000"/>
          <w:lang w:val="en-US"/>
        </w:rPr>
        <w:t>=</w:t>
      </w:r>
      <w:proofErr w:type="spellStart"/>
      <w:r w:rsidRPr="006358FD">
        <w:rPr>
          <w:rFonts w:ascii="Consolas" w:hAnsi="Consolas" w:cs="Consolas"/>
          <w:color w:val="000000"/>
          <w:lang w:val="en-US"/>
        </w:rPr>
        <w:t>ana_sidpat</w:t>
      </w:r>
      <w:proofErr w:type="spellEnd"/>
      <w:r w:rsidRPr="006358FD">
        <w:rPr>
          <w:rFonts w:ascii="Consolas" w:hAnsi="Consolas" w:cs="Consolas"/>
          <w:color w:val="000000"/>
          <w:lang w:val="en-US"/>
        </w:rPr>
        <w:t>(</w:t>
      </w:r>
      <w:proofErr w:type="spellStart"/>
      <w:r w:rsidRPr="006358FD">
        <w:rPr>
          <w:rFonts w:ascii="Consolas" w:hAnsi="Consolas" w:cs="Consolas"/>
          <w:color w:val="000000"/>
          <w:lang w:val="en-US"/>
        </w:rPr>
        <w:t>y_gd</w:t>
      </w:r>
      <w:proofErr w:type="spellEnd"/>
      <w:r w:rsidRPr="006358FD">
        <w:rPr>
          <w:rFonts w:ascii="Consolas" w:hAnsi="Consolas" w:cs="Consolas"/>
          <w:color w:val="000000"/>
          <w:lang w:val="en-US"/>
        </w:rPr>
        <w:t>(</w:t>
      </w:r>
      <w:proofErr w:type="spellStart"/>
      <w:r w:rsidRPr="006358FD">
        <w:rPr>
          <w:rFonts w:ascii="Consolas" w:hAnsi="Consolas" w:cs="Consolas"/>
          <w:color w:val="000000"/>
          <w:lang w:val="en-US"/>
        </w:rPr>
        <w:t>sidpatV</w:t>
      </w:r>
      <w:proofErr w:type="spellEnd"/>
      <w:r w:rsidRPr="006358FD">
        <w:rPr>
          <w:rFonts w:ascii="Consolas" w:hAnsi="Consolas" w:cs="Consolas"/>
          <w:color w:val="000000"/>
          <w:lang w:val="en-US"/>
        </w:rPr>
        <w:t>),</w:t>
      </w:r>
      <w:proofErr w:type="spellStart"/>
      <w:r w:rsidRPr="006358FD">
        <w:rPr>
          <w:rFonts w:ascii="Consolas" w:hAnsi="Consolas" w:cs="Consolas"/>
          <w:color w:val="000000"/>
          <w:lang w:val="en-US"/>
        </w:rPr>
        <w:t>sidpat_baseV</w:t>
      </w:r>
      <w:proofErr w:type="spellEnd"/>
      <w:proofErr w:type="gramStart"/>
      <w:r w:rsidRPr="006358FD">
        <w:rPr>
          <w:rFonts w:ascii="Consolas" w:hAnsi="Consolas" w:cs="Consolas"/>
          <w:color w:val="000000"/>
          <w:lang w:val="en-US"/>
        </w:rPr>
        <w:t>);</w:t>
      </w:r>
      <w:proofErr w:type="gramEnd"/>
    </w:p>
    <w:p w14:paraId="23016343" w14:textId="77777777" w:rsidR="005B1A2C" w:rsidRPr="006358FD" w:rsidRDefault="005B1A2C" w:rsidP="005B1A2C">
      <w:pPr>
        <w:autoSpaceDE w:val="0"/>
        <w:autoSpaceDN w:val="0"/>
        <w:adjustRightInd w:val="0"/>
        <w:rPr>
          <w:rFonts w:ascii="Consolas" w:hAnsi="Consolas"/>
          <w:lang w:val="en-US"/>
        </w:rPr>
      </w:pPr>
      <w:proofErr w:type="spellStart"/>
      <w:r w:rsidRPr="006358FD">
        <w:rPr>
          <w:rFonts w:ascii="Consolas" w:hAnsi="Consolas" w:cs="Consolas"/>
          <w:color w:val="000000"/>
          <w:lang w:val="en-US"/>
        </w:rPr>
        <w:t>spb_fit</w:t>
      </w:r>
      <w:proofErr w:type="spellEnd"/>
      <w:r w:rsidRPr="006358FD">
        <w:rPr>
          <w:rFonts w:ascii="Consolas" w:hAnsi="Consolas" w:cs="Consolas"/>
          <w:color w:val="000000"/>
          <w:lang w:val="en-US"/>
        </w:rPr>
        <w:t>=</w:t>
      </w:r>
      <w:proofErr w:type="spellStart"/>
      <w:r w:rsidRPr="006358FD">
        <w:rPr>
          <w:rFonts w:ascii="Consolas" w:hAnsi="Consolas" w:cs="Consolas"/>
          <w:color w:val="000000"/>
          <w:lang w:val="en-US"/>
        </w:rPr>
        <w:t>anaL.spb_fit+anaH.spb_fit+anaV.spb_</w:t>
      </w:r>
      <w:proofErr w:type="gramStart"/>
      <w:r w:rsidRPr="006358FD">
        <w:rPr>
          <w:rFonts w:ascii="Consolas" w:hAnsi="Consolas" w:cs="Consolas"/>
          <w:color w:val="000000"/>
          <w:lang w:val="en-US"/>
        </w:rPr>
        <w:t>fit</w:t>
      </w:r>
      <w:proofErr w:type="spellEnd"/>
      <w:r w:rsidRPr="006358FD">
        <w:rPr>
          <w:rFonts w:ascii="Consolas" w:hAnsi="Consolas" w:cs="Consolas"/>
          <w:color w:val="000000"/>
          <w:lang w:val="en-US"/>
        </w:rPr>
        <w:t>;</w:t>
      </w:r>
      <w:proofErr w:type="gramEnd"/>
    </w:p>
    <w:p w14:paraId="0749D1F7" w14:textId="77777777" w:rsidR="005B1A2C" w:rsidRPr="006358FD" w:rsidRDefault="005B1A2C" w:rsidP="005B1A2C">
      <w:pPr>
        <w:autoSpaceDE w:val="0"/>
        <w:autoSpaceDN w:val="0"/>
        <w:adjustRightInd w:val="0"/>
        <w:rPr>
          <w:rFonts w:ascii="Consolas" w:hAnsi="Consolas"/>
          <w:lang w:val="en-US"/>
        </w:rPr>
      </w:pPr>
      <w:r w:rsidRPr="006358FD">
        <w:rPr>
          <w:rFonts w:ascii="Consolas" w:hAnsi="Consolas" w:cs="Consolas"/>
          <w:color w:val="000000"/>
          <w:lang w:val="en-US"/>
        </w:rPr>
        <w:t>ants{1}=</w:t>
      </w:r>
      <w:proofErr w:type="spellStart"/>
      <w:proofErr w:type="gramStart"/>
      <w:r w:rsidRPr="006358FD">
        <w:rPr>
          <w:rFonts w:ascii="Consolas" w:hAnsi="Consolas" w:cs="Consolas"/>
          <w:color w:val="000000"/>
          <w:lang w:val="en-US"/>
        </w:rPr>
        <w:t>ligol</w:t>
      </w:r>
      <w:proofErr w:type="spellEnd"/>
      <w:r w:rsidRPr="006358FD">
        <w:rPr>
          <w:rFonts w:ascii="Consolas" w:hAnsi="Consolas" w:cs="Consolas"/>
          <w:color w:val="000000"/>
          <w:lang w:val="en-US"/>
        </w:rPr>
        <w:t>;</w:t>
      </w:r>
      <w:proofErr w:type="gramEnd"/>
    </w:p>
    <w:p w14:paraId="3608B54A" w14:textId="77777777" w:rsidR="005B1A2C" w:rsidRPr="006358FD" w:rsidRDefault="005B1A2C" w:rsidP="005B1A2C">
      <w:pPr>
        <w:autoSpaceDE w:val="0"/>
        <w:autoSpaceDN w:val="0"/>
        <w:adjustRightInd w:val="0"/>
        <w:rPr>
          <w:rFonts w:ascii="Consolas" w:hAnsi="Consolas"/>
          <w:lang w:val="en-US"/>
        </w:rPr>
      </w:pPr>
      <w:r w:rsidRPr="006358FD">
        <w:rPr>
          <w:rFonts w:ascii="Consolas" w:hAnsi="Consolas" w:cs="Consolas"/>
          <w:color w:val="000000"/>
          <w:lang w:val="en-US"/>
        </w:rPr>
        <w:t>ants{2}=</w:t>
      </w:r>
      <w:proofErr w:type="spellStart"/>
      <w:proofErr w:type="gramStart"/>
      <w:r w:rsidRPr="006358FD">
        <w:rPr>
          <w:rFonts w:ascii="Consolas" w:hAnsi="Consolas" w:cs="Consolas"/>
          <w:color w:val="000000"/>
          <w:lang w:val="en-US"/>
        </w:rPr>
        <w:t>ligoh</w:t>
      </w:r>
      <w:proofErr w:type="spellEnd"/>
      <w:r w:rsidRPr="006358FD">
        <w:rPr>
          <w:rFonts w:ascii="Consolas" w:hAnsi="Consolas" w:cs="Consolas"/>
          <w:color w:val="000000"/>
          <w:lang w:val="en-US"/>
        </w:rPr>
        <w:t>;</w:t>
      </w:r>
      <w:proofErr w:type="gramEnd"/>
    </w:p>
    <w:p w14:paraId="071FB971" w14:textId="77777777" w:rsidR="005B1A2C" w:rsidRPr="006358FD" w:rsidRDefault="005B1A2C" w:rsidP="005B1A2C">
      <w:pPr>
        <w:autoSpaceDE w:val="0"/>
        <w:autoSpaceDN w:val="0"/>
        <w:adjustRightInd w:val="0"/>
        <w:rPr>
          <w:rFonts w:ascii="Consolas" w:hAnsi="Consolas"/>
          <w:lang w:val="en-US"/>
        </w:rPr>
      </w:pPr>
      <w:r w:rsidRPr="006358FD">
        <w:rPr>
          <w:rFonts w:ascii="Consolas" w:hAnsi="Consolas" w:cs="Consolas"/>
          <w:color w:val="000000"/>
          <w:lang w:val="en-US"/>
        </w:rPr>
        <w:t>ants{3}=</w:t>
      </w:r>
      <w:proofErr w:type="spellStart"/>
      <w:proofErr w:type="gramStart"/>
      <w:r w:rsidRPr="006358FD">
        <w:rPr>
          <w:rFonts w:ascii="Consolas" w:hAnsi="Consolas" w:cs="Consolas"/>
          <w:color w:val="000000"/>
          <w:lang w:val="en-US"/>
        </w:rPr>
        <w:t>virgo</w:t>
      </w:r>
      <w:proofErr w:type="spellEnd"/>
      <w:r w:rsidRPr="006358FD">
        <w:rPr>
          <w:rFonts w:ascii="Consolas" w:hAnsi="Consolas" w:cs="Consolas"/>
          <w:color w:val="000000"/>
          <w:lang w:val="en-US"/>
        </w:rPr>
        <w:t>;</w:t>
      </w:r>
      <w:proofErr w:type="gramEnd"/>
    </w:p>
    <w:p w14:paraId="6719EA8E" w14:textId="77777777" w:rsidR="005B1A2C" w:rsidRPr="006358FD" w:rsidRDefault="005B1A2C" w:rsidP="005B1A2C">
      <w:pPr>
        <w:autoSpaceDE w:val="0"/>
        <w:autoSpaceDN w:val="0"/>
        <w:adjustRightInd w:val="0"/>
        <w:rPr>
          <w:rFonts w:ascii="Consolas" w:hAnsi="Consolas"/>
          <w:lang w:val="en-US"/>
        </w:rPr>
      </w:pPr>
      <w:proofErr w:type="spellStart"/>
      <w:r w:rsidRPr="006358FD">
        <w:rPr>
          <w:rFonts w:ascii="Consolas" w:hAnsi="Consolas" w:cs="Consolas"/>
          <w:color w:val="000000"/>
          <w:lang w:val="en-US"/>
        </w:rPr>
        <w:t>sidpats</w:t>
      </w:r>
      <w:proofErr w:type="spellEnd"/>
      <w:r w:rsidRPr="006358FD">
        <w:rPr>
          <w:rFonts w:ascii="Consolas" w:hAnsi="Consolas" w:cs="Consolas"/>
          <w:color w:val="000000"/>
          <w:lang w:val="en-US"/>
        </w:rPr>
        <w:t>{1}=</w:t>
      </w:r>
      <w:proofErr w:type="spellStart"/>
      <w:proofErr w:type="gramStart"/>
      <w:r w:rsidRPr="006358FD">
        <w:rPr>
          <w:rFonts w:ascii="Consolas" w:hAnsi="Consolas" w:cs="Consolas"/>
          <w:color w:val="000000"/>
          <w:lang w:val="en-US"/>
        </w:rPr>
        <w:t>sidpatL</w:t>
      </w:r>
      <w:proofErr w:type="spellEnd"/>
      <w:r w:rsidRPr="006358FD">
        <w:rPr>
          <w:rFonts w:ascii="Consolas" w:hAnsi="Consolas" w:cs="Consolas"/>
          <w:color w:val="000000"/>
          <w:lang w:val="en-US"/>
        </w:rPr>
        <w:t>;</w:t>
      </w:r>
      <w:proofErr w:type="gramEnd"/>
    </w:p>
    <w:p w14:paraId="684846DD" w14:textId="77777777" w:rsidR="005B1A2C" w:rsidRPr="006358FD" w:rsidRDefault="005B1A2C" w:rsidP="005B1A2C">
      <w:pPr>
        <w:autoSpaceDE w:val="0"/>
        <w:autoSpaceDN w:val="0"/>
        <w:adjustRightInd w:val="0"/>
        <w:rPr>
          <w:rFonts w:ascii="Consolas" w:hAnsi="Consolas"/>
          <w:lang w:val="en-US"/>
        </w:rPr>
      </w:pPr>
      <w:proofErr w:type="spellStart"/>
      <w:r w:rsidRPr="006358FD">
        <w:rPr>
          <w:rFonts w:ascii="Consolas" w:hAnsi="Consolas" w:cs="Consolas"/>
          <w:color w:val="000000"/>
          <w:lang w:val="en-US"/>
        </w:rPr>
        <w:t>sidpats</w:t>
      </w:r>
      <w:proofErr w:type="spellEnd"/>
      <w:r w:rsidRPr="006358FD">
        <w:rPr>
          <w:rFonts w:ascii="Consolas" w:hAnsi="Consolas" w:cs="Consolas"/>
          <w:color w:val="000000"/>
          <w:lang w:val="en-US"/>
        </w:rPr>
        <w:t>{2}=</w:t>
      </w:r>
      <w:proofErr w:type="spellStart"/>
      <w:proofErr w:type="gramStart"/>
      <w:r w:rsidRPr="006358FD">
        <w:rPr>
          <w:rFonts w:ascii="Consolas" w:hAnsi="Consolas" w:cs="Consolas"/>
          <w:color w:val="000000"/>
          <w:lang w:val="en-US"/>
        </w:rPr>
        <w:t>sidpatH</w:t>
      </w:r>
      <w:proofErr w:type="spellEnd"/>
      <w:r w:rsidRPr="006358FD">
        <w:rPr>
          <w:rFonts w:ascii="Consolas" w:hAnsi="Consolas" w:cs="Consolas"/>
          <w:color w:val="000000"/>
          <w:lang w:val="en-US"/>
        </w:rPr>
        <w:t>;</w:t>
      </w:r>
      <w:proofErr w:type="gramEnd"/>
    </w:p>
    <w:p w14:paraId="37D38119" w14:textId="77777777" w:rsidR="005B1A2C" w:rsidRPr="006358FD" w:rsidRDefault="005B1A2C" w:rsidP="005B1A2C">
      <w:pPr>
        <w:autoSpaceDE w:val="0"/>
        <w:autoSpaceDN w:val="0"/>
        <w:adjustRightInd w:val="0"/>
        <w:rPr>
          <w:rFonts w:ascii="Consolas" w:hAnsi="Consolas"/>
          <w:lang w:val="en-US"/>
        </w:rPr>
      </w:pPr>
      <w:proofErr w:type="spellStart"/>
      <w:r w:rsidRPr="006358FD">
        <w:rPr>
          <w:rFonts w:ascii="Consolas" w:hAnsi="Consolas" w:cs="Consolas"/>
          <w:color w:val="000000"/>
          <w:lang w:val="en-US"/>
        </w:rPr>
        <w:t>sidpats</w:t>
      </w:r>
      <w:proofErr w:type="spellEnd"/>
      <w:r w:rsidRPr="006358FD">
        <w:rPr>
          <w:rFonts w:ascii="Consolas" w:hAnsi="Consolas" w:cs="Consolas"/>
          <w:color w:val="000000"/>
          <w:lang w:val="en-US"/>
        </w:rPr>
        <w:t>{3}=</w:t>
      </w:r>
      <w:proofErr w:type="spellStart"/>
      <w:proofErr w:type="gramStart"/>
      <w:r w:rsidRPr="006358FD">
        <w:rPr>
          <w:rFonts w:ascii="Consolas" w:hAnsi="Consolas" w:cs="Consolas"/>
          <w:color w:val="000000"/>
          <w:lang w:val="en-US"/>
        </w:rPr>
        <w:t>sidpatV</w:t>
      </w:r>
      <w:proofErr w:type="spellEnd"/>
      <w:r w:rsidRPr="006358FD">
        <w:rPr>
          <w:rFonts w:ascii="Consolas" w:hAnsi="Consolas" w:cs="Consolas"/>
          <w:color w:val="000000"/>
          <w:lang w:val="en-US"/>
        </w:rPr>
        <w:t>;</w:t>
      </w:r>
      <w:proofErr w:type="gramEnd"/>
    </w:p>
    <w:p w14:paraId="480C7CBD" w14:textId="77777777" w:rsidR="005B1A2C" w:rsidRPr="006358FD" w:rsidRDefault="005B1A2C" w:rsidP="005B1A2C">
      <w:pPr>
        <w:autoSpaceDE w:val="0"/>
        <w:autoSpaceDN w:val="0"/>
        <w:adjustRightInd w:val="0"/>
        <w:rPr>
          <w:rFonts w:ascii="Consolas" w:hAnsi="Consolas"/>
          <w:lang w:val="en-US"/>
        </w:rPr>
      </w:pPr>
      <w:r w:rsidRPr="006358FD">
        <w:rPr>
          <w:rFonts w:ascii="Consolas" w:hAnsi="Consolas" w:cs="Consolas"/>
          <w:color w:val="000000"/>
          <w:lang w:val="en-US"/>
        </w:rPr>
        <w:t>out=</w:t>
      </w:r>
      <w:proofErr w:type="spellStart"/>
      <w:r w:rsidRPr="006358FD">
        <w:rPr>
          <w:rFonts w:ascii="Consolas" w:hAnsi="Consolas" w:cs="Consolas"/>
          <w:color w:val="000000"/>
          <w:lang w:val="en-US"/>
        </w:rPr>
        <w:t>ana_sidpat_n</w:t>
      </w:r>
      <w:proofErr w:type="spellEnd"/>
      <w:r w:rsidRPr="006358FD">
        <w:rPr>
          <w:rFonts w:ascii="Consolas" w:hAnsi="Consolas" w:cs="Consolas"/>
          <w:color w:val="000000"/>
          <w:lang w:val="en-US"/>
        </w:rPr>
        <w:t>(</w:t>
      </w:r>
      <w:proofErr w:type="spellStart"/>
      <w:r w:rsidRPr="006358FD">
        <w:rPr>
          <w:rFonts w:ascii="Consolas" w:hAnsi="Consolas" w:cs="Consolas"/>
          <w:color w:val="000000"/>
          <w:lang w:val="en-US"/>
        </w:rPr>
        <w:t>ants,sidpats,pp</w:t>
      </w:r>
      <w:proofErr w:type="spellEnd"/>
      <w:proofErr w:type="gramStart"/>
      <w:r w:rsidRPr="006358FD">
        <w:rPr>
          <w:rFonts w:ascii="Consolas" w:hAnsi="Consolas" w:cs="Consolas"/>
          <w:color w:val="000000"/>
          <w:lang w:val="en-US"/>
        </w:rPr>
        <w:t>);</w:t>
      </w:r>
      <w:proofErr w:type="gramEnd"/>
    </w:p>
    <w:p w14:paraId="221A44A4" w14:textId="77777777" w:rsidR="005B1A2C" w:rsidRPr="006358FD" w:rsidRDefault="005B1A2C" w:rsidP="005B1A2C">
      <w:pPr>
        <w:autoSpaceDE w:val="0"/>
        <w:autoSpaceDN w:val="0"/>
        <w:adjustRightInd w:val="0"/>
        <w:rPr>
          <w:rFonts w:ascii="Consolas" w:hAnsi="Consolas"/>
          <w:lang w:val="en-US"/>
        </w:rPr>
      </w:pPr>
      <w:r w:rsidRPr="006358FD">
        <w:rPr>
          <w:rFonts w:ascii="Consolas" w:hAnsi="Consolas" w:cs="Consolas"/>
          <w:color w:val="000000"/>
          <w:lang w:val="en-US"/>
        </w:rPr>
        <w:t xml:space="preserve"> </w:t>
      </w:r>
    </w:p>
    <w:p w14:paraId="64C80338" w14:textId="77777777" w:rsidR="005B1A2C" w:rsidRPr="006358FD" w:rsidRDefault="005B1A2C" w:rsidP="005B1A2C">
      <w:pPr>
        <w:autoSpaceDE w:val="0"/>
        <w:autoSpaceDN w:val="0"/>
        <w:adjustRightInd w:val="0"/>
        <w:rPr>
          <w:rFonts w:ascii="Consolas" w:hAnsi="Consolas"/>
          <w:lang w:val="en-US"/>
        </w:rPr>
      </w:pPr>
      <w:r w:rsidRPr="006358FD">
        <w:rPr>
          <w:rFonts w:ascii="Consolas" w:hAnsi="Consolas" w:cs="Consolas"/>
          <w:color w:val="000000"/>
          <w:lang w:val="en-US"/>
        </w:rPr>
        <w:t>eta1=</w:t>
      </w:r>
      <w:proofErr w:type="spellStart"/>
      <w:r w:rsidRPr="006358FD">
        <w:rPr>
          <w:rFonts w:ascii="Consolas" w:hAnsi="Consolas" w:cs="Consolas"/>
          <w:color w:val="000000"/>
          <w:lang w:val="en-US"/>
        </w:rPr>
        <w:t>out.ana</w:t>
      </w:r>
      <w:proofErr w:type="spellEnd"/>
      <w:r w:rsidRPr="006358FD">
        <w:rPr>
          <w:rFonts w:ascii="Consolas" w:hAnsi="Consolas" w:cs="Consolas"/>
          <w:color w:val="000000"/>
          <w:lang w:val="en-US"/>
        </w:rPr>
        <w:t>{1}.eta0(1</w:t>
      </w:r>
      <w:proofErr w:type="gramStart"/>
      <w:r w:rsidRPr="006358FD">
        <w:rPr>
          <w:rFonts w:ascii="Consolas" w:hAnsi="Consolas" w:cs="Consolas"/>
          <w:color w:val="000000"/>
          <w:lang w:val="en-US"/>
        </w:rPr>
        <w:t>);</w:t>
      </w:r>
      <w:proofErr w:type="gramEnd"/>
    </w:p>
    <w:p w14:paraId="68306BA9" w14:textId="77777777" w:rsidR="005B1A2C" w:rsidRPr="006358FD" w:rsidRDefault="005B1A2C" w:rsidP="005B1A2C">
      <w:pPr>
        <w:autoSpaceDE w:val="0"/>
        <w:autoSpaceDN w:val="0"/>
        <w:adjustRightInd w:val="0"/>
        <w:rPr>
          <w:rFonts w:ascii="Consolas" w:hAnsi="Consolas"/>
          <w:lang w:val="en-US"/>
        </w:rPr>
      </w:pPr>
      <w:r w:rsidRPr="006358FD">
        <w:rPr>
          <w:rFonts w:ascii="Consolas" w:hAnsi="Consolas" w:cs="Consolas"/>
          <w:color w:val="000000"/>
          <w:lang w:val="en-US"/>
        </w:rPr>
        <w:t>psi1=</w:t>
      </w:r>
      <w:proofErr w:type="spellStart"/>
      <w:r w:rsidRPr="006358FD">
        <w:rPr>
          <w:rFonts w:ascii="Consolas" w:hAnsi="Consolas" w:cs="Consolas"/>
          <w:color w:val="000000"/>
          <w:lang w:val="en-US"/>
        </w:rPr>
        <w:t>out.ana</w:t>
      </w:r>
      <w:proofErr w:type="spellEnd"/>
      <w:r w:rsidRPr="006358FD">
        <w:rPr>
          <w:rFonts w:ascii="Consolas" w:hAnsi="Consolas" w:cs="Consolas"/>
          <w:color w:val="000000"/>
          <w:lang w:val="en-US"/>
        </w:rPr>
        <w:t>{1}.psi0(1</w:t>
      </w:r>
      <w:proofErr w:type="gramStart"/>
      <w:r w:rsidRPr="006358FD">
        <w:rPr>
          <w:rFonts w:ascii="Consolas" w:hAnsi="Consolas" w:cs="Consolas"/>
          <w:color w:val="000000"/>
          <w:lang w:val="en-US"/>
        </w:rPr>
        <w:t>);</w:t>
      </w:r>
      <w:proofErr w:type="gramEnd"/>
    </w:p>
    <w:p w14:paraId="249F16F3" w14:textId="77777777" w:rsidR="005B1A2C" w:rsidRPr="006358FD" w:rsidRDefault="005B1A2C" w:rsidP="005B1A2C">
      <w:pPr>
        <w:autoSpaceDE w:val="0"/>
        <w:autoSpaceDN w:val="0"/>
        <w:adjustRightInd w:val="0"/>
        <w:rPr>
          <w:rFonts w:ascii="Consolas" w:hAnsi="Consolas"/>
          <w:lang w:val="en-US"/>
        </w:rPr>
      </w:pPr>
      <w:r w:rsidRPr="006358FD">
        <w:rPr>
          <w:rFonts w:ascii="Consolas" w:hAnsi="Consolas" w:cs="Consolas"/>
          <w:color w:val="000000"/>
          <w:lang w:val="en-US"/>
        </w:rPr>
        <w:t xml:space="preserve"> </w:t>
      </w:r>
    </w:p>
    <w:p w14:paraId="064038FB" w14:textId="77777777" w:rsidR="005B1A2C" w:rsidRPr="006358FD" w:rsidRDefault="005B1A2C" w:rsidP="005B1A2C">
      <w:pPr>
        <w:autoSpaceDE w:val="0"/>
        <w:autoSpaceDN w:val="0"/>
        <w:adjustRightInd w:val="0"/>
        <w:rPr>
          <w:rFonts w:ascii="Consolas" w:hAnsi="Consolas"/>
          <w:lang w:val="en-US"/>
        </w:rPr>
      </w:pPr>
      <w:r w:rsidRPr="006358FD">
        <w:rPr>
          <w:rFonts w:ascii="Consolas" w:hAnsi="Consolas" w:cs="Consolas"/>
          <w:color w:val="000000"/>
          <w:lang w:val="en-US"/>
        </w:rPr>
        <w:t>eta2=</w:t>
      </w:r>
      <w:proofErr w:type="spellStart"/>
      <w:r w:rsidRPr="006358FD">
        <w:rPr>
          <w:rFonts w:ascii="Consolas" w:hAnsi="Consolas" w:cs="Consolas"/>
          <w:color w:val="000000"/>
          <w:lang w:val="en-US"/>
        </w:rPr>
        <w:t>out.ana</w:t>
      </w:r>
      <w:proofErr w:type="spellEnd"/>
      <w:r w:rsidRPr="006358FD">
        <w:rPr>
          <w:rFonts w:ascii="Consolas" w:hAnsi="Consolas" w:cs="Consolas"/>
          <w:color w:val="000000"/>
          <w:lang w:val="en-US"/>
        </w:rPr>
        <w:t>{2}.eta0(1</w:t>
      </w:r>
      <w:proofErr w:type="gramStart"/>
      <w:r w:rsidRPr="006358FD">
        <w:rPr>
          <w:rFonts w:ascii="Consolas" w:hAnsi="Consolas" w:cs="Consolas"/>
          <w:color w:val="000000"/>
          <w:lang w:val="en-US"/>
        </w:rPr>
        <w:t>);</w:t>
      </w:r>
      <w:proofErr w:type="gramEnd"/>
    </w:p>
    <w:p w14:paraId="68D69A59" w14:textId="77777777" w:rsidR="005B1A2C" w:rsidRPr="006358FD" w:rsidRDefault="005B1A2C" w:rsidP="005B1A2C">
      <w:pPr>
        <w:autoSpaceDE w:val="0"/>
        <w:autoSpaceDN w:val="0"/>
        <w:adjustRightInd w:val="0"/>
        <w:rPr>
          <w:rFonts w:ascii="Consolas" w:hAnsi="Consolas"/>
          <w:lang w:val="en-US"/>
        </w:rPr>
      </w:pPr>
      <w:r w:rsidRPr="006358FD">
        <w:rPr>
          <w:rFonts w:ascii="Consolas" w:hAnsi="Consolas" w:cs="Consolas"/>
          <w:color w:val="000000"/>
          <w:lang w:val="en-US"/>
        </w:rPr>
        <w:t>psi2=</w:t>
      </w:r>
      <w:proofErr w:type="spellStart"/>
      <w:r w:rsidRPr="006358FD">
        <w:rPr>
          <w:rFonts w:ascii="Consolas" w:hAnsi="Consolas" w:cs="Consolas"/>
          <w:color w:val="000000"/>
          <w:lang w:val="en-US"/>
        </w:rPr>
        <w:t>out.ana</w:t>
      </w:r>
      <w:proofErr w:type="spellEnd"/>
      <w:r w:rsidRPr="006358FD">
        <w:rPr>
          <w:rFonts w:ascii="Consolas" w:hAnsi="Consolas" w:cs="Consolas"/>
          <w:color w:val="000000"/>
          <w:lang w:val="en-US"/>
        </w:rPr>
        <w:t>{2}.psi0(1</w:t>
      </w:r>
      <w:proofErr w:type="gramStart"/>
      <w:r w:rsidRPr="006358FD">
        <w:rPr>
          <w:rFonts w:ascii="Consolas" w:hAnsi="Consolas" w:cs="Consolas"/>
          <w:color w:val="000000"/>
          <w:lang w:val="en-US"/>
        </w:rPr>
        <w:t>);</w:t>
      </w:r>
      <w:proofErr w:type="gramEnd"/>
    </w:p>
    <w:p w14:paraId="0BEC25C5" w14:textId="77777777" w:rsidR="005B1A2C" w:rsidRPr="006358FD" w:rsidRDefault="005B1A2C" w:rsidP="005B1A2C">
      <w:pPr>
        <w:autoSpaceDE w:val="0"/>
        <w:autoSpaceDN w:val="0"/>
        <w:adjustRightInd w:val="0"/>
        <w:rPr>
          <w:rFonts w:ascii="Consolas" w:hAnsi="Consolas"/>
          <w:lang w:val="en-US"/>
        </w:rPr>
      </w:pPr>
      <w:r w:rsidRPr="006358FD">
        <w:rPr>
          <w:rFonts w:ascii="Consolas" w:hAnsi="Consolas" w:cs="Consolas"/>
          <w:color w:val="000000"/>
          <w:lang w:val="en-US"/>
        </w:rPr>
        <w:t xml:space="preserve"> </w:t>
      </w:r>
    </w:p>
    <w:p w14:paraId="7D71BD72" w14:textId="77777777" w:rsidR="005B1A2C" w:rsidRPr="006358FD" w:rsidRDefault="005B1A2C" w:rsidP="005B1A2C">
      <w:pPr>
        <w:autoSpaceDE w:val="0"/>
        <w:autoSpaceDN w:val="0"/>
        <w:adjustRightInd w:val="0"/>
        <w:rPr>
          <w:rFonts w:ascii="Consolas" w:hAnsi="Consolas"/>
          <w:lang w:val="en-US"/>
        </w:rPr>
      </w:pPr>
      <w:r w:rsidRPr="006358FD">
        <w:rPr>
          <w:rFonts w:ascii="Consolas" w:hAnsi="Consolas" w:cs="Consolas"/>
          <w:color w:val="000000"/>
          <w:lang w:val="en-US"/>
        </w:rPr>
        <w:t>eta3=</w:t>
      </w:r>
      <w:proofErr w:type="spellStart"/>
      <w:r w:rsidRPr="006358FD">
        <w:rPr>
          <w:rFonts w:ascii="Consolas" w:hAnsi="Consolas" w:cs="Consolas"/>
          <w:color w:val="000000"/>
          <w:lang w:val="en-US"/>
        </w:rPr>
        <w:t>out.ana</w:t>
      </w:r>
      <w:proofErr w:type="spellEnd"/>
      <w:r w:rsidRPr="006358FD">
        <w:rPr>
          <w:rFonts w:ascii="Consolas" w:hAnsi="Consolas" w:cs="Consolas"/>
          <w:color w:val="000000"/>
          <w:lang w:val="en-US"/>
        </w:rPr>
        <w:t>{3}.eta0(1</w:t>
      </w:r>
      <w:proofErr w:type="gramStart"/>
      <w:r w:rsidRPr="006358FD">
        <w:rPr>
          <w:rFonts w:ascii="Consolas" w:hAnsi="Consolas" w:cs="Consolas"/>
          <w:color w:val="000000"/>
          <w:lang w:val="en-US"/>
        </w:rPr>
        <w:t>);</w:t>
      </w:r>
      <w:proofErr w:type="gramEnd"/>
    </w:p>
    <w:p w14:paraId="0F7DB82D" w14:textId="77777777" w:rsidR="005B1A2C" w:rsidRPr="006358FD" w:rsidRDefault="005B1A2C" w:rsidP="005B1A2C">
      <w:pPr>
        <w:autoSpaceDE w:val="0"/>
        <w:autoSpaceDN w:val="0"/>
        <w:adjustRightInd w:val="0"/>
        <w:rPr>
          <w:rFonts w:ascii="Consolas" w:hAnsi="Consolas"/>
          <w:lang w:val="en-US"/>
        </w:rPr>
      </w:pPr>
      <w:r w:rsidRPr="006358FD">
        <w:rPr>
          <w:rFonts w:ascii="Consolas" w:hAnsi="Consolas" w:cs="Consolas"/>
          <w:color w:val="000000"/>
          <w:lang w:val="en-US"/>
        </w:rPr>
        <w:t>psi3=</w:t>
      </w:r>
      <w:proofErr w:type="spellStart"/>
      <w:r w:rsidRPr="006358FD">
        <w:rPr>
          <w:rFonts w:ascii="Consolas" w:hAnsi="Consolas" w:cs="Consolas"/>
          <w:color w:val="000000"/>
          <w:lang w:val="en-US"/>
        </w:rPr>
        <w:t>out.ana</w:t>
      </w:r>
      <w:proofErr w:type="spellEnd"/>
      <w:r w:rsidRPr="006358FD">
        <w:rPr>
          <w:rFonts w:ascii="Consolas" w:hAnsi="Consolas" w:cs="Consolas"/>
          <w:color w:val="000000"/>
          <w:lang w:val="en-US"/>
        </w:rPr>
        <w:t>{3}.psi0(1</w:t>
      </w:r>
      <w:proofErr w:type="gramStart"/>
      <w:r w:rsidRPr="006358FD">
        <w:rPr>
          <w:rFonts w:ascii="Consolas" w:hAnsi="Consolas" w:cs="Consolas"/>
          <w:color w:val="000000"/>
          <w:lang w:val="en-US"/>
        </w:rPr>
        <w:t>);</w:t>
      </w:r>
      <w:proofErr w:type="gramEnd"/>
    </w:p>
    <w:p w14:paraId="650F5044" w14:textId="77777777" w:rsidR="005B1A2C" w:rsidRPr="006358FD" w:rsidRDefault="005B1A2C" w:rsidP="005B1A2C">
      <w:pPr>
        <w:autoSpaceDE w:val="0"/>
        <w:autoSpaceDN w:val="0"/>
        <w:adjustRightInd w:val="0"/>
        <w:rPr>
          <w:rFonts w:ascii="Consolas" w:hAnsi="Consolas"/>
          <w:lang w:val="en-US"/>
        </w:rPr>
      </w:pPr>
      <w:r w:rsidRPr="006358FD">
        <w:rPr>
          <w:rFonts w:ascii="Consolas" w:hAnsi="Consolas" w:cs="Consolas"/>
          <w:color w:val="000000"/>
          <w:lang w:val="en-US"/>
        </w:rPr>
        <w:t xml:space="preserve"> </w:t>
      </w:r>
    </w:p>
    <w:p w14:paraId="17872A34" w14:textId="77777777" w:rsidR="005B1A2C" w:rsidRPr="006358FD" w:rsidRDefault="005B1A2C" w:rsidP="005B1A2C">
      <w:pPr>
        <w:autoSpaceDE w:val="0"/>
        <w:autoSpaceDN w:val="0"/>
        <w:adjustRightInd w:val="0"/>
        <w:rPr>
          <w:rFonts w:ascii="Consolas" w:hAnsi="Consolas"/>
          <w:lang w:val="en-US"/>
        </w:rPr>
      </w:pPr>
      <w:proofErr w:type="spellStart"/>
      <w:r w:rsidRPr="006358FD">
        <w:rPr>
          <w:rFonts w:ascii="Consolas" w:hAnsi="Consolas" w:cs="Consolas"/>
          <w:color w:val="000000"/>
          <w:lang w:val="en-US"/>
        </w:rPr>
        <w:t>fprintf</w:t>
      </w:r>
      <w:proofErr w:type="spellEnd"/>
      <w:r w:rsidRPr="006358FD">
        <w:rPr>
          <w:rFonts w:ascii="Consolas" w:hAnsi="Consolas" w:cs="Consolas"/>
          <w:color w:val="000000"/>
          <w:lang w:val="en-US"/>
        </w:rPr>
        <w:t>(</w:t>
      </w:r>
      <w:r w:rsidRPr="006358FD">
        <w:rPr>
          <w:rFonts w:ascii="Consolas" w:hAnsi="Consolas" w:cs="Consolas"/>
          <w:color w:val="A020F0"/>
          <w:lang w:val="en-US"/>
        </w:rPr>
        <w:t>'%s 0 -&gt; %.2f %.0f  1 -&gt; %.2f %.0f  2 -&gt; %.2f %.0f  3 -&gt; %.2f %.0f  \n'</w:t>
      </w:r>
      <w:r w:rsidRPr="006358FD">
        <w:rPr>
          <w:rFonts w:ascii="Consolas" w:hAnsi="Consolas" w:cs="Consolas"/>
          <w:color w:val="000000"/>
          <w:lang w:val="en-US"/>
        </w:rPr>
        <w:t>,</w:t>
      </w:r>
      <w:proofErr w:type="spellStart"/>
      <w:r w:rsidRPr="006358FD">
        <w:rPr>
          <w:rFonts w:ascii="Consolas" w:hAnsi="Consolas" w:cs="Consolas"/>
          <w:color w:val="000000"/>
          <w:lang w:val="en-US"/>
        </w:rPr>
        <w:t>pp.name,pp.eta,mod</w:t>
      </w:r>
      <w:proofErr w:type="spellEnd"/>
      <w:r w:rsidRPr="006358FD">
        <w:rPr>
          <w:rFonts w:ascii="Consolas" w:hAnsi="Consolas" w:cs="Consolas"/>
          <w:color w:val="000000"/>
          <w:lang w:val="en-US"/>
        </w:rPr>
        <w:t>(pp.psi,90),eta1,psi1,eta2,psi2,eta3,psi3)</w:t>
      </w:r>
    </w:p>
    <w:p w14:paraId="376ADD24" w14:textId="77777777" w:rsidR="005B1A2C" w:rsidRDefault="005B1A2C" w:rsidP="005B1A2C">
      <w:pPr>
        <w:rPr>
          <w:rFonts w:cstheme="minorHAnsi"/>
          <w:color w:val="000000" w:themeColor="text1"/>
          <w:lang w:val="en-US"/>
        </w:rPr>
      </w:pPr>
    </w:p>
    <w:p w14:paraId="5927F980" w14:textId="77777777" w:rsidR="00DD6F66" w:rsidRDefault="00DD6F66" w:rsidP="001E3697">
      <w:pPr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6BD5C259" w14:textId="77777777" w:rsidR="001E3697" w:rsidRDefault="001E3697" w:rsidP="001E3697">
      <w:pPr>
        <w:pBdr>
          <w:top w:val="single" w:sz="12" w:space="1" w:color="auto"/>
          <w:bottom w:val="single" w:sz="12" w:space="1" w:color="auto"/>
        </w:pBdr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5D9364A6" w14:textId="77777777" w:rsidR="00C42A70" w:rsidRPr="00B45DE2" w:rsidRDefault="00C42A70" w:rsidP="00C42A70">
      <w:pPr>
        <w:rPr>
          <w:rFonts w:ascii="Calibri" w:hAnsi="Calibri" w:cs="Calibri"/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7A892C7D" w14:textId="30B211A6" w:rsidR="00C42A70" w:rsidRPr="006000F5" w:rsidRDefault="00C42A70" w:rsidP="00C42A70">
      <w:pPr>
        <w:pStyle w:val="Titolo3"/>
        <w:rPr>
          <w:rFonts w:ascii="Calibri" w:hAnsi="Calibri" w:cs="Calibri"/>
          <w:color w:val="B01513" w:themeColor="accent1"/>
          <w:sz w:val="28"/>
          <w:szCs w:val="28"/>
          <w:lang w:val="en-US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bookmarkStart w:id="33" w:name="_Toc118981010"/>
      <w:r>
        <w:rPr>
          <w:rFonts w:ascii="Calibri" w:hAnsi="Calibri" w:cs="Calibri"/>
          <w:color w:val="B01513" w:themeColor="accent1"/>
          <w:sz w:val="28"/>
          <w:szCs w:val="28"/>
          <w:lang w:val="en-US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Other</w:t>
      </w:r>
      <w:bookmarkEnd w:id="33"/>
    </w:p>
    <w:p w14:paraId="5DBB5FD1" w14:textId="62E65C8D" w:rsidR="00DF6CFA" w:rsidRDefault="00DF6CFA" w:rsidP="00E65C9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FF"/>
          <w:lang w:val="en-US"/>
        </w:rPr>
      </w:pPr>
    </w:p>
    <w:p w14:paraId="6929C6BE" w14:textId="77777777" w:rsidR="00A64FE2" w:rsidRPr="00A64FE2" w:rsidRDefault="00A64FE2" w:rsidP="00A64FE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64FE2">
        <w:rPr>
          <w:rFonts w:ascii="Consolas" w:hAnsi="Consolas" w:cs="Consolas"/>
          <w:color w:val="228B22"/>
          <w:lang w:val="en-US"/>
        </w:rPr>
        <w:t xml:space="preserve">% </w:t>
      </w:r>
      <w:proofErr w:type="spellStart"/>
      <w:r w:rsidRPr="00A64FE2">
        <w:rPr>
          <w:rFonts w:ascii="Consolas" w:hAnsi="Consolas" w:cs="Consolas"/>
          <w:color w:val="228B22"/>
          <w:lang w:val="en-US"/>
        </w:rPr>
        <w:t>bsd_block_noncohe_frsd</w:t>
      </w:r>
      <w:proofErr w:type="spellEnd"/>
    </w:p>
    <w:p w14:paraId="02BA662E" w14:textId="77777777" w:rsidR="00A64FE2" w:rsidRPr="00A64FE2" w:rsidRDefault="00A64FE2" w:rsidP="00A64FE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64FE2">
        <w:rPr>
          <w:rFonts w:ascii="Consolas" w:hAnsi="Consolas" w:cs="Consolas"/>
          <w:color w:val="228B22"/>
          <w:lang w:val="en-US"/>
        </w:rPr>
        <w:t>%</w:t>
      </w:r>
    </w:p>
    <w:p w14:paraId="43EEAF8E" w14:textId="77777777" w:rsidR="00A64FE2" w:rsidRPr="00A64FE2" w:rsidRDefault="00A64FE2" w:rsidP="00A64FE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64FE2">
        <w:rPr>
          <w:rFonts w:ascii="Consolas" w:hAnsi="Consolas" w:cs="Consolas"/>
          <w:color w:val="228B22"/>
          <w:lang w:val="en-US"/>
        </w:rPr>
        <w:t xml:space="preserve">% non-coherent procedure to find </w:t>
      </w:r>
      <w:proofErr w:type="spellStart"/>
      <w:r w:rsidRPr="00A64FE2">
        <w:rPr>
          <w:rFonts w:ascii="Consolas" w:hAnsi="Consolas" w:cs="Consolas"/>
          <w:color w:val="228B22"/>
          <w:lang w:val="en-US"/>
        </w:rPr>
        <w:t>fr</w:t>
      </w:r>
      <w:proofErr w:type="spellEnd"/>
      <w:r w:rsidRPr="00A64FE2">
        <w:rPr>
          <w:rFonts w:ascii="Consolas" w:hAnsi="Consolas" w:cs="Consolas"/>
          <w:color w:val="228B22"/>
          <w:lang w:val="en-US"/>
        </w:rPr>
        <w:t xml:space="preserve"> and </w:t>
      </w:r>
      <w:proofErr w:type="spellStart"/>
      <w:r w:rsidRPr="00A64FE2">
        <w:rPr>
          <w:rFonts w:ascii="Consolas" w:hAnsi="Consolas" w:cs="Consolas"/>
          <w:color w:val="228B22"/>
          <w:lang w:val="en-US"/>
        </w:rPr>
        <w:t>sd</w:t>
      </w:r>
      <w:proofErr w:type="spellEnd"/>
    </w:p>
    <w:p w14:paraId="36D1A0F2" w14:textId="77777777" w:rsidR="00A64FE2" w:rsidRPr="00A64FE2" w:rsidRDefault="00A64FE2" w:rsidP="00A64FE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64FE2">
        <w:rPr>
          <w:rFonts w:ascii="Consolas" w:hAnsi="Consolas" w:cs="Consolas"/>
          <w:color w:val="228B22"/>
          <w:lang w:val="en-US"/>
        </w:rPr>
        <w:t>%   needs procedure bsd_block_1</w:t>
      </w:r>
    </w:p>
    <w:p w14:paraId="231843E6" w14:textId="77777777" w:rsidR="00A64FE2" w:rsidRPr="00A64FE2" w:rsidRDefault="00A64FE2" w:rsidP="00A64FE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64FE2">
        <w:rPr>
          <w:rFonts w:ascii="Consolas" w:hAnsi="Consolas" w:cs="Consolas"/>
          <w:color w:val="228B22"/>
          <w:lang w:val="en-US"/>
        </w:rPr>
        <w:lastRenderedPageBreak/>
        <w:t>%   needs data sd1 and sd2</w:t>
      </w:r>
    </w:p>
    <w:p w14:paraId="74F19C2D" w14:textId="77777777" w:rsidR="00A64FE2" w:rsidRPr="00A64FE2" w:rsidRDefault="00A64FE2" w:rsidP="00A64FE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64FE2">
        <w:rPr>
          <w:rFonts w:ascii="Consolas" w:hAnsi="Consolas" w:cs="Consolas"/>
          <w:color w:val="228B22"/>
          <w:lang w:val="en-US"/>
        </w:rPr>
        <w:t xml:space="preserve">%   produces </w:t>
      </w:r>
      <w:proofErr w:type="spellStart"/>
      <w:r w:rsidRPr="00A64FE2">
        <w:rPr>
          <w:rFonts w:ascii="Consolas" w:hAnsi="Consolas" w:cs="Consolas"/>
          <w:color w:val="228B22"/>
          <w:lang w:val="en-US"/>
        </w:rPr>
        <w:t>bsd_out,BSD_tab_out,stpar</w:t>
      </w:r>
      <w:proofErr w:type="spellEnd"/>
    </w:p>
    <w:p w14:paraId="74017171" w14:textId="77777777" w:rsidR="00A64FE2" w:rsidRPr="00A64FE2" w:rsidRDefault="00A64FE2" w:rsidP="00A64FE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64FE2">
        <w:rPr>
          <w:rFonts w:ascii="Consolas" w:hAnsi="Consolas" w:cs="Consolas"/>
          <w:color w:val="228B22"/>
          <w:lang w:val="en-US"/>
        </w:rPr>
        <w:t>%</w:t>
      </w:r>
    </w:p>
    <w:p w14:paraId="7669E912" w14:textId="77777777" w:rsidR="00A64FE2" w:rsidRPr="00A64FE2" w:rsidRDefault="00A64FE2" w:rsidP="00A64FE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64FE2">
        <w:rPr>
          <w:rFonts w:ascii="Consolas" w:hAnsi="Consolas" w:cs="Consolas"/>
          <w:color w:val="228B22"/>
          <w:lang w:val="en-US"/>
        </w:rPr>
        <w:t xml:space="preserve">% </w:t>
      </w:r>
      <w:proofErr w:type="spellStart"/>
      <w:r w:rsidRPr="00A64FE2">
        <w:rPr>
          <w:rFonts w:ascii="Consolas" w:hAnsi="Consolas" w:cs="Consolas"/>
          <w:color w:val="228B22"/>
          <w:lang w:val="en-US"/>
        </w:rPr>
        <w:t>bsd_block</w:t>
      </w:r>
      <w:proofErr w:type="spellEnd"/>
      <w:r w:rsidRPr="00A64FE2">
        <w:rPr>
          <w:rFonts w:ascii="Consolas" w:hAnsi="Consolas" w:cs="Consolas"/>
          <w:color w:val="228B22"/>
          <w:lang w:val="en-US"/>
        </w:rPr>
        <w:t xml:space="preserve"> procedures: copy the script in the work folder</w:t>
      </w:r>
    </w:p>
    <w:p w14:paraId="581F3C77" w14:textId="77777777" w:rsidR="00A64FE2" w:rsidRPr="00A64FE2" w:rsidRDefault="00A64FE2" w:rsidP="00A64FE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64FE2">
        <w:rPr>
          <w:rFonts w:ascii="Consolas" w:hAnsi="Consolas" w:cs="Consolas"/>
          <w:color w:val="228B22"/>
          <w:lang w:val="en-US"/>
        </w:rPr>
        <w:t>%  with different name and modify</w:t>
      </w:r>
    </w:p>
    <w:p w14:paraId="415F94D8" w14:textId="77777777" w:rsidR="00A64FE2" w:rsidRPr="00A64FE2" w:rsidRDefault="00A64FE2" w:rsidP="00A64FE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64FE2">
        <w:rPr>
          <w:rFonts w:ascii="Consolas" w:hAnsi="Consolas" w:cs="Consolas"/>
          <w:color w:val="228B22"/>
          <w:lang w:val="en-US"/>
        </w:rPr>
        <w:t>% do not modify original block</w:t>
      </w:r>
    </w:p>
    <w:p w14:paraId="0ADE06BA" w14:textId="77777777" w:rsidR="00A64FE2" w:rsidRPr="00A64FE2" w:rsidRDefault="00A64FE2" w:rsidP="00A64FE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64FE2">
        <w:rPr>
          <w:rFonts w:ascii="Consolas" w:hAnsi="Consolas" w:cs="Consolas"/>
          <w:color w:val="228B22"/>
          <w:lang w:val="en-US"/>
        </w:rPr>
        <w:t xml:space="preserve"> </w:t>
      </w:r>
    </w:p>
    <w:p w14:paraId="02B4C266" w14:textId="77777777" w:rsidR="00A64FE2" w:rsidRDefault="00A64FE2" w:rsidP="00A64FE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</w:rPr>
      </w:pPr>
      <w:r>
        <w:rPr>
          <w:rFonts w:ascii="Consolas" w:hAnsi="Consolas" w:cs="Consolas"/>
          <w:color w:val="000000"/>
        </w:rPr>
        <w:t>sd1=-</w:t>
      </w:r>
      <w:proofErr w:type="gramStart"/>
      <w:r>
        <w:rPr>
          <w:rFonts w:ascii="Consolas" w:hAnsi="Consolas" w:cs="Consolas"/>
          <w:color w:val="000000"/>
        </w:rPr>
        <w:t>1.e</w:t>
      </w:r>
      <w:proofErr w:type="gramEnd"/>
      <w:r>
        <w:rPr>
          <w:rFonts w:ascii="Consolas" w:hAnsi="Consolas" w:cs="Consolas"/>
          <w:color w:val="000000"/>
        </w:rPr>
        <w:t>-12;</w:t>
      </w:r>
    </w:p>
    <w:p w14:paraId="6B9278B3" w14:textId="77777777" w:rsidR="00A64FE2" w:rsidRDefault="00A64FE2" w:rsidP="00A64FE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</w:rPr>
      </w:pPr>
      <w:r>
        <w:rPr>
          <w:rFonts w:ascii="Consolas" w:hAnsi="Consolas" w:cs="Consolas"/>
          <w:color w:val="000000"/>
        </w:rPr>
        <w:t>sd2=0.3e-12;</w:t>
      </w:r>
    </w:p>
    <w:p w14:paraId="6D2D6D54" w14:textId="77777777" w:rsidR="00A64FE2" w:rsidRDefault="00A64FE2" w:rsidP="00A64FE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</w:rPr>
      </w:pPr>
      <w:r>
        <w:rPr>
          <w:rFonts w:ascii="Consolas" w:hAnsi="Consolas" w:cs="Consolas"/>
          <w:color w:val="000000"/>
        </w:rPr>
        <w:t xml:space="preserve"> </w:t>
      </w:r>
    </w:p>
    <w:p w14:paraId="02C81B7E" w14:textId="77777777" w:rsidR="00A64FE2" w:rsidRDefault="00A64FE2" w:rsidP="00A64FE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</w:rPr>
      </w:pPr>
      <w:r>
        <w:rPr>
          <w:rFonts w:ascii="Consolas" w:hAnsi="Consolas" w:cs="Consolas"/>
          <w:color w:val="000000"/>
        </w:rPr>
        <w:t>FS=1/SD;</w:t>
      </w:r>
    </w:p>
    <w:p w14:paraId="51D35A82" w14:textId="77777777" w:rsidR="00A64FE2" w:rsidRPr="00A64FE2" w:rsidRDefault="00A64FE2" w:rsidP="00A64FE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 w:rsidRPr="00A64FE2">
        <w:rPr>
          <w:rFonts w:ascii="Consolas" w:hAnsi="Consolas" w:cs="Consolas"/>
          <w:color w:val="000000"/>
          <w:lang w:val="en-US"/>
        </w:rPr>
        <w:t>Dfr</w:t>
      </w:r>
      <w:proofErr w:type="spellEnd"/>
      <w:r w:rsidRPr="00A64FE2">
        <w:rPr>
          <w:rFonts w:ascii="Consolas" w:hAnsi="Consolas" w:cs="Consolas"/>
          <w:color w:val="000000"/>
          <w:lang w:val="en-US"/>
        </w:rPr>
        <w:t>=(-2:2)*</w:t>
      </w:r>
      <w:proofErr w:type="gramStart"/>
      <w:r w:rsidRPr="00A64FE2">
        <w:rPr>
          <w:rFonts w:ascii="Consolas" w:hAnsi="Consolas" w:cs="Consolas"/>
          <w:color w:val="000000"/>
          <w:lang w:val="en-US"/>
        </w:rPr>
        <w:t>FS;</w:t>
      </w:r>
      <w:proofErr w:type="gramEnd"/>
    </w:p>
    <w:p w14:paraId="34440DBD" w14:textId="77777777" w:rsidR="00A64FE2" w:rsidRPr="00A64FE2" w:rsidRDefault="00A64FE2" w:rsidP="00A64FE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 w:rsidRPr="00A64FE2">
        <w:rPr>
          <w:rFonts w:ascii="Consolas" w:hAnsi="Consolas" w:cs="Consolas"/>
          <w:color w:val="000000"/>
          <w:lang w:val="en-US"/>
        </w:rPr>
        <w:t>xs</w:t>
      </w:r>
      <w:proofErr w:type="spellEnd"/>
      <w:r w:rsidRPr="00A64FE2">
        <w:rPr>
          <w:rFonts w:ascii="Consolas" w:hAnsi="Consolas" w:cs="Consolas"/>
          <w:color w:val="000000"/>
          <w:lang w:val="en-US"/>
        </w:rPr>
        <w:t>=target.f0+</w:t>
      </w:r>
      <w:proofErr w:type="gramStart"/>
      <w:r w:rsidRPr="00A64FE2">
        <w:rPr>
          <w:rFonts w:ascii="Consolas" w:hAnsi="Consolas" w:cs="Consolas"/>
          <w:color w:val="000000"/>
          <w:lang w:val="en-US"/>
        </w:rPr>
        <w:t>Dfr;</w:t>
      </w:r>
      <w:proofErr w:type="gramEnd"/>
    </w:p>
    <w:p w14:paraId="31CFD457" w14:textId="77777777" w:rsidR="00A64FE2" w:rsidRPr="00A64FE2" w:rsidRDefault="00A64FE2" w:rsidP="00A64FE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64FE2">
        <w:rPr>
          <w:rFonts w:ascii="Consolas" w:hAnsi="Consolas" w:cs="Consolas"/>
          <w:color w:val="000000"/>
          <w:lang w:val="en-US"/>
        </w:rPr>
        <w:t>[</w:t>
      </w:r>
      <w:proofErr w:type="spellStart"/>
      <w:r w:rsidRPr="00A64FE2">
        <w:rPr>
          <w:rFonts w:ascii="Consolas" w:hAnsi="Consolas" w:cs="Consolas"/>
          <w:color w:val="000000"/>
          <w:lang w:val="en-US"/>
        </w:rPr>
        <w:t>out_nc,bsd_ftr</w:t>
      </w:r>
      <w:proofErr w:type="spellEnd"/>
      <w:r w:rsidRPr="00A64FE2">
        <w:rPr>
          <w:rFonts w:ascii="Consolas" w:hAnsi="Consolas" w:cs="Consolas"/>
          <w:color w:val="000000"/>
          <w:lang w:val="en-US"/>
        </w:rPr>
        <w:t>]=</w:t>
      </w:r>
      <w:proofErr w:type="spellStart"/>
      <w:r w:rsidRPr="00A64FE2">
        <w:rPr>
          <w:rFonts w:ascii="Consolas" w:hAnsi="Consolas" w:cs="Consolas"/>
          <w:color w:val="000000"/>
          <w:lang w:val="en-US"/>
        </w:rPr>
        <w:t>bsd_find_fr_sd</w:t>
      </w:r>
      <w:proofErr w:type="spellEnd"/>
      <w:r w:rsidRPr="00A64FE2">
        <w:rPr>
          <w:rFonts w:ascii="Consolas" w:hAnsi="Consolas" w:cs="Consolas"/>
          <w:color w:val="000000"/>
          <w:lang w:val="en-US"/>
        </w:rPr>
        <w:t>(bsd_out,target,freq1,[sd1 sd2])</w:t>
      </w:r>
    </w:p>
    <w:p w14:paraId="0D11EECA" w14:textId="77777777" w:rsidR="00A64FE2" w:rsidRPr="00A64FE2" w:rsidRDefault="00A64FE2" w:rsidP="00A64FE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64FE2">
        <w:rPr>
          <w:rFonts w:ascii="Consolas" w:hAnsi="Consolas" w:cs="Consolas"/>
          <w:color w:val="000000"/>
          <w:lang w:val="en-US"/>
        </w:rPr>
        <w:t>f5v=</w:t>
      </w:r>
      <w:proofErr w:type="gramStart"/>
      <w:r w:rsidRPr="00A64FE2">
        <w:rPr>
          <w:rFonts w:ascii="Consolas" w:hAnsi="Consolas" w:cs="Consolas"/>
          <w:color w:val="000000"/>
          <w:lang w:val="en-US"/>
        </w:rPr>
        <w:t>out_nc.f5v;</w:t>
      </w:r>
      <w:proofErr w:type="gramEnd"/>
    </w:p>
    <w:p w14:paraId="0402856A" w14:textId="77777777" w:rsidR="00A64FE2" w:rsidRPr="00A64FE2" w:rsidRDefault="00A64FE2" w:rsidP="00A64FE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 w:rsidRPr="00A64FE2">
        <w:rPr>
          <w:rFonts w:ascii="Consolas" w:hAnsi="Consolas" w:cs="Consolas"/>
          <w:color w:val="000000"/>
          <w:lang w:val="en-US"/>
        </w:rPr>
        <w:t>fprintf</w:t>
      </w:r>
      <w:proofErr w:type="spellEnd"/>
      <w:r w:rsidRPr="00A64FE2">
        <w:rPr>
          <w:rFonts w:ascii="Consolas" w:hAnsi="Consolas" w:cs="Consolas"/>
          <w:color w:val="000000"/>
          <w:lang w:val="en-US"/>
        </w:rPr>
        <w:t>(</w:t>
      </w:r>
      <w:r w:rsidRPr="00A64FE2">
        <w:rPr>
          <w:rFonts w:ascii="Consolas" w:hAnsi="Consolas" w:cs="Consolas"/>
          <w:color w:val="A020F0"/>
          <w:lang w:val="en-US"/>
        </w:rPr>
        <w:t>'Theoretical frequency %.7f Hz  found %.7f Hz  diff %d \n'</w:t>
      </w:r>
      <w:r w:rsidRPr="00A64FE2">
        <w:rPr>
          <w:rFonts w:ascii="Consolas" w:hAnsi="Consolas" w:cs="Consolas"/>
          <w:color w:val="000000"/>
          <w:lang w:val="en-US"/>
        </w:rPr>
        <w:t>,</w:t>
      </w:r>
      <w:proofErr w:type="spellStart"/>
      <w:r w:rsidRPr="00A64FE2">
        <w:rPr>
          <w:rFonts w:ascii="Consolas" w:hAnsi="Consolas" w:cs="Consolas"/>
          <w:color w:val="000000"/>
          <w:lang w:val="en-US"/>
        </w:rPr>
        <w:t>xs</w:t>
      </w:r>
      <w:proofErr w:type="spellEnd"/>
      <w:r w:rsidRPr="00A64FE2">
        <w:rPr>
          <w:rFonts w:ascii="Consolas" w:hAnsi="Consolas" w:cs="Consolas"/>
          <w:color w:val="000000"/>
          <w:lang w:val="en-US"/>
        </w:rPr>
        <w:t>(3),f5v.frs5v(3),f5v.frs5v(3)-</w:t>
      </w:r>
      <w:proofErr w:type="spellStart"/>
      <w:r w:rsidRPr="00A64FE2">
        <w:rPr>
          <w:rFonts w:ascii="Consolas" w:hAnsi="Consolas" w:cs="Consolas"/>
          <w:color w:val="000000"/>
          <w:lang w:val="en-US"/>
        </w:rPr>
        <w:t>xs</w:t>
      </w:r>
      <w:proofErr w:type="spellEnd"/>
      <w:r w:rsidRPr="00A64FE2">
        <w:rPr>
          <w:rFonts w:ascii="Consolas" w:hAnsi="Consolas" w:cs="Consolas"/>
          <w:color w:val="000000"/>
          <w:lang w:val="en-US"/>
        </w:rPr>
        <w:t>(3))</w:t>
      </w:r>
    </w:p>
    <w:p w14:paraId="6FC4F8AA" w14:textId="77777777" w:rsidR="00A64FE2" w:rsidRPr="00A64FE2" w:rsidRDefault="00A64FE2" w:rsidP="00A64FE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64FE2">
        <w:rPr>
          <w:rFonts w:ascii="Consolas" w:hAnsi="Consolas" w:cs="Consolas"/>
          <w:color w:val="000000"/>
          <w:lang w:val="en-US"/>
        </w:rPr>
        <w:t xml:space="preserve"> </w:t>
      </w:r>
    </w:p>
    <w:p w14:paraId="728484B2" w14:textId="77777777" w:rsidR="00A64FE2" w:rsidRPr="00A64FE2" w:rsidRDefault="00A64FE2" w:rsidP="00A64FE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 w:rsidRPr="00A64FE2">
        <w:rPr>
          <w:rFonts w:ascii="Consolas" w:hAnsi="Consolas" w:cs="Consolas"/>
          <w:color w:val="000000"/>
          <w:lang w:val="en-US"/>
        </w:rPr>
        <w:t>plot_lines</w:t>
      </w:r>
      <w:proofErr w:type="spellEnd"/>
      <w:r w:rsidRPr="00A64FE2">
        <w:rPr>
          <w:rFonts w:ascii="Consolas" w:hAnsi="Consolas" w:cs="Consolas"/>
          <w:color w:val="000000"/>
          <w:lang w:val="en-US"/>
        </w:rPr>
        <w:t>(xs,f5v.fil)</w:t>
      </w:r>
    </w:p>
    <w:p w14:paraId="60E39314" w14:textId="77777777" w:rsidR="00A64FE2" w:rsidRPr="00A64FE2" w:rsidRDefault="00A64FE2" w:rsidP="00A64FE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64FE2">
        <w:rPr>
          <w:rFonts w:ascii="Consolas" w:hAnsi="Consolas" w:cs="Consolas"/>
          <w:color w:val="000000"/>
          <w:lang w:val="en-US"/>
        </w:rPr>
        <w:t xml:space="preserve"> </w:t>
      </w:r>
    </w:p>
    <w:p w14:paraId="158E4E32" w14:textId="77777777" w:rsidR="00A64FE2" w:rsidRPr="00A64FE2" w:rsidRDefault="00A64FE2" w:rsidP="00A64FE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64FE2">
        <w:rPr>
          <w:rFonts w:ascii="Consolas" w:hAnsi="Consolas" w:cs="Consolas"/>
          <w:color w:val="000000"/>
          <w:lang w:val="en-US"/>
        </w:rPr>
        <w:t>[</w:t>
      </w:r>
      <w:proofErr w:type="spellStart"/>
      <w:r w:rsidRPr="00A64FE2">
        <w:rPr>
          <w:rFonts w:ascii="Consolas" w:hAnsi="Consolas" w:cs="Consolas"/>
          <w:color w:val="000000"/>
          <w:lang w:val="en-US"/>
        </w:rPr>
        <w:t>v,tculm</w:t>
      </w:r>
      <w:proofErr w:type="spellEnd"/>
      <w:r w:rsidRPr="00A64FE2">
        <w:rPr>
          <w:rFonts w:ascii="Consolas" w:hAnsi="Consolas" w:cs="Consolas"/>
          <w:color w:val="000000"/>
          <w:lang w:val="en-US"/>
        </w:rPr>
        <w:t>]=bsd_5vec(</w:t>
      </w:r>
      <w:proofErr w:type="spellStart"/>
      <w:r w:rsidRPr="00A64FE2">
        <w:rPr>
          <w:rFonts w:ascii="Consolas" w:hAnsi="Consolas" w:cs="Consolas"/>
          <w:color w:val="000000"/>
          <w:lang w:val="en-US"/>
        </w:rPr>
        <w:t>bsd_ftr,xs</w:t>
      </w:r>
      <w:proofErr w:type="spellEnd"/>
      <w:r w:rsidRPr="00A64FE2">
        <w:rPr>
          <w:rFonts w:ascii="Consolas" w:hAnsi="Consolas" w:cs="Consolas"/>
          <w:color w:val="000000"/>
          <w:lang w:val="en-US"/>
        </w:rPr>
        <w:t>(3));</w:t>
      </w:r>
    </w:p>
    <w:p w14:paraId="0F5A852C" w14:textId="77777777" w:rsidR="00A64FE2" w:rsidRPr="00A64FE2" w:rsidRDefault="00A64FE2" w:rsidP="00A64FE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64FE2">
        <w:rPr>
          <w:rFonts w:ascii="Consolas" w:hAnsi="Consolas" w:cs="Consolas"/>
          <w:color w:val="000000"/>
          <w:lang w:val="en-US"/>
        </w:rPr>
        <w:t xml:space="preserve"> </w:t>
      </w:r>
    </w:p>
    <w:p w14:paraId="1EB39485" w14:textId="77777777" w:rsidR="00A64FE2" w:rsidRPr="00A64FE2" w:rsidRDefault="00A64FE2" w:rsidP="00A64FE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 w:rsidRPr="00A64FE2">
        <w:rPr>
          <w:rFonts w:ascii="Consolas" w:hAnsi="Consolas" w:cs="Consolas"/>
          <w:color w:val="000000"/>
          <w:lang w:val="en-US"/>
        </w:rPr>
        <w:t>hol</w:t>
      </w:r>
      <w:proofErr w:type="spellEnd"/>
      <w:r w:rsidRPr="00A64FE2">
        <w:rPr>
          <w:rFonts w:ascii="Consolas" w:hAnsi="Consolas" w:cs="Consolas"/>
          <w:color w:val="000000"/>
          <w:lang w:val="en-US"/>
        </w:rPr>
        <w:t>=</w:t>
      </w:r>
      <w:proofErr w:type="spellStart"/>
      <w:r w:rsidRPr="00A64FE2">
        <w:rPr>
          <w:rFonts w:ascii="Consolas" w:hAnsi="Consolas" w:cs="Consolas"/>
          <w:color w:val="000000"/>
          <w:lang w:val="en-US"/>
        </w:rPr>
        <w:t>bsd_hole_window</w:t>
      </w:r>
      <w:proofErr w:type="spellEnd"/>
      <w:r w:rsidRPr="00A64FE2">
        <w:rPr>
          <w:rFonts w:ascii="Consolas" w:hAnsi="Consolas" w:cs="Consolas"/>
          <w:color w:val="000000"/>
          <w:lang w:val="en-US"/>
        </w:rPr>
        <w:t>(bsd_ftr,1);</w:t>
      </w:r>
    </w:p>
    <w:p w14:paraId="6A557A3F" w14:textId="77777777" w:rsidR="00A64FE2" w:rsidRPr="00A64FE2" w:rsidRDefault="00A64FE2" w:rsidP="00A64FE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64FE2">
        <w:rPr>
          <w:rFonts w:ascii="Consolas" w:hAnsi="Consolas" w:cs="Consolas"/>
          <w:color w:val="000000"/>
          <w:lang w:val="en-US"/>
        </w:rPr>
        <w:t xml:space="preserve"> </w:t>
      </w:r>
    </w:p>
    <w:p w14:paraId="6C3FAB1C" w14:textId="77777777" w:rsidR="00A64FE2" w:rsidRPr="00A64FE2" w:rsidRDefault="00A64FE2" w:rsidP="00A64FE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 w:rsidRPr="00A64FE2">
        <w:rPr>
          <w:rFonts w:ascii="Consolas" w:hAnsi="Consolas" w:cs="Consolas"/>
          <w:color w:val="000000"/>
          <w:lang w:val="en-US"/>
        </w:rPr>
        <w:t>sid</w:t>
      </w:r>
      <w:proofErr w:type="spellEnd"/>
      <w:r w:rsidRPr="00A64FE2">
        <w:rPr>
          <w:rFonts w:ascii="Consolas" w:hAnsi="Consolas" w:cs="Consolas"/>
          <w:color w:val="000000"/>
          <w:lang w:val="en-US"/>
        </w:rPr>
        <w:t>=</w:t>
      </w:r>
      <w:proofErr w:type="spellStart"/>
      <w:r w:rsidRPr="00A64FE2">
        <w:rPr>
          <w:rFonts w:ascii="Consolas" w:hAnsi="Consolas" w:cs="Consolas"/>
          <w:color w:val="000000"/>
          <w:lang w:val="en-US"/>
        </w:rPr>
        <w:t>bsd_sid</w:t>
      </w:r>
      <w:proofErr w:type="spellEnd"/>
      <w:r w:rsidRPr="00A64FE2">
        <w:rPr>
          <w:rFonts w:ascii="Consolas" w:hAnsi="Consolas" w:cs="Consolas"/>
          <w:color w:val="000000"/>
          <w:lang w:val="en-US"/>
        </w:rPr>
        <w:t>(bsd_ftr,target,100)</w:t>
      </w:r>
    </w:p>
    <w:p w14:paraId="61944469" w14:textId="77777777" w:rsidR="00A64FE2" w:rsidRPr="00A64FE2" w:rsidRDefault="00A64FE2" w:rsidP="00A64FE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64FE2">
        <w:rPr>
          <w:rFonts w:ascii="Consolas" w:hAnsi="Consolas" w:cs="Consolas"/>
          <w:color w:val="000000"/>
          <w:lang w:val="en-US"/>
        </w:rPr>
        <w:t xml:space="preserve"> </w:t>
      </w:r>
    </w:p>
    <w:p w14:paraId="10115813" w14:textId="48BD9B4F" w:rsidR="00A64FE2" w:rsidRDefault="00A64FE2" w:rsidP="00A64FE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lang w:val="en-US"/>
        </w:rPr>
      </w:pPr>
      <w:r w:rsidRPr="00A64FE2">
        <w:rPr>
          <w:rFonts w:ascii="Consolas" w:hAnsi="Consolas" w:cs="Consolas"/>
          <w:color w:val="000000"/>
          <w:lang w:val="en-US"/>
        </w:rPr>
        <w:t>[</w:t>
      </w:r>
      <w:proofErr w:type="spellStart"/>
      <w:r w:rsidRPr="00A64FE2">
        <w:rPr>
          <w:rFonts w:ascii="Consolas" w:hAnsi="Consolas" w:cs="Consolas"/>
          <w:color w:val="000000"/>
          <w:lang w:val="en-US"/>
        </w:rPr>
        <w:t>v,tculm</w:t>
      </w:r>
      <w:proofErr w:type="spellEnd"/>
      <w:r w:rsidRPr="00A64FE2">
        <w:rPr>
          <w:rFonts w:ascii="Consolas" w:hAnsi="Consolas" w:cs="Consolas"/>
          <w:color w:val="000000"/>
          <w:lang w:val="en-US"/>
        </w:rPr>
        <w:t>]=bsd_5vec(bsd_ftr,f5v.frs5v(3)</w:t>
      </w:r>
      <w:proofErr w:type="gramStart"/>
      <w:r w:rsidRPr="00A64FE2">
        <w:rPr>
          <w:rFonts w:ascii="Consolas" w:hAnsi="Consolas" w:cs="Consolas"/>
          <w:color w:val="000000"/>
          <w:lang w:val="en-US"/>
        </w:rPr>
        <w:t>);</w:t>
      </w:r>
      <w:proofErr w:type="gramEnd"/>
    </w:p>
    <w:p w14:paraId="2CFC0203" w14:textId="77777777" w:rsidR="00155EEC" w:rsidRPr="00A64FE2" w:rsidRDefault="00155EEC" w:rsidP="00A64FE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</w:p>
    <w:p w14:paraId="3A797CDE" w14:textId="5F0F73A4" w:rsidR="00D53FBB" w:rsidRDefault="00D53FBB" w:rsidP="00E65C99">
      <w:pPr>
        <w:pBdr>
          <w:bottom w:val="single" w:sz="12" w:space="1" w:color="auto"/>
        </w:pBd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FF"/>
          <w:lang w:val="en-US"/>
        </w:rPr>
      </w:pPr>
    </w:p>
    <w:p w14:paraId="566A9B63" w14:textId="77777777" w:rsidR="00155EEC" w:rsidRDefault="00155EEC" w:rsidP="00E65C9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FF"/>
          <w:lang w:val="en-US"/>
        </w:rPr>
      </w:pPr>
    </w:p>
    <w:p w14:paraId="5E7FAB95" w14:textId="77777777" w:rsidR="00D53FBB" w:rsidRDefault="00D53FBB" w:rsidP="00E65C9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FF"/>
          <w:lang w:val="en-US"/>
        </w:rPr>
      </w:pPr>
    </w:p>
    <w:p w14:paraId="12E62872" w14:textId="097DB000" w:rsidR="00E65C99" w:rsidRPr="00E65C99" w:rsidRDefault="00E65C99" w:rsidP="00E65C99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65C99">
        <w:rPr>
          <w:rFonts w:ascii="Consolas" w:hAnsi="Consolas" w:cs="Consolas"/>
          <w:color w:val="0000FF"/>
          <w:lang w:val="en-US"/>
        </w:rPr>
        <w:t>function</w:t>
      </w:r>
      <w:r w:rsidRPr="00E65C99">
        <w:rPr>
          <w:rFonts w:ascii="Consolas" w:hAnsi="Consolas" w:cs="Consolas"/>
          <w:color w:val="000000"/>
          <w:lang w:val="en-US"/>
        </w:rPr>
        <w:t xml:space="preserve"> [</w:t>
      </w:r>
      <w:proofErr w:type="spellStart"/>
      <w:r w:rsidRPr="00E65C99">
        <w:rPr>
          <w:rFonts w:ascii="Consolas" w:hAnsi="Consolas" w:cs="Consolas"/>
          <w:color w:val="000000"/>
          <w:lang w:val="en-US"/>
        </w:rPr>
        <w:t>ratmap,intsig</w:t>
      </w:r>
      <w:proofErr w:type="spellEnd"/>
      <w:r w:rsidRPr="00E65C99">
        <w:rPr>
          <w:rFonts w:ascii="Consolas" w:hAnsi="Consolas" w:cs="Consolas"/>
          <w:color w:val="000000"/>
          <w:lang w:val="en-US"/>
        </w:rPr>
        <w:t>]=</w:t>
      </w:r>
      <w:proofErr w:type="spellStart"/>
      <w:r w:rsidRPr="00E65C99">
        <w:rPr>
          <w:rFonts w:ascii="Consolas" w:hAnsi="Consolas" w:cs="Consolas"/>
          <w:color w:val="000000"/>
          <w:lang w:val="en-US"/>
        </w:rPr>
        <w:t>int_sid_sweep</w:t>
      </w:r>
      <w:proofErr w:type="spellEnd"/>
      <w:r w:rsidRPr="00E65C99">
        <w:rPr>
          <w:rFonts w:ascii="Consolas" w:hAnsi="Consolas" w:cs="Consolas"/>
          <w:color w:val="000000"/>
          <w:lang w:val="en-US"/>
        </w:rPr>
        <w:t>(</w:t>
      </w:r>
      <w:proofErr w:type="spellStart"/>
      <w:r w:rsidRPr="00E65C99">
        <w:rPr>
          <w:rFonts w:ascii="Consolas" w:hAnsi="Consolas" w:cs="Consolas"/>
          <w:color w:val="000000"/>
          <w:lang w:val="en-US"/>
        </w:rPr>
        <w:t>sids,ints,typ,icsol</w:t>
      </w:r>
      <w:proofErr w:type="spellEnd"/>
      <w:r w:rsidRPr="00E65C99">
        <w:rPr>
          <w:rFonts w:ascii="Consolas" w:hAnsi="Consolas" w:cs="Consolas"/>
          <w:color w:val="000000"/>
          <w:lang w:val="en-US"/>
        </w:rPr>
        <w:t>)</w:t>
      </w:r>
    </w:p>
    <w:p w14:paraId="22AA60A0" w14:textId="77777777" w:rsidR="00E65C99" w:rsidRPr="00E65C99" w:rsidRDefault="00E65C99" w:rsidP="00E65C99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65C99">
        <w:rPr>
          <w:rFonts w:ascii="Consolas" w:hAnsi="Consolas" w:cs="Consolas"/>
          <w:color w:val="228B22"/>
          <w:lang w:val="en-US"/>
        </w:rPr>
        <w:t xml:space="preserve">% </w:t>
      </w:r>
      <w:proofErr w:type="spellStart"/>
      <w:r w:rsidRPr="00E65C99">
        <w:rPr>
          <w:rFonts w:ascii="Consolas" w:hAnsi="Consolas" w:cs="Consolas"/>
          <w:color w:val="228B22"/>
          <w:lang w:val="en-US"/>
        </w:rPr>
        <w:t>sid_sweep</w:t>
      </w:r>
      <w:proofErr w:type="spellEnd"/>
      <w:r w:rsidRPr="00E65C99">
        <w:rPr>
          <w:rFonts w:ascii="Consolas" w:hAnsi="Consolas" w:cs="Consolas"/>
          <w:color w:val="228B22"/>
          <w:lang w:val="en-US"/>
        </w:rPr>
        <w:t xml:space="preserve"> integration</w:t>
      </w:r>
    </w:p>
    <w:p w14:paraId="7D49B157" w14:textId="77777777" w:rsidR="00E65C99" w:rsidRPr="00E65C99" w:rsidRDefault="00E65C99" w:rsidP="00E65C99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65C99">
        <w:rPr>
          <w:rFonts w:ascii="Consolas" w:hAnsi="Consolas" w:cs="Consolas"/>
          <w:color w:val="228B22"/>
          <w:lang w:val="en-US"/>
        </w:rPr>
        <w:t>%</w:t>
      </w:r>
    </w:p>
    <w:p w14:paraId="0F2540EF" w14:textId="77777777" w:rsidR="00E65C99" w:rsidRPr="00E65C99" w:rsidRDefault="00E65C99" w:rsidP="00E65C99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65C99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E65C99">
        <w:rPr>
          <w:rFonts w:ascii="Consolas" w:hAnsi="Consolas" w:cs="Consolas"/>
          <w:color w:val="228B22"/>
          <w:lang w:val="en-US"/>
        </w:rPr>
        <w:t>sids</w:t>
      </w:r>
      <w:proofErr w:type="spellEnd"/>
      <w:r w:rsidRPr="00E65C99">
        <w:rPr>
          <w:rFonts w:ascii="Consolas" w:hAnsi="Consolas" w:cs="Consolas"/>
          <w:color w:val="228B22"/>
          <w:lang w:val="en-US"/>
        </w:rPr>
        <w:t xml:space="preserve">    output of a </w:t>
      </w:r>
      <w:proofErr w:type="spellStart"/>
      <w:r w:rsidRPr="00E65C99">
        <w:rPr>
          <w:rFonts w:ascii="Consolas" w:hAnsi="Consolas" w:cs="Consolas"/>
          <w:color w:val="228B22"/>
          <w:lang w:val="en-US"/>
        </w:rPr>
        <w:t>sid_sweep</w:t>
      </w:r>
      <w:proofErr w:type="spellEnd"/>
    </w:p>
    <w:p w14:paraId="2338BAB6" w14:textId="77777777" w:rsidR="00E65C99" w:rsidRPr="00E65C99" w:rsidRDefault="00E65C99" w:rsidP="00E65C99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65C99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E65C99">
        <w:rPr>
          <w:rFonts w:ascii="Consolas" w:hAnsi="Consolas" w:cs="Consolas"/>
          <w:color w:val="228B22"/>
          <w:lang w:val="en-US"/>
        </w:rPr>
        <w:t>ints</w:t>
      </w:r>
      <w:proofErr w:type="spellEnd"/>
      <w:r w:rsidRPr="00E65C99">
        <w:rPr>
          <w:rFonts w:ascii="Consolas" w:hAnsi="Consolas" w:cs="Consolas"/>
          <w:color w:val="228B22"/>
          <w:lang w:val="en-US"/>
        </w:rPr>
        <w:t xml:space="preserve">    integration windows (integer array)</w:t>
      </w:r>
    </w:p>
    <w:p w14:paraId="525FA033" w14:textId="77777777" w:rsidR="00E65C99" w:rsidRPr="00E65C99" w:rsidRDefault="00E65C99" w:rsidP="00E65C99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E65C99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E65C99">
        <w:rPr>
          <w:rFonts w:ascii="Consolas" w:hAnsi="Consolas" w:cs="Consolas"/>
          <w:color w:val="228B22"/>
          <w:lang w:val="en-US"/>
        </w:rPr>
        <w:t>typ</w:t>
      </w:r>
      <w:proofErr w:type="spellEnd"/>
      <w:r w:rsidRPr="00E65C99">
        <w:rPr>
          <w:rFonts w:ascii="Consolas" w:hAnsi="Consolas" w:cs="Consolas"/>
          <w:color w:val="228B22"/>
          <w:lang w:val="en-US"/>
        </w:rPr>
        <w:t xml:space="preserve">     normalization (0 no, 1 yes, 2 </w:t>
      </w:r>
      <w:proofErr w:type="spellStart"/>
      <w:r w:rsidRPr="00E65C99">
        <w:rPr>
          <w:rFonts w:ascii="Consolas" w:hAnsi="Consolas" w:cs="Consolas"/>
          <w:color w:val="228B22"/>
          <w:lang w:val="en-US"/>
        </w:rPr>
        <w:t>sqr</w:t>
      </w:r>
      <w:proofErr w:type="spellEnd"/>
      <w:r w:rsidRPr="00E65C99">
        <w:rPr>
          <w:rFonts w:ascii="Consolas" w:hAnsi="Consolas" w:cs="Consolas"/>
          <w:color w:val="228B22"/>
          <w:lang w:val="en-US"/>
        </w:rPr>
        <w:t xml:space="preserve"> (def))</w:t>
      </w:r>
    </w:p>
    <w:p w14:paraId="39919454" w14:textId="77777777" w:rsidR="00E65C99" w:rsidRPr="005327E4" w:rsidRDefault="00E65C99" w:rsidP="00E65C99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5327E4">
        <w:rPr>
          <w:rFonts w:ascii="Consolas" w:hAnsi="Consolas" w:cs="Consolas"/>
          <w:color w:val="228B22"/>
          <w:lang w:val="en-US"/>
        </w:rPr>
        <w:t xml:space="preserve">%   </w:t>
      </w:r>
      <w:proofErr w:type="spellStart"/>
      <w:r w:rsidRPr="005327E4">
        <w:rPr>
          <w:rFonts w:ascii="Consolas" w:hAnsi="Consolas" w:cs="Consolas"/>
          <w:color w:val="228B22"/>
          <w:lang w:val="en-US"/>
        </w:rPr>
        <w:t>icsol</w:t>
      </w:r>
      <w:proofErr w:type="spellEnd"/>
      <w:r w:rsidRPr="005327E4">
        <w:rPr>
          <w:rFonts w:ascii="Consolas" w:hAnsi="Consolas" w:cs="Consolas"/>
          <w:color w:val="228B22"/>
          <w:lang w:val="en-US"/>
        </w:rPr>
        <w:t xml:space="preserve">   = 1 solar data (def 0 sidereal data)</w:t>
      </w:r>
    </w:p>
    <w:p w14:paraId="20F41F27" w14:textId="77777777" w:rsidR="00E65C99" w:rsidRPr="005327E4" w:rsidRDefault="00E65C99" w:rsidP="00E65C99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</w:p>
    <w:p w14:paraId="7703BFC8" w14:textId="77777777" w:rsidR="003B7406" w:rsidRDefault="003B7406" w:rsidP="003B7406">
      <w:pPr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028DCAD8" w14:textId="77777777" w:rsidR="001E3697" w:rsidRDefault="001E3697" w:rsidP="001E3697">
      <w:pPr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14AB7359" w14:textId="77777777" w:rsidR="001E3697" w:rsidRDefault="001E3697" w:rsidP="001E3697">
      <w:pPr>
        <w:pBdr>
          <w:top w:val="single" w:sz="12" w:space="1" w:color="auto"/>
          <w:bottom w:val="single" w:sz="12" w:space="1" w:color="auto"/>
        </w:pBdr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65E15EDB" w14:textId="77777777" w:rsidR="003B7406" w:rsidRPr="00B45DE2" w:rsidRDefault="003B7406" w:rsidP="003B7406">
      <w:pPr>
        <w:rPr>
          <w:rFonts w:ascii="Calibri" w:hAnsi="Calibri" w:cs="Calibri"/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1200D380" w14:textId="22C580CB" w:rsidR="003B7406" w:rsidRPr="006000F5" w:rsidRDefault="003B7406" w:rsidP="003B7406">
      <w:pPr>
        <w:pStyle w:val="Titolo3"/>
        <w:rPr>
          <w:rFonts w:ascii="Calibri" w:hAnsi="Calibri" w:cs="Calibri"/>
          <w:color w:val="B01513" w:themeColor="accent1"/>
          <w:sz w:val="28"/>
          <w:szCs w:val="28"/>
          <w:lang w:val="en-US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bookmarkStart w:id="34" w:name="_Toc118981011"/>
      <w:r>
        <w:rPr>
          <w:rFonts w:ascii="Calibri" w:hAnsi="Calibri" w:cs="Calibri"/>
          <w:color w:val="B01513" w:themeColor="accent1"/>
          <w:sz w:val="28"/>
          <w:szCs w:val="28"/>
          <w:lang w:val="en-US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Service</w:t>
      </w:r>
      <w:bookmarkEnd w:id="34"/>
    </w:p>
    <w:p w14:paraId="44BE841B" w14:textId="61646359" w:rsidR="003B7406" w:rsidRDefault="003B7406" w:rsidP="003B740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FF"/>
          <w:lang w:val="en-US"/>
        </w:rPr>
      </w:pPr>
    </w:p>
    <w:p w14:paraId="6268E44A" w14:textId="77777777" w:rsidR="0099282C" w:rsidRPr="0099282C" w:rsidRDefault="0099282C" w:rsidP="0099282C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99282C">
        <w:rPr>
          <w:rFonts w:ascii="Consolas" w:hAnsi="Consolas" w:cs="Consolas"/>
          <w:color w:val="0000FF"/>
          <w:lang w:val="en-US"/>
        </w:rPr>
        <w:t>function</w:t>
      </w:r>
      <w:r w:rsidRPr="0099282C">
        <w:rPr>
          <w:rFonts w:ascii="Consolas" w:hAnsi="Consolas" w:cs="Consolas"/>
          <w:color w:val="000000"/>
          <w:lang w:val="en-US"/>
        </w:rPr>
        <w:t xml:space="preserve"> [</w:t>
      </w:r>
      <w:proofErr w:type="spellStart"/>
      <w:r w:rsidRPr="0099282C">
        <w:rPr>
          <w:rFonts w:ascii="Consolas" w:hAnsi="Consolas" w:cs="Consolas"/>
          <w:color w:val="000000"/>
          <w:lang w:val="en-US"/>
        </w:rPr>
        <w:t>map,pars</w:t>
      </w:r>
      <w:proofErr w:type="spellEnd"/>
      <w:r w:rsidRPr="0099282C">
        <w:rPr>
          <w:rFonts w:ascii="Consolas" w:hAnsi="Consolas" w:cs="Consolas"/>
          <w:color w:val="000000"/>
          <w:lang w:val="en-US"/>
        </w:rPr>
        <w:t>]=</w:t>
      </w:r>
      <w:proofErr w:type="spellStart"/>
      <w:r w:rsidRPr="0099282C">
        <w:rPr>
          <w:rFonts w:ascii="Consolas" w:hAnsi="Consolas" w:cs="Consolas"/>
          <w:color w:val="000000"/>
          <w:lang w:val="en-US"/>
        </w:rPr>
        <w:t>fdf_rh_map</w:t>
      </w:r>
      <w:proofErr w:type="spellEnd"/>
      <w:r w:rsidRPr="0099282C">
        <w:rPr>
          <w:rFonts w:ascii="Consolas" w:hAnsi="Consolas" w:cs="Consolas"/>
          <w:color w:val="000000"/>
          <w:lang w:val="en-US"/>
        </w:rPr>
        <w:t>(</w:t>
      </w:r>
      <w:proofErr w:type="spellStart"/>
      <w:r w:rsidRPr="0099282C">
        <w:rPr>
          <w:rFonts w:ascii="Consolas" w:hAnsi="Consolas" w:cs="Consolas"/>
          <w:color w:val="000000"/>
          <w:lang w:val="en-US"/>
        </w:rPr>
        <w:t>tfmap,typ,thr,maxslope,epoch</w:t>
      </w:r>
      <w:proofErr w:type="spellEnd"/>
      <w:r w:rsidRPr="0099282C">
        <w:rPr>
          <w:rFonts w:ascii="Consolas" w:hAnsi="Consolas" w:cs="Consolas"/>
          <w:color w:val="000000"/>
          <w:lang w:val="en-US"/>
        </w:rPr>
        <w:t>)</w:t>
      </w:r>
    </w:p>
    <w:p w14:paraId="6D0AC76B" w14:textId="77777777" w:rsidR="0099282C" w:rsidRPr="0099282C" w:rsidRDefault="0099282C" w:rsidP="0099282C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99282C">
        <w:rPr>
          <w:rFonts w:ascii="Consolas" w:hAnsi="Consolas" w:cs="Consolas"/>
          <w:color w:val="228B22"/>
          <w:lang w:val="en-US"/>
        </w:rPr>
        <w:t xml:space="preserve">% </w:t>
      </w:r>
      <w:proofErr w:type="spellStart"/>
      <w:r w:rsidRPr="0099282C">
        <w:rPr>
          <w:rFonts w:ascii="Consolas" w:hAnsi="Consolas" w:cs="Consolas"/>
          <w:color w:val="228B22"/>
          <w:lang w:val="en-US"/>
        </w:rPr>
        <w:t>fdf</w:t>
      </w:r>
      <w:proofErr w:type="spellEnd"/>
      <w:r w:rsidRPr="0099282C">
        <w:rPr>
          <w:rFonts w:ascii="Consolas" w:hAnsi="Consolas" w:cs="Consolas"/>
          <w:color w:val="228B22"/>
          <w:lang w:val="en-US"/>
        </w:rPr>
        <w:t xml:space="preserve"> </w:t>
      </w:r>
      <w:proofErr w:type="spellStart"/>
      <w:r w:rsidRPr="0099282C">
        <w:rPr>
          <w:rFonts w:ascii="Consolas" w:hAnsi="Consolas" w:cs="Consolas"/>
          <w:color w:val="228B22"/>
          <w:lang w:val="en-US"/>
        </w:rPr>
        <w:t>hough</w:t>
      </w:r>
      <w:proofErr w:type="spellEnd"/>
      <w:r w:rsidRPr="0099282C">
        <w:rPr>
          <w:rFonts w:ascii="Consolas" w:hAnsi="Consolas" w:cs="Consolas"/>
          <w:color w:val="228B22"/>
          <w:lang w:val="en-US"/>
        </w:rPr>
        <w:t xml:space="preserve"> or radon map</w:t>
      </w:r>
    </w:p>
    <w:p w14:paraId="51913A39" w14:textId="77777777" w:rsidR="0099282C" w:rsidRPr="0099282C" w:rsidRDefault="0099282C" w:rsidP="0099282C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99282C">
        <w:rPr>
          <w:rFonts w:ascii="Consolas" w:hAnsi="Consolas" w:cs="Consolas"/>
          <w:color w:val="228B22"/>
          <w:lang w:val="en-US"/>
        </w:rPr>
        <w:t>%</w:t>
      </w:r>
    </w:p>
    <w:p w14:paraId="4B737B57" w14:textId="77777777" w:rsidR="0099282C" w:rsidRPr="0099282C" w:rsidRDefault="0099282C" w:rsidP="0099282C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99282C">
        <w:rPr>
          <w:rFonts w:ascii="Consolas" w:hAnsi="Consolas" w:cs="Consolas"/>
          <w:color w:val="228B22"/>
          <w:lang w:val="en-US"/>
        </w:rPr>
        <w:t xml:space="preserve">%    </w:t>
      </w:r>
      <w:proofErr w:type="spellStart"/>
      <w:r w:rsidRPr="0099282C">
        <w:rPr>
          <w:rFonts w:ascii="Consolas" w:hAnsi="Consolas" w:cs="Consolas"/>
          <w:color w:val="228B22"/>
          <w:lang w:val="en-US"/>
        </w:rPr>
        <w:t>tfmap</w:t>
      </w:r>
      <w:proofErr w:type="spellEnd"/>
      <w:r w:rsidRPr="0099282C">
        <w:rPr>
          <w:rFonts w:ascii="Consolas" w:hAnsi="Consolas" w:cs="Consolas"/>
          <w:color w:val="228B22"/>
          <w:lang w:val="en-US"/>
        </w:rPr>
        <w:t xml:space="preserve">     time-frequency gd2 map</w:t>
      </w:r>
    </w:p>
    <w:p w14:paraId="284FA242" w14:textId="77777777" w:rsidR="0099282C" w:rsidRPr="0099282C" w:rsidRDefault="0099282C" w:rsidP="0099282C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99282C">
        <w:rPr>
          <w:rFonts w:ascii="Consolas" w:hAnsi="Consolas" w:cs="Consolas"/>
          <w:color w:val="228B22"/>
          <w:lang w:val="en-US"/>
        </w:rPr>
        <w:lastRenderedPageBreak/>
        <w:t xml:space="preserve">%    </w:t>
      </w:r>
      <w:proofErr w:type="spellStart"/>
      <w:r w:rsidRPr="0099282C">
        <w:rPr>
          <w:rFonts w:ascii="Consolas" w:hAnsi="Consolas" w:cs="Consolas"/>
          <w:color w:val="228B22"/>
          <w:lang w:val="en-US"/>
        </w:rPr>
        <w:t>typ</w:t>
      </w:r>
      <w:proofErr w:type="spellEnd"/>
      <w:r w:rsidRPr="0099282C">
        <w:rPr>
          <w:rFonts w:ascii="Consolas" w:hAnsi="Consolas" w:cs="Consolas"/>
          <w:color w:val="228B22"/>
          <w:lang w:val="en-US"/>
        </w:rPr>
        <w:t xml:space="preserve">       type of output map</w:t>
      </w:r>
    </w:p>
    <w:p w14:paraId="121075CD" w14:textId="77777777" w:rsidR="0099282C" w:rsidRPr="0099282C" w:rsidRDefault="0099282C" w:rsidP="0099282C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99282C">
        <w:rPr>
          <w:rFonts w:ascii="Consolas" w:hAnsi="Consolas" w:cs="Consolas"/>
          <w:color w:val="228B22"/>
          <w:lang w:val="en-US"/>
        </w:rPr>
        <w:t xml:space="preserve">%    </w:t>
      </w:r>
      <w:proofErr w:type="spellStart"/>
      <w:r w:rsidRPr="0099282C">
        <w:rPr>
          <w:rFonts w:ascii="Consolas" w:hAnsi="Consolas" w:cs="Consolas"/>
          <w:color w:val="228B22"/>
          <w:lang w:val="en-US"/>
        </w:rPr>
        <w:t>thr</w:t>
      </w:r>
      <w:proofErr w:type="spellEnd"/>
      <w:r w:rsidRPr="0099282C">
        <w:rPr>
          <w:rFonts w:ascii="Consolas" w:hAnsi="Consolas" w:cs="Consolas"/>
          <w:color w:val="228B22"/>
          <w:lang w:val="en-US"/>
        </w:rPr>
        <w:t xml:space="preserve">       threshold (in fraction: 0 all 1 only the maximum)</w:t>
      </w:r>
    </w:p>
    <w:p w14:paraId="1C83F950" w14:textId="77777777" w:rsidR="0099282C" w:rsidRPr="0099282C" w:rsidRDefault="0099282C" w:rsidP="0099282C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99282C">
        <w:rPr>
          <w:rFonts w:ascii="Consolas" w:hAnsi="Consolas" w:cs="Consolas"/>
          <w:color w:val="228B22"/>
          <w:lang w:val="en-US"/>
        </w:rPr>
        <w:t xml:space="preserve">%    </w:t>
      </w:r>
      <w:proofErr w:type="spellStart"/>
      <w:r w:rsidRPr="0099282C">
        <w:rPr>
          <w:rFonts w:ascii="Consolas" w:hAnsi="Consolas" w:cs="Consolas"/>
          <w:color w:val="228B22"/>
          <w:lang w:val="en-US"/>
        </w:rPr>
        <w:t>maxslope</w:t>
      </w:r>
      <w:proofErr w:type="spellEnd"/>
      <w:r w:rsidRPr="0099282C">
        <w:rPr>
          <w:rFonts w:ascii="Consolas" w:hAnsi="Consolas" w:cs="Consolas"/>
          <w:color w:val="228B22"/>
          <w:lang w:val="en-US"/>
        </w:rPr>
        <w:t xml:space="preserve">  max slope (&gt; 0 ; 0 -&gt; </w:t>
      </w:r>
      <w:proofErr w:type="spellStart"/>
      <w:r w:rsidRPr="0099282C">
        <w:rPr>
          <w:rFonts w:ascii="Consolas" w:hAnsi="Consolas" w:cs="Consolas"/>
          <w:color w:val="228B22"/>
          <w:lang w:val="en-US"/>
        </w:rPr>
        <w:t>defauult</w:t>
      </w:r>
      <w:proofErr w:type="spellEnd"/>
      <w:r w:rsidRPr="0099282C">
        <w:rPr>
          <w:rFonts w:ascii="Consolas" w:hAnsi="Consolas" w:cs="Consolas"/>
          <w:color w:val="228B22"/>
          <w:lang w:val="en-US"/>
        </w:rPr>
        <w:t>)</w:t>
      </w:r>
    </w:p>
    <w:p w14:paraId="0E00429D" w14:textId="77777777" w:rsidR="0099282C" w:rsidRPr="0099282C" w:rsidRDefault="0099282C" w:rsidP="0099282C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99282C">
        <w:rPr>
          <w:rFonts w:ascii="Consolas" w:hAnsi="Consolas" w:cs="Consolas"/>
          <w:color w:val="228B22"/>
          <w:lang w:val="en-US"/>
        </w:rPr>
        <w:t>%    epoch     any value, 0 beginning, 1 end</w:t>
      </w:r>
    </w:p>
    <w:p w14:paraId="3B083EA0" w14:textId="77777777" w:rsidR="0099282C" w:rsidRPr="0099282C" w:rsidRDefault="0099282C" w:rsidP="0099282C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</w:p>
    <w:p w14:paraId="63442525" w14:textId="77777777" w:rsidR="0099282C" w:rsidRDefault="0099282C" w:rsidP="003B740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FF"/>
          <w:lang w:val="en-US"/>
        </w:rPr>
      </w:pPr>
    </w:p>
    <w:p w14:paraId="7B7C9EBC" w14:textId="77777777" w:rsidR="00C42A70" w:rsidRDefault="00C42A70" w:rsidP="00C42A70">
      <w:pPr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692E9D83" w14:textId="77777777" w:rsidR="00F34D49" w:rsidRDefault="00F34D49" w:rsidP="00D91787">
      <w:pPr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6193D3CA" w14:textId="77777777" w:rsidR="00D53DDA" w:rsidRPr="00B45DE2" w:rsidRDefault="00D53DDA" w:rsidP="00D53DDA">
      <w:pPr>
        <w:rPr>
          <w:rFonts w:ascii="Calibri" w:hAnsi="Calibri" w:cs="Calibri"/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1324B1B5" w14:textId="77777777" w:rsidR="001574E8" w:rsidRPr="007005D1" w:rsidRDefault="001574E8" w:rsidP="00CB0254">
      <w:pPr>
        <w:pStyle w:val="Stile1A"/>
      </w:pPr>
      <w:r w:rsidRPr="007005D1">
        <w:br w:type="page"/>
      </w:r>
    </w:p>
    <w:p w14:paraId="01C23B82" w14:textId="248ECC38" w:rsidR="001574E8" w:rsidRPr="001665E2" w:rsidRDefault="001574E8" w:rsidP="00CB0254">
      <w:pPr>
        <w:pStyle w:val="Stile1A"/>
      </w:pPr>
      <w:bookmarkStart w:id="35" w:name="_Toc118981012"/>
      <w:r>
        <w:lastRenderedPageBreak/>
        <w:t>NC</w:t>
      </w:r>
      <w:r w:rsidRPr="001665E2">
        <w:t xml:space="preserve"> procedures</w:t>
      </w:r>
      <w:bookmarkEnd w:id="35"/>
    </w:p>
    <w:p w14:paraId="7F30E982" w14:textId="77777777" w:rsidR="00D53DDA" w:rsidRPr="00B45DE2" w:rsidRDefault="00D53DDA" w:rsidP="00D53DDA">
      <w:pPr>
        <w:rPr>
          <w:rFonts w:ascii="Calibri" w:hAnsi="Calibri" w:cs="Calibri"/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5B4B8BA5" w14:textId="2D2A8F90" w:rsidR="00E2594A" w:rsidRDefault="00157986" w:rsidP="00DC0636">
      <w:pPr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157986"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C</w:t>
      </w:r>
      <w:r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is </w:t>
      </w:r>
      <w:r w:rsidR="00FD5003"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the second version of </w:t>
      </w:r>
      <w:r w:rsidR="00DE135A"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the </w:t>
      </w:r>
      <w:r w:rsidR="002F6A19"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BSD </w:t>
      </w:r>
      <w:proofErr w:type="spellStart"/>
      <w:r w:rsidR="00DE135A"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on</w:t>
      </w:r>
      <w:r w:rsidR="002F6A19"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ohe</w:t>
      </w:r>
      <w:proofErr w:type="spellEnd"/>
      <w:r w:rsidR="002F6A19"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library</w:t>
      </w:r>
      <w:r w:rsidR="005D3528"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. </w:t>
      </w:r>
      <w:r w:rsidR="005D4190"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he first version will become obsolete.</w:t>
      </w:r>
      <w:r w:rsidR="00F1501F"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97529D"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The </w:t>
      </w:r>
      <w:r w:rsidR="00BF16D9">
        <w:rPr>
          <w:rFonts w:ascii="Calibri" w:hAnsi="Calibri" w:cs="Calibr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spects of the NC are:</w:t>
      </w:r>
    </w:p>
    <w:p w14:paraId="54D25CA8" w14:textId="380AAE3B" w:rsidR="00BF16D9" w:rsidRDefault="00035597" w:rsidP="00BF16D9">
      <w:pPr>
        <w:pStyle w:val="Paragrafoelenco"/>
        <w:numPr>
          <w:ilvl w:val="0"/>
          <w:numId w:val="15"/>
        </w:numPr>
        <w:rPr>
          <w:rFonts w:ascii="Calibri" w:hAnsi="Calibri" w:cs="Calibri"/>
          <w:color w:val="000000" w:themeColor="text1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="Calibri" w:hAnsi="Calibri" w:cs="Calibri"/>
          <w:color w:val="000000" w:themeColor="text1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ationalization</w:t>
      </w:r>
      <w:r w:rsidR="00F932D3">
        <w:rPr>
          <w:rFonts w:ascii="Calibri" w:hAnsi="Calibri" w:cs="Calibri"/>
          <w:color w:val="000000" w:themeColor="text1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and simplification</w:t>
      </w:r>
    </w:p>
    <w:p w14:paraId="20A1AA94" w14:textId="5FBE5CA6" w:rsidR="00035597" w:rsidRDefault="00575112" w:rsidP="00BF16D9">
      <w:pPr>
        <w:pStyle w:val="Paragrafoelenco"/>
        <w:numPr>
          <w:ilvl w:val="0"/>
          <w:numId w:val="15"/>
        </w:numPr>
        <w:rPr>
          <w:rFonts w:ascii="Calibri" w:hAnsi="Calibri" w:cs="Calibri"/>
          <w:color w:val="000000" w:themeColor="text1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="Calibri" w:hAnsi="Calibri" w:cs="Calibri"/>
          <w:color w:val="000000" w:themeColor="text1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correction </w:t>
      </w:r>
    </w:p>
    <w:p w14:paraId="24F52313" w14:textId="0A445759" w:rsidR="00575112" w:rsidRDefault="00575112" w:rsidP="00BF16D9">
      <w:pPr>
        <w:pStyle w:val="Paragrafoelenco"/>
        <w:numPr>
          <w:ilvl w:val="0"/>
          <w:numId w:val="15"/>
        </w:numPr>
        <w:rPr>
          <w:rFonts w:ascii="Calibri" w:hAnsi="Calibri" w:cs="Calibri"/>
          <w:color w:val="000000" w:themeColor="text1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="Calibri" w:hAnsi="Calibri" w:cs="Calibri"/>
          <w:color w:val="000000" w:themeColor="text1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velocity</w:t>
      </w:r>
    </w:p>
    <w:p w14:paraId="7AD7B224" w14:textId="3E18488D" w:rsidR="002B64D8" w:rsidRDefault="002B64D8" w:rsidP="00BF16D9">
      <w:pPr>
        <w:pStyle w:val="Paragrafoelenco"/>
        <w:numPr>
          <w:ilvl w:val="0"/>
          <w:numId w:val="15"/>
        </w:numPr>
        <w:rPr>
          <w:rFonts w:ascii="Calibri" w:hAnsi="Calibri" w:cs="Calibri"/>
          <w:color w:val="000000" w:themeColor="text1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="Calibri" w:hAnsi="Calibri" w:cs="Calibri"/>
          <w:color w:val="000000" w:themeColor="text1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standardization of </w:t>
      </w:r>
      <w:r w:rsidR="00D821D7">
        <w:rPr>
          <w:rFonts w:ascii="Calibri" w:hAnsi="Calibri" w:cs="Calibri"/>
          <w:color w:val="000000" w:themeColor="text1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output file collection</w:t>
      </w:r>
    </w:p>
    <w:p w14:paraId="44A41D11" w14:textId="3D2B6874" w:rsidR="00FC6DE5" w:rsidRDefault="00FC6DE5" w:rsidP="00FC6DE5">
      <w:pPr>
        <w:rPr>
          <w:rFonts w:ascii="Calibri" w:hAnsi="Calibri" w:cs="Calibri"/>
          <w:color w:val="000000" w:themeColor="text1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4552F3DF" w14:textId="4CC6BD3B" w:rsidR="00FC6DE5" w:rsidRDefault="00B57C31" w:rsidP="00FC6DE5">
      <w:pPr>
        <w:rPr>
          <w:rFonts w:ascii="Calibri" w:hAnsi="Calibri" w:cs="Calibri"/>
          <w:color w:val="000000" w:themeColor="text1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266D6F">
        <w:rPr>
          <w:rFonts w:ascii="Calibri" w:hAnsi="Calibri" w:cs="Calibri"/>
          <w:color w:val="000000" w:themeColor="text1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The library is </w:t>
      </w:r>
      <w:r w:rsidR="00266D6F" w:rsidRPr="00266D6F">
        <w:rPr>
          <w:rFonts w:ascii="Calibri" w:hAnsi="Calibri" w:cs="Calibri"/>
          <w:color w:val="000000" w:themeColor="text1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omposed b</w:t>
      </w:r>
      <w:r w:rsidR="00266D6F">
        <w:rPr>
          <w:rFonts w:ascii="Calibri" w:hAnsi="Calibri" w:cs="Calibri"/>
          <w:color w:val="000000" w:themeColor="text1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y</w:t>
      </w:r>
    </w:p>
    <w:p w14:paraId="7F56607D" w14:textId="43E50AE7" w:rsidR="00C6368C" w:rsidRDefault="00C6368C" w:rsidP="00C6368C">
      <w:pPr>
        <w:pStyle w:val="Paragrafoelenco"/>
        <w:numPr>
          <w:ilvl w:val="0"/>
          <w:numId w:val="16"/>
        </w:numPr>
        <w:rPr>
          <w:rFonts w:ascii="Calibri" w:hAnsi="Calibri" w:cs="Calibri"/>
          <w:color w:val="000000" w:themeColor="text1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="Calibri" w:hAnsi="Calibri" w:cs="Calibri"/>
          <w:color w:val="000000" w:themeColor="text1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the basic </w:t>
      </w:r>
      <w:r w:rsidR="00140C8D">
        <w:rPr>
          <w:rFonts w:ascii="Calibri" w:hAnsi="Calibri" w:cs="Calibri"/>
          <w:color w:val="000000" w:themeColor="text1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“engine” </w:t>
      </w:r>
      <w:proofErr w:type="spellStart"/>
      <w:r w:rsidR="00897E95" w:rsidRPr="0063469A">
        <w:rPr>
          <w:rFonts w:ascii="Calibri" w:hAnsi="Calibri" w:cs="Calibri"/>
          <w:color w:val="0070C0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C_sid_sweep_base</w:t>
      </w:r>
      <w:proofErr w:type="spellEnd"/>
    </w:p>
    <w:p w14:paraId="44E01722" w14:textId="4F868B47" w:rsidR="00593271" w:rsidRDefault="00731487" w:rsidP="00C6368C">
      <w:pPr>
        <w:pStyle w:val="Paragrafoelenco"/>
        <w:numPr>
          <w:ilvl w:val="0"/>
          <w:numId w:val="16"/>
        </w:numPr>
        <w:rPr>
          <w:rFonts w:ascii="Calibri" w:hAnsi="Calibri" w:cs="Calibri"/>
          <w:color w:val="000000" w:themeColor="text1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="Calibri" w:hAnsi="Calibri" w:cs="Calibri"/>
          <w:color w:val="000000" w:themeColor="text1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first level</w:t>
      </w:r>
      <w:r w:rsidR="001303F9">
        <w:rPr>
          <w:rFonts w:ascii="Calibri" w:hAnsi="Calibri" w:cs="Calibri"/>
          <w:color w:val="000000" w:themeColor="text1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analysis function</w:t>
      </w:r>
      <w:r w:rsidR="00707F31">
        <w:rPr>
          <w:rFonts w:ascii="Calibri" w:hAnsi="Calibri" w:cs="Calibri"/>
          <w:color w:val="000000" w:themeColor="text1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s as </w:t>
      </w:r>
      <w:proofErr w:type="spellStart"/>
      <w:r w:rsidR="00707F31" w:rsidRPr="002B1E7A">
        <w:rPr>
          <w:rFonts w:ascii="Calibri" w:hAnsi="Calibri" w:cs="Calibri"/>
          <w:color w:val="0070C0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C_</w:t>
      </w:r>
      <w:r w:rsidR="00BE3661" w:rsidRPr="002B1E7A">
        <w:rPr>
          <w:rFonts w:ascii="Calibri" w:hAnsi="Calibri" w:cs="Calibri"/>
          <w:color w:val="0070C0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sid_sweep_multi</w:t>
      </w:r>
      <w:proofErr w:type="spellEnd"/>
      <w:r w:rsidR="00BE3661">
        <w:rPr>
          <w:rFonts w:ascii="Calibri" w:hAnsi="Calibri" w:cs="Calibri"/>
          <w:color w:val="000000" w:themeColor="text1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, </w:t>
      </w:r>
      <w:proofErr w:type="spellStart"/>
      <w:r w:rsidR="004A0CE6" w:rsidRPr="002B1E7A">
        <w:rPr>
          <w:rFonts w:ascii="Calibri" w:hAnsi="Calibri" w:cs="Calibri"/>
          <w:color w:val="0070C0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C_sid_sweep</w:t>
      </w:r>
      <w:proofErr w:type="spellEnd"/>
      <w:r w:rsidR="002B1E7A">
        <w:rPr>
          <w:rFonts w:ascii="Calibri" w:hAnsi="Calibri" w:cs="Calibri"/>
          <w:color w:val="000000" w:themeColor="text1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,…</w:t>
      </w:r>
    </w:p>
    <w:p w14:paraId="1CD7591D" w14:textId="3DCBEA35" w:rsidR="00D83568" w:rsidRDefault="00D83568" w:rsidP="00C6368C">
      <w:pPr>
        <w:pStyle w:val="Paragrafoelenco"/>
        <w:numPr>
          <w:ilvl w:val="0"/>
          <w:numId w:val="16"/>
        </w:numPr>
        <w:rPr>
          <w:rFonts w:ascii="Calibri" w:hAnsi="Calibri" w:cs="Calibri"/>
          <w:color w:val="000000" w:themeColor="text1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="Calibri" w:hAnsi="Calibri" w:cs="Calibri"/>
          <w:color w:val="000000" w:themeColor="text1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batch functions as </w:t>
      </w:r>
      <w:r w:rsidR="002C37B3" w:rsidRPr="002C37B3">
        <w:rPr>
          <w:rFonts w:ascii="Calibri" w:hAnsi="Calibri" w:cs="Calibri"/>
          <w:color w:val="0070C0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C_crea_D</w:t>
      </w:r>
      <w:r w:rsidR="00447DB8">
        <w:rPr>
          <w:rFonts w:ascii="Calibri" w:hAnsi="Calibri" w:cs="Calibri"/>
          <w:color w:val="0070C0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</w:t>
      </w:r>
      <w:r w:rsidR="002C37B3" w:rsidRPr="002C37B3">
        <w:rPr>
          <w:rFonts w:ascii="Calibri" w:hAnsi="Calibri" w:cs="Calibri"/>
          <w:color w:val="0070C0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1</w:t>
      </w:r>
      <w:r w:rsidR="002C37B3">
        <w:rPr>
          <w:rFonts w:ascii="Calibri" w:hAnsi="Calibri" w:cs="Calibri"/>
          <w:color w:val="000000" w:themeColor="text1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,</w:t>
      </w:r>
    </w:p>
    <w:p w14:paraId="66CD2C59" w14:textId="560431C6" w:rsidR="009A3225" w:rsidRDefault="009A3225" w:rsidP="00C6368C">
      <w:pPr>
        <w:pStyle w:val="Paragrafoelenco"/>
        <w:numPr>
          <w:ilvl w:val="0"/>
          <w:numId w:val="16"/>
        </w:numPr>
        <w:rPr>
          <w:rFonts w:ascii="Calibri" w:hAnsi="Calibri" w:cs="Calibri"/>
          <w:color w:val="000000" w:themeColor="text1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="Calibri" w:hAnsi="Calibri" w:cs="Calibri"/>
          <w:color w:val="000000" w:themeColor="text1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service functions, as </w:t>
      </w:r>
      <w:proofErr w:type="spellStart"/>
      <w:r w:rsidR="00F45E41" w:rsidRPr="00C1435E">
        <w:rPr>
          <w:rFonts w:ascii="Calibri" w:hAnsi="Calibri" w:cs="Calibri"/>
          <w:color w:val="0070C0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C_bsdcorr</w:t>
      </w:r>
      <w:proofErr w:type="spellEnd"/>
      <w:r w:rsidR="00F45E41">
        <w:rPr>
          <w:rFonts w:ascii="Calibri" w:hAnsi="Calibri" w:cs="Calibri"/>
          <w:color w:val="000000" w:themeColor="text1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, </w:t>
      </w:r>
      <w:proofErr w:type="spellStart"/>
      <w:r w:rsidR="00F45E41" w:rsidRPr="00C1435E">
        <w:rPr>
          <w:rFonts w:ascii="Calibri" w:hAnsi="Calibri" w:cs="Calibri"/>
          <w:color w:val="0070C0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C_filnam</w:t>
      </w:r>
      <w:proofErr w:type="spellEnd"/>
      <w:r w:rsidR="00F45E41">
        <w:rPr>
          <w:rFonts w:ascii="Calibri" w:hAnsi="Calibri" w:cs="Calibri"/>
          <w:color w:val="000000" w:themeColor="text1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,</w:t>
      </w:r>
      <w:r w:rsidR="00C1435E">
        <w:rPr>
          <w:rFonts w:ascii="Calibri" w:hAnsi="Calibri" w:cs="Calibri"/>
          <w:color w:val="000000" w:themeColor="text1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79F65011" w14:textId="79EA5D1F" w:rsidR="002A42A4" w:rsidRDefault="002A42A4" w:rsidP="00C6368C">
      <w:pPr>
        <w:pStyle w:val="Paragrafoelenco"/>
        <w:numPr>
          <w:ilvl w:val="0"/>
          <w:numId w:val="16"/>
        </w:numPr>
        <w:rPr>
          <w:rFonts w:ascii="Calibri" w:hAnsi="Calibri" w:cs="Calibri"/>
          <w:color w:val="000000" w:themeColor="text1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="Calibri" w:hAnsi="Calibri" w:cs="Calibri"/>
          <w:color w:val="000000" w:themeColor="text1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data collection analysis, as </w:t>
      </w:r>
      <w:r w:rsidR="00821634" w:rsidRPr="00821634">
        <w:rPr>
          <w:rFonts w:ascii="Calibri" w:hAnsi="Calibri" w:cs="Calibri"/>
          <w:color w:val="0070C0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C1_read</w:t>
      </w:r>
      <w:r w:rsidR="00821634">
        <w:rPr>
          <w:rFonts w:ascii="Calibri" w:hAnsi="Calibri" w:cs="Calibri"/>
          <w:color w:val="000000" w:themeColor="text1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, </w:t>
      </w:r>
    </w:p>
    <w:p w14:paraId="2F036D44" w14:textId="1075859B" w:rsidR="008A432A" w:rsidRDefault="008A432A" w:rsidP="008A432A">
      <w:pPr>
        <w:rPr>
          <w:rFonts w:ascii="Calibri" w:hAnsi="Calibri" w:cs="Calibri"/>
          <w:color w:val="000000" w:themeColor="text1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0793410A" w14:textId="77777777" w:rsidR="00731487" w:rsidRPr="00731487" w:rsidRDefault="00731487" w:rsidP="008A432A">
      <w:pPr>
        <w:rPr>
          <w:rFonts w:ascii="Calibri" w:hAnsi="Calibri" w:cs="Calibri"/>
          <w:color w:val="000000" w:themeColor="text1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58E8E78D" w14:textId="55F757EB" w:rsidR="008A432A" w:rsidRPr="00731487" w:rsidRDefault="00731487" w:rsidP="00731487">
      <w:pPr>
        <w:pStyle w:val="Titolo2"/>
        <w:jc w:val="center"/>
        <w:rPr>
          <w:rFonts w:ascii="Calibri" w:hAnsi="Calibri" w:cs="Calibri"/>
          <w:b/>
          <w:bCs/>
          <w:color w:val="0070C0"/>
          <w:sz w:val="28"/>
          <w:szCs w:val="28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bookmarkStart w:id="36" w:name="_Toc118981013"/>
      <w:r w:rsidRPr="00731487">
        <w:rPr>
          <w:rFonts w:ascii="Calibri" w:hAnsi="Calibri" w:cs="Calibri"/>
          <w:b/>
          <w:bCs/>
          <w:color w:val="0070C0"/>
          <w:sz w:val="28"/>
          <w:szCs w:val="28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Basic engine</w:t>
      </w:r>
      <w:bookmarkEnd w:id="36"/>
    </w:p>
    <w:p w14:paraId="4FF3236F" w14:textId="3DA34333" w:rsidR="00731487" w:rsidRDefault="00731487" w:rsidP="008A432A">
      <w:pPr>
        <w:rPr>
          <w:rFonts w:ascii="Calibri" w:hAnsi="Calibri" w:cs="Calibri"/>
          <w:color w:val="000000" w:themeColor="text1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1DD1E0DF" w14:textId="77777777" w:rsidR="00731487" w:rsidRPr="00731487" w:rsidRDefault="00731487" w:rsidP="00731487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731487">
        <w:rPr>
          <w:rFonts w:ascii="Consolas" w:hAnsi="Consolas" w:cs="Consolas"/>
          <w:color w:val="0000FF"/>
          <w:sz w:val="20"/>
          <w:szCs w:val="20"/>
          <w:lang w:val="en-US"/>
        </w:rPr>
        <w:t>function</w:t>
      </w:r>
      <w:r w:rsidRPr="00731487">
        <w:rPr>
          <w:rFonts w:ascii="Consolas" w:hAnsi="Consolas" w:cs="Consolas"/>
          <w:color w:val="000000"/>
          <w:sz w:val="20"/>
          <w:szCs w:val="20"/>
          <w:lang w:val="en-US"/>
        </w:rPr>
        <w:t xml:space="preserve"> [</w:t>
      </w:r>
      <w:proofErr w:type="spellStart"/>
      <w:r w:rsidRPr="00731487">
        <w:rPr>
          <w:rFonts w:ascii="Consolas" w:hAnsi="Consolas" w:cs="Consolas"/>
          <w:color w:val="000000"/>
          <w:sz w:val="20"/>
          <w:szCs w:val="20"/>
          <w:lang w:val="en-US"/>
        </w:rPr>
        <w:t>outsid,NCcom</w:t>
      </w:r>
      <w:proofErr w:type="spellEnd"/>
      <w:r w:rsidRPr="00731487">
        <w:rPr>
          <w:rFonts w:ascii="Consolas" w:hAnsi="Consolas" w:cs="Consolas"/>
          <w:color w:val="000000"/>
          <w:sz w:val="20"/>
          <w:szCs w:val="20"/>
          <w:lang w:val="en-US"/>
        </w:rPr>
        <w:t>]=</w:t>
      </w:r>
      <w:proofErr w:type="spellStart"/>
      <w:r w:rsidRPr="00731487">
        <w:rPr>
          <w:rFonts w:ascii="Consolas" w:hAnsi="Consolas" w:cs="Consolas"/>
          <w:b/>
          <w:bCs/>
          <w:color w:val="000000"/>
          <w:sz w:val="20"/>
          <w:szCs w:val="20"/>
          <w:lang w:val="en-US"/>
        </w:rPr>
        <w:t>NC_sid_sweep_base</w:t>
      </w:r>
      <w:proofErr w:type="spellEnd"/>
      <w:r w:rsidRPr="00731487">
        <w:rPr>
          <w:rFonts w:ascii="Consolas" w:hAnsi="Consolas" w:cs="Consolas"/>
          <w:color w:val="000000"/>
          <w:sz w:val="20"/>
          <w:szCs w:val="20"/>
          <w:lang w:val="en-US"/>
        </w:rPr>
        <w:t>(</w:t>
      </w:r>
      <w:proofErr w:type="spellStart"/>
      <w:r w:rsidRPr="00731487">
        <w:rPr>
          <w:rFonts w:ascii="Consolas" w:hAnsi="Consolas" w:cs="Consolas"/>
          <w:color w:val="000000"/>
          <w:sz w:val="20"/>
          <w:szCs w:val="20"/>
          <w:lang w:val="en-US"/>
        </w:rPr>
        <w:t>bsd_corr,direc,freq,NCcom</w:t>
      </w:r>
      <w:proofErr w:type="spellEnd"/>
      <w:r w:rsidRPr="00731487">
        <w:rPr>
          <w:rFonts w:ascii="Consolas" w:hAnsi="Consolas" w:cs="Consolas"/>
          <w:color w:val="000000"/>
          <w:sz w:val="20"/>
          <w:szCs w:val="20"/>
          <w:lang w:val="en-US"/>
        </w:rPr>
        <w:t>)</w:t>
      </w:r>
    </w:p>
    <w:p w14:paraId="17AC8E86" w14:textId="77777777" w:rsidR="00731487" w:rsidRPr="00731487" w:rsidRDefault="00731487" w:rsidP="00731487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 xml:space="preserve">% basic </w:t>
      </w:r>
      <w:proofErr w:type="spellStart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>sid_sweep</w:t>
      </w:r>
      <w:proofErr w:type="spellEnd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 xml:space="preserve"> </w:t>
      </w:r>
    </w:p>
    <w:p w14:paraId="51E47768" w14:textId="77777777" w:rsidR="00731487" w:rsidRPr="00731487" w:rsidRDefault="00731487" w:rsidP="00731487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>%</w:t>
      </w:r>
    </w:p>
    <w:p w14:paraId="44C5AA9F" w14:textId="77777777" w:rsidR="00731487" w:rsidRPr="00731487" w:rsidRDefault="00731487" w:rsidP="00731487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>%   [</w:t>
      </w:r>
      <w:proofErr w:type="spellStart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>outsid,NCcom</w:t>
      </w:r>
      <w:proofErr w:type="spellEnd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>]=</w:t>
      </w:r>
      <w:proofErr w:type="spellStart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>NC_sid_sweep_base</w:t>
      </w:r>
      <w:proofErr w:type="spellEnd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>(</w:t>
      </w:r>
      <w:proofErr w:type="spellStart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>bsd_corr,direc,freq,NCcom</w:t>
      </w:r>
      <w:proofErr w:type="spellEnd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>)</w:t>
      </w:r>
    </w:p>
    <w:p w14:paraId="6E2F676E" w14:textId="77777777" w:rsidR="00731487" w:rsidRPr="00731487" w:rsidRDefault="00731487" w:rsidP="00731487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>%</w:t>
      </w:r>
    </w:p>
    <w:p w14:paraId="2B9FE6B7" w14:textId="77777777" w:rsidR="00731487" w:rsidRPr="00731487" w:rsidRDefault="00731487" w:rsidP="00731487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</w:t>
      </w:r>
      <w:proofErr w:type="spellStart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>bsd_corr</w:t>
      </w:r>
      <w:proofErr w:type="spellEnd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 xml:space="preserve"> corrected </w:t>
      </w:r>
      <w:proofErr w:type="spellStart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>bsd</w:t>
      </w:r>
      <w:proofErr w:type="spellEnd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 xml:space="preserve"> (by </w:t>
      </w:r>
      <w:proofErr w:type="gramStart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>e.g.</w:t>
      </w:r>
      <w:proofErr w:type="gramEnd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 xml:space="preserve"> </w:t>
      </w:r>
      <w:proofErr w:type="spellStart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>NC_bsdcorr</w:t>
      </w:r>
      <w:proofErr w:type="spellEnd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>)</w:t>
      </w:r>
    </w:p>
    <w:p w14:paraId="3062C8C8" w14:textId="77777777" w:rsidR="00731487" w:rsidRPr="00731487" w:rsidRDefault="00731487" w:rsidP="00731487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</w:t>
      </w:r>
      <w:proofErr w:type="spellStart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>direc</w:t>
      </w:r>
      <w:proofErr w:type="spellEnd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 xml:space="preserve">    direction structure ('</w:t>
      </w:r>
      <w:proofErr w:type="spellStart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>nodirec</w:t>
      </w:r>
      <w:proofErr w:type="spellEnd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>' direction absent)</w:t>
      </w:r>
    </w:p>
    <w:p w14:paraId="58BD7360" w14:textId="77777777" w:rsidR="00731487" w:rsidRPr="00731487" w:rsidRDefault="00731487" w:rsidP="00731487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</w:t>
      </w:r>
      <w:proofErr w:type="spellStart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>freq</w:t>
      </w:r>
      <w:proofErr w:type="spellEnd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 xml:space="preserve">     candidate </w:t>
      </w:r>
      <w:proofErr w:type="gramStart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>frequency;</w:t>
      </w:r>
      <w:proofErr w:type="gramEnd"/>
    </w:p>
    <w:p w14:paraId="77001817" w14:textId="77777777" w:rsidR="00731487" w:rsidRPr="00731487" w:rsidRDefault="00731487" w:rsidP="00731487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       </w:t>
      </w:r>
      <w:proofErr w:type="gramStart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>if</w:t>
      </w:r>
      <w:proofErr w:type="gramEnd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 xml:space="preserve"> 2-dim </w:t>
      </w:r>
      <w:proofErr w:type="spellStart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>freq</w:t>
      </w:r>
      <w:proofErr w:type="spellEnd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>(2), spin-down</w:t>
      </w:r>
    </w:p>
    <w:p w14:paraId="59A931F9" w14:textId="77777777" w:rsidR="00731487" w:rsidRPr="00731487" w:rsidRDefault="00731487" w:rsidP="00731487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       </w:t>
      </w:r>
      <w:proofErr w:type="gramStart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>if</w:t>
      </w:r>
      <w:proofErr w:type="gramEnd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 xml:space="preserve"> 3-dim </w:t>
      </w:r>
      <w:proofErr w:type="spellStart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>freq</w:t>
      </w:r>
      <w:proofErr w:type="spellEnd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 xml:space="preserve">(3) is the </w:t>
      </w:r>
      <w:proofErr w:type="spellStart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>semiband</w:t>
      </w:r>
      <w:proofErr w:type="spellEnd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 xml:space="preserve">; def </w:t>
      </w:r>
      <w:proofErr w:type="spellStart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>semiband</w:t>
      </w:r>
      <w:proofErr w:type="spellEnd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 xml:space="preserve"> 0.5 Hz</w:t>
      </w:r>
    </w:p>
    <w:p w14:paraId="4AEF14F8" w14:textId="77777777" w:rsidR="00731487" w:rsidRPr="00731487" w:rsidRDefault="00731487" w:rsidP="00731487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</w:t>
      </w:r>
      <w:proofErr w:type="spellStart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>NCcom</w:t>
      </w:r>
      <w:proofErr w:type="spellEnd"/>
    </w:p>
    <w:p w14:paraId="51043D11" w14:textId="77777777" w:rsidR="00731487" w:rsidRPr="00731487" w:rsidRDefault="00731487" w:rsidP="00731487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</w:t>
      </w:r>
      <w:proofErr w:type="spellStart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>sband</w:t>
      </w:r>
      <w:proofErr w:type="spellEnd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 xml:space="preserve">    search band (in units of 1/SD; default 20) </w:t>
      </w:r>
      <w:proofErr w:type="spellStart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>sband</w:t>
      </w:r>
      <w:proofErr w:type="spellEnd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>=0 -&gt; 20</w:t>
      </w:r>
    </w:p>
    <w:p w14:paraId="2AA7A040" w14:textId="77777777" w:rsidR="00731487" w:rsidRPr="00731487" w:rsidRDefault="00731487" w:rsidP="00731487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</w:t>
      </w:r>
      <w:proofErr w:type="spellStart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>interl</w:t>
      </w:r>
      <w:proofErr w:type="spellEnd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 xml:space="preserve">   interlacing delay (in 1/SD); default </w:t>
      </w:r>
      <w:proofErr w:type="spellStart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>sband</w:t>
      </w:r>
      <w:proofErr w:type="spellEnd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 xml:space="preserve">/2, if </w:t>
      </w:r>
      <w:proofErr w:type="spellStart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>sband</w:t>
      </w:r>
      <w:proofErr w:type="spellEnd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 xml:space="preserve"> = 20, </w:t>
      </w:r>
      <w:proofErr w:type="spellStart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>interl</w:t>
      </w:r>
      <w:proofErr w:type="spellEnd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 xml:space="preserve"> = 5</w:t>
      </w:r>
    </w:p>
    <w:p w14:paraId="7BBB8060" w14:textId="77777777" w:rsidR="00731487" w:rsidRPr="00731487" w:rsidRDefault="00731487" w:rsidP="00731487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</w:t>
      </w:r>
      <w:proofErr w:type="spellStart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>enl</w:t>
      </w:r>
      <w:proofErr w:type="spellEnd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 xml:space="preserve">      enlargement factor (def 1)</w:t>
      </w:r>
    </w:p>
    <w:p w14:paraId="6338EDDD" w14:textId="77777777" w:rsidR="00731487" w:rsidRPr="00731487" w:rsidRDefault="00731487" w:rsidP="00731487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</w:t>
      </w:r>
      <w:proofErr w:type="spellStart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>nsid</w:t>
      </w:r>
      <w:proofErr w:type="spellEnd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 xml:space="preserve">     number of sidereal bins (def or 0 = round(SD/</w:t>
      </w:r>
      <w:proofErr w:type="spellStart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>outsid.DT</w:t>
      </w:r>
      <w:proofErr w:type="spellEnd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>))</w:t>
      </w:r>
    </w:p>
    <w:p w14:paraId="1A0A3564" w14:textId="77777777" w:rsidR="00731487" w:rsidRPr="00731487" w:rsidRDefault="00731487" w:rsidP="00731487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>%</w:t>
      </w:r>
    </w:p>
    <w:p w14:paraId="14AF0BB5" w14:textId="77777777" w:rsidR="00731487" w:rsidRPr="00731487" w:rsidRDefault="00731487" w:rsidP="00731487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>%      sol      if exists and &gt;0 -&gt; also solar (NYI)</w:t>
      </w:r>
    </w:p>
    <w:p w14:paraId="1A60D215" w14:textId="77777777" w:rsidR="00731487" w:rsidRPr="00731487" w:rsidRDefault="00731487" w:rsidP="00731487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</w:t>
      </w:r>
      <w:proofErr w:type="spellStart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>checksolar</w:t>
      </w:r>
      <w:proofErr w:type="spellEnd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 xml:space="preserve">  if exist and = 1, substitutes SD with </w:t>
      </w:r>
      <w:proofErr w:type="spellStart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>SolD</w:t>
      </w:r>
      <w:proofErr w:type="spellEnd"/>
    </w:p>
    <w:p w14:paraId="0F68335E" w14:textId="77777777" w:rsidR="00731487" w:rsidRPr="00731487" w:rsidRDefault="00731487" w:rsidP="00731487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            if &gt; 1, substitutes SD with </w:t>
      </w:r>
      <w:proofErr w:type="spellStart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>checksolar</w:t>
      </w:r>
      <w:proofErr w:type="spellEnd"/>
    </w:p>
    <w:p w14:paraId="2B87586B" w14:textId="77777777" w:rsidR="00731487" w:rsidRPr="00731487" w:rsidRDefault="00731487" w:rsidP="00731487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>%</w:t>
      </w:r>
    </w:p>
    <w:p w14:paraId="0257CE5A" w14:textId="77777777" w:rsidR="00731487" w:rsidRPr="00731487" w:rsidRDefault="00731487" w:rsidP="00731487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</w:t>
      </w:r>
      <w:proofErr w:type="spellStart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>nweek</w:t>
      </w:r>
      <w:proofErr w:type="spellEnd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 xml:space="preserve">    if present and &gt;0, t-</w:t>
      </w:r>
      <w:proofErr w:type="spellStart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>fr</w:t>
      </w:r>
      <w:proofErr w:type="spellEnd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 xml:space="preserve"> mode, n week for pieces (typically 1)</w:t>
      </w:r>
    </w:p>
    <w:p w14:paraId="7D93FF20" w14:textId="77777777" w:rsidR="00731487" w:rsidRPr="00731487" w:rsidRDefault="00731487" w:rsidP="00731487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</w:t>
      </w:r>
      <w:proofErr w:type="spellStart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>dweek</w:t>
      </w:r>
      <w:proofErr w:type="spellEnd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 xml:space="preserve">    week interlacing delay (&lt;= </w:t>
      </w:r>
      <w:proofErr w:type="spellStart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>nweek</w:t>
      </w:r>
      <w:proofErr w:type="spellEnd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 xml:space="preserve">, def </w:t>
      </w:r>
      <w:proofErr w:type="spellStart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>nweek</w:t>
      </w:r>
      <w:proofErr w:type="spellEnd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>/2, =</w:t>
      </w:r>
      <w:proofErr w:type="spellStart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>nweek</w:t>
      </w:r>
      <w:proofErr w:type="spellEnd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 xml:space="preserve"> or 0 no interlacing)</w:t>
      </w:r>
    </w:p>
    <w:p w14:paraId="31AF63D1" w14:textId="77777777" w:rsidR="00731487" w:rsidRPr="00731487" w:rsidRDefault="00731487" w:rsidP="00731487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>%</w:t>
      </w:r>
    </w:p>
    <w:p w14:paraId="309516C7" w14:textId="77777777" w:rsidR="00731487" w:rsidRPr="00731487" w:rsidRDefault="00731487" w:rsidP="00731487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>%      post     postfilter</w:t>
      </w:r>
    </w:p>
    <w:p w14:paraId="62979F91" w14:textId="77777777" w:rsidR="00731487" w:rsidRPr="00731487" w:rsidRDefault="00731487" w:rsidP="00731487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>%               == 0 no</w:t>
      </w:r>
    </w:p>
    <w:p w14:paraId="6DD15E42" w14:textId="77777777" w:rsidR="00731487" w:rsidRPr="00731487" w:rsidRDefault="00731487" w:rsidP="00731487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>%               == 1 basic (rectangular length round(</w:t>
      </w:r>
      <w:proofErr w:type="spellStart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>sband</w:t>
      </w:r>
      <w:proofErr w:type="spellEnd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>/5)</w:t>
      </w:r>
    </w:p>
    <w:p w14:paraId="1419E8FD" w14:textId="77777777" w:rsidR="00731487" w:rsidRPr="00731487" w:rsidRDefault="00731487" w:rsidP="00731487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lastRenderedPageBreak/>
        <w:t xml:space="preserve">%               </w:t>
      </w:r>
      <w:proofErr w:type="gramStart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>otherwise</w:t>
      </w:r>
      <w:proofErr w:type="gramEnd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 xml:space="preserve"> the MA filter</w:t>
      </w:r>
    </w:p>
    <w:p w14:paraId="410BF1AD" w14:textId="77777777" w:rsidR="00731487" w:rsidRPr="00731487" w:rsidRDefault="00731487" w:rsidP="00731487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>%</w:t>
      </w:r>
    </w:p>
    <w:p w14:paraId="0243436E" w14:textId="77777777" w:rsidR="00731487" w:rsidRPr="00731487" w:rsidRDefault="00731487" w:rsidP="00731487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</w:t>
      </w:r>
      <w:proofErr w:type="spellStart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>out.ff</w:t>
      </w:r>
      <w:proofErr w:type="spellEnd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 xml:space="preserve">   1 all, or indices [</w:t>
      </w:r>
      <w:proofErr w:type="spellStart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>ini</w:t>
      </w:r>
      <w:proofErr w:type="spellEnd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 xml:space="preserve"> fin]</w:t>
      </w:r>
    </w:p>
    <w:p w14:paraId="697E94AC" w14:textId="77777777" w:rsidR="00731487" w:rsidRPr="00731487" w:rsidRDefault="00731487" w:rsidP="00731487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</w:t>
      </w:r>
      <w:proofErr w:type="spellStart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>out.POW</w:t>
      </w:r>
      <w:proofErr w:type="spellEnd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 xml:space="preserve">  1 all, or indices [</w:t>
      </w:r>
      <w:proofErr w:type="spellStart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>ini</w:t>
      </w:r>
      <w:proofErr w:type="spellEnd"/>
      <w:r w:rsidRPr="00731487">
        <w:rPr>
          <w:rFonts w:ascii="Consolas" w:hAnsi="Consolas" w:cs="Consolas"/>
          <w:color w:val="3C763D"/>
          <w:sz w:val="20"/>
          <w:szCs w:val="20"/>
          <w:lang w:val="en-US"/>
        </w:rPr>
        <w:t xml:space="preserve"> fin]</w:t>
      </w:r>
    </w:p>
    <w:p w14:paraId="3B55C841" w14:textId="08AF225E" w:rsidR="00731487" w:rsidRDefault="00731487" w:rsidP="008A432A">
      <w:pPr>
        <w:rPr>
          <w:rFonts w:ascii="Calibri" w:hAnsi="Calibri" w:cs="Calibri"/>
          <w:color w:val="000000" w:themeColor="text1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1A1B6B19" w14:textId="77777777" w:rsidR="0083638B" w:rsidRDefault="009076D1" w:rsidP="0083638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0"/>
          <w:szCs w:val="20"/>
          <w:lang w:val="en-US"/>
        </w:rPr>
      </w:pPr>
      <w:r>
        <w:rPr>
          <w:rFonts w:ascii="Calibri" w:hAnsi="Calibri" w:cs="Calibri"/>
          <w:color w:val="000000" w:themeColor="text1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he output contains:</w:t>
      </w:r>
    </w:p>
    <w:p w14:paraId="28E86617" w14:textId="77777777" w:rsidR="0083638B" w:rsidRPr="0083638B" w:rsidRDefault="0083638B" w:rsidP="0083638B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</w:p>
    <w:p w14:paraId="41C63109" w14:textId="7F9429CE" w:rsidR="009076D1" w:rsidRDefault="0083638B" w:rsidP="0083638B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 w:rsidRPr="0083638B">
        <w:rPr>
          <w:rFonts w:ascii="Consolas" w:hAnsi="Consolas" w:cs="Consolas"/>
          <w:color w:val="000000"/>
          <w:sz w:val="20"/>
          <w:szCs w:val="20"/>
          <w:lang w:val="en-US"/>
        </w:rPr>
        <w:t>outsid.CHECKSOLAR</w:t>
      </w:r>
      <w:proofErr w:type="spellEnd"/>
      <w:r w:rsidRPr="0083638B">
        <w:rPr>
          <w:rFonts w:ascii="Consolas" w:hAnsi="Consolas" w:cs="Consolas"/>
          <w:color w:val="000000"/>
          <w:sz w:val="20"/>
          <w:szCs w:val="20"/>
          <w:lang w:val="en-US"/>
        </w:rPr>
        <w:t>=</w:t>
      </w:r>
      <w:proofErr w:type="spellStart"/>
      <w:r w:rsidRPr="0083638B">
        <w:rPr>
          <w:rFonts w:ascii="Consolas" w:hAnsi="Consolas" w:cs="Consolas"/>
          <w:color w:val="000000"/>
          <w:sz w:val="20"/>
          <w:szCs w:val="20"/>
          <w:lang w:val="en-US"/>
        </w:rPr>
        <w:t>checksolar</w:t>
      </w:r>
      <w:proofErr w:type="spellEnd"/>
      <w:r w:rsidRPr="0083638B">
        <w:rPr>
          <w:rFonts w:ascii="Consolas" w:hAnsi="Consolas" w:cs="Consolas"/>
          <w:color w:val="000000"/>
          <w:sz w:val="20"/>
          <w:szCs w:val="20"/>
          <w:lang w:val="en-US"/>
        </w:rPr>
        <w:t>;</w:t>
      </w:r>
      <w:r>
        <w:rPr>
          <w:rFonts w:ascii="Consolas" w:hAnsi="Consolas" w:cs="Consolas"/>
          <w:color w:val="000000"/>
          <w:sz w:val="20"/>
          <w:szCs w:val="20"/>
          <w:lang w:val="en-US"/>
        </w:rPr>
        <w:t xml:space="preserve"> can be absent</w:t>
      </w:r>
    </w:p>
    <w:p w14:paraId="7214CB4E" w14:textId="77777777" w:rsidR="0083638B" w:rsidRPr="0083638B" w:rsidRDefault="0083638B" w:rsidP="0083638B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</w:p>
    <w:p w14:paraId="0E9C0DC2" w14:textId="053695BF" w:rsidR="0083638B" w:rsidRPr="0083638B" w:rsidRDefault="00BE4B9A" w:rsidP="0083638B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 w:rsidRPr="0083638B">
        <w:rPr>
          <w:rFonts w:ascii="Consolas" w:hAnsi="Consolas" w:cs="Consolas"/>
          <w:color w:val="000000"/>
          <w:sz w:val="20"/>
          <w:szCs w:val="20"/>
          <w:lang w:val="en-US"/>
        </w:rPr>
        <w:t>outsid.start</w:t>
      </w:r>
      <w:proofErr w:type="spellEnd"/>
      <w:r w:rsidRPr="0083638B">
        <w:rPr>
          <w:rFonts w:ascii="Consolas" w:hAnsi="Consolas" w:cs="Consolas"/>
          <w:color w:val="000000"/>
          <w:sz w:val="20"/>
          <w:szCs w:val="20"/>
          <w:lang w:val="en-US"/>
        </w:rPr>
        <w:t>=datetime(</w:t>
      </w:r>
      <w:r w:rsidRPr="0083638B">
        <w:rPr>
          <w:rFonts w:ascii="Consolas" w:hAnsi="Consolas" w:cs="Consolas"/>
          <w:color w:val="A020F0"/>
          <w:sz w:val="20"/>
          <w:szCs w:val="20"/>
          <w:lang w:val="en-US"/>
        </w:rPr>
        <w:t>'now'</w:t>
      </w:r>
      <w:proofErr w:type="gramStart"/>
      <w:r w:rsidRPr="0083638B">
        <w:rPr>
          <w:rFonts w:ascii="Consolas" w:hAnsi="Consolas" w:cs="Consolas"/>
          <w:color w:val="000000"/>
          <w:sz w:val="20"/>
          <w:szCs w:val="20"/>
          <w:lang w:val="en-US"/>
        </w:rPr>
        <w:t>);</w:t>
      </w:r>
      <w:proofErr w:type="gramEnd"/>
    </w:p>
    <w:p w14:paraId="2A942EE6" w14:textId="77777777" w:rsidR="00BE4B9A" w:rsidRDefault="00BE4B9A" w:rsidP="009076D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0"/>
          <w:szCs w:val="20"/>
          <w:lang w:val="en-US"/>
        </w:rPr>
      </w:pPr>
    </w:p>
    <w:p w14:paraId="21E15EB8" w14:textId="0F50D1FA" w:rsidR="009076D1" w:rsidRPr="009076D1" w:rsidRDefault="009076D1" w:rsidP="009076D1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outsid.ant</w:t>
      </w:r>
      <w:proofErr w:type="spellEnd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=</w:t>
      </w:r>
      <w:proofErr w:type="gram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ant;</w:t>
      </w:r>
      <w:proofErr w:type="gramEnd"/>
    </w:p>
    <w:p w14:paraId="5DFB6F64" w14:textId="77777777" w:rsidR="009076D1" w:rsidRPr="009076D1" w:rsidRDefault="009076D1" w:rsidP="009076D1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outsid.t0=</w:t>
      </w:r>
      <w:proofErr w:type="gram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t0;</w:t>
      </w:r>
      <w:proofErr w:type="gramEnd"/>
    </w:p>
    <w:p w14:paraId="11ED3229" w14:textId="77777777" w:rsidR="009076D1" w:rsidRPr="009076D1" w:rsidRDefault="009076D1" w:rsidP="009076D1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outsid.dt</w:t>
      </w:r>
      <w:proofErr w:type="spellEnd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=</w:t>
      </w:r>
      <w:proofErr w:type="gram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dt;</w:t>
      </w:r>
      <w:proofErr w:type="gramEnd"/>
    </w:p>
    <w:p w14:paraId="53AA18C6" w14:textId="77777777" w:rsidR="009076D1" w:rsidRPr="009076D1" w:rsidRDefault="009076D1" w:rsidP="009076D1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outsid.n</w:t>
      </w:r>
      <w:proofErr w:type="spellEnd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=</w:t>
      </w:r>
      <w:proofErr w:type="gram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n;</w:t>
      </w:r>
      <w:proofErr w:type="gramEnd"/>
    </w:p>
    <w:p w14:paraId="3F854184" w14:textId="77777777" w:rsidR="009076D1" w:rsidRPr="009076D1" w:rsidRDefault="009076D1" w:rsidP="009076D1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outsid.Tobs</w:t>
      </w:r>
      <w:proofErr w:type="spellEnd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=</w:t>
      </w:r>
      <w:proofErr w:type="gram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Tobs;</w:t>
      </w:r>
      <w:proofErr w:type="gramEnd"/>
    </w:p>
    <w:p w14:paraId="762F39C5" w14:textId="77777777" w:rsidR="009076D1" w:rsidRPr="009076D1" w:rsidRDefault="009076D1" w:rsidP="009076D1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outsid.inifr</w:t>
      </w:r>
      <w:proofErr w:type="spellEnd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=</w:t>
      </w:r>
      <w:proofErr w:type="spellStart"/>
      <w:proofErr w:type="gram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inifr</w:t>
      </w:r>
      <w:proofErr w:type="spellEnd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;</w:t>
      </w:r>
      <w:proofErr w:type="gramEnd"/>
    </w:p>
    <w:p w14:paraId="0CC82C16" w14:textId="77777777" w:rsidR="009076D1" w:rsidRPr="009076D1" w:rsidRDefault="009076D1" w:rsidP="009076D1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outsid.bandw</w:t>
      </w:r>
      <w:proofErr w:type="spellEnd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=</w:t>
      </w:r>
      <w:proofErr w:type="spellStart"/>
      <w:proofErr w:type="gram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bandw</w:t>
      </w:r>
      <w:proofErr w:type="spellEnd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;</w:t>
      </w:r>
      <w:proofErr w:type="gramEnd"/>
    </w:p>
    <w:p w14:paraId="765002A8" w14:textId="77777777" w:rsidR="009076D1" w:rsidRPr="009076D1" w:rsidRDefault="009076D1" w:rsidP="009076D1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outsid.dfr</w:t>
      </w:r>
      <w:proofErr w:type="spellEnd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=</w:t>
      </w:r>
      <w:proofErr w:type="spellStart"/>
      <w:proofErr w:type="gram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dfr</w:t>
      </w:r>
      <w:proofErr w:type="spellEnd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;</w:t>
      </w:r>
      <w:proofErr w:type="gramEnd"/>
    </w:p>
    <w:p w14:paraId="7682EFD9" w14:textId="77777777" w:rsidR="009076D1" w:rsidRPr="009076D1" w:rsidRDefault="009076D1" w:rsidP="009076D1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outsid.band</w:t>
      </w:r>
      <w:proofErr w:type="spellEnd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=</w:t>
      </w:r>
      <w:proofErr w:type="gram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band;</w:t>
      </w:r>
      <w:proofErr w:type="gramEnd"/>
    </w:p>
    <w:p w14:paraId="18384BC0" w14:textId="77777777" w:rsidR="009076D1" w:rsidRPr="009076D1" w:rsidRDefault="009076D1" w:rsidP="009076D1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outsid.searband</w:t>
      </w:r>
      <w:proofErr w:type="spellEnd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=</w:t>
      </w:r>
      <w:proofErr w:type="spell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sband</w:t>
      </w:r>
      <w:proofErr w:type="spellEnd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(1</w:t>
      </w:r>
      <w:proofErr w:type="gram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);</w:t>
      </w:r>
      <w:proofErr w:type="gramEnd"/>
    </w:p>
    <w:p w14:paraId="42BEB83A" w14:textId="77777777" w:rsidR="009076D1" w:rsidRPr="009076D1" w:rsidRDefault="009076D1" w:rsidP="009076D1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outsid.interl</w:t>
      </w:r>
      <w:proofErr w:type="spellEnd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=</w:t>
      </w:r>
      <w:proofErr w:type="spellStart"/>
      <w:proofErr w:type="gram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interl</w:t>
      </w:r>
      <w:proofErr w:type="spellEnd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;</w:t>
      </w:r>
      <w:proofErr w:type="gramEnd"/>
    </w:p>
    <w:p w14:paraId="29AE5ABE" w14:textId="77777777" w:rsidR="009076D1" w:rsidRPr="009076D1" w:rsidRDefault="009076D1" w:rsidP="009076D1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outsid.enl</w:t>
      </w:r>
      <w:proofErr w:type="spellEnd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=</w:t>
      </w:r>
      <w:proofErr w:type="spellStart"/>
      <w:proofErr w:type="gram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enl</w:t>
      </w:r>
      <w:proofErr w:type="spellEnd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;</w:t>
      </w:r>
      <w:proofErr w:type="gramEnd"/>
    </w:p>
    <w:p w14:paraId="20DC046A" w14:textId="77777777" w:rsidR="009076D1" w:rsidRPr="009076D1" w:rsidRDefault="009076D1" w:rsidP="009076D1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outsid.i1=</w:t>
      </w:r>
      <w:proofErr w:type="gram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i1;</w:t>
      </w:r>
      <w:proofErr w:type="gramEnd"/>
    </w:p>
    <w:p w14:paraId="33A224BC" w14:textId="77777777" w:rsidR="009076D1" w:rsidRPr="009076D1" w:rsidRDefault="009076D1" w:rsidP="009076D1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outsid.i2=</w:t>
      </w:r>
      <w:proofErr w:type="gram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i2;</w:t>
      </w:r>
      <w:proofErr w:type="gramEnd"/>
    </w:p>
    <w:p w14:paraId="6E680C0C" w14:textId="77777777" w:rsidR="009076D1" w:rsidRPr="009076D1" w:rsidRDefault="009076D1" w:rsidP="009076D1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outsid.weig</w:t>
      </w:r>
      <w:proofErr w:type="spellEnd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=</w:t>
      </w:r>
      <w:proofErr w:type="spellStart"/>
      <w:proofErr w:type="gram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weig</w:t>
      </w:r>
      <w:proofErr w:type="spellEnd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;</w:t>
      </w:r>
      <w:proofErr w:type="gramEnd"/>
    </w:p>
    <w:p w14:paraId="28A31AB4" w14:textId="77777777" w:rsidR="009076D1" w:rsidRPr="009076D1" w:rsidRDefault="009076D1" w:rsidP="009076D1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outsid.wnois</w:t>
      </w:r>
      <w:proofErr w:type="spellEnd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=</w:t>
      </w:r>
      <w:proofErr w:type="spellStart"/>
      <w:proofErr w:type="gram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wnois</w:t>
      </w:r>
      <w:proofErr w:type="spellEnd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;</w:t>
      </w:r>
      <w:proofErr w:type="gramEnd"/>
    </w:p>
    <w:p w14:paraId="14442610" w14:textId="77777777" w:rsidR="009076D1" w:rsidRPr="009076D1" w:rsidRDefault="009076D1" w:rsidP="009076D1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outsid.microband</w:t>
      </w:r>
      <w:proofErr w:type="spellEnd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=</w:t>
      </w:r>
      <w:proofErr w:type="gram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microband;</w:t>
      </w:r>
      <w:proofErr w:type="gramEnd"/>
    </w:p>
    <w:p w14:paraId="1574EFE8" w14:textId="77777777" w:rsidR="009076D1" w:rsidRPr="009076D1" w:rsidRDefault="009076D1" w:rsidP="009076D1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outsid.DFR</w:t>
      </w:r>
      <w:proofErr w:type="spellEnd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=</w:t>
      </w:r>
      <w:proofErr w:type="gram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DFR;</w:t>
      </w:r>
      <w:proofErr w:type="gramEnd"/>
    </w:p>
    <w:p w14:paraId="422464AF" w14:textId="77777777" w:rsidR="009076D1" w:rsidRPr="009076D1" w:rsidRDefault="009076D1" w:rsidP="009076D1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outsid.DT</w:t>
      </w:r>
      <w:proofErr w:type="spellEnd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=</w:t>
      </w:r>
      <w:proofErr w:type="gram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DT;</w:t>
      </w:r>
      <w:proofErr w:type="gramEnd"/>
    </w:p>
    <w:p w14:paraId="09375968" w14:textId="77777777" w:rsidR="009076D1" w:rsidRPr="009076D1" w:rsidRDefault="009076D1" w:rsidP="009076D1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outsid.maxsidbins</w:t>
      </w:r>
      <w:proofErr w:type="spellEnd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=</w:t>
      </w:r>
      <w:proofErr w:type="spellStart"/>
      <w:proofErr w:type="gram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maxsidbins</w:t>
      </w:r>
      <w:proofErr w:type="spellEnd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;</w:t>
      </w:r>
      <w:proofErr w:type="gramEnd"/>
    </w:p>
    <w:p w14:paraId="2B6D975D" w14:textId="77777777" w:rsidR="009076D1" w:rsidRPr="009076D1" w:rsidRDefault="009076D1" w:rsidP="009076D1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outsid.nsid</w:t>
      </w:r>
      <w:proofErr w:type="spellEnd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=</w:t>
      </w:r>
      <w:proofErr w:type="spellStart"/>
      <w:proofErr w:type="gram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nsid</w:t>
      </w:r>
      <w:proofErr w:type="spellEnd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;</w:t>
      </w:r>
      <w:proofErr w:type="gramEnd"/>
    </w:p>
    <w:p w14:paraId="2654A78C" w14:textId="77777777" w:rsidR="009076D1" w:rsidRPr="009076D1" w:rsidRDefault="009076D1" w:rsidP="009076D1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outsid.nweek</w:t>
      </w:r>
      <w:proofErr w:type="spellEnd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=</w:t>
      </w:r>
      <w:proofErr w:type="spellStart"/>
      <w:proofErr w:type="gram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nweek</w:t>
      </w:r>
      <w:proofErr w:type="spellEnd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;</w:t>
      </w:r>
      <w:proofErr w:type="gramEnd"/>
    </w:p>
    <w:p w14:paraId="18AC7AC1" w14:textId="77777777" w:rsidR="009076D1" w:rsidRPr="009076D1" w:rsidRDefault="009076D1" w:rsidP="009076D1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outsid.dweek</w:t>
      </w:r>
      <w:proofErr w:type="spellEnd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=</w:t>
      </w:r>
      <w:proofErr w:type="spellStart"/>
      <w:proofErr w:type="gram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dweek</w:t>
      </w:r>
      <w:proofErr w:type="spellEnd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;</w:t>
      </w:r>
      <w:proofErr w:type="gramEnd"/>
    </w:p>
    <w:p w14:paraId="2BEE103C" w14:textId="77777777" w:rsidR="009076D1" w:rsidRPr="009076D1" w:rsidRDefault="009076D1" w:rsidP="009076D1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9076D1">
        <w:rPr>
          <w:rFonts w:ascii="Consolas" w:hAnsi="Consolas" w:cs="Consolas"/>
          <w:color w:val="0000FF"/>
          <w:sz w:val="20"/>
          <w:szCs w:val="20"/>
          <w:lang w:val="en-US"/>
        </w:rPr>
        <w:t>if</w:t>
      </w:r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  <w:proofErr w:type="spell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nweek</w:t>
      </w:r>
      <w:proofErr w:type="spellEnd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 xml:space="preserve"> &gt; 0</w:t>
      </w:r>
    </w:p>
    <w:p w14:paraId="66F1AAA2" w14:textId="77777777" w:rsidR="009076D1" w:rsidRPr="009076D1" w:rsidRDefault="009076D1" w:rsidP="009076D1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</w:t>
      </w:r>
      <w:proofErr w:type="spell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outsid.Nweek</w:t>
      </w:r>
      <w:proofErr w:type="spellEnd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=</w:t>
      </w:r>
      <w:proofErr w:type="spellStart"/>
      <w:proofErr w:type="gram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Nweek</w:t>
      </w:r>
      <w:proofErr w:type="spellEnd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;</w:t>
      </w:r>
      <w:proofErr w:type="gramEnd"/>
    </w:p>
    <w:p w14:paraId="602BE4B6" w14:textId="77777777" w:rsidR="009076D1" w:rsidRPr="009076D1" w:rsidRDefault="009076D1" w:rsidP="009076D1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9076D1">
        <w:rPr>
          <w:rFonts w:ascii="Consolas" w:hAnsi="Consolas" w:cs="Consolas"/>
          <w:color w:val="0000FF"/>
          <w:sz w:val="20"/>
          <w:szCs w:val="20"/>
          <w:lang w:val="en-US"/>
        </w:rPr>
        <w:t>end</w:t>
      </w:r>
    </w:p>
    <w:p w14:paraId="0EF20E7C" w14:textId="77777777" w:rsidR="009076D1" w:rsidRPr="009076D1" w:rsidRDefault="009076D1" w:rsidP="009076D1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outsid.NW</w:t>
      </w:r>
      <w:proofErr w:type="spellEnd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=</w:t>
      </w:r>
      <w:proofErr w:type="gram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NW;</w:t>
      </w:r>
      <w:proofErr w:type="gramEnd"/>
    </w:p>
    <w:p w14:paraId="772261E4" w14:textId="77777777" w:rsidR="009076D1" w:rsidRPr="009076D1" w:rsidRDefault="009076D1" w:rsidP="009076D1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outsid.dNW</w:t>
      </w:r>
      <w:proofErr w:type="spellEnd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=</w:t>
      </w:r>
      <w:proofErr w:type="spellStart"/>
      <w:proofErr w:type="gram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dNW</w:t>
      </w:r>
      <w:proofErr w:type="spellEnd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;</w:t>
      </w:r>
      <w:proofErr w:type="gramEnd"/>
    </w:p>
    <w:p w14:paraId="7D126687" w14:textId="77777777" w:rsidR="009076D1" w:rsidRPr="009076D1" w:rsidRDefault="009076D1" w:rsidP="009076D1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outsid.post</w:t>
      </w:r>
      <w:proofErr w:type="spellEnd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=</w:t>
      </w:r>
      <w:proofErr w:type="gram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post;</w:t>
      </w:r>
      <w:proofErr w:type="gramEnd"/>
    </w:p>
    <w:p w14:paraId="45F44F3D" w14:textId="77777777" w:rsidR="009076D1" w:rsidRPr="009076D1" w:rsidRDefault="009076D1" w:rsidP="009076D1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outsid.frdel</w:t>
      </w:r>
      <w:proofErr w:type="spellEnd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=</w:t>
      </w:r>
      <w:proofErr w:type="spellStart"/>
      <w:proofErr w:type="gram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frdel</w:t>
      </w:r>
      <w:proofErr w:type="spellEnd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;</w:t>
      </w:r>
      <w:proofErr w:type="gramEnd"/>
    </w:p>
    <w:p w14:paraId="4890BD4A" w14:textId="77777777" w:rsidR="009076D1" w:rsidRPr="009076D1" w:rsidRDefault="009076D1" w:rsidP="009076D1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outsid.fr=</w:t>
      </w:r>
      <w:proofErr w:type="spell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fr-</w:t>
      </w:r>
      <w:proofErr w:type="gram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frdel</w:t>
      </w:r>
      <w:proofErr w:type="spellEnd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;</w:t>
      </w:r>
      <w:proofErr w:type="gramEnd"/>
    </w:p>
    <w:p w14:paraId="73BA8976" w14:textId="77777777" w:rsidR="009076D1" w:rsidRPr="009076D1" w:rsidRDefault="009076D1" w:rsidP="009076D1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outsid.k1=</w:t>
      </w:r>
      <w:proofErr w:type="gram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k1;</w:t>
      </w:r>
      <w:proofErr w:type="gramEnd"/>
    </w:p>
    <w:p w14:paraId="56385BF1" w14:textId="77777777" w:rsidR="009076D1" w:rsidRPr="009076D1" w:rsidRDefault="009076D1" w:rsidP="009076D1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outsid.K1=</w:t>
      </w:r>
      <w:proofErr w:type="gram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K1;</w:t>
      </w:r>
      <w:proofErr w:type="gramEnd"/>
    </w:p>
    <w:p w14:paraId="4B2C11EE" w14:textId="77777777" w:rsidR="009076D1" w:rsidRPr="009076D1" w:rsidRDefault="009076D1" w:rsidP="009076D1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outsid.k2=</w:t>
      </w:r>
      <w:proofErr w:type="gram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k2;</w:t>
      </w:r>
      <w:proofErr w:type="gramEnd"/>
    </w:p>
    <w:p w14:paraId="74B8A815" w14:textId="77777777" w:rsidR="009076D1" w:rsidRPr="009076D1" w:rsidRDefault="009076D1" w:rsidP="009076D1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outsid.N</w:t>
      </w:r>
      <w:proofErr w:type="spellEnd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=</w:t>
      </w:r>
      <w:proofErr w:type="gram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N;</w:t>
      </w:r>
      <w:proofErr w:type="gramEnd"/>
    </w:p>
    <w:p w14:paraId="0F1C5FE7" w14:textId="77777777" w:rsidR="009076D1" w:rsidRPr="002C7074" w:rsidRDefault="009076D1" w:rsidP="009076D1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</w:p>
    <w:p w14:paraId="4E97D601" w14:textId="77777777" w:rsidR="009076D1" w:rsidRPr="009076D1" w:rsidRDefault="009076D1" w:rsidP="009076D1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outsid.Y1=mean(abs(Y').^2</w:t>
      </w:r>
      <w:proofErr w:type="gram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);</w:t>
      </w:r>
      <w:proofErr w:type="gramEnd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</w:p>
    <w:p w14:paraId="31F9C595" w14:textId="77777777" w:rsidR="009076D1" w:rsidRPr="009076D1" w:rsidRDefault="009076D1" w:rsidP="009076D1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outsid.Y2=mean(abs(Y).^2</w:t>
      </w:r>
      <w:proofErr w:type="gram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);</w:t>
      </w:r>
      <w:proofErr w:type="gramEnd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</w:p>
    <w:p w14:paraId="561DC5C9" w14:textId="77777777" w:rsidR="009076D1" w:rsidRPr="009076D1" w:rsidRDefault="009076D1" w:rsidP="009076D1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</w:p>
    <w:p w14:paraId="5C9F8DD2" w14:textId="77777777" w:rsidR="009076D1" w:rsidRPr="00AD0DA3" w:rsidRDefault="009076D1" w:rsidP="009076D1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 w:rsidRPr="00AD0DA3">
        <w:rPr>
          <w:rFonts w:ascii="Consolas" w:hAnsi="Consolas" w:cs="Consolas"/>
          <w:color w:val="000000"/>
          <w:sz w:val="20"/>
          <w:szCs w:val="20"/>
          <w:lang w:val="en-US"/>
        </w:rPr>
        <w:t>outsid.cover</w:t>
      </w:r>
      <w:proofErr w:type="spellEnd"/>
      <w:r w:rsidRPr="00AD0DA3">
        <w:rPr>
          <w:rFonts w:ascii="Consolas" w:hAnsi="Consolas" w:cs="Consolas"/>
          <w:color w:val="000000"/>
          <w:sz w:val="20"/>
          <w:szCs w:val="20"/>
          <w:lang w:val="en-US"/>
        </w:rPr>
        <w:t>=</w:t>
      </w:r>
      <w:proofErr w:type="gramStart"/>
      <w:r w:rsidRPr="00AD0DA3">
        <w:rPr>
          <w:rFonts w:ascii="Consolas" w:hAnsi="Consolas" w:cs="Consolas"/>
          <w:color w:val="000000"/>
          <w:sz w:val="20"/>
          <w:szCs w:val="20"/>
          <w:lang w:val="en-US"/>
        </w:rPr>
        <w:t>cover;</w:t>
      </w:r>
      <w:proofErr w:type="gramEnd"/>
    </w:p>
    <w:p w14:paraId="1629ECD1" w14:textId="6280AA3F" w:rsidR="009076D1" w:rsidRPr="00AD0DA3" w:rsidRDefault="009076D1" w:rsidP="009076D1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</w:p>
    <w:p w14:paraId="7D100B39" w14:textId="2504C4FB" w:rsidR="00AE782B" w:rsidRPr="00AD0DA3" w:rsidRDefault="00AE782B" w:rsidP="00AE782B">
      <w:pPr>
        <w:autoSpaceDE w:val="0"/>
        <w:autoSpaceDN w:val="0"/>
        <w:adjustRightInd w:val="0"/>
        <w:spacing w:after="0" w:line="240" w:lineRule="auto"/>
        <w:ind w:firstLine="708"/>
        <w:rPr>
          <w:rFonts w:ascii="Consolas" w:hAnsi="Consolas"/>
          <w:sz w:val="24"/>
          <w:szCs w:val="24"/>
          <w:lang w:val="en-US"/>
        </w:rPr>
      </w:pPr>
      <w:r w:rsidRPr="00AD0DA3">
        <w:rPr>
          <w:rFonts w:ascii="Consolas" w:hAnsi="Consolas"/>
          <w:sz w:val="24"/>
          <w:szCs w:val="24"/>
          <w:lang w:val="en-US"/>
        </w:rPr>
        <w:t>for non-week mode:</w:t>
      </w:r>
    </w:p>
    <w:p w14:paraId="43058EED" w14:textId="77777777" w:rsidR="00AE782B" w:rsidRPr="00AD0DA3" w:rsidRDefault="00AE782B" w:rsidP="009076D1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</w:p>
    <w:p w14:paraId="616EC239" w14:textId="47B082B4" w:rsidR="009076D1" w:rsidRPr="009076D1" w:rsidRDefault="009076D1" w:rsidP="009076D1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outsid.sidsig</w:t>
      </w:r>
      <w:proofErr w:type="spellEnd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=</w:t>
      </w:r>
      <w:proofErr w:type="spellStart"/>
      <w:proofErr w:type="gram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sidsig</w:t>
      </w:r>
      <w:proofErr w:type="spellEnd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;</w:t>
      </w:r>
      <w:proofErr w:type="gramEnd"/>
    </w:p>
    <w:p w14:paraId="711DFCAA" w14:textId="79BCFE9C" w:rsidR="009076D1" w:rsidRPr="009076D1" w:rsidRDefault="009076D1" w:rsidP="009076D1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outsid.sidnois</w:t>
      </w:r>
      <w:proofErr w:type="spellEnd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=</w:t>
      </w:r>
      <w:proofErr w:type="spellStart"/>
      <w:proofErr w:type="gram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sidnois</w:t>
      </w:r>
      <w:proofErr w:type="spellEnd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;</w:t>
      </w:r>
      <w:proofErr w:type="gramEnd"/>
    </w:p>
    <w:p w14:paraId="5BE9C503" w14:textId="1B40BB3C" w:rsidR="00AE782B" w:rsidRPr="00AD0DA3" w:rsidRDefault="009076D1" w:rsidP="00AE782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0"/>
          <w:szCs w:val="20"/>
          <w:lang w:val="en-US"/>
        </w:rPr>
      </w:pPr>
      <w:proofErr w:type="spellStart"/>
      <w:r w:rsidRPr="00AD0DA3">
        <w:rPr>
          <w:rFonts w:ascii="Consolas" w:hAnsi="Consolas" w:cs="Consolas"/>
          <w:color w:val="000000"/>
          <w:sz w:val="20"/>
          <w:szCs w:val="20"/>
          <w:lang w:val="en-US"/>
        </w:rPr>
        <w:t>outsid.sidzer</w:t>
      </w:r>
      <w:proofErr w:type="spellEnd"/>
      <w:r w:rsidRPr="00AD0DA3">
        <w:rPr>
          <w:rFonts w:ascii="Consolas" w:hAnsi="Consolas" w:cs="Consolas"/>
          <w:color w:val="000000"/>
          <w:sz w:val="20"/>
          <w:szCs w:val="20"/>
          <w:lang w:val="en-US"/>
        </w:rPr>
        <w:t>=</w:t>
      </w:r>
      <w:proofErr w:type="spellStart"/>
      <w:proofErr w:type="gramStart"/>
      <w:r w:rsidRPr="00AD0DA3">
        <w:rPr>
          <w:rFonts w:ascii="Consolas" w:hAnsi="Consolas" w:cs="Consolas"/>
          <w:color w:val="000000"/>
          <w:sz w:val="20"/>
          <w:szCs w:val="20"/>
          <w:lang w:val="en-US"/>
        </w:rPr>
        <w:t>sidzer</w:t>
      </w:r>
      <w:proofErr w:type="spellEnd"/>
      <w:r w:rsidRPr="00AD0DA3">
        <w:rPr>
          <w:rFonts w:ascii="Consolas" w:hAnsi="Consolas" w:cs="Consolas"/>
          <w:color w:val="000000"/>
          <w:sz w:val="20"/>
          <w:szCs w:val="20"/>
          <w:lang w:val="en-US"/>
        </w:rPr>
        <w:t>;</w:t>
      </w:r>
      <w:proofErr w:type="gramEnd"/>
    </w:p>
    <w:p w14:paraId="1D5B9ABB" w14:textId="77777777" w:rsidR="00AE782B" w:rsidRPr="00AD0DA3" w:rsidRDefault="00AE782B" w:rsidP="00AE782B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</w:p>
    <w:p w14:paraId="3237E054" w14:textId="5E4BB8AC" w:rsidR="00AE782B" w:rsidRPr="00AE782B" w:rsidRDefault="00AE782B" w:rsidP="00AE782B">
      <w:pPr>
        <w:autoSpaceDE w:val="0"/>
        <w:autoSpaceDN w:val="0"/>
        <w:adjustRightInd w:val="0"/>
        <w:spacing w:after="0" w:line="240" w:lineRule="auto"/>
        <w:ind w:firstLine="708"/>
        <w:rPr>
          <w:rFonts w:ascii="Consolas" w:hAnsi="Consolas"/>
          <w:sz w:val="24"/>
          <w:szCs w:val="24"/>
          <w:lang w:val="en-US"/>
        </w:rPr>
      </w:pPr>
      <w:r w:rsidRPr="00AE782B">
        <w:rPr>
          <w:rFonts w:ascii="Consolas" w:hAnsi="Consolas"/>
          <w:sz w:val="24"/>
          <w:szCs w:val="24"/>
          <w:lang w:val="en-US"/>
        </w:rPr>
        <w:t>for week mode:</w:t>
      </w:r>
    </w:p>
    <w:p w14:paraId="24A5C0FF" w14:textId="77777777" w:rsidR="00AE782B" w:rsidRPr="00AE782B" w:rsidRDefault="00AE782B" w:rsidP="00AE782B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</w:p>
    <w:p w14:paraId="05E9BF3F" w14:textId="6BD0DDF6" w:rsidR="00AE782B" w:rsidRPr="009076D1" w:rsidRDefault="00AE782B" w:rsidP="00AE782B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outsid.sidsig</w:t>
      </w:r>
      <w:r>
        <w:rPr>
          <w:rFonts w:ascii="Consolas" w:hAnsi="Consolas" w:cs="Consolas"/>
          <w:color w:val="000000"/>
          <w:sz w:val="20"/>
          <w:szCs w:val="20"/>
          <w:lang w:val="en-US"/>
        </w:rPr>
        <w:t>s</w:t>
      </w:r>
      <w:proofErr w:type="spellEnd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=</w:t>
      </w:r>
      <w:proofErr w:type="spellStart"/>
      <w:proofErr w:type="gram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sidsig</w:t>
      </w:r>
      <w:r>
        <w:rPr>
          <w:rFonts w:ascii="Consolas" w:hAnsi="Consolas" w:cs="Consolas"/>
          <w:color w:val="000000"/>
          <w:sz w:val="20"/>
          <w:szCs w:val="20"/>
          <w:lang w:val="en-US"/>
        </w:rPr>
        <w:t>s</w:t>
      </w:r>
      <w:proofErr w:type="spellEnd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;</w:t>
      </w:r>
      <w:proofErr w:type="gramEnd"/>
    </w:p>
    <w:p w14:paraId="735A87BC" w14:textId="1CE766CF" w:rsidR="00AE782B" w:rsidRPr="009076D1" w:rsidRDefault="00AE782B" w:rsidP="00AE782B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outsid.sidnois</w:t>
      </w:r>
      <w:r>
        <w:rPr>
          <w:rFonts w:ascii="Consolas" w:hAnsi="Consolas" w:cs="Consolas"/>
          <w:color w:val="000000"/>
          <w:sz w:val="20"/>
          <w:szCs w:val="20"/>
          <w:lang w:val="en-US"/>
        </w:rPr>
        <w:t>s</w:t>
      </w:r>
      <w:proofErr w:type="spellEnd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=</w:t>
      </w:r>
      <w:proofErr w:type="spellStart"/>
      <w:proofErr w:type="gramStart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sidnois</w:t>
      </w:r>
      <w:r>
        <w:rPr>
          <w:rFonts w:ascii="Consolas" w:hAnsi="Consolas" w:cs="Consolas"/>
          <w:color w:val="000000"/>
          <w:sz w:val="20"/>
          <w:szCs w:val="20"/>
          <w:lang w:val="en-US"/>
        </w:rPr>
        <w:t>s</w:t>
      </w:r>
      <w:proofErr w:type="spellEnd"/>
      <w:r w:rsidRPr="009076D1">
        <w:rPr>
          <w:rFonts w:ascii="Consolas" w:hAnsi="Consolas" w:cs="Consolas"/>
          <w:color w:val="000000"/>
          <w:sz w:val="20"/>
          <w:szCs w:val="20"/>
          <w:lang w:val="en-US"/>
        </w:rPr>
        <w:t>;</w:t>
      </w:r>
      <w:proofErr w:type="gramEnd"/>
    </w:p>
    <w:p w14:paraId="73162BCF" w14:textId="1DA85ABB" w:rsidR="00AE782B" w:rsidRPr="00AE782B" w:rsidRDefault="00AE782B" w:rsidP="00AE782B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 w:rsidRPr="00AE782B">
        <w:rPr>
          <w:rFonts w:ascii="Consolas" w:hAnsi="Consolas" w:cs="Consolas"/>
          <w:color w:val="000000"/>
          <w:sz w:val="20"/>
          <w:szCs w:val="20"/>
          <w:lang w:val="en-US"/>
        </w:rPr>
        <w:t>outsid.sidzer</w:t>
      </w:r>
      <w:r>
        <w:rPr>
          <w:rFonts w:ascii="Consolas" w:hAnsi="Consolas" w:cs="Consolas"/>
          <w:color w:val="000000"/>
          <w:sz w:val="20"/>
          <w:szCs w:val="20"/>
          <w:lang w:val="en-US"/>
        </w:rPr>
        <w:t>s</w:t>
      </w:r>
      <w:proofErr w:type="spellEnd"/>
      <w:r w:rsidRPr="00AE782B">
        <w:rPr>
          <w:rFonts w:ascii="Consolas" w:hAnsi="Consolas" w:cs="Consolas"/>
          <w:color w:val="000000"/>
          <w:sz w:val="20"/>
          <w:szCs w:val="20"/>
          <w:lang w:val="en-US"/>
        </w:rPr>
        <w:t>=</w:t>
      </w:r>
      <w:proofErr w:type="spellStart"/>
      <w:proofErr w:type="gramStart"/>
      <w:r w:rsidRPr="00AE782B">
        <w:rPr>
          <w:rFonts w:ascii="Consolas" w:hAnsi="Consolas" w:cs="Consolas"/>
          <w:color w:val="000000"/>
          <w:sz w:val="20"/>
          <w:szCs w:val="20"/>
          <w:lang w:val="en-US"/>
        </w:rPr>
        <w:t>sidzer</w:t>
      </w:r>
      <w:r>
        <w:rPr>
          <w:rFonts w:ascii="Consolas" w:hAnsi="Consolas" w:cs="Consolas"/>
          <w:color w:val="000000"/>
          <w:sz w:val="20"/>
          <w:szCs w:val="20"/>
          <w:lang w:val="en-US"/>
        </w:rPr>
        <w:t>s</w:t>
      </w:r>
      <w:proofErr w:type="spellEnd"/>
      <w:r w:rsidRPr="00AE782B">
        <w:rPr>
          <w:rFonts w:ascii="Consolas" w:hAnsi="Consolas" w:cs="Consolas"/>
          <w:color w:val="000000"/>
          <w:sz w:val="20"/>
          <w:szCs w:val="20"/>
          <w:lang w:val="en-US"/>
        </w:rPr>
        <w:t>;</w:t>
      </w:r>
      <w:proofErr w:type="gramEnd"/>
    </w:p>
    <w:p w14:paraId="349B8F6C" w14:textId="77777777" w:rsidR="00AE782B" w:rsidRDefault="00AE782B" w:rsidP="00AE782B">
      <w:pPr>
        <w:rPr>
          <w:rFonts w:ascii="Calibri" w:hAnsi="Calibri" w:cs="Calibri"/>
          <w:color w:val="000000" w:themeColor="text1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2672FE8B" w14:textId="07285216" w:rsidR="009076D1" w:rsidRPr="00AE782B" w:rsidRDefault="009F7D6F" w:rsidP="009076D1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noProof/>
        </w:rPr>
        <w:drawing>
          <wp:inline distT="0" distB="0" distL="0" distR="0" wp14:anchorId="30E1CFD7" wp14:editId="5F4E9B8B">
            <wp:extent cx="2724150" cy="7210425"/>
            <wp:effectExtent l="0" t="0" r="0" b="9525"/>
            <wp:docPr id="22" name="Immagin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724150" cy="721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CC446A" w14:textId="77777777" w:rsidR="009076D1" w:rsidRDefault="009076D1" w:rsidP="008A432A">
      <w:pPr>
        <w:rPr>
          <w:rFonts w:ascii="Calibri" w:hAnsi="Calibri" w:cs="Calibri"/>
          <w:color w:val="000000" w:themeColor="text1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5887F4AD" w14:textId="65B21456" w:rsidR="00731487" w:rsidRDefault="00731487" w:rsidP="008A432A">
      <w:pPr>
        <w:rPr>
          <w:rFonts w:ascii="Calibri" w:hAnsi="Calibri" w:cs="Calibri"/>
          <w:color w:val="000000" w:themeColor="text1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="Calibri" w:hAnsi="Calibri" w:cs="Calibri"/>
          <w:color w:val="000000" w:themeColor="text1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This function produces</w:t>
      </w:r>
      <w:r w:rsidR="006F5E89">
        <w:rPr>
          <w:rFonts w:ascii="Calibri" w:hAnsi="Calibri" w:cs="Calibri"/>
          <w:color w:val="000000" w:themeColor="text1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3 arrays with </w:t>
      </w:r>
      <w:r w:rsidR="009076D1">
        <w:rPr>
          <w:rFonts w:ascii="Calibri" w:hAnsi="Calibri" w:cs="Calibri"/>
          <w:color w:val="000000" w:themeColor="text1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the “signal”, the </w:t>
      </w:r>
      <w:bookmarkStart w:id="37" w:name="_Hlk40697632"/>
      <w:r w:rsidR="009076D1">
        <w:rPr>
          <w:rFonts w:ascii="Calibri" w:hAnsi="Calibri" w:cs="Calibri"/>
          <w:color w:val="000000" w:themeColor="text1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“sidereal noise</w:t>
      </w:r>
      <w:bookmarkEnd w:id="37"/>
      <w:r w:rsidR="009076D1">
        <w:rPr>
          <w:rFonts w:ascii="Calibri" w:hAnsi="Calibri" w:cs="Calibri"/>
          <w:color w:val="000000" w:themeColor="text1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” and the “non-sidereal noise”.</w:t>
      </w:r>
    </w:p>
    <w:p w14:paraId="7BC31635" w14:textId="06BAA15E" w:rsidR="009F7D6F" w:rsidRDefault="009F7D6F" w:rsidP="008A432A">
      <w:pPr>
        <w:rPr>
          <w:rFonts w:ascii="Calibri" w:hAnsi="Calibri" w:cs="Calibri"/>
          <w:color w:val="000000" w:themeColor="text1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="Calibri" w:hAnsi="Calibri" w:cs="Calibri"/>
          <w:color w:val="000000" w:themeColor="text1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It can be used in two modes: </w:t>
      </w:r>
      <w:proofErr w:type="spellStart"/>
      <w:r>
        <w:rPr>
          <w:rFonts w:ascii="Calibri" w:hAnsi="Calibri" w:cs="Calibri"/>
          <w:color w:val="000000" w:themeColor="text1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oweek</w:t>
      </w:r>
      <w:proofErr w:type="spellEnd"/>
      <w:r>
        <w:rPr>
          <w:rFonts w:ascii="Calibri" w:hAnsi="Calibri" w:cs="Calibri"/>
          <w:color w:val="000000" w:themeColor="text1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(only frequency) and week (time-frequency)</w:t>
      </w:r>
      <w:r w:rsidR="00931B7F">
        <w:rPr>
          <w:rFonts w:ascii="Calibri" w:hAnsi="Calibri" w:cs="Calibri"/>
          <w:color w:val="000000" w:themeColor="text1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.</w:t>
      </w:r>
    </w:p>
    <w:p w14:paraId="40CD3730" w14:textId="7C783E14" w:rsidR="00931B7F" w:rsidRDefault="00931B7F" w:rsidP="008A432A">
      <w:pPr>
        <w:rPr>
          <w:rFonts w:ascii="Calibri" w:hAnsi="Calibri" w:cs="Calibri"/>
          <w:color w:val="000000" w:themeColor="text1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="Calibri" w:hAnsi="Calibri" w:cs="Calibri"/>
          <w:color w:val="000000" w:themeColor="text1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Solar periodicities can be checked.</w:t>
      </w:r>
    </w:p>
    <w:p w14:paraId="14C5FB08" w14:textId="77777777" w:rsidR="00731487" w:rsidRDefault="00731487" w:rsidP="008A432A">
      <w:pPr>
        <w:rPr>
          <w:rFonts w:ascii="Calibri" w:hAnsi="Calibri" w:cs="Calibri"/>
          <w:color w:val="000000" w:themeColor="text1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203D73C7" w14:textId="21E6ECD0" w:rsidR="00731487" w:rsidRDefault="00731487">
      <w:pPr>
        <w:rPr>
          <w:rFonts w:ascii="Calibri" w:hAnsi="Calibri" w:cs="Calibri"/>
          <w:color w:val="000000" w:themeColor="text1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="Calibri" w:hAnsi="Calibri" w:cs="Calibri"/>
          <w:color w:val="000000" w:themeColor="text1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br w:type="page"/>
      </w:r>
    </w:p>
    <w:p w14:paraId="3317A634" w14:textId="549C6EAE" w:rsidR="00731487" w:rsidRDefault="00731487" w:rsidP="00731487">
      <w:pPr>
        <w:pStyle w:val="Titolo2"/>
        <w:jc w:val="center"/>
        <w:rPr>
          <w:rFonts w:ascii="Calibri" w:hAnsi="Calibri" w:cs="Calibri"/>
          <w:color w:val="000000" w:themeColor="text1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bookmarkStart w:id="38" w:name="_Toc118981014"/>
      <w:r>
        <w:rPr>
          <w:rFonts w:ascii="Calibri" w:hAnsi="Calibri" w:cs="Calibri"/>
          <w:color w:val="000000" w:themeColor="text1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First level analysis</w:t>
      </w:r>
      <w:bookmarkEnd w:id="38"/>
    </w:p>
    <w:p w14:paraId="449DB1F2" w14:textId="4BEDA33C" w:rsidR="00731487" w:rsidRDefault="00731487" w:rsidP="008A432A">
      <w:pPr>
        <w:rPr>
          <w:rFonts w:ascii="Calibri" w:hAnsi="Calibri" w:cs="Calibri"/>
          <w:color w:val="000000" w:themeColor="text1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30A99333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0000FF"/>
          <w:sz w:val="20"/>
          <w:szCs w:val="20"/>
          <w:lang w:val="en-US"/>
        </w:rPr>
        <w:t>function</w:t>
      </w:r>
      <w:r w:rsidRPr="00643BC2">
        <w:rPr>
          <w:rFonts w:ascii="Consolas" w:hAnsi="Consolas" w:cs="Consolas"/>
          <w:color w:val="000000"/>
          <w:sz w:val="20"/>
          <w:szCs w:val="20"/>
          <w:lang w:val="en-US"/>
        </w:rPr>
        <w:t xml:space="preserve"> [</w:t>
      </w:r>
      <w:proofErr w:type="spellStart"/>
      <w:r w:rsidRPr="00643BC2">
        <w:rPr>
          <w:rFonts w:ascii="Consolas" w:hAnsi="Consolas" w:cs="Consolas"/>
          <w:color w:val="000000"/>
          <w:sz w:val="20"/>
          <w:szCs w:val="20"/>
          <w:lang w:val="en-US"/>
        </w:rPr>
        <w:t>sids,bsdsstr</w:t>
      </w:r>
      <w:proofErr w:type="spellEnd"/>
      <w:r w:rsidRPr="00643BC2">
        <w:rPr>
          <w:rFonts w:ascii="Consolas" w:hAnsi="Consolas" w:cs="Consolas"/>
          <w:color w:val="000000"/>
          <w:sz w:val="20"/>
          <w:szCs w:val="20"/>
          <w:lang w:val="en-US"/>
        </w:rPr>
        <w:t>]=</w:t>
      </w:r>
      <w:proofErr w:type="spellStart"/>
      <w:r w:rsidRPr="00643BC2">
        <w:rPr>
          <w:rFonts w:ascii="Consolas" w:hAnsi="Consolas" w:cs="Consolas"/>
          <w:color w:val="000000"/>
          <w:sz w:val="20"/>
          <w:szCs w:val="20"/>
          <w:lang w:val="en-US"/>
        </w:rPr>
        <w:t>NC_sid_sweep_multi</w:t>
      </w:r>
      <w:proofErr w:type="spellEnd"/>
      <w:r w:rsidRPr="00643BC2">
        <w:rPr>
          <w:rFonts w:ascii="Consolas" w:hAnsi="Consolas" w:cs="Consolas"/>
          <w:color w:val="000000"/>
          <w:sz w:val="20"/>
          <w:szCs w:val="20"/>
          <w:lang w:val="en-US"/>
        </w:rPr>
        <w:t>(</w:t>
      </w:r>
      <w:proofErr w:type="spellStart"/>
      <w:r w:rsidRPr="00643BC2">
        <w:rPr>
          <w:rFonts w:ascii="Consolas" w:hAnsi="Consolas" w:cs="Consolas"/>
          <w:color w:val="000000"/>
          <w:sz w:val="20"/>
          <w:szCs w:val="20"/>
          <w:lang w:val="en-US"/>
        </w:rPr>
        <w:t>bsdsstr,direc,freq,NCcom</w:t>
      </w:r>
      <w:proofErr w:type="spellEnd"/>
      <w:r w:rsidRPr="00643BC2">
        <w:rPr>
          <w:rFonts w:ascii="Consolas" w:hAnsi="Consolas" w:cs="Consolas"/>
          <w:color w:val="000000"/>
          <w:sz w:val="20"/>
          <w:szCs w:val="20"/>
          <w:lang w:val="en-US"/>
        </w:rPr>
        <w:t>)</w:t>
      </w:r>
    </w:p>
    <w:p w14:paraId="7480D734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multi antenna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sid_sweep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candidates</w:t>
      </w:r>
    </w:p>
    <w:p w14:paraId="0DCCD144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%</w:t>
      </w:r>
    </w:p>
    <w:p w14:paraId="0584DC6C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sids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=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sid_sweep_multi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(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bsdsstr,direc,freq,NCcom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)</w:t>
      </w:r>
    </w:p>
    <w:p w14:paraId="5508CFFC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%</w:t>
      </w:r>
    </w:p>
    <w:p w14:paraId="4E1FCB97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bsdsstr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bsd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search structure array (with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addr,ant,runame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 as for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bsd_lego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)</w:t>
      </w:r>
    </w:p>
    <w:p w14:paraId="34D23FEA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       if it is a cell array containing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bsds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, use them</w:t>
      </w:r>
    </w:p>
    <w:p w14:paraId="00EAC89B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direc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   direction structure</w:t>
      </w:r>
    </w:p>
    <w:p w14:paraId="4A1E988E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freq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    candidate </w:t>
      </w:r>
      <w:proofErr w:type="gram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frequency;</w:t>
      </w:r>
      <w:proofErr w:type="gramEnd"/>
    </w:p>
    <w:p w14:paraId="12CF6CE9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       </w:t>
      </w:r>
      <w:proofErr w:type="gram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if</w:t>
      </w:r>
      <w:proofErr w:type="gram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2-dim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freq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(2), spin-down</w:t>
      </w:r>
    </w:p>
    <w:p w14:paraId="3A91E61C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       </w:t>
      </w:r>
      <w:proofErr w:type="gram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if</w:t>
      </w:r>
      <w:proofErr w:type="gram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3-dim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freq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(3) is the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semiband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; def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semiband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0.5 Hz</w:t>
      </w:r>
    </w:p>
    <w:p w14:paraId="0A35943F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NCcom</w:t>
      </w:r>
      <w:proofErr w:type="spellEnd"/>
    </w:p>
    <w:p w14:paraId="4484E0B8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sband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   search band (in units of 1/SD; default 20)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sband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=0 -&gt; 20</w:t>
      </w:r>
    </w:p>
    <w:p w14:paraId="38ADD6A6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interl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  interlacing delay (in 1/SD); default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sband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/2, if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sband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= 20,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interl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= 5</w:t>
      </w:r>
    </w:p>
    <w:p w14:paraId="0010760D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enl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     enlargement factor (def 1)</w:t>
      </w:r>
    </w:p>
    <w:p w14:paraId="128D78BD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nsid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    number of sidereal bins (def or 0 = round(SD/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outsid.DT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))</w:t>
      </w:r>
    </w:p>
    <w:p w14:paraId="585D9DFC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%</w:t>
      </w:r>
    </w:p>
    <w:p w14:paraId="1A82C44E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%      sol      if exists and &gt;0 -&gt; also solar</w:t>
      </w:r>
    </w:p>
    <w:p w14:paraId="25B199FD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%</w:t>
      </w:r>
    </w:p>
    <w:p w14:paraId="296D347C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nweek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   if present and &gt;0, t-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fr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mode, n week for pieces (typically 1)</w:t>
      </w:r>
    </w:p>
    <w:p w14:paraId="5D834E04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%</w:t>
      </w:r>
    </w:p>
    <w:p w14:paraId="1154C88C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out.ff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  1 all, or indices [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ini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fin]</w:t>
      </w:r>
    </w:p>
    <w:p w14:paraId="7C9E5535" w14:textId="17C46086" w:rsid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3C763D"/>
          <w:sz w:val="20"/>
          <w:szCs w:val="20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out.POW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 1 all, or indices [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ini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fin]</w:t>
      </w:r>
    </w:p>
    <w:p w14:paraId="63B7A827" w14:textId="17BAD835" w:rsidR="00AD0DA3" w:rsidRDefault="00AD0DA3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3C763D"/>
          <w:sz w:val="20"/>
          <w:szCs w:val="20"/>
          <w:lang w:val="en-US"/>
        </w:rPr>
      </w:pPr>
    </w:p>
    <w:p w14:paraId="76051C47" w14:textId="213C15F6" w:rsidR="00AD0DA3" w:rsidRDefault="00AD0DA3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3C763D"/>
          <w:sz w:val="20"/>
          <w:szCs w:val="20"/>
          <w:lang w:val="en-US"/>
        </w:rPr>
      </w:pPr>
    </w:p>
    <w:p w14:paraId="19233C7C" w14:textId="77777777" w:rsidR="00AD0DA3" w:rsidRDefault="00AD0DA3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3C763D"/>
          <w:sz w:val="20"/>
          <w:szCs w:val="20"/>
          <w:lang w:val="en-US"/>
        </w:rPr>
      </w:pPr>
    </w:p>
    <w:p w14:paraId="015ACC16" w14:textId="77777777" w:rsidR="00AD0DA3" w:rsidRPr="00AD0DA3" w:rsidRDefault="00AD0DA3" w:rsidP="00AD0D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% </w:t>
      </w:r>
      <w:proofErr w:type="spellStart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use_multi</w:t>
      </w:r>
      <w:proofErr w:type="spellEnd"/>
    </w:p>
    <w:p w14:paraId="13540FC8" w14:textId="77777777" w:rsidR="00AD0DA3" w:rsidRPr="00AD0DA3" w:rsidRDefault="00AD0DA3" w:rsidP="00AD0D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 </w:t>
      </w:r>
    </w:p>
    <w:p w14:paraId="1AEE3072" w14:textId="77777777" w:rsidR="00AD0DA3" w:rsidRPr="00AD0DA3" w:rsidRDefault="00AD0DA3" w:rsidP="00AD0D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D0DA3">
        <w:rPr>
          <w:rFonts w:ascii="Consolas" w:hAnsi="Consolas" w:cs="Consolas"/>
          <w:color w:val="000000"/>
          <w:sz w:val="20"/>
          <w:szCs w:val="20"/>
          <w:lang w:val="en-US"/>
        </w:rPr>
        <w:t>p3=</w:t>
      </w:r>
      <w:proofErr w:type="spellStart"/>
      <w:r w:rsidRPr="00AD0DA3">
        <w:rPr>
          <w:rFonts w:ascii="Consolas" w:hAnsi="Consolas" w:cs="Consolas"/>
          <w:color w:val="000000"/>
          <w:sz w:val="20"/>
          <w:szCs w:val="20"/>
          <w:lang w:val="en-US"/>
        </w:rPr>
        <w:t>new_posfr</w:t>
      </w:r>
      <w:proofErr w:type="spellEnd"/>
      <w:r w:rsidRPr="00AD0DA3">
        <w:rPr>
          <w:rFonts w:ascii="Consolas" w:hAnsi="Consolas" w:cs="Consolas"/>
          <w:color w:val="000000"/>
          <w:sz w:val="20"/>
          <w:szCs w:val="20"/>
          <w:lang w:val="en-US"/>
        </w:rPr>
        <w:t>(pulsar_3,57859</w:t>
      </w:r>
      <w:proofErr w:type="gramStart"/>
      <w:r w:rsidRPr="00AD0DA3">
        <w:rPr>
          <w:rFonts w:ascii="Consolas" w:hAnsi="Consolas" w:cs="Consolas"/>
          <w:color w:val="000000"/>
          <w:sz w:val="20"/>
          <w:szCs w:val="20"/>
          <w:lang w:val="en-US"/>
        </w:rPr>
        <w:t>);</w:t>
      </w:r>
      <w:proofErr w:type="gramEnd"/>
    </w:p>
    <w:p w14:paraId="3EC53AA7" w14:textId="77777777" w:rsidR="00AD0DA3" w:rsidRPr="00AD0DA3" w:rsidRDefault="00AD0DA3" w:rsidP="00AD0D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D0DA3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</w:p>
    <w:p w14:paraId="2F67E176" w14:textId="77777777" w:rsidR="00AD0DA3" w:rsidRPr="00AD0DA3" w:rsidRDefault="00AD0DA3" w:rsidP="00AD0D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 w:rsidRPr="00AD0DA3">
        <w:rPr>
          <w:rFonts w:ascii="Consolas" w:hAnsi="Consolas" w:cs="Consolas"/>
          <w:color w:val="000000"/>
          <w:sz w:val="20"/>
          <w:szCs w:val="20"/>
          <w:lang w:val="en-US"/>
        </w:rPr>
        <w:t>bsdsstr</w:t>
      </w:r>
      <w:proofErr w:type="spellEnd"/>
      <w:r w:rsidRPr="00AD0DA3">
        <w:rPr>
          <w:rFonts w:ascii="Consolas" w:hAnsi="Consolas" w:cs="Consolas"/>
          <w:color w:val="000000"/>
          <w:sz w:val="20"/>
          <w:szCs w:val="20"/>
          <w:lang w:val="en-US"/>
        </w:rPr>
        <w:t>(1).</w:t>
      </w:r>
      <w:proofErr w:type="spellStart"/>
      <w:r w:rsidRPr="00AD0DA3">
        <w:rPr>
          <w:rFonts w:ascii="Consolas" w:hAnsi="Consolas" w:cs="Consolas"/>
          <w:color w:val="000000"/>
          <w:sz w:val="20"/>
          <w:szCs w:val="20"/>
          <w:lang w:val="en-US"/>
        </w:rPr>
        <w:t>addr</w:t>
      </w:r>
      <w:proofErr w:type="spellEnd"/>
      <w:r w:rsidRPr="00AD0DA3">
        <w:rPr>
          <w:rFonts w:ascii="Consolas" w:hAnsi="Consolas" w:cs="Consolas"/>
          <w:color w:val="000000"/>
          <w:sz w:val="20"/>
          <w:szCs w:val="20"/>
          <w:lang w:val="en-US"/>
        </w:rPr>
        <w:t>=</w:t>
      </w:r>
      <w:r w:rsidRPr="00AD0DA3">
        <w:rPr>
          <w:rFonts w:ascii="Consolas" w:hAnsi="Consolas" w:cs="Consolas"/>
          <w:color w:val="A020F0"/>
          <w:sz w:val="20"/>
          <w:szCs w:val="20"/>
          <w:lang w:val="en-US"/>
        </w:rPr>
        <w:t>'D:</w:t>
      </w:r>
      <w:proofErr w:type="gramStart"/>
      <w:r w:rsidRPr="00AD0DA3">
        <w:rPr>
          <w:rFonts w:ascii="Consolas" w:hAnsi="Consolas" w:cs="Consolas"/>
          <w:color w:val="A020F0"/>
          <w:sz w:val="20"/>
          <w:szCs w:val="20"/>
          <w:lang w:val="en-US"/>
        </w:rPr>
        <w:t>'</w:t>
      </w:r>
      <w:r w:rsidRPr="00AD0DA3">
        <w:rPr>
          <w:rFonts w:ascii="Consolas" w:hAnsi="Consolas" w:cs="Consolas"/>
          <w:color w:val="000000"/>
          <w:sz w:val="20"/>
          <w:szCs w:val="20"/>
          <w:lang w:val="en-US"/>
        </w:rPr>
        <w:t>;</w:t>
      </w:r>
      <w:proofErr w:type="gramEnd"/>
    </w:p>
    <w:p w14:paraId="3F414448" w14:textId="77777777" w:rsidR="00AD0DA3" w:rsidRPr="00AD0DA3" w:rsidRDefault="00AD0DA3" w:rsidP="00AD0D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 w:rsidRPr="00AD0DA3">
        <w:rPr>
          <w:rFonts w:ascii="Consolas" w:hAnsi="Consolas" w:cs="Consolas"/>
          <w:color w:val="000000"/>
          <w:sz w:val="20"/>
          <w:szCs w:val="20"/>
          <w:lang w:val="en-US"/>
        </w:rPr>
        <w:t>bsdsstr</w:t>
      </w:r>
      <w:proofErr w:type="spellEnd"/>
      <w:r w:rsidRPr="00AD0DA3">
        <w:rPr>
          <w:rFonts w:ascii="Consolas" w:hAnsi="Consolas" w:cs="Consolas"/>
          <w:color w:val="000000"/>
          <w:sz w:val="20"/>
          <w:szCs w:val="20"/>
          <w:lang w:val="en-US"/>
        </w:rPr>
        <w:t>(1).ant=</w:t>
      </w:r>
      <w:r w:rsidRPr="00AD0DA3">
        <w:rPr>
          <w:rFonts w:ascii="Consolas" w:hAnsi="Consolas" w:cs="Consolas"/>
          <w:color w:val="A020F0"/>
          <w:sz w:val="20"/>
          <w:szCs w:val="20"/>
          <w:lang w:val="en-US"/>
        </w:rPr>
        <w:t>'</w:t>
      </w:r>
      <w:proofErr w:type="spellStart"/>
      <w:r w:rsidRPr="00AD0DA3">
        <w:rPr>
          <w:rFonts w:ascii="Consolas" w:hAnsi="Consolas" w:cs="Consolas"/>
          <w:color w:val="A020F0"/>
          <w:sz w:val="20"/>
          <w:szCs w:val="20"/>
          <w:lang w:val="en-US"/>
        </w:rPr>
        <w:t>ligol</w:t>
      </w:r>
      <w:proofErr w:type="spellEnd"/>
      <w:r w:rsidRPr="00AD0DA3">
        <w:rPr>
          <w:rFonts w:ascii="Consolas" w:hAnsi="Consolas" w:cs="Consolas"/>
          <w:color w:val="A020F0"/>
          <w:sz w:val="20"/>
          <w:szCs w:val="20"/>
          <w:lang w:val="en-US"/>
        </w:rPr>
        <w:t>'</w:t>
      </w:r>
      <w:r w:rsidRPr="00AD0DA3">
        <w:rPr>
          <w:rFonts w:ascii="Consolas" w:hAnsi="Consolas" w:cs="Consolas"/>
          <w:color w:val="000000"/>
          <w:sz w:val="20"/>
          <w:szCs w:val="20"/>
          <w:lang w:val="en-US"/>
        </w:rPr>
        <w:t>;</w:t>
      </w:r>
    </w:p>
    <w:p w14:paraId="45E564E2" w14:textId="77777777" w:rsidR="00AD0DA3" w:rsidRPr="00AD0DA3" w:rsidRDefault="00AD0DA3" w:rsidP="00AD0D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 w:rsidRPr="00AD0DA3">
        <w:rPr>
          <w:rFonts w:ascii="Consolas" w:hAnsi="Consolas" w:cs="Consolas"/>
          <w:color w:val="000000"/>
          <w:sz w:val="20"/>
          <w:szCs w:val="20"/>
          <w:lang w:val="en-US"/>
        </w:rPr>
        <w:t>bsdsstr</w:t>
      </w:r>
      <w:proofErr w:type="spellEnd"/>
      <w:r w:rsidRPr="00AD0DA3">
        <w:rPr>
          <w:rFonts w:ascii="Consolas" w:hAnsi="Consolas" w:cs="Consolas"/>
          <w:color w:val="000000"/>
          <w:sz w:val="20"/>
          <w:szCs w:val="20"/>
          <w:lang w:val="en-US"/>
        </w:rPr>
        <w:t>(1).</w:t>
      </w:r>
      <w:proofErr w:type="spellStart"/>
      <w:r w:rsidRPr="00AD0DA3">
        <w:rPr>
          <w:rFonts w:ascii="Consolas" w:hAnsi="Consolas" w:cs="Consolas"/>
          <w:color w:val="000000"/>
          <w:sz w:val="20"/>
          <w:szCs w:val="20"/>
          <w:lang w:val="en-US"/>
        </w:rPr>
        <w:t>runame</w:t>
      </w:r>
      <w:proofErr w:type="spellEnd"/>
      <w:r w:rsidRPr="00AD0DA3">
        <w:rPr>
          <w:rFonts w:ascii="Consolas" w:hAnsi="Consolas" w:cs="Consolas"/>
          <w:color w:val="000000"/>
          <w:sz w:val="20"/>
          <w:szCs w:val="20"/>
          <w:lang w:val="en-US"/>
        </w:rPr>
        <w:t>=</w:t>
      </w:r>
      <w:r w:rsidRPr="00AD0DA3">
        <w:rPr>
          <w:rFonts w:ascii="Consolas" w:hAnsi="Consolas" w:cs="Consolas"/>
          <w:color w:val="A020F0"/>
          <w:sz w:val="20"/>
          <w:szCs w:val="20"/>
          <w:lang w:val="en-US"/>
        </w:rPr>
        <w:t>'O2'</w:t>
      </w:r>
      <w:r w:rsidRPr="00AD0DA3">
        <w:rPr>
          <w:rFonts w:ascii="Consolas" w:hAnsi="Consolas" w:cs="Consolas"/>
          <w:color w:val="000000"/>
          <w:sz w:val="20"/>
          <w:szCs w:val="20"/>
          <w:lang w:val="en-US"/>
        </w:rPr>
        <w:t>;</w:t>
      </w:r>
    </w:p>
    <w:p w14:paraId="0C5C0D11" w14:textId="77777777" w:rsidR="00AD0DA3" w:rsidRPr="00AD0DA3" w:rsidRDefault="00AD0DA3" w:rsidP="00AD0D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 w:rsidRPr="00AD0DA3">
        <w:rPr>
          <w:rFonts w:ascii="Consolas" w:hAnsi="Consolas" w:cs="Consolas"/>
          <w:color w:val="000000"/>
          <w:sz w:val="20"/>
          <w:szCs w:val="20"/>
          <w:lang w:val="en-US"/>
        </w:rPr>
        <w:t>bsdsstr</w:t>
      </w:r>
      <w:proofErr w:type="spellEnd"/>
      <w:r w:rsidRPr="00AD0DA3">
        <w:rPr>
          <w:rFonts w:ascii="Consolas" w:hAnsi="Consolas" w:cs="Consolas"/>
          <w:color w:val="000000"/>
          <w:sz w:val="20"/>
          <w:szCs w:val="20"/>
          <w:lang w:val="en-US"/>
        </w:rPr>
        <w:t>(2).</w:t>
      </w:r>
      <w:proofErr w:type="spellStart"/>
      <w:r w:rsidRPr="00AD0DA3">
        <w:rPr>
          <w:rFonts w:ascii="Consolas" w:hAnsi="Consolas" w:cs="Consolas"/>
          <w:color w:val="000000"/>
          <w:sz w:val="20"/>
          <w:szCs w:val="20"/>
          <w:lang w:val="en-US"/>
        </w:rPr>
        <w:t>addr</w:t>
      </w:r>
      <w:proofErr w:type="spellEnd"/>
      <w:r w:rsidRPr="00AD0DA3">
        <w:rPr>
          <w:rFonts w:ascii="Consolas" w:hAnsi="Consolas" w:cs="Consolas"/>
          <w:color w:val="000000"/>
          <w:sz w:val="20"/>
          <w:szCs w:val="20"/>
          <w:lang w:val="en-US"/>
        </w:rPr>
        <w:t>=</w:t>
      </w:r>
      <w:r w:rsidRPr="00AD0DA3">
        <w:rPr>
          <w:rFonts w:ascii="Consolas" w:hAnsi="Consolas" w:cs="Consolas"/>
          <w:color w:val="A020F0"/>
          <w:sz w:val="20"/>
          <w:szCs w:val="20"/>
          <w:lang w:val="en-US"/>
        </w:rPr>
        <w:t>'D:'</w:t>
      </w:r>
      <w:r w:rsidRPr="00AD0DA3">
        <w:rPr>
          <w:rFonts w:ascii="Consolas" w:hAnsi="Consolas" w:cs="Consolas"/>
          <w:color w:val="000000"/>
          <w:sz w:val="20"/>
          <w:szCs w:val="20"/>
          <w:lang w:val="en-US"/>
        </w:rPr>
        <w:t>;</w:t>
      </w:r>
    </w:p>
    <w:p w14:paraId="426E0C48" w14:textId="77777777" w:rsidR="00AD0DA3" w:rsidRPr="00AD0DA3" w:rsidRDefault="00AD0DA3" w:rsidP="00AD0D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 w:rsidRPr="00AD0DA3">
        <w:rPr>
          <w:rFonts w:ascii="Consolas" w:hAnsi="Consolas" w:cs="Consolas"/>
          <w:color w:val="000000"/>
          <w:sz w:val="20"/>
          <w:szCs w:val="20"/>
          <w:lang w:val="en-US"/>
        </w:rPr>
        <w:t>bsdsstr</w:t>
      </w:r>
      <w:proofErr w:type="spellEnd"/>
      <w:r w:rsidRPr="00AD0DA3">
        <w:rPr>
          <w:rFonts w:ascii="Consolas" w:hAnsi="Consolas" w:cs="Consolas"/>
          <w:color w:val="000000"/>
          <w:sz w:val="20"/>
          <w:szCs w:val="20"/>
          <w:lang w:val="en-US"/>
        </w:rPr>
        <w:t>(2).ant=</w:t>
      </w:r>
      <w:r w:rsidRPr="00AD0DA3">
        <w:rPr>
          <w:rFonts w:ascii="Consolas" w:hAnsi="Consolas" w:cs="Consolas"/>
          <w:color w:val="A020F0"/>
          <w:sz w:val="20"/>
          <w:szCs w:val="20"/>
          <w:lang w:val="en-US"/>
        </w:rPr>
        <w:t>'</w:t>
      </w:r>
      <w:proofErr w:type="spellStart"/>
      <w:r w:rsidRPr="00AD0DA3">
        <w:rPr>
          <w:rFonts w:ascii="Consolas" w:hAnsi="Consolas" w:cs="Consolas"/>
          <w:color w:val="A020F0"/>
          <w:sz w:val="20"/>
          <w:szCs w:val="20"/>
          <w:lang w:val="en-US"/>
        </w:rPr>
        <w:t>ligoh</w:t>
      </w:r>
      <w:proofErr w:type="spellEnd"/>
      <w:r w:rsidRPr="00AD0DA3">
        <w:rPr>
          <w:rFonts w:ascii="Consolas" w:hAnsi="Consolas" w:cs="Consolas"/>
          <w:color w:val="A020F0"/>
          <w:sz w:val="20"/>
          <w:szCs w:val="20"/>
          <w:lang w:val="en-US"/>
        </w:rPr>
        <w:t>'</w:t>
      </w:r>
      <w:r w:rsidRPr="00AD0DA3">
        <w:rPr>
          <w:rFonts w:ascii="Consolas" w:hAnsi="Consolas" w:cs="Consolas"/>
          <w:color w:val="000000"/>
          <w:sz w:val="20"/>
          <w:szCs w:val="20"/>
          <w:lang w:val="en-US"/>
        </w:rPr>
        <w:t>;</w:t>
      </w:r>
    </w:p>
    <w:p w14:paraId="12DA0E76" w14:textId="77777777" w:rsidR="00AD0DA3" w:rsidRPr="00AD0DA3" w:rsidRDefault="00AD0DA3" w:rsidP="00AD0D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 w:rsidRPr="00AD0DA3">
        <w:rPr>
          <w:rFonts w:ascii="Consolas" w:hAnsi="Consolas" w:cs="Consolas"/>
          <w:color w:val="000000"/>
          <w:sz w:val="20"/>
          <w:szCs w:val="20"/>
          <w:lang w:val="en-US"/>
        </w:rPr>
        <w:t>bsdsstr</w:t>
      </w:r>
      <w:proofErr w:type="spellEnd"/>
      <w:r w:rsidRPr="00AD0DA3">
        <w:rPr>
          <w:rFonts w:ascii="Consolas" w:hAnsi="Consolas" w:cs="Consolas"/>
          <w:color w:val="000000"/>
          <w:sz w:val="20"/>
          <w:szCs w:val="20"/>
          <w:lang w:val="en-US"/>
        </w:rPr>
        <w:t>(2).</w:t>
      </w:r>
      <w:proofErr w:type="spellStart"/>
      <w:r w:rsidRPr="00AD0DA3">
        <w:rPr>
          <w:rFonts w:ascii="Consolas" w:hAnsi="Consolas" w:cs="Consolas"/>
          <w:color w:val="000000"/>
          <w:sz w:val="20"/>
          <w:szCs w:val="20"/>
          <w:lang w:val="en-US"/>
        </w:rPr>
        <w:t>runame</w:t>
      </w:r>
      <w:proofErr w:type="spellEnd"/>
      <w:r w:rsidRPr="00AD0DA3">
        <w:rPr>
          <w:rFonts w:ascii="Consolas" w:hAnsi="Consolas" w:cs="Consolas"/>
          <w:color w:val="000000"/>
          <w:sz w:val="20"/>
          <w:szCs w:val="20"/>
          <w:lang w:val="en-US"/>
        </w:rPr>
        <w:t>=</w:t>
      </w:r>
      <w:r w:rsidRPr="00AD0DA3">
        <w:rPr>
          <w:rFonts w:ascii="Consolas" w:hAnsi="Consolas" w:cs="Consolas"/>
          <w:color w:val="A020F0"/>
          <w:sz w:val="20"/>
          <w:szCs w:val="20"/>
          <w:lang w:val="en-US"/>
        </w:rPr>
        <w:t>'O2</w:t>
      </w:r>
      <w:proofErr w:type="gramStart"/>
      <w:r w:rsidRPr="00AD0DA3">
        <w:rPr>
          <w:rFonts w:ascii="Consolas" w:hAnsi="Consolas" w:cs="Consolas"/>
          <w:color w:val="A020F0"/>
          <w:sz w:val="20"/>
          <w:szCs w:val="20"/>
          <w:lang w:val="en-US"/>
        </w:rPr>
        <w:t>'</w:t>
      </w:r>
      <w:r w:rsidRPr="00AD0DA3">
        <w:rPr>
          <w:rFonts w:ascii="Consolas" w:hAnsi="Consolas" w:cs="Consolas"/>
          <w:color w:val="000000"/>
          <w:sz w:val="20"/>
          <w:szCs w:val="20"/>
          <w:lang w:val="en-US"/>
        </w:rPr>
        <w:t>;</w:t>
      </w:r>
      <w:proofErr w:type="gramEnd"/>
    </w:p>
    <w:p w14:paraId="52697259" w14:textId="77777777" w:rsidR="00AD0DA3" w:rsidRPr="00AD0DA3" w:rsidRDefault="00AD0DA3" w:rsidP="00AD0D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D0DA3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</w:p>
    <w:p w14:paraId="3254A3FD" w14:textId="77777777" w:rsidR="00AD0DA3" w:rsidRPr="00AD0DA3" w:rsidRDefault="00AD0DA3" w:rsidP="00AD0D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D0DA3">
        <w:rPr>
          <w:rFonts w:ascii="Consolas" w:hAnsi="Consolas" w:cs="Consolas"/>
          <w:color w:val="000000"/>
          <w:sz w:val="20"/>
          <w:szCs w:val="20"/>
          <w:lang w:val="en-US"/>
        </w:rPr>
        <w:t>[</w:t>
      </w:r>
      <w:proofErr w:type="spellStart"/>
      <w:r w:rsidRPr="00AD0DA3">
        <w:rPr>
          <w:rFonts w:ascii="Consolas" w:hAnsi="Consolas" w:cs="Consolas"/>
          <w:color w:val="000000"/>
          <w:sz w:val="20"/>
          <w:szCs w:val="20"/>
          <w:lang w:val="en-US"/>
        </w:rPr>
        <w:t>sids,bsds</w:t>
      </w:r>
      <w:proofErr w:type="spellEnd"/>
      <w:r w:rsidRPr="00AD0DA3">
        <w:rPr>
          <w:rFonts w:ascii="Consolas" w:hAnsi="Consolas" w:cs="Consolas"/>
          <w:color w:val="000000"/>
          <w:sz w:val="20"/>
          <w:szCs w:val="20"/>
          <w:lang w:val="en-US"/>
        </w:rPr>
        <w:t>]=</w:t>
      </w:r>
      <w:proofErr w:type="spellStart"/>
      <w:r w:rsidRPr="00AD0DA3">
        <w:rPr>
          <w:rFonts w:ascii="Consolas" w:hAnsi="Consolas" w:cs="Consolas"/>
          <w:color w:val="000000"/>
          <w:sz w:val="20"/>
          <w:szCs w:val="20"/>
          <w:lang w:val="en-US"/>
        </w:rPr>
        <w:t>NC_sid_sweep_multi</w:t>
      </w:r>
      <w:proofErr w:type="spellEnd"/>
      <w:r w:rsidRPr="00AD0DA3">
        <w:rPr>
          <w:rFonts w:ascii="Consolas" w:hAnsi="Consolas" w:cs="Consolas"/>
          <w:color w:val="000000"/>
          <w:sz w:val="20"/>
          <w:szCs w:val="20"/>
          <w:lang w:val="en-US"/>
        </w:rPr>
        <w:t>(bsdsstr,p3.f0,p3,[20 5 1])</w:t>
      </w:r>
    </w:p>
    <w:p w14:paraId="7423EAB6" w14:textId="77777777" w:rsidR="00AD0DA3" w:rsidRPr="00AD0DA3" w:rsidRDefault="00AD0DA3" w:rsidP="00AD0D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% [</w:t>
      </w:r>
      <w:proofErr w:type="spellStart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sids,bsds</w:t>
      </w:r>
      <w:proofErr w:type="spellEnd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]=</w:t>
      </w:r>
      <w:proofErr w:type="spellStart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NC_sid_sweep_multi</w:t>
      </w:r>
      <w:proofErr w:type="spellEnd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(</w:t>
      </w:r>
      <w:proofErr w:type="spellStart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bsdsstr</w:t>
      </w:r>
      <w:proofErr w:type="spellEnd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,[108.5,0,0.5],p3,[20 5 1])</w:t>
      </w:r>
    </w:p>
    <w:p w14:paraId="46ECAF5B" w14:textId="77777777" w:rsidR="00AD0DA3" w:rsidRDefault="00AD0DA3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3C763D"/>
          <w:sz w:val="20"/>
          <w:szCs w:val="20"/>
          <w:lang w:val="en-US"/>
        </w:rPr>
      </w:pPr>
    </w:p>
    <w:p w14:paraId="22EF3044" w14:textId="4D1B6F4D" w:rsid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3C763D"/>
          <w:sz w:val="20"/>
          <w:szCs w:val="20"/>
          <w:lang w:val="en-US"/>
        </w:rPr>
      </w:pPr>
    </w:p>
    <w:p w14:paraId="3089CB91" w14:textId="527A3A87" w:rsid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3C763D"/>
          <w:sz w:val="20"/>
          <w:szCs w:val="20"/>
          <w:lang w:val="en-US"/>
        </w:rPr>
      </w:pPr>
    </w:p>
    <w:p w14:paraId="3624289B" w14:textId="77777777" w:rsid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3C763D"/>
          <w:sz w:val="20"/>
          <w:szCs w:val="20"/>
          <w:lang w:val="en-US"/>
        </w:rPr>
      </w:pPr>
    </w:p>
    <w:p w14:paraId="3CF9A2A6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0000FF"/>
          <w:sz w:val="20"/>
          <w:szCs w:val="20"/>
          <w:lang w:val="en-US"/>
        </w:rPr>
        <w:t>function</w:t>
      </w:r>
      <w:r w:rsidRPr="00643BC2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  <w:proofErr w:type="spellStart"/>
      <w:r w:rsidRPr="00643BC2">
        <w:rPr>
          <w:rFonts w:ascii="Consolas" w:hAnsi="Consolas" w:cs="Consolas"/>
          <w:color w:val="000000"/>
          <w:sz w:val="20"/>
          <w:szCs w:val="20"/>
          <w:lang w:val="en-US"/>
        </w:rPr>
        <w:t>sidsw</w:t>
      </w:r>
      <w:proofErr w:type="spellEnd"/>
      <w:r w:rsidRPr="00643BC2">
        <w:rPr>
          <w:rFonts w:ascii="Consolas" w:hAnsi="Consolas" w:cs="Consolas"/>
          <w:color w:val="000000"/>
          <w:sz w:val="20"/>
          <w:szCs w:val="20"/>
          <w:lang w:val="en-US"/>
        </w:rPr>
        <w:t>=</w:t>
      </w:r>
      <w:proofErr w:type="spellStart"/>
      <w:r w:rsidRPr="00643BC2">
        <w:rPr>
          <w:rFonts w:ascii="Consolas" w:hAnsi="Consolas" w:cs="Consolas"/>
          <w:color w:val="000000"/>
          <w:sz w:val="20"/>
          <w:szCs w:val="20"/>
          <w:lang w:val="en-US"/>
        </w:rPr>
        <w:t>NC_sid_sweep</w:t>
      </w:r>
      <w:proofErr w:type="spellEnd"/>
      <w:r w:rsidRPr="00643BC2">
        <w:rPr>
          <w:rFonts w:ascii="Consolas" w:hAnsi="Consolas" w:cs="Consolas"/>
          <w:color w:val="000000"/>
          <w:sz w:val="20"/>
          <w:szCs w:val="20"/>
          <w:lang w:val="en-US"/>
        </w:rPr>
        <w:t>(</w:t>
      </w:r>
      <w:proofErr w:type="spellStart"/>
      <w:r w:rsidRPr="00643BC2">
        <w:rPr>
          <w:rFonts w:ascii="Consolas" w:hAnsi="Consolas" w:cs="Consolas"/>
          <w:color w:val="000000"/>
          <w:sz w:val="20"/>
          <w:szCs w:val="20"/>
          <w:lang w:val="en-US"/>
        </w:rPr>
        <w:t>addr,ant,runame,direc,freq,NCcom</w:t>
      </w:r>
      <w:proofErr w:type="spellEnd"/>
      <w:r w:rsidRPr="00643BC2">
        <w:rPr>
          <w:rFonts w:ascii="Consolas" w:hAnsi="Consolas" w:cs="Consolas"/>
          <w:color w:val="000000"/>
          <w:sz w:val="20"/>
          <w:szCs w:val="20"/>
          <w:lang w:val="en-US"/>
        </w:rPr>
        <w:t>)</w:t>
      </w:r>
    </w:p>
    <w:p w14:paraId="4FE18801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sid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sweep on a band </w:t>
      </w:r>
    </w:p>
    <w:p w14:paraId="1A2B7611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%</w:t>
      </w:r>
    </w:p>
    <w:p w14:paraId="105D2CA4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sidsw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=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NC_sid_sweep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(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addr,ant,runame,direc,freq,NCcom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)</w:t>
      </w:r>
    </w:p>
    <w:p w14:paraId="61864779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%</w:t>
      </w:r>
    </w:p>
    <w:p w14:paraId="7770DA20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addr,ant,runame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 as for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bsd_lego</w:t>
      </w:r>
      <w:proofErr w:type="spellEnd"/>
    </w:p>
    <w:p w14:paraId="3F6CF06A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direc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  direction structure ('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nodirec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' direction absent)</w:t>
      </w:r>
    </w:p>
    <w:p w14:paraId="514FF6D6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freq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   a frequency inside the bsd base band (10 Hz)</w:t>
      </w:r>
    </w:p>
    <w:p w14:paraId="03BD51E7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%</w:t>
      </w:r>
    </w:p>
    <w:p w14:paraId="10FBBC73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NCcom</w:t>
      </w:r>
      <w:proofErr w:type="spellEnd"/>
    </w:p>
    <w:p w14:paraId="24793DBA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frbase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 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bsd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frequency base (def 10)</w:t>
      </w:r>
    </w:p>
    <w:p w14:paraId="5A41DA04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wband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   sub-band division (0.5,1,2,5,10 Hz; default 1 Hz)</w:t>
      </w:r>
    </w:p>
    <w:p w14:paraId="2B55B64D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sband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   search band (in units of 1/SD; default 20)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sband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=0 -&gt; 20</w:t>
      </w:r>
    </w:p>
    <w:p w14:paraId="123F8290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lastRenderedPageBreak/>
        <w:t xml:space="preserve">%     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interl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  interlacing delay (in 1/SD); default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sband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/2, if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sband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= 20,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interl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= 5</w:t>
      </w:r>
    </w:p>
    <w:p w14:paraId="298098F1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enl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     enlargement factor (def 1)</w:t>
      </w:r>
    </w:p>
    <w:p w14:paraId="45782C18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nsid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    number of sidereal bins (def or 0 = round(SD/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outsid.DT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))</w:t>
      </w:r>
    </w:p>
    <w:p w14:paraId="2E4066B1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%</w:t>
      </w:r>
    </w:p>
    <w:p w14:paraId="77B06332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%      sol      if exists and &gt;0 -&gt; also solar (NYI)</w:t>
      </w:r>
    </w:p>
    <w:p w14:paraId="44DA7FA2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checksolar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 if exist and = 1, substitutes SD with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SolD</w:t>
      </w:r>
      <w:proofErr w:type="spellEnd"/>
    </w:p>
    <w:p w14:paraId="0D5F371B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            if &gt; 1, substitutes SD with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checksolar</w:t>
      </w:r>
      <w:proofErr w:type="spellEnd"/>
    </w:p>
    <w:p w14:paraId="18D1C4B4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%</w:t>
      </w:r>
    </w:p>
    <w:p w14:paraId="4273E237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nweek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   if present and &gt;0, t-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fr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mode, n week for pieces (typically 1)</w:t>
      </w:r>
    </w:p>
    <w:p w14:paraId="72BA33FD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dweek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   week interlacing delay (&lt;=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nweek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, def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nweek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/2, =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nweek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or 0 no interlacing)</w:t>
      </w:r>
    </w:p>
    <w:p w14:paraId="654D39E6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</w:p>
    <w:p w14:paraId="769C1D05" w14:textId="77777777" w:rsidR="00C06E11" w:rsidRDefault="00C06E11" w:rsidP="008A432A">
      <w:pPr>
        <w:rPr>
          <w:rFonts w:ascii="Calibri" w:hAnsi="Calibri" w:cs="Calibri"/>
          <w:color w:val="000000" w:themeColor="text1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619DF78D" w14:textId="77777777" w:rsidR="00731487" w:rsidRDefault="00731487" w:rsidP="00731487">
      <w:pPr>
        <w:rPr>
          <w:rFonts w:ascii="Calibri" w:hAnsi="Calibri" w:cs="Calibri"/>
          <w:color w:val="000000" w:themeColor="text1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042ECCD8" w14:textId="77777777" w:rsidR="00731487" w:rsidRDefault="00731487" w:rsidP="00731487">
      <w:pPr>
        <w:rPr>
          <w:rFonts w:ascii="Calibri" w:hAnsi="Calibri" w:cs="Calibri"/>
          <w:color w:val="000000" w:themeColor="text1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="Calibri" w:hAnsi="Calibri" w:cs="Calibri"/>
          <w:color w:val="000000" w:themeColor="text1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br w:type="page"/>
      </w:r>
    </w:p>
    <w:p w14:paraId="12752E2C" w14:textId="5FAB1477" w:rsidR="00731487" w:rsidRDefault="00731487" w:rsidP="00731487">
      <w:pPr>
        <w:pStyle w:val="Titolo2"/>
        <w:jc w:val="center"/>
        <w:rPr>
          <w:rFonts w:ascii="Calibri" w:hAnsi="Calibri" w:cs="Calibri"/>
          <w:color w:val="000000" w:themeColor="text1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bookmarkStart w:id="39" w:name="_Toc118981015"/>
      <w:r>
        <w:rPr>
          <w:rFonts w:ascii="Calibri" w:hAnsi="Calibri" w:cs="Calibri"/>
          <w:color w:val="000000" w:themeColor="text1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Batch functions</w:t>
      </w:r>
      <w:bookmarkEnd w:id="39"/>
    </w:p>
    <w:p w14:paraId="7EB6E14B" w14:textId="77777777" w:rsid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FF"/>
          <w:sz w:val="20"/>
          <w:szCs w:val="20"/>
          <w:lang w:val="en-US"/>
        </w:rPr>
      </w:pPr>
    </w:p>
    <w:p w14:paraId="18D24ECA" w14:textId="2C4F9DE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0000FF"/>
          <w:sz w:val="20"/>
          <w:szCs w:val="20"/>
          <w:lang w:val="en-US"/>
        </w:rPr>
        <w:t>function</w:t>
      </w:r>
      <w:r w:rsidRPr="00643BC2">
        <w:rPr>
          <w:rFonts w:ascii="Consolas" w:hAnsi="Consolas" w:cs="Consolas"/>
          <w:color w:val="000000"/>
          <w:sz w:val="20"/>
          <w:szCs w:val="20"/>
          <w:lang w:val="en-US"/>
        </w:rPr>
        <w:t xml:space="preserve"> out=NC_crea_D</w:t>
      </w:r>
      <w:r w:rsidR="00447DB8">
        <w:rPr>
          <w:rFonts w:ascii="Consolas" w:hAnsi="Consolas" w:cs="Consolas"/>
          <w:color w:val="000000"/>
          <w:sz w:val="20"/>
          <w:szCs w:val="20"/>
          <w:lang w:val="en-US"/>
        </w:rPr>
        <w:t>C</w:t>
      </w:r>
      <w:r w:rsidRPr="00643BC2">
        <w:rPr>
          <w:rFonts w:ascii="Consolas" w:hAnsi="Consolas" w:cs="Consolas"/>
          <w:color w:val="000000"/>
          <w:sz w:val="20"/>
          <w:szCs w:val="20"/>
          <w:lang w:val="en-US"/>
        </w:rPr>
        <w:t>1(</w:t>
      </w:r>
      <w:proofErr w:type="spellStart"/>
      <w:r w:rsidRPr="00643BC2">
        <w:rPr>
          <w:rFonts w:ascii="Consolas" w:hAnsi="Consolas" w:cs="Consolas"/>
          <w:color w:val="000000"/>
          <w:sz w:val="20"/>
          <w:szCs w:val="20"/>
          <w:lang w:val="en-US"/>
        </w:rPr>
        <w:t>addr,ant,runame,direc,band,header,NCcom</w:t>
      </w:r>
      <w:proofErr w:type="spellEnd"/>
      <w:r w:rsidRPr="00643BC2">
        <w:rPr>
          <w:rFonts w:ascii="Consolas" w:hAnsi="Consolas" w:cs="Consolas"/>
          <w:color w:val="000000"/>
          <w:sz w:val="20"/>
          <w:szCs w:val="20"/>
          <w:lang w:val="en-US"/>
        </w:rPr>
        <w:t>)</w:t>
      </w:r>
    </w:p>
    <w:p w14:paraId="57255A06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% creates a type 1 non-coherent DB</w:t>
      </w:r>
    </w:p>
    <w:p w14:paraId="4EFB8354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%</w:t>
      </w:r>
    </w:p>
    <w:p w14:paraId="21E9FD9E" w14:textId="3B8BC381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%     out=NC_crea_D</w:t>
      </w:r>
      <w:r w:rsidR="00447DB8">
        <w:rPr>
          <w:rFonts w:ascii="Consolas" w:hAnsi="Consolas" w:cs="Consolas"/>
          <w:color w:val="3C763D"/>
          <w:sz w:val="20"/>
          <w:szCs w:val="20"/>
          <w:lang w:val="en-US"/>
        </w:rPr>
        <w:t>C</w:t>
      </w: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1(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addr,ant,runame,direc,band,header,NCcom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)</w:t>
      </w:r>
    </w:p>
    <w:p w14:paraId="28B3508B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%</w:t>
      </w:r>
    </w:p>
    <w:p w14:paraId="0225BC8A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addr,ant,runame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 as for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bsd_lego</w:t>
      </w:r>
      <w:proofErr w:type="spellEnd"/>
    </w:p>
    <w:p w14:paraId="7CBEBE04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direc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  direction structure</w:t>
      </w:r>
    </w:p>
    <w:p w14:paraId="3C8C8F06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band   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min,max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frequency bands (any value inside the first and the second</w:t>
      </w:r>
    </w:p>
    <w:p w14:paraId="7757B56A" w14:textId="12ABB54B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%   header  of the files (ex: 'GC')</w:t>
      </w:r>
    </w:p>
    <w:p w14:paraId="7AD79459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%</w:t>
      </w:r>
    </w:p>
    <w:p w14:paraId="3B630974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NCcom</w:t>
      </w:r>
      <w:proofErr w:type="spellEnd"/>
    </w:p>
    <w:p w14:paraId="616E6900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frbase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 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bsd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frequency base (def 10)</w:t>
      </w:r>
    </w:p>
    <w:p w14:paraId="63BF183D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wband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   sub-band division (0.5,1,2,5,10 Hz; default 1 Hz)</w:t>
      </w:r>
    </w:p>
    <w:p w14:paraId="3511C3F0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sband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   search band (in units of 1/SD; default 20)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sband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=0 -&gt; 20</w:t>
      </w:r>
    </w:p>
    <w:p w14:paraId="0596979F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interl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  interlacing delay (in 1/SD); default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sband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/2, if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sband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= 20,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interl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= 5</w:t>
      </w:r>
    </w:p>
    <w:p w14:paraId="7D436289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enl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     enlargement factor (def 1)</w:t>
      </w:r>
    </w:p>
    <w:p w14:paraId="1D280F51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nsid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    number of sidereal bins (def or 0 = round(SD/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outsid.DT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))</w:t>
      </w:r>
    </w:p>
    <w:p w14:paraId="24E05F7C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%</w:t>
      </w:r>
    </w:p>
    <w:p w14:paraId="4EBBCF58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%      sol      if exists and &gt;0 -&gt; also solar (NYI)</w:t>
      </w:r>
    </w:p>
    <w:p w14:paraId="160E3EC2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checksolar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 if exist and = 1, substitutes SD with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SolD</w:t>
      </w:r>
      <w:proofErr w:type="spellEnd"/>
    </w:p>
    <w:p w14:paraId="3B8A5F82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            if &gt; 1, substitutes SD with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checksolar</w:t>
      </w:r>
      <w:proofErr w:type="spellEnd"/>
    </w:p>
    <w:p w14:paraId="467EDF8F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%</w:t>
      </w:r>
    </w:p>
    <w:p w14:paraId="0C5348EB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nweek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   if present and &gt;0, t-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fr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mode, n week for pieces (typically 1)</w:t>
      </w:r>
    </w:p>
    <w:p w14:paraId="72211C49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dweek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   week interlacing delay (&lt;=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nweek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, def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nweek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/2, =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nweek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or 0 no interlacing)</w:t>
      </w:r>
    </w:p>
    <w:p w14:paraId="34790E33" w14:textId="48EDFBDF" w:rsidR="00731487" w:rsidRDefault="00731487" w:rsidP="00731487">
      <w:pPr>
        <w:rPr>
          <w:rFonts w:ascii="Calibri" w:hAnsi="Calibri" w:cs="Calibri"/>
          <w:color w:val="000000" w:themeColor="text1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6CE47D24" w14:textId="14A1B3D5" w:rsidR="00643BC2" w:rsidRDefault="00643BC2" w:rsidP="00731487">
      <w:pPr>
        <w:rPr>
          <w:rFonts w:ascii="Calibri" w:hAnsi="Calibri" w:cs="Calibri"/>
          <w:color w:val="000000" w:themeColor="text1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0ACA9F23" w14:textId="45589B80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0000FF"/>
          <w:sz w:val="20"/>
          <w:szCs w:val="20"/>
          <w:lang w:val="en-US"/>
        </w:rPr>
        <w:t>function</w:t>
      </w:r>
      <w:r w:rsidRPr="00643BC2">
        <w:rPr>
          <w:rFonts w:ascii="Consolas" w:hAnsi="Consolas" w:cs="Consolas"/>
          <w:color w:val="000000"/>
          <w:sz w:val="20"/>
          <w:szCs w:val="20"/>
          <w:lang w:val="en-US"/>
        </w:rPr>
        <w:t xml:space="preserve"> out=NC_crea_D</w:t>
      </w:r>
      <w:r w:rsidR="00447DB8">
        <w:rPr>
          <w:rFonts w:ascii="Consolas" w:hAnsi="Consolas" w:cs="Consolas"/>
          <w:color w:val="000000"/>
          <w:sz w:val="20"/>
          <w:szCs w:val="20"/>
          <w:lang w:val="en-US"/>
        </w:rPr>
        <w:t>C</w:t>
      </w:r>
      <w:r w:rsidRPr="00643BC2">
        <w:rPr>
          <w:rFonts w:ascii="Consolas" w:hAnsi="Consolas" w:cs="Consolas"/>
          <w:color w:val="000000"/>
          <w:sz w:val="20"/>
          <w:szCs w:val="20"/>
          <w:lang w:val="en-US"/>
        </w:rPr>
        <w:t>2(</w:t>
      </w:r>
      <w:proofErr w:type="spellStart"/>
      <w:r w:rsidRPr="00643BC2">
        <w:rPr>
          <w:rFonts w:ascii="Consolas" w:hAnsi="Consolas" w:cs="Consolas"/>
          <w:color w:val="000000"/>
          <w:sz w:val="20"/>
          <w:szCs w:val="20"/>
          <w:lang w:val="en-US"/>
        </w:rPr>
        <w:t>addr,ant,runame,direc,band,header,NCcom</w:t>
      </w:r>
      <w:proofErr w:type="spellEnd"/>
      <w:r w:rsidRPr="00643BC2">
        <w:rPr>
          <w:rFonts w:ascii="Consolas" w:hAnsi="Consolas" w:cs="Consolas"/>
          <w:color w:val="000000"/>
          <w:sz w:val="20"/>
          <w:szCs w:val="20"/>
          <w:lang w:val="en-US"/>
        </w:rPr>
        <w:t>)</w:t>
      </w:r>
    </w:p>
    <w:p w14:paraId="1A47C7C7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% creates a type 1 non-coherent DB</w:t>
      </w:r>
    </w:p>
    <w:p w14:paraId="4EC7CA66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%</w:t>
      </w:r>
    </w:p>
    <w:p w14:paraId="61AC923B" w14:textId="36708D55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%     out=NC_crea_D</w:t>
      </w:r>
      <w:r w:rsidR="00447DB8">
        <w:rPr>
          <w:rFonts w:ascii="Consolas" w:hAnsi="Consolas" w:cs="Consolas"/>
          <w:color w:val="3C763D"/>
          <w:sz w:val="20"/>
          <w:szCs w:val="20"/>
          <w:lang w:val="en-US"/>
        </w:rPr>
        <w:t>C2</w:t>
      </w: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(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addr,ant,runame,direc,band,header,NCcom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)</w:t>
      </w:r>
    </w:p>
    <w:p w14:paraId="3472BFD8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%</w:t>
      </w:r>
    </w:p>
    <w:p w14:paraId="31369637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addr,ant,runame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 as for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bsd_lego</w:t>
      </w:r>
      <w:proofErr w:type="spellEnd"/>
    </w:p>
    <w:p w14:paraId="162D802B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direc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  direction structure</w:t>
      </w:r>
    </w:p>
    <w:p w14:paraId="6A9AB055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band   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min,max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frequency bands (any value inside the first and the second</w:t>
      </w:r>
    </w:p>
    <w:p w14:paraId="4B6BAE5B" w14:textId="6056B93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%   header  of the files (ex: 'GC')</w:t>
      </w:r>
    </w:p>
    <w:p w14:paraId="7D0CAE19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%</w:t>
      </w:r>
    </w:p>
    <w:p w14:paraId="6A7FFB80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NCcom</w:t>
      </w:r>
      <w:proofErr w:type="spellEnd"/>
    </w:p>
    <w:p w14:paraId="4AE0589B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frbase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 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bsd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frequency base (def 10)</w:t>
      </w:r>
    </w:p>
    <w:p w14:paraId="1BB41CDC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wband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   sub-band division (0.5,1,2,5,10 Hz; default 1 Hz)</w:t>
      </w:r>
    </w:p>
    <w:p w14:paraId="67C3E2A2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sband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   search band (in units of 1/SD; default 20)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sband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=0 -&gt; 20</w:t>
      </w:r>
    </w:p>
    <w:p w14:paraId="60DA6253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interl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  interlacing delay (in 1/SD); default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sband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/2, if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sband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= 20,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interl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= 5</w:t>
      </w:r>
    </w:p>
    <w:p w14:paraId="34FB058F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enl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     enlargement factor (def 1)</w:t>
      </w:r>
    </w:p>
    <w:p w14:paraId="1D111F02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nsid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    number of sidereal bins (def or 0 = round(SD/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outsid.DT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))</w:t>
      </w:r>
    </w:p>
    <w:p w14:paraId="34DF6452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%</w:t>
      </w:r>
    </w:p>
    <w:p w14:paraId="79187A66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%      sol      if exists and &gt;0 -&gt; also solar (NYI)</w:t>
      </w:r>
    </w:p>
    <w:p w14:paraId="3B1C8860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checksolar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 if exist and = 1, substitutes SD with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SolD</w:t>
      </w:r>
      <w:proofErr w:type="spellEnd"/>
    </w:p>
    <w:p w14:paraId="50A8A550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            if &gt; 1, substitutes SD with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checksolar</w:t>
      </w:r>
      <w:proofErr w:type="spellEnd"/>
    </w:p>
    <w:p w14:paraId="70DAD11D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%</w:t>
      </w:r>
    </w:p>
    <w:p w14:paraId="15954AB0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nweek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   if present and &gt;0, t-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fr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mode, n week for pieces (typically 1)</w:t>
      </w:r>
    </w:p>
    <w:p w14:paraId="1B5EECE0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dweek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   week interlacing delay (&lt;=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nweek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, def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nweek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/2, =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nweek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or 0 no interlacing)</w:t>
      </w:r>
    </w:p>
    <w:p w14:paraId="7EB721EE" w14:textId="7A0C4AF1" w:rsidR="00731487" w:rsidRDefault="00731487" w:rsidP="00731487">
      <w:pPr>
        <w:rPr>
          <w:rFonts w:ascii="Calibri" w:hAnsi="Calibri" w:cs="Calibri"/>
          <w:color w:val="000000" w:themeColor="text1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44A40932" w14:textId="64019090" w:rsidR="00AD0DA3" w:rsidRDefault="00AD0DA3" w:rsidP="00731487">
      <w:pPr>
        <w:rPr>
          <w:rFonts w:ascii="Calibri" w:hAnsi="Calibri" w:cs="Calibri"/>
          <w:color w:val="000000" w:themeColor="text1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625E6418" w14:textId="45FC5C60" w:rsidR="00AD0DA3" w:rsidRPr="00AD0DA3" w:rsidRDefault="00AD0DA3" w:rsidP="00AD0D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D0DA3">
        <w:rPr>
          <w:rFonts w:ascii="Consolas" w:hAnsi="Consolas" w:cs="Consolas"/>
          <w:color w:val="0000FF"/>
          <w:sz w:val="20"/>
          <w:szCs w:val="20"/>
          <w:lang w:val="en-US"/>
        </w:rPr>
        <w:lastRenderedPageBreak/>
        <w:t>function</w:t>
      </w:r>
      <w:r w:rsidRPr="00AD0DA3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  <w:proofErr w:type="spellStart"/>
      <w:r w:rsidRPr="00AD0DA3">
        <w:rPr>
          <w:rFonts w:ascii="Consolas" w:hAnsi="Consolas" w:cs="Consolas"/>
          <w:color w:val="000000"/>
          <w:sz w:val="20"/>
          <w:szCs w:val="20"/>
          <w:lang w:val="en-US"/>
        </w:rPr>
        <w:t>outmul</w:t>
      </w:r>
      <w:proofErr w:type="spellEnd"/>
      <w:r w:rsidRPr="00AD0DA3">
        <w:rPr>
          <w:rFonts w:ascii="Consolas" w:hAnsi="Consolas" w:cs="Consolas"/>
          <w:color w:val="000000"/>
          <w:sz w:val="20"/>
          <w:szCs w:val="20"/>
          <w:lang w:val="en-US"/>
        </w:rPr>
        <w:t>=NC_crea_D</w:t>
      </w:r>
      <w:r w:rsidR="00447DB8">
        <w:rPr>
          <w:rFonts w:ascii="Consolas" w:hAnsi="Consolas" w:cs="Consolas"/>
          <w:color w:val="000000"/>
          <w:sz w:val="20"/>
          <w:szCs w:val="20"/>
          <w:lang w:val="en-US"/>
        </w:rPr>
        <w:t>C</w:t>
      </w:r>
      <w:r w:rsidRPr="00AD0DA3">
        <w:rPr>
          <w:rFonts w:ascii="Consolas" w:hAnsi="Consolas" w:cs="Consolas"/>
          <w:color w:val="000000"/>
          <w:sz w:val="20"/>
          <w:szCs w:val="20"/>
          <w:lang w:val="en-US"/>
        </w:rPr>
        <w:t>3(</w:t>
      </w:r>
      <w:proofErr w:type="spellStart"/>
      <w:r w:rsidRPr="00AD0DA3">
        <w:rPr>
          <w:rFonts w:ascii="Consolas" w:hAnsi="Consolas" w:cs="Consolas"/>
          <w:color w:val="000000"/>
          <w:sz w:val="20"/>
          <w:szCs w:val="20"/>
          <w:lang w:val="en-US"/>
        </w:rPr>
        <w:t>bsdsstr,cands,header,tail,NCcom</w:t>
      </w:r>
      <w:proofErr w:type="spellEnd"/>
      <w:r w:rsidRPr="00AD0DA3">
        <w:rPr>
          <w:rFonts w:ascii="Consolas" w:hAnsi="Consolas" w:cs="Consolas"/>
          <w:color w:val="000000"/>
          <w:sz w:val="20"/>
          <w:szCs w:val="20"/>
          <w:lang w:val="en-US"/>
        </w:rPr>
        <w:t>)</w:t>
      </w:r>
    </w:p>
    <w:p w14:paraId="5A32CCED" w14:textId="77777777" w:rsidR="00AD0DA3" w:rsidRPr="00AD0DA3" w:rsidRDefault="00AD0DA3" w:rsidP="00AD0D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% creates a type 3 non-coherent DB</w:t>
      </w:r>
    </w:p>
    <w:p w14:paraId="69EC82A0" w14:textId="77777777" w:rsidR="00AD0DA3" w:rsidRPr="00AD0DA3" w:rsidRDefault="00AD0DA3" w:rsidP="00AD0D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% </w:t>
      </w:r>
    </w:p>
    <w:p w14:paraId="315C2EDC" w14:textId="63BDC067" w:rsidR="00AD0DA3" w:rsidRPr="00AD0DA3" w:rsidRDefault="00AD0DA3" w:rsidP="00AD0D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</w:t>
      </w:r>
      <w:proofErr w:type="spellStart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outmul</w:t>
      </w:r>
      <w:proofErr w:type="spellEnd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=NC_crea_D</w:t>
      </w:r>
      <w:r w:rsidR="00447DB8">
        <w:rPr>
          <w:rFonts w:ascii="Consolas" w:hAnsi="Consolas" w:cs="Consolas"/>
          <w:color w:val="3C763D"/>
          <w:sz w:val="20"/>
          <w:szCs w:val="20"/>
          <w:lang w:val="en-US"/>
        </w:rPr>
        <w:t>C</w:t>
      </w:r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3(</w:t>
      </w:r>
      <w:proofErr w:type="spellStart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bsdsstr,cands,header,tail,NCcom</w:t>
      </w:r>
      <w:proofErr w:type="spellEnd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)</w:t>
      </w:r>
    </w:p>
    <w:p w14:paraId="387E75A1" w14:textId="77777777" w:rsidR="00AD0DA3" w:rsidRPr="00AD0DA3" w:rsidRDefault="00AD0DA3" w:rsidP="00AD0D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%</w:t>
      </w:r>
    </w:p>
    <w:p w14:paraId="667374CE" w14:textId="77777777" w:rsidR="00AD0DA3" w:rsidRPr="00AD0DA3" w:rsidRDefault="00AD0DA3" w:rsidP="00AD0D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</w:t>
      </w:r>
      <w:proofErr w:type="spellStart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bsdsstr</w:t>
      </w:r>
      <w:proofErr w:type="spellEnd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  </w:t>
      </w:r>
      <w:proofErr w:type="spellStart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bsd</w:t>
      </w:r>
      <w:proofErr w:type="spellEnd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 search structure array (with </w:t>
      </w:r>
      <w:proofErr w:type="spellStart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addr,ant,runame</w:t>
      </w:r>
      <w:proofErr w:type="spellEnd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  as for </w:t>
      </w:r>
      <w:proofErr w:type="spellStart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bsd_lego</w:t>
      </w:r>
      <w:proofErr w:type="spellEnd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)</w:t>
      </w:r>
    </w:p>
    <w:p w14:paraId="76550270" w14:textId="77777777" w:rsidR="00AD0DA3" w:rsidRPr="00AD0DA3" w:rsidRDefault="00AD0DA3" w:rsidP="00AD0D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        if it is a cell array containing </w:t>
      </w:r>
      <w:proofErr w:type="spellStart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bsds</w:t>
      </w:r>
      <w:proofErr w:type="spellEnd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, use them</w:t>
      </w:r>
    </w:p>
    <w:p w14:paraId="364B6957" w14:textId="77777777" w:rsidR="00AD0DA3" w:rsidRPr="00AD0DA3" w:rsidRDefault="00AD0DA3" w:rsidP="00AD0D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%   cands    list of sources (cell array)</w:t>
      </w:r>
    </w:p>
    <w:p w14:paraId="061502C1" w14:textId="77777777" w:rsidR="00AD0DA3" w:rsidRPr="00AD0DA3" w:rsidRDefault="00AD0DA3" w:rsidP="00AD0D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%   header   of the files (ex: 'GC')</w:t>
      </w:r>
    </w:p>
    <w:p w14:paraId="6F1758EA" w14:textId="77777777" w:rsidR="00AD0DA3" w:rsidRPr="00AD0DA3" w:rsidRDefault="00AD0DA3" w:rsidP="00AD0D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tail     </w:t>
      </w:r>
      <w:proofErr w:type="spellStart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filnam</w:t>
      </w:r>
      <w:proofErr w:type="spellEnd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 tail</w:t>
      </w:r>
    </w:p>
    <w:p w14:paraId="6DBAE8B0" w14:textId="77777777" w:rsidR="00AD0DA3" w:rsidRPr="00AD0DA3" w:rsidRDefault="00AD0DA3" w:rsidP="00AD0D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%</w:t>
      </w:r>
    </w:p>
    <w:p w14:paraId="367DA67E" w14:textId="77777777" w:rsidR="00AD0DA3" w:rsidRPr="00AD0DA3" w:rsidRDefault="00AD0DA3" w:rsidP="00AD0D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</w:t>
      </w:r>
      <w:proofErr w:type="spellStart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NCcom</w:t>
      </w:r>
      <w:proofErr w:type="spellEnd"/>
    </w:p>
    <w:p w14:paraId="0D6901AC" w14:textId="77777777" w:rsidR="00AD0DA3" w:rsidRPr="00AD0DA3" w:rsidRDefault="00AD0DA3" w:rsidP="00AD0D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</w:t>
      </w:r>
      <w:proofErr w:type="spellStart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frbase</w:t>
      </w:r>
      <w:proofErr w:type="spellEnd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   </w:t>
      </w:r>
      <w:proofErr w:type="spellStart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bsd</w:t>
      </w:r>
      <w:proofErr w:type="spellEnd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 frequency base (def 10)</w:t>
      </w:r>
    </w:p>
    <w:p w14:paraId="1071EB6B" w14:textId="77777777" w:rsidR="00AD0DA3" w:rsidRPr="00AD0DA3" w:rsidRDefault="00AD0DA3" w:rsidP="00AD0D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</w:t>
      </w:r>
      <w:proofErr w:type="spellStart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wband</w:t>
      </w:r>
      <w:proofErr w:type="spellEnd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    sub-band division (0.5,1,2,5,10 Hz; default 1 Hz)</w:t>
      </w:r>
    </w:p>
    <w:p w14:paraId="7D6129BB" w14:textId="77777777" w:rsidR="00AD0DA3" w:rsidRPr="00AD0DA3" w:rsidRDefault="00AD0DA3" w:rsidP="00AD0D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</w:t>
      </w:r>
      <w:proofErr w:type="spellStart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sband</w:t>
      </w:r>
      <w:proofErr w:type="spellEnd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    search band (in units of 1/SD; default 20) </w:t>
      </w:r>
      <w:proofErr w:type="spellStart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sband</w:t>
      </w:r>
      <w:proofErr w:type="spellEnd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=0 -&gt; 20</w:t>
      </w:r>
    </w:p>
    <w:p w14:paraId="138ADE2D" w14:textId="77777777" w:rsidR="00AD0DA3" w:rsidRPr="00AD0DA3" w:rsidRDefault="00AD0DA3" w:rsidP="00AD0D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</w:t>
      </w:r>
      <w:proofErr w:type="spellStart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interl</w:t>
      </w:r>
      <w:proofErr w:type="spellEnd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   interlacing delay (in 1/SD); default </w:t>
      </w:r>
      <w:proofErr w:type="spellStart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sband</w:t>
      </w:r>
      <w:proofErr w:type="spellEnd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/2, if </w:t>
      </w:r>
      <w:proofErr w:type="spellStart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sband</w:t>
      </w:r>
      <w:proofErr w:type="spellEnd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 = 20, </w:t>
      </w:r>
      <w:proofErr w:type="spellStart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interl</w:t>
      </w:r>
      <w:proofErr w:type="spellEnd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 = 5</w:t>
      </w:r>
    </w:p>
    <w:p w14:paraId="517A25E9" w14:textId="77777777" w:rsidR="00AD0DA3" w:rsidRPr="00AD0DA3" w:rsidRDefault="00AD0DA3" w:rsidP="00AD0D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</w:t>
      </w:r>
      <w:proofErr w:type="spellStart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enl</w:t>
      </w:r>
      <w:proofErr w:type="spellEnd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      enlargement factor (def 1)</w:t>
      </w:r>
    </w:p>
    <w:p w14:paraId="560D3303" w14:textId="77777777" w:rsidR="00AD0DA3" w:rsidRPr="00AD0DA3" w:rsidRDefault="00AD0DA3" w:rsidP="00AD0D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</w:t>
      </w:r>
      <w:proofErr w:type="spellStart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nsid</w:t>
      </w:r>
      <w:proofErr w:type="spellEnd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     number of sidereal bins (def or 0 = round(SD/</w:t>
      </w:r>
      <w:proofErr w:type="spellStart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outsid.DT</w:t>
      </w:r>
      <w:proofErr w:type="spellEnd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))</w:t>
      </w:r>
    </w:p>
    <w:p w14:paraId="536ACBFC" w14:textId="77777777" w:rsidR="00AD0DA3" w:rsidRPr="00AD0DA3" w:rsidRDefault="00AD0DA3" w:rsidP="00AD0D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%</w:t>
      </w:r>
    </w:p>
    <w:p w14:paraId="432070D7" w14:textId="77777777" w:rsidR="00AD0DA3" w:rsidRPr="00AD0DA3" w:rsidRDefault="00AD0DA3" w:rsidP="00AD0D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%      sol      if exists and &gt;0 -&gt; also solar (NYI)</w:t>
      </w:r>
    </w:p>
    <w:p w14:paraId="4E95D055" w14:textId="77777777" w:rsidR="00AD0DA3" w:rsidRPr="00AD0DA3" w:rsidRDefault="00AD0DA3" w:rsidP="00AD0D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</w:t>
      </w:r>
      <w:proofErr w:type="spellStart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checksolar</w:t>
      </w:r>
      <w:proofErr w:type="spellEnd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  if exist and = 1, substitutes SD with </w:t>
      </w:r>
      <w:proofErr w:type="spellStart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SolD</w:t>
      </w:r>
      <w:proofErr w:type="spellEnd"/>
    </w:p>
    <w:p w14:paraId="646619C1" w14:textId="77777777" w:rsidR="00AD0DA3" w:rsidRPr="00AD0DA3" w:rsidRDefault="00AD0DA3" w:rsidP="00AD0D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            if &gt; 1, substitutes SD with </w:t>
      </w:r>
      <w:proofErr w:type="spellStart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checksolar</w:t>
      </w:r>
      <w:proofErr w:type="spellEnd"/>
    </w:p>
    <w:p w14:paraId="3BF6E8E4" w14:textId="77777777" w:rsidR="00AD0DA3" w:rsidRPr="00AD0DA3" w:rsidRDefault="00AD0DA3" w:rsidP="00AD0D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%</w:t>
      </w:r>
    </w:p>
    <w:p w14:paraId="0A513C43" w14:textId="77777777" w:rsidR="00AD0DA3" w:rsidRPr="00AD0DA3" w:rsidRDefault="00AD0DA3" w:rsidP="00AD0D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</w:t>
      </w:r>
      <w:proofErr w:type="spellStart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nweek</w:t>
      </w:r>
      <w:proofErr w:type="spellEnd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    if present and &gt;0, t-</w:t>
      </w:r>
      <w:proofErr w:type="spellStart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fr</w:t>
      </w:r>
      <w:proofErr w:type="spellEnd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 mode, n week for pieces (typically 1)</w:t>
      </w:r>
    </w:p>
    <w:p w14:paraId="69818A1D" w14:textId="77777777" w:rsidR="00AD0DA3" w:rsidRPr="00AD0DA3" w:rsidRDefault="00AD0DA3" w:rsidP="00AD0D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</w:t>
      </w:r>
      <w:proofErr w:type="spellStart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dweek</w:t>
      </w:r>
      <w:proofErr w:type="spellEnd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    week interlacing delay (&lt;= </w:t>
      </w:r>
      <w:proofErr w:type="spellStart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nweek</w:t>
      </w:r>
      <w:proofErr w:type="spellEnd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, def </w:t>
      </w:r>
      <w:proofErr w:type="spellStart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nweek</w:t>
      </w:r>
      <w:proofErr w:type="spellEnd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/2, =</w:t>
      </w:r>
      <w:proofErr w:type="spellStart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nweek</w:t>
      </w:r>
      <w:proofErr w:type="spellEnd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 or 0 no interlacing)</w:t>
      </w:r>
    </w:p>
    <w:p w14:paraId="2B13D681" w14:textId="09D4757F" w:rsidR="00AD0DA3" w:rsidRDefault="00AD0DA3" w:rsidP="00731487">
      <w:pPr>
        <w:rPr>
          <w:rFonts w:ascii="Calibri" w:hAnsi="Calibri" w:cs="Calibri"/>
          <w:color w:val="000000" w:themeColor="text1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36AC46CE" w14:textId="0A25131F" w:rsidR="00AD0DA3" w:rsidRDefault="00AD0DA3" w:rsidP="00731487">
      <w:pPr>
        <w:rPr>
          <w:rFonts w:ascii="Calibri" w:hAnsi="Calibri" w:cs="Calibri"/>
          <w:color w:val="000000" w:themeColor="text1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7BB396B8" w14:textId="5283C5E2" w:rsidR="00AD0DA3" w:rsidRPr="00AD0DA3" w:rsidRDefault="00AD0DA3" w:rsidP="00AD0D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D0DA3">
        <w:rPr>
          <w:rFonts w:ascii="Consolas" w:hAnsi="Consolas" w:cs="Consolas"/>
          <w:color w:val="0000FF"/>
          <w:sz w:val="20"/>
          <w:szCs w:val="20"/>
          <w:lang w:val="en-US"/>
        </w:rPr>
        <w:t>function</w:t>
      </w:r>
      <w:r w:rsidRPr="00AD0DA3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  <w:proofErr w:type="spellStart"/>
      <w:r w:rsidRPr="00AD0DA3">
        <w:rPr>
          <w:rFonts w:ascii="Consolas" w:hAnsi="Consolas" w:cs="Consolas"/>
          <w:color w:val="000000"/>
          <w:sz w:val="20"/>
          <w:szCs w:val="20"/>
          <w:lang w:val="en-US"/>
        </w:rPr>
        <w:t>outmul</w:t>
      </w:r>
      <w:proofErr w:type="spellEnd"/>
      <w:r w:rsidRPr="00AD0DA3">
        <w:rPr>
          <w:rFonts w:ascii="Consolas" w:hAnsi="Consolas" w:cs="Consolas"/>
          <w:color w:val="000000"/>
          <w:sz w:val="20"/>
          <w:szCs w:val="20"/>
          <w:lang w:val="en-US"/>
        </w:rPr>
        <w:t>=NC_crea_D</w:t>
      </w:r>
      <w:r w:rsidR="00447DB8">
        <w:rPr>
          <w:rFonts w:ascii="Consolas" w:hAnsi="Consolas" w:cs="Consolas"/>
          <w:color w:val="000000"/>
          <w:sz w:val="20"/>
          <w:szCs w:val="20"/>
          <w:lang w:val="en-US"/>
        </w:rPr>
        <w:t>C</w:t>
      </w:r>
      <w:r w:rsidRPr="00AD0DA3">
        <w:rPr>
          <w:rFonts w:ascii="Consolas" w:hAnsi="Consolas" w:cs="Consolas"/>
          <w:color w:val="000000"/>
          <w:sz w:val="20"/>
          <w:szCs w:val="20"/>
          <w:lang w:val="en-US"/>
        </w:rPr>
        <w:t>4(</w:t>
      </w:r>
      <w:proofErr w:type="spellStart"/>
      <w:r w:rsidRPr="00AD0DA3">
        <w:rPr>
          <w:rFonts w:ascii="Consolas" w:hAnsi="Consolas" w:cs="Consolas"/>
          <w:color w:val="000000"/>
          <w:sz w:val="20"/>
          <w:szCs w:val="20"/>
          <w:lang w:val="en-US"/>
        </w:rPr>
        <w:t>bsdsstr,cands,header,tail,NCcom</w:t>
      </w:r>
      <w:proofErr w:type="spellEnd"/>
      <w:r w:rsidRPr="00AD0DA3">
        <w:rPr>
          <w:rFonts w:ascii="Consolas" w:hAnsi="Consolas" w:cs="Consolas"/>
          <w:color w:val="000000"/>
          <w:sz w:val="20"/>
          <w:szCs w:val="20"/>
          <w:lang w:val="en-US"/>
        </w:rPr>
        <w:t>)</w:t>
      </w:r>
    </w:p>
    <w:p w14:paraId="33AA11CC" w14:textId="77777777" w:rsidR="00AD0DA3" w:rsidRPr="00AD0DA3" w:rsidRDefault="00AD0DA3" w:rsidP="00AD0D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% creates a type 4 non-coherent DB</w:t>
      </w:r>
    </w:p>
    <w:p w14:paraId="1E7989D1" w14:textId="77777777" w:rsidR="00AD0DA3" w:rsidRPr="00AD0DA3" w:rsidRDefault="00AD0DA3" w:rsidP="00AD0D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% </w:t>
      </w:r>
    </w:p>
    <w:p w14:paraId="37A8CE13" w14:textId="7825D814" w:rsidR="00AD0DA3" w:rsidRPr="00AD0DA3" w:rsidRDefault="00AD0DA3" w:rsidP="00AD0D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</w:t>
      </w:r>
      <w:proofErr w:type="spellStart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outmul</w:t>
      </w:r>
      <w:proofErr w:type="spellEnd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=NC_crea_D</w:t>
      </w:r>
      <w:r w:rsidR="00447DB8">
        <w:rPr>
          <w:rFonts w:ascii="Consolas" w:hAnsi="Consolas" w:cs="Consolas"/>
          <w:color w:val="3C763D"/>
          <w:sz w:val="20"/>
          <w:szCs w:val="20"/>
          <w:lang w:val="en-US"/>
        </w:rPr>
        <w:t>C</w:t>
      </w:r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4(</w:t>
      </w:r>
      <w:proofErr w:type="spellStart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bsdsstr,cands,header,tail,NCcom</w:t>
      </w:r>
      <w:proofErr w:type="spellEnd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)</w:t>
      </w:r>
    </w:p>
    <w:p w14:paraId="61F67CC0" w14:textId="77777777" w:rsidR="00AD0DA3" w:rsidRPr="00AD0DA3" w:rsidRDefault="00AD0DA3" w:rsidP="00AD0D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%</w:t>
      </w:r>
    </w:p>
    <w:p w14:paraId="481CC763" w14:textId="77777777" w:rsidR="00AD0DA3" w:rsidRPr="00AD0DA3" w:rsidRDefault="00AD0DA3" w:rsidP="00AD0D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</w:t>
      </w:r>
      <w:proofErr w:type="spellStart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bsdsstr</w:t>
      </w:r>
      <w:proofErr w:type="spellEnd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  </w:t>
      </w:r>
      <w:proofErr w:type="spellStart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bsd</w:t>
      </w:r>
      <w:proofErr w:type="spellEnd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 search structure array (with </w:t>
      </w:r>
      <w:proofErr w:type="spellStart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addr,ant,runame</w:t>
      </w:r>
      <w:proofErr w:type="spellEnd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  as for </w:t>
      </w:r>
      <w:proofErr w:type="spellStart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bsd_lego</w:t>
      </w:r>
      <w:proofErr w:type="spellEnd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)</w:t>
      </w:r>
    </w:p>
    <w:p w14:paraId="131A018D" w14:textId="77777777" w:rsidR="00AD0DA3" w:rsidRPr="00AD0DA3" w:rsidRDefault="00AD0DA3" w:rsidP="00AD0D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        if it is a cell array containing </w:t>
      </w:r>
      <w:proofErr w:type="spellStart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bsds</w:t>
      </w:r>
      <w:proofErr w:type="spellEnd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, use them</w:t>
      </w:r>
    </w:p>
    <w:p w14:paraId="67BA36DE" w14:textId="77777777" w:rsidR="00AD0DA3" w:rsidRPr="00AD0DA3" w:rsidRDefault="00AD0DA3" w:rsidP="00AD0D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%   cands    list of sources (cell array)</w:t>
      </w:r>
    </w:p>
    <w:p w14:paraId="6DD7C8C6" w14:textId="77777777" w:rsidR="00AD0DA3" w:rsidRPr="00AD0DA3" w:rsidRDefault="00AD0DA3" w:rsidP="00AD0D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%   header   of the files (ex: 'GC')</w:t>
      </w:r>
    </w:p>
    <w:p w14:paraId="0A3E43E0" w14:textId="77777777" w:rsidR="00AD0DA3" w:rsidRPr="00AD0DA3" w:rsidRDefault="00AD0DA3" w:rsidP="00AD0D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tail     </w:t>
      </w:r>
      <w:proofErr w:type="spellStart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filnam</w:t>
      </w:r>
      <w:proofErr w:type="spellEnd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 tail</w:t>
      </w:r>
    </w:p>
    <w:p w14:paraId="11BEAA3D" w14:textId="77777777" w:rsidR="00AD0DA3" w:rsidRPr="00AD0DA3" w:rsidRDefault="00AD0DA3" w:rsidP="00AD0D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%</w:t>
      </w:r>
    </w:p>
    <w:p w14:paraId="5A95B309" w14:textId="77777777" w:rsidR="00AD0DA3" w:rsidRPr="00AD0DA3" w:rsidRDefault="00AD0DA3" w:rsidP="00AD0D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</w:t>
      </w:r>
      <w:proofErr w:type="spellStart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NCcom</w:t>
      </w:r>
      <w:proofErr w:type="spellEnd"/>
    </w:p>
    <w:p w14:paraId="3C02480C" w14:textId="77777777" w:rsidR="00AD0DA3" w:rsidRPr="00AD0DA3" w:rsidRDefault="00AD0DA3" w:rsidP="00AD0D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</w:t>
      </w:r>
      <w:proofErr w:type="spellStart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frbase</w:t>
      </w:r>
      <w:proofErr w:type="spellEnd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   </w:t>
      </w:r>
      <w:proofErr w:type="spellStart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bsd</w:t>
      </w:r>
      <w:proofErr w:type="spellEnd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 frequency base (def 10)</w:t>
      </w:r>
    </w:p>
    <w:p w14:paraId="3E92BDCA" w14:textId="77777777" w:rsidR="00AD0DA3" w:rsidRPr="00AD0DA3" w:rsidRDefault="00AD0DA3" w:rsidP="00AD0D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</w:t>
      </w:r>
      <w:proofErr w:type="spellStart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wband</w:t>
      </w:r>
      <w:proofErr w:type="spellEnd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    sub-band division (0.5,1,2,5,10 Hz; default 1 Hz)</w:t>
      </w:r>
    </w:p>
    <w:p w14:paraId="1E87C886" w14:textId="77777777" w:rsidR="00AD0DA3" w:rsidRPr="00AD0DA3" w:rsidRDefault="00AD0DA3" w:rsidP="00AD0D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</w:t>
      </w:r>
      <w:proofErr w:type="spellStart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sband</w:t>
      </w:r>
      <w:proofErr w:type="spellEnd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    search band (in units of 1/SD; default 20) </w:t>
      </w:r>
      <w:proofErr w:type="spellStart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sband</w:t>
      </w:r>
      <w:proofErr w:type="spellEnd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=0 -&gt; 20</w:t>
      </w:r>
    </w:p>
    <w:p w14:paraId="5A2483DC" w14:textId="77777777" w:rsidR="00AD0DA3" w:rsidRPr="00AD0DA3" w:rsidRDefault="00AD0DA3" w:rsidP="00AD0D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</w:t>
      </w:r>
      <w:proofErr w:type="spellStart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interl</w:t>
      </w:r>
      <w:proofErr w:type="spellEnd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   interlacing delay (in 1/SD); default </w:t>
      </w:r>
      <w:proofErr w:type="spellStart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sband</w:t>
      </w:r>
      <w:proofErr w:type="spellEnd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/2, if </w:t>
      </w:r>
      <w:proofErr w:type="spellStart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sband</w:t>
      </w:r>
      <w:proofErr w:type="spellEnd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 = 20, </w:t>
      </w:r>
      <w:proofErr w:type="spellStart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interl</w:t>
      </w:r>
      <w:proofErr w:type="spellEnd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 = 5</w:t>
      </w:r>
    </w:p>
    <w:p w14:paraId="45E37E31" w14:textId="77777777" w:rsidR="00AD0DA3" w:rsidRPr="00AD0DA3" w:rsidRDefault="00AD0DA3" w:rsidP="00AD0D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</w:t>
      </w:r>
      <w:proofErr w:type="spellStart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enl</w:t>
      </w:r>
      <w:proofErr w:type="spellEnd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      enlargement factor (def 1)</w:t>
      </w:r>
    </w:p>
    <w:p w14:paraId="436CED86" w14:textId="77777777" w:rsidR="00AD0DA3" w:rsidRPr="00AD0DA3" w:rsidRDefault="00AD0DA3" w:rsidP="00AD0D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</w:t>
      </w:r>
      <w:proofErr w:type="spellStart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nsid</w:t>
      </w:r>
      <w:proofErr w:type="spellEnd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     number of sidereal bins (def or 0 = round(SD/</w:t>
      </w:r>
      <w:proofErr w:type="spellStart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outsid.DT</w:t>
      </w:r>
      <w:proofErr w:type="spellEnd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))</w:t>
      </w:r>
    </w:p>
    <w:p w14:paraId="44E111B5" w14:textId="77777777" w:rsidR="00AD0DA3" w:rsidRPr="00AD0DA3" w:rsidRDefault="00AD0DA3" w:rsidP="00AD0D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%</w:t>
      </w:r>
    </w:p>
    <w:p w14:paraId="09713967" w14:textId="77777777" w:rsidR="00AD0DA3" w:rsidRPr="00AD0DA3" w:rsidRDefault="00AD0DA3" w:rsidP="00AD0D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%      sol      if exists and &gt;0 -&gt; also solar (NYI)</w:t>
      </w:r>
    </w:p>
    <w:p w14:paraId="57B3E66E" w14:textId="77777777" w:rsidR="00AD0DA3" w:rsidRPr="00AD0DA3" w:rsidRDefault="00AD0DA3" w:rsidP="00AD0D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</w:t>
      </w:r>
      <w:proofErr w:type="spellStart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checksolar</w:t>
      </w:r>
      <w:proofErr w:type="spellEnd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  if exist and = 1, substitutes SD with </w:t>
      </w:r>
      <w:proofErr w:type="spellStart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SolD</w:t>
      </w:r>
      <w:proofErr w:type="spellEnd"/>
    </w:p>
    <w:p w14:paraId="2B9BE4C7" w14:textId="77777777" w:rsidR="00AD0DA3" w:rsidRPr="00AD0DA3" w:rsidRDefault="00AD0DA3" w:rsidP="00AD0D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            if &gt; 1, substitutes SD with </w:t>
      </w:r>
      <w:proofErr w:type="spellStart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checksolar</w:t>
      </w:r>
      <w:proofErr w:type="spellEnd"/>
    </w:p>
    <w:p w14:paraId="16A45F77" w14:textId="77777777" w:rsidR="00AD0DA3" w:rsidRPr="00AD0DA3" w:rsidRDefault="00AD0DA3" w:rsidP="00AD0D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%</w:t>
      </w:r>
    </w:p>
    <w:p w14:paraId="3AEF2269" w14:textId="77777777" w:rsidR="00AD0DA3" w:rsidRPr="00AD0DA3" w:rsidRDefault="00AD0DA3" w:rsidP="00AD0D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</w:t>
      </w:r>
      <w:proofErr w:type="spellStart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nweek</w:t>
      </w:r>
      <w:proofErr w:type="spellEnd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    if present and &gt;0, t-</w:t>
      </w:r>
      <w:proofErr w:type="spellStart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fr</w:t>
      </w:r>
      <w:proofErr w:type="spellEnd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 mode, n week for pieces (typically 1)</w:t>
      </w:r>
    </w:p>
    <w:p w14:paraId="0307E93E" w14:textId="77777777" w:rsidR="00AD0DA3" w:rsidRPr="00AD0DA3" w:rsidRDefault="00AD0DA3" w:rsidP="00AD0D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</w:t>
      </w:r>
      <w:proofErr w:type="spellStart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dweek</w:t>
      </w:r>
      <w:proofErr w:type="spellEnd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    week interlacing delay (&lt;= </w:t>
      </w:r>
      <w:proofErr w:type="spellStart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nweek</w:t>
      </w:r>
      <w:proofErr w:type="spellEnd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, def </w:t>
      </w:r>
      <w:proofErr w:type="spellStart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nweek</w:t>
      </w:r>
      <w:proofErr w:type="spellEnd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/2, =</w:t>
      </w:r>
      <w:proofErr w:type="spellStart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>nweek</w:t>
      </w:r>
      <w:proofErr w:type="spellEnd"/>
      <w:r w:rsidRPr="00AD0DA3">
        <w:rPr>
          <w:rFonts w:ascii="Consolas" w:hAnsi="Consolas" w:cs="Consolas"/>
          <w:color w:val="3C763D"/>
          <w:sz w:val="20"/>
          <w:szCs w:val="20"/>
          <w:lang w:val="en-US"/>
        </w:rPr>
        <w:t xml:space="preserve"> or 0 no interlacing)</w:t>
      </w:r>
    </w:p>
    <w:p w14:paraId="618BB3DB" w14:textId="77777777" w:rsidR="00AD0DA3" w:rsidRPr="00AD0DA3" w:rsidRDefault="00AD0DA3" w:rsidP="00AD0DA3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</w:p>
    <w:p w14:paraId="56972515" w14:textId="77777777" w:rsidR="00731487" w:rsidRDefault="00731487" w:rsidP="00731487">
      <w:pPr>
        <w:rPr>
          <w:rFonts w:ascii="Calibri" w:hAnsi="Calibri" w:cs="Calibri"/>
          <w:color w:val="000000" w:themeColor="text1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="Calibri" w:hAnsi="Calibri" w:cs="Calibri"/>
          <w:color w:val="000000" w:themeColor="text1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br w:type="page"/>
      </w:r>
    </w:p>
    <w:p w14:paraId="7F767ACE" w14:textId="29E5D93C" w:rsidR="00731487" w:rsidRDefault="00731487" w:rsidP="00731487">
      <w:pPr>
        <w:pStyle w:val="Titolo2"/>
        <w:jc w:val="center"/>
        <w:rPr>
          <w:rFonts w:ascii="Calibri" w:hAnsi="Calibri" w:cs="Calibri"/>
          <w:color w:val="000000" w:themeColor="text1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bookmarkStart w:id="40" w:name="_Toc118981016"/>
      <w:r>
        <w:rPr>
          <w:rFonts w:ascii="Calibri" w:hAnsi="Calibri" w:cs="Calibri"/>
          <w:color w:val="000000" w:themeColor="text1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Service functions</w:t>
      </w:r>
      <w:bookmarkEnd w:id="40"/>
    </w:p>
    <w:p w14:paraId="7F522B6A" w14:textId="77777777" w:rsidR="00731487" w:rsidRDefault="00731487" w:rsidP="00731487">
      <w:pPr>
        <w:rPr>
          <w:rFonts w:ascii="Calibri" w:hAnsi="Calibri" w:cs="Calibri"/>
          <w:color w:val="000000" w:themeColor="text1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4C715EC6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0000FF"/>
          <w:sz w:val="20"/>
          <w:szCs w:val="20"/>
          <w:lang w:val="en-US"/>
        </w:rPr>
        <w:t>function</w:t>
      </w:r>
      <w:r w:rsidRPr="00643BC2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  <w:proofErr w:type="spellStart"/>
      <w:r w:rsidRPr="00643BC2">
        <w:rPr>
          <w:rFonts w:ascii="Consolas" w:hAnsi="Consolas" w:cs="Consolas"/>
          <w:color w:val="000000"/>
          <w:sz w:val="20"/>
          <w:szCs w:val="20"/>
          <w:lang w:val="en-US"/>
        </w:rPr>
        <w:t>bsd_corr</w:t>
      </w:r>
      <w:proofErr w:type="spellEnd"/>
      <w:r w:rsidRPr="00643BC2">
        <w:rPr>
          <w:rFonts w:ascii="Consolas" w:hAnsi="Consolas" w:cs="Consolas"/>
          <w:color w:val="000000"/>
          <w:sz w:val="20"/>
          <w:szCs w:val="20"/>
          <w:lang w:val="en-US"/>
        </w:rPr>
        <w:t>=</w:t>
      </w:r>
      <w:proofErr w:type="spellStart"/>
      <w:r w:rsidRPr="00643BC2">
        <w:rPr>
          <w:rFonts w:ascii="Consolas" w:hAnsi="Consolas" w:cs="Consolas"/>
          <w:color w:val="000000"/>
          <w:sz w:val="20"/>
          <w:szCs w:val="20"/>
          <w:lang w:val="en-US"/>
        </w:rPr>
        <w:t>NC_bsdcorr</w:t>
      </w:r>
      <w:proofErr w:type="spellEnd"/>
      <w:r w:rsidRPr="00643BC2">
        <w:rPr>
          <w:rFonts w:ascii="Consolas" w:hAnsi="Consolas" w:cs="Consolas"/>
          <w:color w:val="000000"/>
          <w:sz w:val="20"/>
          <w:szCs w:val="20"/>
          <w:lang w:val="en-US"/>
        </w:rPr>
        <w:t>(</w:t>
      </w:r>
      <w:proofErr w:type="spellStart"/>
      <w:r w:rsidRPr="00643BC2">
        <w:rPr>
          <w:rFonts w:ascii="Consolas" w:hAnsi="Consolas" w:cs="Consolas"/>
          <w:color w:val="000000"/>
          <w:sz w:val="20"/>
          <w:szCs w:val="20"/>
          <w:lang w:val="en-US"/>
        </w:rPr>
        <w:t>addr,ant,runame,band,direc</w:t>
      </w:r>
      <w:proofErr w:type="spellEnd"/>
      <w:r w:rsidRPr="00643BC2">
        <w:rPr>
          <w:rFonts w:ascii="Consolas" w:hAnsi="Consolas" w:cs="Consolas"/>
          <w:color w:val="000000"/>
          <w:sz w:val="20"/>
          <w:szCs w:val="20"/>
          <w:lang w:val="en-US"/>
        </w:rPr>
        <w:t>)</w:t>
      </w:r>
    </w:p>
    <w:p w14:paraId="344DB3C9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creates Doppler corrected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bsds</w:t>
      </w:r>
      <w:proofErr w:type="spellEnd"/>
    </w:p>
    <w:p w14:paraId="23F70867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%</w:t>
      </w:r>
    </w:p>
    <w:p w14:paraId="570A1DD9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bsd_corr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=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NC_bsdcorr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(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addr,ant,runame,direc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)</w:t>
      </w:r>
    </w:p>
    <w:p w14:paraId="3A280425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%</w:t>
      </w:r>
    </w:p>
    <w:p w14:paraId="2C33D204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addr,ant,runame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 as for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bsd_lego</w:t>
      </w:r>
      <w:proofErr w:type="spellEnd"/>
    </w:p>
    <w:p w14:paraId="5B0C9D5F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%       band             [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frini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frfin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] ; if length(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freq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) = 1 or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frini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=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frfin</w:t>
      </w:r>
      <w:proofErr w:type="spellEnd"/>
    </w:p>
    <w:p w14:paraId="0DFE2F04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                   the full band with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frini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(def ortho-band)</w:t>
      </w:r>
    </w:p>
    <w:p w14:paraId="6B5E5656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   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direc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           direction structure ('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nodirec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' or 0 no correction)</w:t>
      </w:r>
    </w:p>
    <w:p w14:paraId="1D230FB0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</w:p>
    <w:p w14:paraId="0E588802" w14:textId="11DA868E" w:rsidR="00731487" w:rsidRDefault="00731487" w:rsidP="00731487">
      <w:pPr>
        <w:rPr>
          <w:rFonts w:ascii="Calibri" w:hAnsi="Calibri" w:cs="Calibri"/>
          <w:color w:val="000000" w:themeColor="text1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0CE6662E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0000FF"/>
          <w:sz w:val="20"/>
          <w:szCs w:val="20"/>
          <w:lang w:val="en-US"/>
        </w:rPr>
        <w:t>function</w:t>
      </w:r>
      <w:r w:rsidRPr="00643BC2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  <w:proofErr w:type="spellStart"/>
      <w:r w:rsidRPr="00643BC2">
        <w:rPr>
          <w:rFonts w:ascii="Consolas" w:hAnsi="Consolas" w:cs="Consolas"/>
          <w:color w:val="000000"/>
          <w:sz w:val="20"/>
          <w:szCs w:val="20"/>
          <w:lang w:val="en-US"/>
        </w:rPr>
        <w:t>filnam</w:t>
      </w:r>
      <w:proofErr w:type="spellEnd"/>
      <w:r w:rsidRPr="00643BC2">
        <w:rPr>
          <w:rFonts w:ascii="Consolas" w:hAnsi="Consolas" w:cs="Consolas"/>
          <w:color w:val="000000"/>
          <w:sz w:val="20"/>
          <w:szCs w:val="20"/>
          <w:lang w:val="en-US"/>
        </w:rPr>
        <w:t>=</w:t>
      </w:r>
      <w:proofErr w:type="spellStart"/>
      <w:r w:rsidRPr="00643BC2">
        <w:rPr>
          <w:rFonts w:ascii="Consolas" w:hAnsi="Consolas" w:cs="Consolas"/>
          <w:color w:val="000000"/>
          <w:sz w:val="20"/>
          <w:szCs w:val="20"/>
          <w:lang w:val="en-US"/>
        </w:rPr>
        <w:t>NC_filnam</w:t>
      </w:r>
      <w:proofErr w:type="spellEnd"/>
      <w:r w:rsidRPr="00643BC2">
        <w:rPr>
          <w:rFonts w:ascii="Consolas" w:hAnsi="Consolas" w:cs="Consolas"/>
          <w:color w:val="000000"/>
          <w:sz w:val="20"/>
          <w:szCs w:val="20"/>
          <w:lang w:val="en-US"/>
        </w:rPr>
        <w:t>(</w:t>
      </w:r>
      <w:proofErr w:type="spellStart"/>
      <w:r w:rsidRPr="00643BC2">
        <w:rPr>
          <w:rFonts w:ascii="Consolas" w:hAnsi="Consolas" w:cs="Consolas"/>
          <w:color w:val="000000"/>
          <w:sz w:val="20"/>
          <w:szCs w:val="20"/>
          <w:lang w:val="en-US"/>
        </w:rPr>
        <w:t>typ,header,runame,ant,band,dats,tail</w:t>
      </w:r>
      <w:proofErr w:type="spellEnd"/>
      <w:r w:rsidRPr="00643BC2">
        <w:rPr>
          <w:rFonts w:ascii="Consolas" w:hAnsi="Consolas" w:cs="Consolas"/>
          <w:color w:val="000000"/>
          <w:sz w:val="20"/>
          <w:szCs w:val="20"/>
          <w:lang w:val="en-US"/>
        </w:rPr>
        <w:t>)</w:t>
      </w:r>
    </w:p>
    <w:p w14:paraId="7DEA9EFD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% name of NC collections files</w:t>
      </w:r>
    </w:p>
    <w:p w14:paraId="2CE25D87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%</w:t>
      </w:r>
    </w:p>
    <w:p w14:paraId="032AC336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typ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    1  DB1</w:t>
      </w:r>
    </w:p>
    <w:p w14:paraId="1A8FA6D1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%   header  ex.: 'DB1_GC'</w:t>
      </w:r>
    </w:p>
    <w:p w14:paraId="13FF5C40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%   ant     ex.: '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virgo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'</w:t>
      </w:r>
    </w:p>
    <w:p w14:paraId="4682AFD5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%   band    [min max]</w:t>
      </w:r>
    </w:p>
    <w:p w14:paraId="1EA05B24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</w:t>
      </w:r>
      <w:proofErr w:type="spellStart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dats</w:t>
      </w:r>
      <w:proofErr w:type="spellEnd"/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 xml:space="preserve">    other (1 or more numbers)</w:t>
      </w:r>
    </w:p>
    <w:p w14:paraId="08D548FA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43BC2">
        <w:rPr>
          <w:rFonts w:ascii="Consolas" w:hAnsi="Consolas" w:cs="Consolas"/>
          <w:color w:val="3C763D"/>
          <w:sz w:val="20"/>
          <w:szCs w:val="20"/>
          <w:lang w:val="en-US"/>
        </w:rPr>
        <w:t>%   tail    suffix (if present)</w:t>
      </w:r>
    </w:p>
    <w:p w14:paraId="795D4A93" w14:textId="77777777" w:rsidR="00643BC2" w:rsidRP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</w:p>
    <w:p w14:paraId="0768B8BA" w14:textId="77777777" w:rsidR="00643BC2" w:rsidRDefault="00643BC2" w:rsidP="00731487">
      <w:pPr>
        <w:rPr>
          <w:rFonts w:ascii="Calibri" w:hAnsi="Calibri" w:cs="Calibri"/>
          <w:color w:val="000000" w:themeColor="text1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71CBA31E" w14:textId="77777777" w:rsidR="00731487" w:rsidRDefault="00731487" w:rsidP="00731487">
      <w:pPr>
        <w:rPr>
          <w:rFonts w:ascii="Calibri" w:hAnsi="Calibri" w:cs="Calibri"/>
          <w:color w:val="000000" w:themeColor="text1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2C3DAB50" w14:textId="77777777" w:rsidR="00731487" w:rsidRDefault="00731487" w:rsidP="00731487">
      <w:pPr>
        <w:rPr>
          <w:rFonts w:ascii="Calibri" w:hAnsi="Calibri" w:cs="Calibri"/>
          <w:color w:val="000000" w:themeColor="text1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54E1E7D0" w14:textId="77777777" w:rsidR="00731487" w:rsidRDefault="00731487" w:rsidP="00731487">
      <w:pPr>
        <w:rPr>
          <w:rFonts w:ascii="Calibri" w:hAnsi="Calibri" w:cs="Calibri"/>
          <w:color w:val="000000" w:themeColor="text1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="Calibri" w:hAnsi="Calibri" w:cs="Calibri"/>
          <w:color w:val="000000" w:themeColor="text1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br w:type="page"/>
      </w:r>
    </w:p>
    <w:p w14:paraId="798708E6" w14:textId="2DA545C3" w:rsidR="00731487" w:rsidRDefault="00731487" w:rsidP="00731487">
      <w:pPr>
        <w:pStyle w:val="Titolo2"/>
        <w:jc w:val="center"/>
        <w:rPr>
          <w:rFonts w:ascii="Calibri" w:hAnsi="Calibri" w:cs="Calibri"/>
          <w:color w:val="000000" w:themeColor="text1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bookmarkStart w:id="41" w:name="_Toc118981017"/>
      <w:r>
        <w:rPr>
          <w:rFonts w:ascii="Calibri" w:hAnsi="Calibri" w:cs="Calibri"/>
          <w:color w:val="000000" w:themeColor="text1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Data collection analysis</w:t>
      </w:r>
      <w:bookmarkEnd w:id="41"/>
    </w:p>
    <w:p w14:paraId="4C6D66CD" w14:textId="77777777" w:rsidR="00731487" w:rsidRDefault="00731487" w:rsidP="00731487">
      <w:pPr>
        <w:rPr>
          <w:rFonts w:ascii="Calibri" w:hAnsi="Calibri" w:cs="Calibri"/>
          <w:color w:val="000000" w:themeColor="text1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5DC1AB94" w14:textId="77777777" w:rsidR="006D16BE" w:rsidRPr="006D16BE" w:rsidRDefault="006D16BE" w:rsidP="006D16BE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D16BE">
        <w:rPr>
          <w:rFonts w:ascii="Consolas" w:hAnsi="Consolas" w:cs="Consolas"/>
          <w:color w:val="0000FF"/>
          <w:sz w:val="20"/>
          <w:szCs w:val="20"/>
          <w:lang w:val="en-US"/>
        </w:rPr>
        <w:t>function</w:t>
      </w:r>
      <w:r w:rsidRPr="006D16BE">
        <w:rPr>
          <w:rFonts w:ascii="Consolas" w:hAnsi="Consolas" w:cs="Consolas"/>
          <w:color w:val="000000"/>
          <w:sz w:val="20"/>
          <w:szCs w:val="20"/>
          <w:lang w:val="en-US"/>
        </w:rPr>
        <w:t xml:space="preserve"> [</w:t>
      </w:r>
      <w:proofErr w:type="spellStart"/>
      <w:r w:rsidRPr="006D16BE">
        <w:rPr>
          <w:rFonts w:ascii="Consolas" w:hAnsi="Consolas" w:cs="Consolas"/>
          <w:color w:val="000000"/>
          <w:sz w:val="20"/>
          <w:szCs w:val="20"/>
          <w:lang w:val="en-US"/>
        </w:rPr>
        <w:t>par,sig,nois,zer</w:t>
      </w:r>
      <w:proofErr w:type="spellEnd"/>
      <w:r w:rsidRPr="006D16BE">
        <w:rPr>
          <w:rFonts w:ascii="Consolas" w:hAnsi="Consolas" w:cs="Consolas"/>
          <w:color w:val="000000"/>
          <w:sz w:val="20"/>
          <w:szCs w:val="20"/>
          <w:lang w:val="en-US"/>
        </w:rPr>
        <w:t>]=NC1_read(</w:t>
      </w:r>
      <w:proofErr w:type="spellStart"/>
      <w:r w:rsidRPr="006D16BE">
        <w:rPr>
          <w:rFonts w:ascii="Consolas" w:hAnsi="Consolas" w:cs="Consolas"/>
          <w:color w:val="000000"/>
          <w:sz w:val="20"/>
          <w:szCs w:val="20"/>
          <w:lang w:val="en-US"/>
        </w:rPr>
        <w:t>addr,ant,runame,head,band,plt</w:t>
      </w:r>
      <w:proofErr w:type="spellEnd"/>
      <w:r w:rsidRPr="006D16BE">
        <w:rPr>
          <w:rFonts w:ascii="Consolas" w:hAnsi="Consolas" w:cs="Consolas"/>
          <w:color w:val="000000"/>
          <w:sz w:val="20"/>
          <w:szCs w:val="20"/>
          <w:lang w:val="en-US"/>
        </w:rPr>
        <w:t>)</w:t>
      </w:r>
    </w:p>
    <w:p w14:paraId="69E042A0" w14:textId="77777777" w:rsidR="006D16BE" w:rsidRPr="006D16BE" w:rsidRDefault="006D16BE" w:rsidP="006D16BE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D16BE">
        <w:rPr>
          <w:rFonts w:ascii="Consolas" w:hAnsi="Consolas" w:cs="Consolas"/>
          <w:color w:val="3C763D"/>
          <w:sz w:val="20"/>
          <w:szCs w:val="20"/>
          <w:lang w:val="en-US"/>
        </w:rPr>
        <w:t>% reads data from NC1 file collection</w:t>
      </w:r>
    </w:p>
    <w:p w14:paraId="5B68E99C" w14:textId="77777777" w:rsidR="006D16BE" w:rsidRPr="006D16BE" w:rsidRDefault="006D16BE" w:rsidP="006D16BE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D16BE">
        <w:rPr>
          <w:rFonts w:ascii="Consolas" w:hAnsi="Consolas" w:cs="Consolas"/>
          <w:color w:val="3C763D"/>
          <w:sz w:val="20"/>
          <w:szCs w:val="20"/>
          <w:lang w:val="en-US"/>
        </w:rPr>
        <w:t>%</w:t>
      </w:r>
    </w:p>
    <w:p w14:paraId="62D6FEAE" w14:textId="77777777" w:rsidR="006D16BE" w:rsidRPr="006D16BE" w:rsidRDefault="006D16BE" w:rsidP="006D16BE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D16BE">
        <w:rPr>
          <w:rFonts w:ascii="Consolas" w:hAnsi="Consolas" w:cs="Consolas"/>
          <w:color w:val="3C763D"/>
          <w:sz w:val="20"/>
          <w:szCs w:val="20"/>
          <w:lang w:val="en-US"/>
        </w:rPr>
        <w:t>%    [</w:t>
      </w:r>
      <w:proofErr w:type="spellStart"/>
      <w:r w:rsidRPr="006D16BE">
        <w:rPr>
          <w:rFonts w:ascii="Consolas" w:hAnsi="Consolas" w:cs="Consolas"/>
          <w:color w:val="3C763D"/>
          <w:sz w:val="20"/>
          <w:szCs w:val="20"/>
          <w:lang w:val="en-US"/>
        </w:rPr>
        <w:t>out,par</w:t>
      </w:r>
      <w:proofErr w:type="spellEnd"/>
      <w:r w:rsidRPr="006D16BE">
        <w:rPr>
          <w:rFonts w:ascii="Consolas" w:hAnsi="Consolas" w:cs="Consolas"/>
          <w:color w:val="3C763D"/>
          <w:sz w:val="20"/>
          <w:szCs w:val="20"/>
          <w:lang w:val="en-US"/>
        </w:rPr>
        <w:t>]=NC1_read(</w:t>
      </w:r>
      <w:proofErr w:type="spellStart"/>
      <w:r w:rsidRPr="006D16BE">
        <w:rPr>
          <w:rFonts w:ascii="Consolas" w:hAnsi="Consolas" w:cs="Consolas"/>
          <w:color w:val="3C763D"/>
          <w:sz w:val="20"/>
          <w:szCs w:val="20"/>
          <w:lang w:val="en-US"/>
        </w:rPr>
        <w:t>addr,ant,runame,head,band</w:t>
      </w:r>
      <w:proofErr w:type="spellEnd"/>
      <w:r w:rsidRPr="006D16BE">
        <w:rPr>
          <w:rFonts w:ascii="Consolas" w:hAnsi="Consolas" w:cs="Consolas"/>
          <w:color w:val="3C763D"/>
          <w:sz w:val="20"/>
          <w:szCs w:val="20"/>
          <w:lang w:val="en-US"/>
        </w:rPr>
        <w:t>)</w:t>
      </w:r>
    </w:p>
    <w:p w14:paraId="6CF54076" w14:textId="77777777" w:rsidR="006D16BE" w:rsidRPr="006D16BE" w:rsidRDefault="006D16BE" w:rsidP="006D16BE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D16BE">
        <w:rPr>
          <w:rFonts w:ascii="Consolas" w:hAnsi="Consolas" w:cs="Consolas"/>
          <w:color w:val="3C763D"/>
          <w:sz w:val="20"/>
          <w:szCs w:val="20"/>
          <w:lang w:val="en-US"/>
        </w:rPr>
        <w:t>%</w:t>
      </w:r>
    </w:p>
    <w:p w14:paraId="17B6D43F" w14:textId="77777777" w:rsidR="006D16BE" w:rsidRPr="006D16BE" w:rsidRDefault="006D16BE" w:rsidP="006D16BE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D16BE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</w:t>
      </w:r>
      <w:proofErr w:type="spellStart"/>
      <w:r w:rsidRPr="006D16BE">
        <w:rPr>
          <w:rFonts w:ascii="Consolas" w:hAnsi="Consolas" w:cs="Consolas"/>
          <w:color w:val="3C763D"/>
          <w:sz w:val="20"/>
          <w:szCs w:val="20"/>
          <w:lang w:val="en-US"/>
        </w:rPr>
        <w:t>addr,ant,runame</w:t>
      </w:r>
      <w:proofErr w:type="spellEnd"/>
      <w:r w:rsidRPr="006D16BE">
        <w:rPr>
          <w:rFonts w:ascii="Consolas" w:hAnsi="Consolas" w:cs="Consolas"/>
          <w:color w:val="3C763D"/>
          <w:sz w:val="20"/>
          <w:szCs w:val="20"/>
          <w:lang w:val="en-US"/>
        </w:rPr>
        <w:t xml:space="preserve">  as for </w:t>
      </w:r>
      <w:proofErr w:type="spellStart"/>
      <w:r w:rsidRPr="006D16BE">
        <w:rPr>
          <w:rFonts w:ascii="Consolas" w:hAnsi="Consolas" w:cs="Consolas"/>
          <w:color w:val="3C763D"/>
          <w:sz w:val="20"/>
          <w:szCs w:val="20"/>
          <w:lang w:val="en-US"/>
        </w:rPr>
        <w:t>bsd_lego</w:t>
      </w:r>
      <w:proofErr w:type="spellEnd"/>
    </w:p>
    <w:p w14:paraId="5BF94595" w14:textId="77777777" w:rsidR="006D16BE" w:rsidRPr="006D16BE" w:rsidRDefault="006D16BE" w:rsidP="006D16BE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D16BE">
        <w:rPr>
          <w:rFonts w:ascii="Consolas" w:hAnsi="Consolas" w:cs="Consolas"/>
          <w:color w:val="3C763D"/>
          <w:sz w:val="20"/>
          <w:szCs w:val="20"/>
          <w:lang w:val="en-US"/>
        </w:rPr>
        <w:t>%   head     file name header (ex.: 'GC')</w:t>
      </w:r>
    </w:p>
    <w:p w14:paraId="04EF5706" w14:textId="77777777" w:rsidR="006D16BE" w:rsidRPr="006D16BE" w:rsidRDefault="006D16BE" w:rsidP="006D16BE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D16BE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band     </w:t>
      </w:r>
      <w:proofErr w:type="spellStart"/>
      <w:r w:rsidRPr="006D16BE">
        <w:rPr>
          <w:rFonts w:ascii="Consolas" w:hAnsi="Consolas" w:cs="Consolas"/>
          <w:color w:val="3C763D"/>
          <w:sz w:val="20"/>
          <w:szCs w:val="20"/>
          <w:lang w:val="en-US"/>
        </w:rPr>
        <w:t>min,max</w:t>
      </w:r>
      <w:proofErr w:type="spellEnd"/>
      <w:r w:rsidRPr="006D16BE">
        <w:rPr>
          <w:rFonts w:ascii="Consolas" w:hAnsi="Consolas" w:cs="Consolas"/>
          <w:color w:val="3C763D"/>
          <w:sz w:val="20"/>
          <w:szCs w:val="20"/>
          <w:lang w:val="en-US"/>
        </w:rPr>
        <w:t xml:space="preserve"> frequency</w:t>
      </w:r>
    </w:p>
    <w:p w14:paraId="6CEA3840" w14:textId="77777777" w:rsidR="006D16BE" w:rsidRPr="006D16BE" w:rsidRDefault="006D16BE" w:rsidP="006D16BE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D16BE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</w:t>
      </w:r>
      <w:proofErr w:type="spellStart"/>
      <w:r w:rsidRPr="006D16BE">
        <w:rPr>
          <w:rFonts w:ascii="Consolas" w:hAnsi="Consolas" w:cs="Consolas"/>
          <w:color w:val="3C763D"/>
          <w:sz w:val="20"/>
          <w:szCs w:val="20"/>
          <w:lang w:val="en-US"/>
        </w:rPr>
        <w:t>plt</w:t>
      </w:r>
      <w:proofErr w:type="spellEnd"/>
      <w:r w:rsidRPr="006D16BE">
        <w:rPr>
          <w:rFonts w:ascii="Consolas" w:hAnsi="Consolas" w:cs="Consolas"/>
          <w:color w:val="3C763D"/>
          <w:sz w:val="20"/>
          <w:szCs w:val="20"/>
          <w:lang w:val="en-US"/>
        </w:rPr>
        <w:t xml:space="preserve">      &gt; 0, plots</w:t>
      </w:r>
    </w:p>
    <w:p w14:paraId="0A70F939" w14:textId="77777777" w:rsidR="006D16BE" w:rsidRDefault="006D16BE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3C763D"/>
          <w:sz w:val="20"/>
          <w:szCs w:val="20"/>
          <w:lang w:val="en-US"/>
        </w:rPr>
      </w:pPr>
    </w:p>
    <w:p w14:paraId="7AEC7F37" w14:textId="77777777" w:rsidR="006D16BE" w:rsidRDefault="006D16BE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3C763D"/>
          <w:sz w:val="20"/>
          <w:szCs w:val="20"/>
          <w:lang w:val="en-US"/>
        </w:rPr>
      </w:pPr>
    </w:p>
    <w:p w14:paraId="78C26A9D" w14:textId="77777777" w:rsidR="006D16BE" w:rsidRDefault="006D16BE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3C763D"/>
          <w:sz w:val="20"/>
          <w:szCs w:val="20"/>
          <w:lang w:val="en-US"/>
        </w:rPr>
      </w:pPr>
    </w:p>
    <w:p w14:paraId="4EF68164" w14:textId="77777777" w:rsidR="006D16BE" w:rsidRDefault="006D16BE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3C763D"/>
          <w:sz w:val="20"/>
          <w:szCs w:val="20"/>
          <w:lang w:val="en-US"/>
        </w:rPr>
      </w:pPr>
    </w:p>
    <w:p w14:paraId="2A02DAD3" w14:textId="77777777" w:rsidR="006D16BE" w:rsidRPr="006D16BE" w:rsidRDefault="006D16BE" w:rsidP="006D16BE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D16BE">
        <w:rPr>
          <w:rFonts w:ascii="Consolas" w:hAnsi="Consolas" w:cs="Consolas"/>
          <w:color w:val="0000FF"/>
          <w:sz w:val="20"/>
          <w:szCs w:val="20"/>
          <w:lang w:val="en-US"/>
        </w:rPr>
        <w:t>function</w:t>
      </w:r>
      <w:r w:rsidRPr="006D16BE">
        <w:rPr>
          <w:rFonts w:ascii="Consolas" w:hAnsi="Consolas" w:cs="Consolas"/>
          <w:color w:val="000000"/>
          <w:sz w:val="20"/>
          <w:szCs w:val="20"/>
          <w:lang w:val="en-US"/>
        </w:rPr>
        <w:t xml:space="preserve"> [par,sigs,noiss,zers,sig,nois,zer]=NC2_read(addr,ant,runame,head,band,plt)</w:t>
      </w:r>
    </w:p>
    <w:p w14:paraId="4A918E2B" w14:textId="77777777" w:rsidR="006D16BE" w:rsidRPr="006D16BE" w:rsidRDefault="006D16BE" w:rsidP="006D16BE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D16BE">
        <w:rPr>
          <w:rFonts w:ascii="Consolas" w:hAnsi="Consolas" w:cs="Consolas"/>
          <w:color w:val="3C763D"/>
          <w:sz w:val="20"/>
          <w:szCs w:val="20"/>
          <w:lang w:val="en-US"/>
        </w:rPr>
        <w:t>% reads data from NC1 file collection</w:t>
      </w:r>
    </w:p>
    <w:p w14:paraId="4D07E654" w14:textId="77777777" w:rsidR="006D16BE" w:rsidRPr="006D16BE" w:rsidRDefault="006D16BE" w:rsidP="006D16BE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D16BE">
        <w:rPr>
          <w:rFonts w:ascii="Consolas" w:hAnsi="Consolas" w:cs="Consolas"/>
          <w:color w:val="3C763D"/>
          <w:sz w:val="20"/>
          <w:szCs w:val="20"/>
          <w:lang w:val="en-US"/>
        </w:rPr>
        <w:t>%</w:t>
      </w:r>
    </w:p>
    <w:p w14:paraId="431C1522" w14:textId="77777777" w:rsidR="006D16BE" w:rsidRPr="006D16BE" w:rsidRDefault="006D16BE" w:rsidP="006D16BE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D16BE">
        <w:rPr>
          <w:rFonts w:ascii="Consolas" w:hAnsi="Consolas" w:cs="Consolas"/>
          <w:color w:val="3C763D"/>
          <w:sz w:val="20"/>
          <w:szCs w:val="20"/>
          <w:lang w:val="en-US"/>
        </w:rPr>
        <w:t>%    [</w:t>
      </w:r>
      <w:proofErr w:type="spellStart"/>
      <w:r w:rsidRPr="006D16BE">
        <w:rPr>
          <w:rFonts w:ascii="Consolas" w:hAnsi="Consolas" w:cs="Consolas"/>
          <w:color w:val="3C763D"/>
          <w:sz w:val="20"/>
          <w:szCs w:val="20"/>
          <w:lang w:val="en-US"/>
        </w:rPr>
        <w:t>out,par</w:t>
      </w:r>
      <w:proofErr w:type="spellEnd"/>
      <w:r w:rsidRPr="006D16BE">
        <w:rPr>
          <w:rFonts w:ascii="Consolas" w:hAnsi="Consolas" w:cs="Consolas"/>
          <w:color w:val="3C763D"/>
          <w:sz w:val="20"/>
          <w:szCs w:val="20"/>
          <w:lang w:val="en-US"/>
        </w:rPr>
        <w:t>]=NC1_read(</w:t>
      </w:r>
      <w:proofErr w:type="spellStart"/>
      <w:r w:rsidRPr="006D16BE">
        <w:rPr>
          <w:rFonts w:ascii="Consolas" w:hAnsi="Consolas" w:cs="Consolas"/>
          <w:color w:val="3C763D"/>
          <w:sz w:val="20"/>
          <w:szCs w:val="20"/>
          <w:lang w:val="en-US"/>
        </w:rPr>
        <w:t>addr,ant,runame,head,band</w:t>
      </w:r>
      <w:proofErr w:type="spellEnd"/>
      <w:r w:rsidRPr="006D16BE">
        <w:rPr>
          <w:rFonts w:ascii="Consolas" w:hAnsi="Consolas" w:cs="Consolas"/>
          <w:color w:val="3C763D"/>
          <w:sz w:val="20"/>
          <w:szCs w:val="20"/>
          <w:lang w:val="en-US"/>
        </w:rPr>
        <w:t>)</w:t>
      </w:r>
    </w:p>
    <w:p w14:paraId="2763936B" w14:textId="77777777" w:rsidR="006D16BE" w:rsidRPr="006D16BE" w:rsidRDefault="006D16BE" w:rsidP="006D16BE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D16BE">
        <w:rPr>
          <w:rFonts w:ascii="Consolas" w:hAnsi="Consolas" w:cs="Consolas"/>
          <w:color w:val="3C763D"/>
          <w:sz w:val="20"/>
          <w:szCs w:val="20"/>
          <w:lang w:val="en-US"/>
        </w:rPr>
        <w:t>%</w:t>
      </w:r>
    </w:p>
    <w:p w14:paraId="321B3016" w14:textId="77777777" w:rsidR="006D16BE" w:rsidRPr="006D16BE" w:rsidRDefault="006D16BE" w:rsidP="006D16BE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D16BE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</w:t>
      </w:r>
      <w:proofErr w:type="spellStart"/>
      <w:r w:rsidRPr="006D16BE">
        <w:rPr>
          <w:rFonts w:ascii="Consolas" w:hAnsi="Consolas" w:cs="Consolas"/>
          <w:color w:val="3C763D"/>
          <w:sz w:val="20"/>
          <w:szCs w:val="20"/>
          <w:lang w:val="en-US"/>
        </w:rPr>
        <w:t>addr,ant,runame</w:t>
      </w:r>
      <w:proofErr w:type="spellEnd"/>
      <w:r w:rsidRPr="006D16BE">
        <w:rPr>
          <w:rFonts w:ascii="Consolas" w:hAnsi="Consolas" w:cs="Consolas"/>
          <w:color w:val="3C763D"/>
          <w:sz w:val="20"/>
          <w:szCs w:val="20"/>
          <w:lang w:val="en-US"/>
        </w:rPr>
        <w:t xml:space="preserve">  as for </w:t>
      </w:r>
      <w:proofErr w:type="spellStart"/>
      <w:r w:rsidRPr="006D16BE">
        <w:rPr>
          <w:rFonts w:ascii="Consolas" w:hAnsi="Consolas" w:cs="Consolas"/>
          <w:color w:val="3C763D"/>
          <w:sz w:val="20"/>
          <w:szCs w:val="20"/>
          <w:lang w:val="en-US"/>
        </w:rPr>
        <w:t>bsd_lego</w:t>
      </w:r>
      <w:proofErr w:type="spellEnd"/>
    </w:p>
    <w:p w14:paraId="58108904" w14:textId="77777777" w:rsidR="006D16BE" w:rsidRPr="006D16BE" w:rsidRDefault="006D16BE" w:rsidP="006D16BE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D16BE">
        <w:rPr>
          <w:rFonts w:ascii="Consolas" w:hAnsi="Consolas" w:cs="Consolas"/>
          <w:color w:val="3C763D"/>
          <w:sz w:val="20"/>
          <w:szCs w:val="20"/>
          <w:lang w:val="en-US"/>
        </w:rPr>
        <w:t>%   head     file name header (ex.: 'GC')</w:t>
      </w:r>
    </w:p>
    <w:p w14:paraId="0D65542B" w14:textId="77777777" w:rsidR="006D16BE" w:rsidRPr="006D16BE" w:rsidRDefault="006D16BE" w:rsidP="006D16BE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D16BE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band     </w:t>
      </w:r>
      <w:proofErr w:type="spellStart"/>
      <w:r w:rsidRPr="006D16BE">
        <w:rPr>
          <w:rFonts w:ascii="Consolas" w:hAnsi="Consolas" w:cs="Consolas"/>
          <w:color w:val="3C763D"/>
          <w:sz w:val="20"/>
          <w:szCs w:val="20"/>
          <w:lang w:val="en-US"/>
        </w:rPr>
        <w:t>min,max</w:t>
      </w:r>
      <w:proofErr w:type="spellEnd"/>
      <w:r w:rsidRPr="006D16BE">
        <w:rPr>
          <w:rFonts w:ascii="Consolas" w:hAnsi="Consolas" w:cs="Consolas"/>
          <w:color w:val="3C763D"/>
          <w:sz w:val="20"/>
          <w:szCs w:val="20"/>
          <w:lang w:val="en-US"/>
        </w:rPr>
        <w:t xml:space="preserve"> frequency</w:t>
      </w:r>
    </w:p>
    <w:p w14:paraId="035AB6D0" w14:textId="77777777" w:rsidR="006D16BE" w:rsidRPr="006D16BE" w:rsidRDefault="006D16BE" w:rsidP="006D16BE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D16BE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</w:t>
      </w:r>
      <w:proofErr w:type="spellStart"/>
      <w:r w:rsidRPr="006D16BE">
        <w:rPr>
          <w:rFonts w:ascii="Consolas" w:hAnsi="Consolas" w:cs="Consolas"/>
          <w:color w:val="3C763D"/>
          <w:sz w:val="20"/>
          <w:szCs w:val="20"/>
          <w:lang w:val="en-US"/>
        </w:rPr>
        <w:t>plt</w:t>
      </w:r>
      <w:proofErr w:type="spellEnd"/>
      <w:r w:rsidRPr="006D16BE">
        <w:rPr>
          <w:rFonts w:ascii="Consolas" w:hAnsi="Consolas" w:cs="Consolas"/>
          <w:color w:val="3C763D"/>
          <w:sz w:val="20"/>
          <w:szCs w:val="20"/>
          <w:lang w:val="en-US"/>
        </w:rPr>
        <w:t xml:space="preserve">      &gt; 0, plots</w:t>
      </w:r>
    </w:p>
    <w:p w14:paraId="1BFB5FA3" w14:textId="77777777" w:rsidR="006D16BE" w:rsidRDefault="006D16BE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3C763D"/>
          <w:sz w:val="20"/>
          <w:szCs w:val="20"/>
          <w:lang w:val="en-US"/>
        </w:rPr>
      </w:pPr>
    </w:p>
    <w:p w14:paraId="6AE437F3" w14:textId="77777777" w:rsidR="006D16BE" w:rsidRDefault="006D16BE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3C763D"/>
          <w:sz w:val="20"/>
          <w:szCs w:val="20"/>
          <w:lang w:val="en-US"/>
        </w:rPr>
      </w:pPr>
    </w:p>
    <w:p w14:paraId="43D57A3A" w14:textId="77777777" w:rsidR="006D16BE" w:rsidRDefault="006D16BE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3C763D"/>
          <w:sz w:val="20"/>
          <w:szCs w:val="20"/>
          <w:lang w:val="en-US"/>
        </w:rPr>
      </w:pPr>
    </w:p>
    <w:p w14:paraId="05286B1C" w14:textId="77777777" w:rsidR="006D16BE" w:rsidRDefault="006D16BE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3C763D"/>
          <w:sz w:val="20"/>
          <w:szCs w:val="20"/>
          <w:lang w:val="en-US"/>
        </w:rPr>
      </w:pPr>
    </w:p>
    <w:p w14:paraId="41945A91" w14:textId="77777777" w:rsidR="006D16BE" w:rsidRPr="006D16BE" w:rsidRDefault="006D16BE" w:rsidP="006D16BE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D16BE">
        <w:rPr>
          <w:rFonts w:ascii="Consolas" w:hAnsi="Consolas" w:cs="Consolas"/>
          <w:color w:val="0000FF"/>
          <w:sz w:val="20"/>
          <w:szCs w:val="20"/>
          <w:lang w:val="en-US"/>
        </w:rPr>
        <w:t>function</w:t>
      </w:r>
      <w:r w:rsidRPr="006D16BE">
        <w:rPr>
          <w:rFonts w:ascii="Consolas" w:hAnsi="Consolas" w:cs="Consolas"/>
          <w:color w:val="000000"/>
          <w:sz w:val="20"/>
          <w:szCs w:val="20"/>
          <w:lang w:val="en-US"/>
        </w:rPr>
        <w:t xml:space="preserve"> out=NC4_read(</w:t>
      </w:r>
      <w:proofErr w:type="spellStart"/>
      <w:r w:rsidRPr="006D16BE">
        <w:rPr>
          <w:rFonts w:ascii="Consolas" w:hAnsi="Consolas" w:cs="Consolas"/>
          <w:color w:val="000000"/>
          <w:sz w:val="20"/>
          <w:szCs w:val="20"/>
          <w:lang w:val="en-US"/>
        </w:rPr>
        <w:t>fil,kcand,typ,plt</w:t>
      </w:r>
      <w:proofErr w:type="spellEnd"/>
      <w:r w:rsidRPr="006D16BE">
        <w:rPr>
          <w:rFonts w:ascii="Consolas" w:hAnsi="Consolas" w:cs="Consolas"/>
          <w:color w:val="000000"/>
          <w:sz w:val="20"/>
          <w:szCs w:val="20"/>
          <w:lang w:val="en-US"/>
        </w:rPr>
        <w:t>)</w:t>
      </w:r>
    </w:p>
    <w:p w14:paraId="736344F0" w14:textId="77777777" w:rsidR="006D16BE" w:rsidRPr="006D16BE" w:rsidRDefault="006D16BE" w:rsidP="006D16BE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D16BE">
        <w:rPr>
          <w:rFonts w:ascii="Consolas" w:hAnsi="Consolas" w:cs="Consolas"/>
          <w:color w:val="3C763D"/>
          <w:sz w:val="20"/>
          <w:szCs w:val="20"/>
          <w:lang w:val="en-US"/>
        </w:rPr>
        <w:t xml:space="preserve">% reads data from NC3 or NC4 file </w:t>
      </w:r>
    </w:p>
    <w:p w14:paraId="4258AA57" w14:textId="77777777" w:rsidR="006D16BE" w:rsidRPr="006D16BE" w:rsidRDefault="006D16BE" w:rsidP="006D16BE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D16BE">
        <w:rPr>
          <w:rFonts w:ascii="Consolas" w:hAnsi="Consolas" w:cs="Consolas"/>
          <w:color w:val="3C763D"/>
          <w:sz w:val="20"/>
          <w:szCs w:val="20"/>
          <w:lang w:val="en-US"/>
        </w:rPr>
        <w:t>%</w:t>
      </w:r>
    </w:p>
    <w:p w14:paraId="5E8BAEE2" w14:textId="77777777" w:rsidR="006D16BE" w:rsidRPr="006D16BE" w:rsidRDefault="006D16BE" w:rsidP="006D16BE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D16BE">
        <w:rPr>
          <w:rFonts w:ascii="Consolas" w:hAnsi="Consolas" w:cs="Consolas"/>
          <w:color w:val="3C763D"/>
          <w:sz w:val="20"/>
          <w:szCs w:val="20"/>
          <w:lang w:val="en-US"/>
        </w:rPr>
        <w:t>%    out=NC4_read(</w:t>
      </w:r>
      <w:proofErr w:type="spellStart"/>
      <w:r w:rsidRPr="006D16BE">
        <w:rPr>
          <w:rFonts w:ascii="Consolas" w:hAnsi="Consolas" w:cs="Consolas"/>
          <w:color w:val="3C763D"/>
          <w:sz w:val="20"/>
          <w:szCs w:val="20"/>
          <w:lang w:val="en-US"/>
        </w:rPr>
        <w:t>fil,kcand,typ,plt</w:t>
      </w:r>
      <w:proofErr w:type="spellEnd"/>
      <w:r w:rsidRPr="006D16BE">
        <w:rPr>
          <w:rFonts w:ascii="Consolas" w:hAnsi="Consolas" w:cs="Consolas"/>
          <w:color w:val="3C763D"/>
          <w:sz w:val="20"/>
          <w:szCs w:val="20"/>
          <w:lang w:val="en-US"/>
        </w:rPr>
        <w:t>)</w:t>
      </w:r>
    </w:p>
    <w:p w14:paraId="2FC107CB" w14:textId="77777777" w:rsidR="006D16BE" w:rsidRPr="006D16BE" w:rsidRDefault="006D16BE" w:rsidP="006D16BE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D16BE">
        <w:rPr>
          <w:rFonts w:ascii="Consolas" w:hAnsi="Consolas" w:cs="Consolas"/>
          <w:color w:val="3C763D"/>
          <w:sz w:val="20"/>
          <w:szCs w:val="20"/>
          <w:lang w:val="en-US"/>
        </w:rPr>
        <w:t>%</w:t>
      </w:r>
    </w:p>
    <w:p w14:paraId="1B54BB9C" w14:textId="77777777" w:rsidR="006D16BE" w:rsidRPr="006D16BE" w:rsidRDefault="006D16BE" w:rsidP="006D16BE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D16BE">
        <w:rPr>
          <w:rFonts w:ascii="Consolas" w:hAnsi="Consolas" w:cs="Consolas"/>
          <w:color w:val="3C763D"/>
          <w:sz w:val="20"/>
          <w:szCs w:val="20"/>
          <w:lang w:val="en-US"/>
        </w:rPr>
        <w:t>%   fil      type NC3 or NC4 file</w:t>
      </w:r>
    </w:p>
    <w:p w14:paraId="1CAE0061" w14:textId="77777777" w:rsidR="006D16BE" w:rsidRPr="006D16BE" w:rsidRDefault="006D16BE" w:rsidP="006D16BE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D16BE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</w:t>
      </w:r>
      <w:proofErr w:type="spellStart"/>
      <w:r w:rsidRPr="006D16BE">
        <w:rPr>
          <w:rFonts w:ascii="Consolas" w:hAnsi="Consolas" w:cs="Consolas"/>
          <w:color w:val="3C763D"/>
          <w:sz w:val="20"/>
          <w:szCs w:val="20"/>
          <w:lang w:val="en-US"/>
        </w:rPr>
        <w:t>kcand</w:t>
      </w:r>
      <w:proofErr w:type="spellEnd"/>
      <w:r w:rsidRPr="006D16BE">
        <w:rPr>
          <w:rFonts w:ascii="Consolas" w:hAnsi="Consolas" w:cs="Consolas"/>
          <w:color w:val="3C763D"/>
          <w:sz w:val="20"/>
          <w:szCs w:val="20"/>
          <w:lang w:val="en-US"/>
        </w:rPr>
        <w:t xml:space="preserve">    candidate number (0 or absent, list)</w:t>
      </w:r>
    </w:p>
    <w:p w14:paraId="5A513F43" w14:textId="77777777" w:rsidR="006D16BE" w:rsidRPr="006D16BE" w:rsidRDefault="006D16BE" w:rsidP="006D16BE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D16BE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</w:t>
      </w:r>
      <w:proofErr w:type="spellStart"/>
      <w:r w:rsidRPr="006D16BE">
        <w:rPr>
          <w:rFonts w:ascii="Consolas" w:hAnsi="Consolas" w:cs="Consolas"/>
          <w:color w:val="3C763D"/>
          <w:sz w:val="20"/>
          <w:szCs w:val="20"/>
          <w:lang w:val="en-US"/>
        </w:rPr>
        <w:t>typ</w:t>
      </w:r>
      <w:proofErr w:type="spellEnd"/>
      <w:r w:rsidRPr="006D16BE">
        <w:rPr>
          <w:rFonts w:ascii="Consolas" w:hAnsi="Consolas" w:cs="Consolas"/>
          <w:color w:val="3C763D"/>
          <w:sz w:val="20"/>
          <w:szCs w:val="20"/>
          <w:lang w:val="en-US"/>
        </w:rPr>
        <w:t xml:space="preserve">      1 only frequency, </w:t>
      </w:r>
      <w:proofErr w:type="gramStart"/>
      <w:r w:rsidRPr="006D16BE">
        <w:rPr>
          <w:rFonts w:ascii="Consolas" w:hAnsi="Consolas" w:cs="Consolas"/>
          <w:color w:val="3C763D"/>
          <w:sz w:val="20"/>
          <w:szCs w:val="20"/>
          <w:lang w:val="en-US"/>
        </w:rPr>
        <w:t>2 time</w:t>
      </w:r>
      <w:proofErr w:type="gramEnd"/>
      <w:r w:rsidRPr="006D16BE">
        <w:rPr>
          <w:rFonts w:ascii="Consolas" w:hAnsi="Consolas" w:cs="Consolas"/>
          <w:color w:val="3C763D"/>
          <w:sz w:val="20"/>
          <w:szCs w:val="20"/>
          <w:lang w:val="en-US"/>
        </w:rPr>
        <w:t xml:space="preserve"> frequency</w:t>
      </w:r>
    </w:p>
    <w:p w14:paraId="79F4C5C1" w14:textId="77777777" w:rsidR="006D16BE" w:rsidRPr="006D16BE" w:rsidRDefault="006D16BE" w:rsidP="006D16BE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 w:rsidRPr="006D16BE">
        <w:rPr>
          <w:rFonts w:ascii="Consolas" w:hAnsi="Consolas" w:cs="Consolas"/>
          <w:color w:val="3C763D"/>
          <w:sz w:val="20"/>
          <w:szCs w:val="20"/>
          <w:lang w:val="en-US"/>
        </w:rPr>
        <w:t xml:space="preserve">%   </w:t>
      </w:r>
      <w:proofErr w:type="spellStart"/>
      <w:r w:rsidRPr="006D16BE">
        <w:rPr>
          <w:rFonts w:ascii="Consolas" w:hAnsi="Consolas" w:cs="Consolas"/>
          <w:color w:val="3C763D"/>
          <w:sz w:val="20"/>
          <w:szCs w:val="20"/>
          <w:lang w:val="en-US"/>
        </w:rPr>
        <w:t>plt</w:t>
      </w:r>
      <w:proofErr w:type="spellEnd"/>
      <w:r w:rsidRPr="006D16BE">
        <w:rPr>
          <w:rFonts w:ascii="Consolas" w:hAnsi="Consolas" w:cs="Consolas"/>
          <w:color w:val="3C763D"/>
          <w:sz w:val="20"/>
          <w:szCs w:val="20"/>
          <w:lang w:val="en-US"/>
        </w:rPr>
        <w:t xml:space="preserve">      plot type (def no)</w:t>
      </w:r>
    </w:p>
    <w:p w14:paraId="3E5363D7" w14:textId="77777777" w:rsidR="006D16BE" w:rsidRPr="006D16BE" w:rsidRDefault="006D16BE" w:rsidP="006D16BE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</w:p>
    <w:p w14:paraId="15DD6D51" w14:textId="5FFC7780" w:rsidR="00643BC2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3C763D"/>
          <w:sz w:val="20"/>
          <w:szCs w:val="20"/>
          <w:lang w:val="en-US"/>
        </w:rPr>
      </w:pPr>
      <w:r w:rsidRPr="002C7074">
        <w:rPr>
          <w:rFonts w:ascii="Consolas" w:hAnsi="Consolas" w:cs="Consolas"/>
          <w:color w:val="3C763D"/>
          <w:sz w:val="20"/>
          <w:szCs w:val="20"/>
          <w:lang w:val="en-US"/>
        </w:rPr>
        <w:lastRenderedPageBreak/>
        <w:t xml:space="preserve"> </w:t>
      </w:r>
      <w:r w:rsidR="005971D8">
        <w:rPr>
          <w:rFonts w:ascii="Consolas" w:hAnsi="Consolas"/>
          <w:noProof/>
          <w:sz w:val="24"/>
          <w:szCs w:val="24"/>
          <w:lang w:val="en-US"/>
        </w:rPr>
        <w:drawing>
          <wp:inline distT="0" distB="0" distL="0" distR="0" wp14:anchorId="379E4E60" wp14:editId="46EAA8EC">
            <wp:extent cx="5333333" cy="4000000"/>
            <wp:effectExtent l="0" t="0" r="1270" b="635"/>
            <wp:docPr id="23" name="Immagin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1L.png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33" cy="4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971D8">
        <w:rPr>
          <w:rFonts w:ascii="Consolas" w:hAnsi="Consolas"/>
          <w:noProof/>
          <w:sz w:val="24"/>
          <w:szCs w:val="24"/>
          <w:lang w:val="en-US"/>
        </w:rPr>
        <w:drawing>
          <wp:inline distT="0" distB="0" distL="0" distR="0" wp14:anchorId="7F790250" wp14:editId="335F3D7A">
            <wp:extent cx="5333333" cy="4000000"/>
            <wp:effectExtent l="0" t="0" r="1270" b="635"/>
            <wp:docPr id="24" name="Immagin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1H.png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33" cy="4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971D8">
        <w:rPr>
          <w:rFonts w:ascii="Consolas" w:hAnsi="Consolas"/>
          <w:noProof/>
          <w:sz w:val="24"/>
          <w:szCs w:val="24"/>
          <w:lang w:val="en-US"/>
        </w:rPr>
        <w:lastRenderedPageBreak/>
        <w:drawing>
          <wp:inline distT="0" distB="0" distL="0" distR="0" wp14:anchorId="1776C3ED" wp14:editId="67C63FB1">
            <wp:extent cx="5333333" cy="4000000"/>
            <wp:effectExtent l="0" t="0" r="1270" b="635"/>
            <wp:docPr id="25" name="Immagine 25" descr="Immagine che contiene testo, mappa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2H.png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33" cy="4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971D8">
        <w:rPr>
          <w:rFonts w:ascii="Consolas" w:hAnsi="Consolas"/>
          <w:noProof/>
          <w:sz w:val="24"/>
          <w:szCs w:val="24"/>
          <w:lang w:val="en-US"/>
        </w:rPr>
        <w:drawing>
          <wp:inline distT="0" distB="0" distL="0" distR="0" wp14:anchorId="68451A2D" wp14:editId="3B86695B">
            <wp:extent cx="5333333" cy="4000000"/>
            <wp:effectExtent l="0" t="0" r="1270" b="635"/>
            <wp:docPr id="26" name="Immagine 26" descr="Immagine che contiene testo, mappa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2L.png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33" cy="4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971D8">
        <w:rPr>
          <w:rFonts w:ascii="Consolas" w:hAnsi="Consolas"/>
          <w:noProof/>
          <w:sz w:val="24"/>
          <w:szCs w:val="24"/>
          <w:lang w:val="en-US"/>
        </w:rPr>
        <w:lastRenderedPageBreak/>
        <w:drawing>
          <wp:inline distT="0" distB="0" distL="0" distR="0" wp14:anchorId="45D337E4" wp14:editId="2E848BCC">
            <wp:extent cx="5333333" cy="4000000"/>
            <wp:effectExtent l="0" t="0" r="1270" b="635"/>
            <wp:docPr id="27" name="Immagine 27" descr="Immagine che contiene testo, mappa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p3H.png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33" cy="4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971D8">
        <w:rPr>
          <w:rFonts w:ascii="Consolas" w:hAnsi="Consolas"/>
          <w:noProof/>
          <w:sz w:val="24"/>
          <w:szCs w:val="24"/>
          <w:lang w:val="en-US"/>
        </w:rPr>
        <w:drawing>
          <wp:inline distT="0" distB="0" distL="0" distR="0" wp14:anchorId="092094BD" wp14:editId="2DF3CC61">
            <wp:extent cx="5333333" cy="4000000"/>
            <wp:effectExtent l="0" t="0" r="1270" b="635"/>
            <wp:docPr id="28" name="Immagine 28" descr="Immagine che contiene testo, mappa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3L.pn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33" cy="4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971D8">
        <w:rPr>
          <w:rFonts w:ascii="Consolas" w:hAnsi="Consolas"/>
          <w:noProof/>
          <w:sz w:val="24"/>
          <w:szCs w:val="24"/>
          <w:lang w:val="en-US"/>
        </w:rPr>
        <w:lastRenderedPageBreak/>
        <w:drawing>
          <wp:inline distT="0" distB="0" distL="0" distR="0" wp14:anchorId="13C66E48" wp14:editId="7CF472B6">
            <wp:extent cx="5333333" cy="4000000"/>
            <wp:effectExtent l="0" t="0" r="1270" b="635"/>
            <wp:docPr id="29" name="Immagin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p4H.png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33" cy="4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971D8">
        <w:rPr>
          <w:rFonts w:ascii="Consolas" w:hAnsi="Consolas"/>
          <w:noProof/>
          <w:sz w:val="24"/>
          <w:szCs w:val="24"/>
          <w:lang w:val="en-US"/>
        </w:rPr>
        <w:drawing>
          <wp:inline distT="0" distB="0" distL="0" distR="0" wp14:anchorId="6B387CA4" wp14:editId="48E1A947">
            <wp:extent cx="5333333" cy="4000000"/>
            <wp:effectExtent l="0" t="0" r="1270" b="635"/>
            <wp:docPr id="30" name="Immagin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p4L.png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33" cy="4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971D8">
        <w:rPr>
          <w:rFonts w:ascii="Consolas" w:hAnsi="Consolas"/>
          <w:noProof/>
          <w:sz w:val="24"/>
          <w:szCs w:val="24"/>
          <w:lang w:val="en-US"/>
        </w:rPr>
        <w:lastRenderedPageBreak/>
        <w:drawing>
          <wp:inline distT="0" distB="0" distL="0" distR="0" wp14:anchorId="0E16EDBC" wp14:editId="1427D7B2">
            <wp:extent cx="5333333" cy="4000000"/>
            <wp:effectExtent l="0" t="0" r="1270" b="635"/>
            <wp:docPr id="31" name="Immagine 31" descr="Immagine che contiene testo, mappa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p5Ha.png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33" cy="4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971D8">
        <w:rPr>
          <w:rFonts w:ascii="Consolas" w:hAnsi="Consolas"/>
          <w:noProof/>
          <w:sz w:val="24"/>
          <w:szCs w:val="24"/>
          <w:lang w:val="en-US"/>
        </w:rPr>
        <w:drawing>
          <wp:inline distT="0" distB="0" distL="0" distR="0" wp14:anchorId="78434AD5" wp14:editId="578A8567">
            <wp:extent cx="5333333" cy="4000000"/>
            <wp:effectExtent l="0" t="0" r="1270" b="635"/>
            <wp:docPr id="32" name="Immagine 32" descr="Immagine che contiene testo, mappa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p5Hb.png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33" cy="4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971D8">
        <w:rPr>
          <w:rFonts w:ascii="Consolas" w:hAnsi="Consolas"/>
          <w:noProof/>
          <w:sz w:val="24"/>
          <w:szCs w:val="24"/>
          <w:lang w:val="en-US"/>
        </w:rPr>
        <w:lastRenderedPageBreak/>
        <w:drawing>
          <wp:inline distT="0" distB="0" distL="0" distR="0" wp14:anchorId="13B20952" wp14:editId="782CB407">
            <wp:extent cx="5333333" cy="4000000"/>
            <wp:effectExtent l="0" t="0" r="1270" b="635"/>
            <wp:docPr id="33" name="Immagine 33" descr="Immagine che contiene testo, mappa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p5L.png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33" cy="4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971D8">
        <w:rPr>
          <w:rFonts w:ascii="Consolas" w:hAnsi="Consolas"/>
          <w:noProof/>
          <w:sz w:val="24"/>
          <w:szCs w:val="24"/>
          <w:lang w:val="en-US"/>
        </w:rPr>
        <w:drawing>
          <wp:inline distT="0" distB="0" distL="0" distR="0" wp14:anchorId="1A77D643" wp14:editId="66037B29">
            <wp:extent cx="5333333" cy="4000000"/>
            <wp:effectExtent l="0" t="0" r="1270" b="635"/>
            <wp:docPr id="34" name="Immagin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p5H.png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33" cy="4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971D8">
        <w:rPr>
          <w:rFonts w:ascii="Consolas" w:hAnsi="Consolas"/>
          <w:noProof/>
          <w:sz w:val="24"/>
          <w:szCs w:val="24"/>
          <w:lang w:val="en-US"/>
        </w:rPr>
        <w:lastRenderedPageBreak/>
        <w:drawing>
          <wp:inline distT="0" distB="0" distL="0" distR="0" wp14:anchorId="4345C9F0" wp14:editId="2E98AF3C">
            <wp:extent cx="5333333" cy="4000000"/>
            <wp:effectExtent l="0" t="0" r="1270" b="635"/>
            <wp:docPr id="35" name="Immagin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p6L.png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33" cy="4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971D8">
        <w:rPr>
          <w:rFonts w:ascii="Consolas" w:hAnsi="Consolas"/>
          <w:noProof/>
          <w:sz w:val="24"/>
          <w:szCs w:val="24"/>
          <w:lang w:val="en-US"/>
        </w:rPr>
        <w:drawing>
          <wp:inline distT="0" distB="0" distL="0" distR="0" wp14:anchorId="5D5BE780" wp14:editId="32875462">
            <wp:extent cx="5333333" cy="4000000"/>
            <wp:effectExtent l="0" t="0" r="1270" b="635"/>
            <wp:docPr id="36" name="Immagin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p7H.png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33" cy="4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971D8">
        <w:rPr>
          <w:rFonts w:ascii="Consolas" w:hAnsi="Consolas"/>
          <w:noProof/>
          <w:sz w:val="24"/>
          <w:szCs w:val="24"/>
          <w:lang w:val="en-US"/>
        </w:rPr>
        <w:lastRenderedPageBreak/>
        <w:drawing>
          <wp:inline distT="0" distB="0" distL="0" distR="0" wp14:anchorId="5778C6D8" wp14:editId="0CBD074D">
            <wp:extent cx="5333333" cy="4000000"/>
            <wp:effectExtent l="0" t="0" r="1270" b="635"/>
            <wp:docPr id="37" name="Immagin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p7L.png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33" cy="4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971D8">
        <w:rPr>
          <w:rFonts w:ascii="Consolas" w:hAnsi="Consolas"/>
          <w:noProof/>
          <w:sz w:val="24"/>
          <w:szCs w:val="24"/>
          <w:lang w:val="en-US"/>
        </w:rPr>
        <w:drawing>
          <wp:inline distT="0" distB="0" distL="0" distR="0" wp14:anchorId="293BBD26" wp14:editId="4ACDC454">
            <wp:extent cx="5333333" cy="4000000"/>
            <wp:effectExtent l="0" t="0" r="1270" b="635"/>
            <wp:docPr id="38" name="Immagin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p8H.png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33" cy="4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971D8">
        <w:rPr>
          <w:rFonts w:ascii="Consolas" w:hAnsi="Consolas"/>
          <w:noProof/>
          <w:sz w:val="24"/>
          <w:szCs w:val="24"/>
          <w:lang w:val="en-US"/>
        </w:rPr>
        <w:lastRenderedPageBreak/>
        <w:drawing>
          <wp:inline distT="0" distB="0" distL="0" distR="0" wp14:anchorId="7AFF2CAF" wp14:editId="52F19C90">
            <wp:extent cx="5333333" cy="4000000"/>
            <wp:effectExtent l="0" t="0" r="1270" b="635"/>
            <wp:docPr id="39" name="Immagin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p8L.png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33" cy="4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971D8">
        <w:rPr>
          <w:rFonts w:ascii="Consolas" w:hAnsi="Consolas"/>
          <w:noProof/>
          <w:sz w:val="24"/>
          <w:szCs w:val="24"/>
          <w:lang w:val="en-US"/>
        </w:rPr>
        <w:drawing>
          <wp:inline distT="0" distB="0" distL="0" distR="0" wp14:anchorId="4D0BF915" wp14:editId="1A10162F">
            <wp:extent cx="5333333" cy="4000000"/>
            <wp:effectExtent l="0" t="0" r="1270" b="635"/>
            <wp:docPr id="40" name="Immagine 40" descr="Immagine che contiene testo, mappa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p9H.png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33" cy="4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971D8">
        <w:rPr>
          <w:rFonts w:ascii="Consolas" w:hAnsi="Consolas"/>
          <w:noProof/>
          <w:sz w:val="24"/>
          <w:szCs w:val="24"/>
          <w:lang w:val="en-US"/>
        </w:rPr>
        <w:lastRenderedPageBreak/>
        <w:drawing>
          <wp:inline distT="0" distB="0" distL="0" distR="0" wp14:anchorId="5641C342" wp14:editId="762FC2B1">
            <wp:extent cx="5333333" cy="4000000"/>
            <wp:effectExtent l="0" t="0" r="1270" b="635"/>
            <wp:docPr id="41" name="Immagine 41" descr="Immagine che contiene testo, mappa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p9L.png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33" cy="4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971D8">
        <w:rPr>
          <w:rFonts w:ascii="Consolas" w:hAnsi="Consolas"/>
          <w:noProof/>
          <w:sz w:val="24"/>
          <w:szCs w:val="24"/>
          <w:lang w:val="en-US"/>
        </w:rPr>
        <w:drawing>
          <wp:inline distT="0" distB="0" distL="0" distR="0" wp14:anchorId="792E4B97" wp14:editId="214CF44B">
            <wp:extent cx="5333333" cy="4000000"/>
            <wp:effectExtent l="0" t="0" r="1270" b="635"/>
            <wp:docPr id="42" name="Immagin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p10H.png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33" cy="4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971D8">
        <w:rPr>
          <w:rFonts w:ascii="Consolas" w:hAnsi="Consolas"/>
          <w:noProof/>
          <w:sz w:val="24"/>
          <w:szCs w:val="24"/>
          <w:lang w:val="en-US"/>
        </w:rPr>
        <w:lastRenderedPageBreak/>
        <w:drawing>
          <wp:inline distT="0" distB="0" distL="0" distR="0" wp14:anchorId="009236BB" wp14:editId="20449B9E">
            <wp:extent cx="5333333" cy="4000000"/>
            <wp:effectExtent l="0" t="0" r="1270" b="635"/>
            <wp:docPr id="43" name="Immagin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p10Ha.png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33" cy="4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971D8">
        <w:rPr>
          <w:rFonts w:ascii="Consolas" w:hAnsi="Consolas"/>
          <w:noProof/>
          <w:sz w:val="24"/>
          <w:szCs w:val="24"/>
          <w:lang w:val="en-US"/>
        </w:rPr>
        <w:drawing>
          <wp:inline distT="0" distB="0" distL="0" distR="0" wp14:anchorId="60BFA3BA" wp14:editId="0312C2FC">
            <wp:extent cx="5333333" cy="4000000"/>
            <wp:effectExtent l="0" t="0" r="1270" b="635"/>
            <wp:docPr id="44" name="Immagine 44" descr="Immagine che contiene testo, mappa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p10Hb.png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33" cy="4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971D8">
        <w:rPr>
          <w:rFonts w:ascii="Consolas" w:hAnsi="Consolas"/>
          <w:noProof/>
          <w:sz w:val="24"/>
          <w:szCs w:val="24"/>
          <w:lang w:val="en-US"/>
        </w:rPr>
        <w:lastRenderedPageBreak/>
        <w:drawing>
          <wp:inline distT="0" distB="0" distL="0" distR="0" wp14:anchorId="3D51AF11" wp14:editId="01CEF513">
            <wp:extent cx="5333333" cy="4000000"/>
            <wp:effectExtent l="0" t="0" r="1270" b="635"/>
            <wp:docPr id="45" name="Immagin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p10L.png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33" cy="4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971D8">
        <w:rPr>
          <w:rFonts w:ascii="Consolas" w:hAnsi="Consolas"/>
          <w:noProof/>
          <w:sz w:val="24"/>
          <w:szCs w:val="24"/>
          <w:lang w:val="en-US"/>
        </w:rPr>
        <w:drawing>
          <wp:inline distT="0" distB="0" distL="0" distR="0" wp14:anchorId="01EA2DBA" wp14:editId="7B9C7DDE">
            <wp:extent cx="5333333" cy="4000000"/>
            <wp:effectExtent l="0" t="0" r="1270" b="635"/>
            <wp:docPr id="46" name="Immagine 46" descr="Immagine che contiene testo, mappa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p10La.png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33" cy="4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971D8">
        <w:rPr>
          <w:rFonts w:ascii="Consolas" w:hAnsi="Consolas"/>
          <w:noProof/>
          <w:sz w:val="24"/>
          <w:szCs w:val="24"/>
          <w:lang w:val="en-US"/>
        </w:rPr>
        <w:lastRenderedPageBreak/>
        <w:drawing>
          <wp:inline distT="0" distB="0" distL="0" distR="0" wp14:anchorId="22CFB832" wp14:editId="3D95A5AE">
            <wp:extent cx="5333333" cy="4000000"/>
            <wp:effectExtent l="0" t="0" r="1270" b="635"/>
            <wp:docPr id="47" name="Immagine 47" descr="Immagine che contiene testo, mappa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p10Lb.png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33" cy="4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971D8">
        <w:rPr>
          <w:rFonts w:ascii="Consolas" w:hAnsi="Consolas"/>
          <w:noProof/>
          <w:sz w:val="24"/>
          <w:szCs w:val="24"/>
          <w:lang w:val="en-US"/>
        </w:rPr>
        <w:drawing>
          <wp:inline distT="0" distB="0" distL="0" distR="0" wp14:anchorId="6640E12C" wp14:editId="3101D61C">
            <wp:extent cx="5333333" cy="4000000"/>
            <wp:effectExtent l="0" t="0" r="1270" b="635"/>
            <wp:docPr id="48" name="Immagin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p11H.png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33" cy="4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971D8">
        <w:rPr>
          <w:rFonts w:ascii="Consolas" w:hAnsi="Consolas"/>
          <w:noProof/>
          <w:sz w:val="24"/>
          <w:szCs w:val="24"/>
          <w:lang w:val="en-US"/>
        </w:rPr>
        <w:lastRenderedPageBreak/>
        <w:drawing>
          <wp:inline distT="0" distB="0" distL="0" distR="0" wp14:anchorId="0CBC6329" wp14:editId="2E7FB81B">
            <wp:extent cx="5333333" cy="4000000"/>
            <wp:effectExtent l="0" t="0" r="1270" b="635"/>
            <wp:docPr id="49" name="Immagine 49" descr="Immagine che contiene mappa, testo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p11Ha.png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33" cy="4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971D8">
        <w:rPr>
          <w:rFonts w:ascii="Consolas" w:hAnsi="Consolas"/>
          <w:noProof/>
          <w:sz w:val="24"/>
          <w:szCs w:val="24"/>
          <w:lang w:val="en-US"/>
        </w:rPr>
        <w:drawing>
          <wp:inline distT="0" distB="0" distL="0" distR="0" wp14:anchorId="1C761675" wp14:editId="74C6A5AB">
            <wp:extent cx="5333333" cy="4000000"/>
            <wp:effectExtent l="0" t="0" r="1270" b="635"/>
            <wp:docPr id="50" name="Immagin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p11L.png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33" cy="4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971D8">
        <w:rPr>
          <w:rFonts w:ascii="Consolas" w:hAnsi="Consolas"/>
          <w:noProof/>
          <w:sz w:val="24"/>
          <w:szCs w:val="24"/>
          <w:lang w:val="en-US"/>
        </w:rPr>
        <w:lastRenderedPageBreak/>
        <w:drawing>
          <wp:inline distT="0" distB="0" distL="0" distR="0" wp14:anchorId="656985FD" wp14:editId="03CE845D">
            <wp:extent cx="5333333" cy="4000000"/>
            <wp:effectExtent l="0" t="0" r="1270" b="635"/>
            <wp:docPr id="51" name="Immagine 51" descr="Immagine che contiene testo, mappa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p11La.png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33" cy="4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971D8">
        <w:rPr>
          <w:rFonts w:ascii="Consolas" w:hAnsi="Consolas"/>
          <w:noProof/>
          <w:sz w:val="24"/>
          <w:szCs w:val="24"/>
          <w:lang w:val="en-US"/>
        </w:rPr>
        <w:drawing>
          <wp:inline distT="0" distB="0" distL="0" distR="0" wp14:anchorId="66E04E30" wp14:editId="24B8A559">
            <wp:extent cx="5333333" cy="4000000"/>
            <wp:effectExtent l="0" t="0" r="1270" b="635"/>
            <wp:docPr id="52" name="Immagine 52" descr="Immagine che contiene mappa, testo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p0H.png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33" cy="4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971D8">
        <w:rPr>
          <w:rFonts w:ascii="Consolas" w:hAnsi="Consolas"/>
          <w:noProof/>
          <w:sz w:val="24"/>
          <w:szCs w:val="24"/>
          <w:lang w:val="en-US"/>
        </w:rPr>
        <w:lastRenderedPageBreak/>
        <w:drawing>
          <wp:inline distT="0" distB="0" distL="0" distR="0" wp14:anchorId="3E80AC52" wp14:editId="37ECCBC8">
            <wp:extent cx="5333333" cy="4000000"/>
            <wp:effectExtent l="0" t="0" r="1270" b="635"/>
            <wp:docPr id="53" name="Immagine 53" descr="Immagine che contiene testo, mappa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p0L.png"/>
                    <pic:cNvPicPr/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33" cy="4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814463" w14:textId="65C0333A" w:rsidR="007272F1" w:rsidRPr="002C7074" w:rsidRDefault="007272F1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/>
          <w:noProof/>
          <w:sz w:val="24"/>
          <w:szCs w:val="24"/>
          <w:lang w:val="en-US"/>
        </w:rPr>
        <w:lastRenderedPageBreak/>
        <w:drawing>
          <wp:inline distT="0" distB="0" distL="0" distR="0" wp14:anchorId="77BCC60B" wp14:editId="498653B6">
            <wp:extent cx="5333333" cy="4000000"/>
            <wp:effectExtent l="0" t="0" r="1270" b="635"/>
            <wp:docPr id="54" name="Immagin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p1_tf_Lzer.png"/>
                    <pic:cNvPicPr/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33" cy="4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onsolas" w:hAnsi="Consolas"/>
          <w:noProof/>
          <w:sz w:val="24"/>
          <w:szCs w:val="24"/>
          <w:lang w:val="en-US"/>
        </w:rPr>
        <w:drawing>
          <wp:inline distT="0" distB="0" distL="0" distR="0" wp14:anchorId="49F829F9" wp14:editId="41464815">
            <wp:extent cx="5333333" cy="4000000"/>
            <wp:effectExtent l="0" t="0" r="1270" b="635"/>
            <wp:docPr id="55" name="Immagin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p1_tf_Lnois.png"/>
                    <pic:cNvPicPr/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33" cy="4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onsolas" w:hAnsi="Consolas"/>
          <w:noProof/>
          <w:sz w:val="24"/>
          <w:szCs w:val="24"/>
          <w:lang w:val="en-US"/>
        </w:rPr>
        <w:lastRenderedPageBreak/>
        <w:drawing>
          <wp:inline distT="0" distB="0" distL="0" distR="0" wp14:anchorId="64963975" wp14:editId="404814BC">
            <wp:extent cx="5333333" cy="4000000"/>
            <wp:effectExtent l="0" t="0" r="1270" b="635"/>
            <wp:docPr id="56" name="Immagine 56" descr="Immagine che contiene computer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p1_tf_Lsig.png"/>
                    <pic:cNvPicPr/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33" cy="4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onsolas" w:hAnsi="Consolas"/>
          <w:noProof/>
          <w:sz w:val="24"/>
          <w:szCs w:val="24"/>
          <w:lang w:val="en-US"/>
        </w:rPr>
        <w:drawing>
          <wp:inline distT="0" distB="0" distL="0" distR="0" wp14:anchorId="35C1B98A" wp14:editId="28505899">
            <wp:extent cx="5333333" cy="4000000"/>
            <wp:effectExtent l="0" t="0" r="1270" b="635"/>
            <wp:docPr id="57" name="Immagin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p1_tf_Hzer.png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33" cy="4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onsolas" w:hAnsi="Consolas"/>
          <w:noProof/>
          <w:sz w:val="24"/>
          <w:szCs w:val="24"/>
          <w:lang w:val="en-US"/>
        </w:rPr>
        <w:lastRenderedPageBreak/>
        <w:drawing>
          <wp:inline distT="0" distB="0" distL="0" distR="0" wp14:anchorId="7AD12695" wp14:editId="2D63B96E">
            <wp:extent cx="5333333" cy="4000000"/>
            <wp:effectExtent l="0" t="0" r="1270" b="635"/>
            <wp:docPr id="58" name="Immagine 58" descr="Immagine che contiene orologio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p1_tf_Hnois.png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33" cy="4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onsolas" w:hAnsi="Consolas"/>
          <w:noProof/>
          <w:sz w:val="24"/>
          <w:szCs w:val="24"/>
          <w:lang w:val="en-US"/>
        </w:rPr>
        <w:drawing>
          <wp:inline distT="0" distB="0" distL="0" distR="0" wp14:anchorId="197A3773" wp14:editId="65CD6E40">
            <wp:extent cx="5333333" cy="4000000"/>
            <wp:effectExtent l="0" t="0" r="1270" b="635"/>
            <wp:docPr id="59" name="Immagine 59" descr="Immagine che contiene orologio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p1_tf_Hsig.png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33" cy="4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B7858E" w14:textId="77777777" w:rsidR="00643BC2" w:rsidRPr="002C7074" w:rsidRDefault="00643BC2" w:rsidP="00643BC2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</w:p>
    <w:p w14:paraId="1C5BCF0C" w14:textId="77777777" w:rsidR="00B4414C" w:rsidRPr="00731487" w:rsidRDefault="00B4414C" w:rsidP="00B4414C">
      <w:pPr>
        <w:rPr>
          <w:rFonts w:ascii="Calibri" w:hAnsi="Calibri" w:cs="Calibri"/>
          <w:color w:val="000000" w:themeColor="text1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0922C0B3" w14:textId="77777777" w:rsidR="00B4414C" w:rsidRPr="007005D1" w:rsidRDefault="00B4414C" w:rsidP="00B4414C">
      <w:pPr>
        <w:pStyle w:val="Stile1A"/>
      </w:pPr>
      <w:r w:rsidRPr="007005D1">
        <w:br w:type="page"/>
      </w:r>
    </w:p>
    <w:p w14:paraId="1547557E" w14:textId="2FDF93D5" w:rsidR="00B4414C" w:rsidRPr="001665E2" w:rsidRDefault="00B4414C" w:rsidP="00B4414C">
      <w:pPr>
        <w:pStyle w:val="Stile1A"/>
      </w:pPr>
      <w:bookmarkStart w:id="42" w:name="_Toc118981018"/>
      <w:r w:rsidRPr="001665E2">
        <w:lastRenderedPageBreak/>
        <w:t xml:space="preserve">BSD </w:t>
      </w:r>
      <w:r>
        <w:t>GUIs</w:t>
      </w:r>
      <w:bookmarkEnd w:id="42"/>
    </w:p>
    <w:p w14:paraId="6CA77AAB" w14:textId="77777777" w:rsidR="00B4414C" w:rsidRPr="001665E2" w:rsidRDefault="00B4414C" w:rsidP="00B4414C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37B8C753" w14:textId="77777777" w:rsidR="00B4414C" w:rsidRPr="00B4414C" w:rsidRDefault="00B4414C" w:rsidP="00B4414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B4414C">
        <w:rPr>
          <w:rFonts w:ascii="Courier New" w:hAnsi="Courier New" w:cs="Courier New"/>
          <w:color w:val="0E00FF"/>
          <w:sz w:val="20"/>
          <w:szCs w:val="20"/>
          <w:lang w:val="en-US"/>
        </w:rPr>
        <w:t>function</w:t>
      </w:r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bsds_addr_tab</w:t>
      </w:r>
      <w:proofErr w:type="spellEnd"/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proofErr w:type="spellStart"/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bsds_gui</w:t>
      </w:r>
      <w:proofErr w:type="spellEnd"/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()</w:t>
      </w:r>
    </w:p>
    <w:p w14:paraId="46C380C3" w14:textId="77777777" w:rsidR="00B4414C" w:rsidRPr="00B4414C" w:rsidRDefault="00B4414C" w:rsidP="00B4414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B4414C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% </w:t>
      </w:r>
      <w:proofErr w:type="spellStart"/>
      <w:r w:rsidRPr="00B4414C">
        <w:rPr>
          <w:rFonts w:ascii="Courier New" w:hAnsi="Courier New" w:cs="Courier New"/>
          <w:color w:val="028009"/>
          <w:sz w:val="20"/>
          <w:szCs w:val="20"/>
          <w:lang w:val="en-US"/>
        </w:rPr>
        <w:t>gui</w:t>
      </w:r>
      <w:proofErr w:type="spellEnd"/>
      <w:r w:rsidRPr="00B4414C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 to create </w:t>
      </w:r>
      <w:proofErr w:type="spellStart"/>
      <w:r w:rsidRPr="00B4414C">
        <w:rPr>
          <w:rFonts w:ascii="Courier New" w:hAnsi="Courier New" w:cs="Courier New"/>
          <w:color w:val="028009"/>
          <w:sz w:val="20"/>
          <w:szCs w:val="20"/>
          <w:lang w:val="en-US"/>
        </w:rPr>
        <w:t>bsds_addr_tab</w:t>
      </w:r>
      <w:proofErr w:type="spellEnd"/>
    </w:p>
    <w:p w14:paraId="552F88DD" w14:textId="77777777" w:rsidR="00B4414C" w:rsidRPr="00B4414C" w:rsidRDefault="00B4414C" w:rsidP="00B4414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B4414C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 </w:t>
      </w:r>
    </w:p>
    <w:p w14:paraId="1BA25FD4" w14:textId="77777777" w:rsidR="00B4414C" w:rsidRPr="00943819" w:rsidRDefault="00B4414C" w:rsidP="00B4414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943819">
        <w:rPr>
          <w:rFonts w:ascii="Courier New" w:hAnsi="Courier New" w:cs="Courier New"/>
          <w:color w:val="028009"/>
          <w:sz w:val="20"/>
          <w:szCs w:val="20"/>
          <w:lang w:val="en-US"/>
        </w:rPr>
        <w:t>% Snag Version 2.0 - April 2021</w:t>
      </w:r>
    </w:p>
    <w:p w14:paraId="55511030" w14:textId="34150616" w:rsidR="00731487" w:rsidRDefault="00731487" w:rsidP="008A432A">
      <w:pPr>
        <w:rPr>
          <w:rFonts w:ascii="Calibri" w:hAnsi="Calibri" w:cs="Calibri"/>
          <w:color w:val="000000" w:themeColor="text1"/>
          <w:sz w:val="20"/>
          <w:szCs w:val="20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259736C3" w14:textId="77777777" w:rsidR="00B4414C" w:rsidRPr="00B4414C" w:rsidRDefault="00B4414C" w:rsidP="008A432A">
      <w:pPr>
        <w:rPr>
          <w:rFonts w:ascii="Calibri" w:hAnsi="Calibri" w:cs="Calibri"/>
          <w:color w:val="000000" w:themeColor="text1"/>
          <w:sz w:val="20"/>
          <w:szCs w:val="20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7E0E4B58" w14:textId="056D6702" w:rsidR="00B4414C" w:rsidRPr="00B4414C" w:rsidRDefault="00B4414C" w:rsidP="008A432A">
      <w:pPr>
        <w:rPr>
          <w:rFonts w:ascii="Calibri" w:hAnsi="Calibri" w:cs="Calibri"/>
          <w:color w:val="000000" w:themeColor="text1"/>
          <w:sz w:val="20"/>
          <w:szCs w:val="20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626C8F81" w14:textId="77777777" w:rsidR="00B4414C" w:rsidRPr="00B4414C" w:rsidRDefault="00B4414C" w:rsidP="00B4414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B4414C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% </w:t>
      </w:r>
      <w:proofErr w:type="spellStart"/>
      <w:r w:rsidRPr="00B4414C">
        <w:rPr>
          <w:rFonts w:ascii="Courier New" w:hAnsi="Courier New" w:cs="Courier New"/>
          <w:color w:val="028009"/>
          <w:sz w:val="20"/>
          <w:szCs w:val="20"/>
          <w:lang w:val="en-US"/>
        </w:rPr>
        <w:t>show_multiant</w:t>
      </w:r>
      <w:proofErr w:type="spellEnd"/>
    </w:p>
    <w:p w14:paraId="79CA2B4A" w14:textId="77777777" w:rsidR="00B4414C" w:rsidRPr="00B4414C" w:rsidRDefault="00B4414C" w:rsidP="00B4414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B4414C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 </w:t>
      </w:r>
    </w:p>
    <w:p w14:paraId="5BEBB782" w14:textId="77777777" w:rsidR="00B4414C" w:rsidRPr="00B4414C" w:rsidRDefault="00B4414C" w:rsidP="00B4414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prompt={</w:t>
      </w:r>
      <w:r w:rsidRPr="00B4414C">
        <w:rPr>
          <w:rFonts w:ascii="Courier New" w:hAnsi="Courier New" w:cs="Courier New"/>
          <w:color w:val="AA04F9"/>
          <w:sz w:val="20"/>
          <w:szCs w:val="20"/>
          <w:lang w:val="en-US"/>
        </w:rPr>
        <w:t>'dt0'</w:t>
      </w:r>
      <w:r w:rsidRPr="00B4414C">
        <w:rPr>
          <w:rFonts w:ascii="Courier New" w:hAnsi="Courier New" w:cs="Courier New"/>
          <w:color w:val="0E00FF"/>
          <w:sz w:val="20"/>
          <w:szCs w:val="20"/>
          <w:lang w:val="en-US"/>
        </w:rPr>
        <w:t>...</w:t>
      </w:r>
    </w:p>
    <w:p w14:paraId="7CEBD95A" w14:textId="77777777" w:rsidR="00B4414C" w:rsidRPr="00B4414C" w:rsidRDefault="00B4414C" w:rsidP="00B4414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 w:rsidRPr="00B4414C">
        <w:rPr>
          <w:rFonts w:ascii="Courier New" w:hAnsi="Courier New" w:cs="Courier New"/>
          <w:color w:val="AA04F9"/>
          <w:sz w:val="20"/>
          <w:szCs w:val="20"/>
          <w:lang w:val="en-US"/>
        </w:rPr>
        <w:t>'</w:t>
      </w:r>
      <w:proofErr w:type="spellStart"/>
      <w:r w:rsidRPr="00B4414C">
        <w:rPr>
          <w:rFonts w:ascii="Courier New" w:hAnsi="Courier New" w:cs="Courier New"/>
          <w:color w:val="AA04F9"/>
          <w:sz w:val="20"/>
          <w:szCs w:val="20"/>
          <w:lang w:val="en-US"/>
        </w:rPr>
        <w:t>equifreq</w:t>
      </w:r>
      <w:proofErr w:type="spellEnd"/>
      <w:r w:rsidRPr="00B4414C">
        <w:rPr>
          <w:rFonts w:ascii="Courier New" w:hAnsi="Courier New" w:cs="Courier New"/>
          <w:color w:val="AA04F9"/>
          <w:sz w:val="20"/>
          <w:szCs w:val="20"/>
          <w:lang w:val="en-US"/>
        </w:rPr>
        <w:t>'</w:t>
      </w:r>
      <w:r w:rsidRPr="00B4414C">
        <w:rPr>
          <w:rFonts w:ascii="Courier New" w:hAnsi="Courier New" w:cs="Courier New"/>
          <w:color w:val="0E00FF"/>
          <w:sz w:val="20"/>
          <w:szCs w:val="20"/>
          <w:lang w:val="en-US"/>
        </w:rPr>
        <w:t>...</w:t>
      </w:r>
    </w:p>
    <w:p w14:paraId="7EFE5DCF" w14:textId="77777777" w:rsidR="00B4414C" w:rsidRPr="00B4414C" w:rsidRDefault="00B4414C" w:rsidP="00B4414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 w:rsidRPr="00B4414C">
        <w:rPr>
          <w:rFonts w:ascii="Courier New" w:hAnsi="Courier New" w:cs="Courier New"/>
          <w:color w:val="AA04F9"/>
          <w:sz w:val="20"/>
          <w:szCs w:val="20"/>
          <w:lang w:val="en-US"/>
        </w:rPr>
        <w:t>'</w:t>
      </w:r>
      <w:proofErr w:type="spellStart"/>
      <w:r w:rsidRPr="00B4414C">
        <w:rPr>
          <w:rFonts w:ascii="Courier New" w:hAnsi="Courier New" w:cs="Courier New"/>
          <w:color w:val="AA04F9"/>
          <w:sz w:val="20"/>
          <w:szCs w:val="20"/>
          <w:lang w:val="en-US"/>
        </w:rPr>
        <w:t>orthoband</w:t>
      </w:r>
      <w:proofErr w:type="spellEnd"/>
      <w:r w:rsidRPr="00B4414C">
        <w:rPr>
          <w:rFonts w:ascii="Courier New" w:hAnsi="Courier New" w:cs="Courier New"/>
          <w:color w:val="AA04F9"/>
          <w:sz w:val="20"/>
          <w:szCs w:val="20"/>
          <w:lang w:val="en-US"/>
        </w:rPr>
        <w:t>'</w:t>
      </w:r>
      <w:r w:rsidRPr="00B4414C">
        <w:rPr>
          <w:rFonts w:ascii="Courier New" w:hAnsi="Courier New" w:cs="Courier New"/>
          <w:color w:val="0E00FF"/>
          <w:sz w:val="20"/>
          <w:szCs w:val="20"/>
          <w:lang w:val="en-US"/>
        </w:rPr>
        <w:t>...</w:t>
      </w:r>
    </w:p>
    <w:p w14:paraId="7F61C1CF" w14:textId="77777777" w:rsidR="00B4414C" w:rsidRPr="00B4414C" w:rsidRDefault="00B4414C" w:rsidP="00B4414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 w:rsidRPr="00B4414C">
        <w:rPr>
          <w:rFonts w:ascii="Courier New" w:hAnsi="Courier New" w:cs="Courier New"/>
          <w:color w:val="AA04F9"/>
          <w:sz w:val="20"/>
          <w:szCs w:val="20"/>
          <w:lang w:val="en-US"/>
        </w:rPr>
        <w:t xml:space="preserve">'no </w:t>
      </w:r>
      <w:proofErr w:type="spellStart"/>
      <w:r w:rsidRPr="00B4414C">
        <w:rPr>
          <w:rFonts w:ascii="Courier New" w:hAnsi="Courier New" w:cs="Courier New"/>
          <w:color w:val="AA04F9"/>
          <w:sz w:val="20"/>
          <w:szCs w:val="20"/>
          <w:lang w:val="en-US"/>
        </w:rPr>
        <w:t>T_mean</w:t>
      </w:r>
      <w:proofErr w:type="spellEnd"/>
      <w:r w:rsidRPr="00B4414C">
        <w:rPr>
          <w:rFonts w:ascii="Courier New" w:hAnsi="Courier New" w:cs="Courier New"/>
          <w:color w:val="AA04F9"/>
          <w:sz w:val="20"/>
          <w:szCs w:val="20"/>
          <w:lang w:val="en-US"/>
        </w:rPr>
        <w:t>'</w:t>
      </w:r>
      <w:r w:rsidRPr="00B4414C">
        <w:rPr>
          <w:rFonts w:ascii="Courier New" w:hAnsi="Courier New" w:cs="Courier New"/>
          <w:color w:val="0E00FF"/>
          <w:sz w:val="20"/>
          <w:szCs w:val="20"/>
          <w:lang w:val="en-US"/>
        </w:rPr>
        <w:t>...</w:t>
      </w:r>
    </w:p>
    <w:p w14:paraId="64552CE4" w14:textId="77777777" w:rsidR="00B4414C" w:rsidRPr="00B4414C" w:rsidRDefault="00B4414C" w:rsidP="00B4414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 w:rsidRPr="00B4414C">
        <w:rPr>
          <w:rFonts w:ascii="Courier New" w:hAnsi="Courier New" w:cs="Courier New"/>
          <w:color w:val="AA04F9"/>
          <w:sz w:val="20"/>
          <w:szCs w:val="20"/>
          <w:lang w:val="en-US"/>
        </w:rPr>
        <w:t>'no correction'</w:t>
      </w:r>
      <w:r w:rsidRPr="00B4414C">
        <w:rPr>
          <w:rFonts w:ascii="Courier New" w:hAnsi="Courier New" w:cs="Courier New"/>
          <w:color w:val="0E00FF"/>
          <w:sz w:val="20"/>
          <w:szCs w:val="20"/>
          <w:lang w:val="en-US"/>
        </w:rPr>
        <w:t>...</w:t>
      </w:r>
    </w:p>
    <w:p w14:paraId="32A8090F" w14:textId="77777777" w:rsidR="00B4414C" w:rsidRPr="00B4414C" w:rsidRDefault="00B4414C" w:rsidP="00B4414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 w:rsidRPr="00B4414C">
        <w:rPr>
          <w:rFonts w:ascii="Courier New" w:hAnsi="Courier New" w:cs="Courier New"/>
          <w:color w:val="AA04F9"/>
          <w:sz w:val="20"/>
          <w:szCs w:val="20"/>
          <w:lang w:val="en-US"/>
        </w:rPr>
        <w:t>'spectral resolution (or 0)'</w:t>
      </w:r>
      <w:r w:rsidRPr="00B4414C">
        <w:rPr>
          <w:rFonts w:ascii="Courier New" w:hAnsi="Courier New" w:cs="Courier New"/>
          <w:color w:val="0E00FF"/>
          <w:sz w:val="20"/>
          <w:szCs w:val="20"/>
          <w:lang w:val="en-US"/>
        </w:rPr>
        <w:t>...</w:t>
      </w:r>
    </w:p>
    <w:p w14:paraId="7370634E" w14:textId="77777777" w:rsidR="00B4414C" w:rsidRPr="00B4414C" w:rsidRDefault="00B4414C" w:rsidP="00B4414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 w:rsidRPr="00B4414C">
        <w:rPr>
          <w:rFonts w:ascii="Courier New" w:hAnsi="Courier New" w:cs="Courier New"/>
          <w:color w:val="AA04F9"/>
          <w:sz w:val="20"/>
          <w:szCs w:val="20"/>
          <w:lang w:val="en-US"/>
        </w:rPr>
        <w:t>'raw out'</w:t>
      </w:r>
      <w:r w:rsidRPr="00B4414C">
        <w:rPr>
          <w:rFonts w:ascii="Courier New" w:hAnsi="Courier New" w:cs="Courier New"/>
          <w:color w:val="0E00FF"/>
          <w:sz w:val="20"/>
          <w:szCs w:val="20"/>
          <w:lang w:val="en-US"/>
        </w:rPr>
        <w:t>...</w:t>
      </w:r>
    </w:p>
    <w:p w14:paraId="399EA5E4" w14:textId="77777777" w:rsidR="00B4414C" w:rsidRPr="00B4414C" w:rsidRDefault="00B4414C" w:rsidP="00B4414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 w:rsidRPr="00B4414C">
        <w:rPr>
          <w:rFonts w:ascii="Courier New" w:hAnsi="Courier New" w:cs="Courier New"/>
          <w:color w:val="AA04F9"/>
          <w:sz w:val="20"/>
          <w:szCs w:val="20"/>
          <w:lang w:val="en-US"/>
        </w:rPr>
        <w:t>'frequency shift'</w:t>
      </w:r>
      <w:r w:rsidRPr="00B4414C">
        <w:rPr>
          <w:rFonts w:ascii="Courier New" w:hAnsi="Courier New" w:cs="Courier New"/>
          <w:color w:val="0E00FF"/>
          <w:sz w:val="20"/>
          <w:szCs w:val="20"/>
          <w:lang w:val="en-US"/>
        </w:rPr>
        <w:t>...</w:t>
      </w:r>
    </w:p>
    <w:p w14:paraId="164EEDBA" w14:textId="77777777" w:rsidR="00B4414C" w:rsidRPr="00B4414C" w:rsidRDefault="00B4414C" w:rsidP="00B4414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 w:rsidRPr="00B4414C">
        <w:rPr>
          <w:rFonts w:ascii="Courier New" w:hAnsi="Courier New" w:cs="Courier New"/>
          <w:color w:val="AA04F9"/>
          <w:sz w:val="20"/>
          <w:szCs w:val="20"/>
          <w:lang w:val="en-US"/>
        </w:rPr>
        <w:t>'Output bandwidth'</w:t>
      </w:r>
      <w:r w:rsidRPr="00B4414C">
        <w:rPr>
          <w:rFonts w:ascii="Courier New" w:hAnsi="Courier New" w:cs="Courier New"/>
          <w:color w:val="0E00FF"/>
          <w:sz w:val="20"/>
          <w:szCs w:val="20"/>
          <w:lang w:val="en-US"/>
        </w:rPr>
        <w:t>...</w:t>
      </w:r>
    </w:p>
    <w:p w14:paraId="6D02C080" w14:textId="77777777" w:rsidR="00B4414C" w:rsidRPr="00B4414C" w:rsidRDefault="00B4414C" w:rsidP="00B4414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 w:rsidRPr="00B4414C">
        <w:rPr>
          <w:rFonts w:ascii="Courier New" w:hAnsi="Courier New" w:cs="Courier New"/>
          <w:color w:val="AA04F9"/>
          <w:sz w:val="20"/>
          <w:szCs w:val="20"/>
          <w:lang w:val="en-US"/>
        </w:rPr>
        <w:t>'Output structure name'</w:t>
      </w:r>
      <w:proofErr w:type="gramStart"/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};</w:t>
      </w:r>
      <w:proofErr w:type="gramEnd"/>
    </w:p>
    <w:p w14:paraId="1D9FD6BA" w14:textId="77777777" w:rsidR="00B4414C" w:rsidRPr="00B4414C" w:rsidRDefault="00B4414C" w:rsidP="00B4414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defarg</w:t>
      </w:r>
      <w:proofErr w:type="spellEnd"/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={</w:t>
      </w:r>
      <w:r w:rsidRPr="00B4414C">
        <w:rPr>
          <w:rFonts w:ascii="Courier New" w:hAnsi="Courier New" w:cs="Courier New"/>
          <w:color w:val="AA04F9"/>
          <w:sz w:val="20"/>
          <w:szCs w:val="20"/>
          <w:lang w:val="en-US"/>
        </w:rPr>
        <w:t>'0.1'</w:t>
      </w:r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14C">
        <w:rPr>
          <w:rFonts w:ascii="Courier New" w:hAnsi="Courier New" w:cs="Courier New"/>
          <w:color w:val="AA04F9"/>
          <w:sz w:val="20"/>
          <w:szCs w:val="20"/>
          <w:lang w:val="en-US"/>
        </w:rPr>
        <w:t>'1'</w:t>
      </w:r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14C">
        <w:rPr>
          <w:rFonts w:ascii="Courier New" w:hAnsi="Courier New" w:cs="Courier New"/>
          <w:color w:val="AA04F9"/>
          <w:sz w:val="20"/>
          <w:szCs w:val="20"/>
          <w:lang w:val="en-US"/>
        </w:rPr>
        <w:t>'1'</w:t>
      </w:r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14C">
        <w:rPr>
          <w:rFonts w:ascii="Courier New" w:hAnsi="Courier New" w:cs="Courier New"/>
          <w:color w:val="AA04F9"/>
          <w:sz w:val="20"/>
          <w:szCs w:val="20"/>
          <w:lang w:val="en-US"/>
        </w:rPr>
        <w:t>'0'</w:t>
      </w:r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14C">
        <w:rPr>
          <w:rFonts w:ascii="Courier New" w:hAnsi="Courier New" w:cs="Courier New"/>
          <w:color w:val="AA04F9"/>
          <w:sz w:val="20"/>
          <w:szCs w:val="20"/>
          <w:lang w:val="en-US"/>
        </w:rPr>
        <w:t>'0'</w:t>
      </w:r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14C">
        <w:rPr>
          <w:rFonts w:ascii="Courier New" w:hAnsi="Courier New" w:cs="Courier New"/>
          <w:color w:val="AA04F9"/>
          <w:sz w:val="20"/>
          <w:szCs w:val="20"/>
          <w:lang w:val="en-US"/>
        </w:rPr>
        <w:t>'2'</w:t>
      </w:r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14C">
        <w:rPr>
          <w:rFonts w:ascii="Courier New" w:hAnsi="Courier New" w:cs="Courier New"/>
          <w:color w:val="AA04F9"/>
          <w:sz w:val="20"/>
          <w:szCs w:val="20"/>
          <w:lang w:val="en-US"/>
        </w:rPr>
        <w:t>'0'</w:t>
      </w:r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14C">
        <w:rPr>
          <w:rFonts w:ascii="Courier New" w:hAnsi="Courier New" w:cs="Courier New"/>
          <w:color w:val="AA04F9"/>
          <w:sz w:val="20"/>
          <w:szCs w:val="20"/>
          <w:lang w:val="en-US"/>
        </w:rPr>
        <w:t>'0'</w:t>
      </w:r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14C">
        <w:rPr>
          <w:rFonts w:ascii="Courier New" w:hAnsi="Courier New" w:cs="Courier New"/>
          <w:color w:val="AA04F9"/>
          <w:sz w:val="20"/>
          <w:szCs w:val="20"/>
          <w:lang w:val="en-US"/>
        </w:rPr>
        <w:t>'0.5'</w:t>
      </w:r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14C">
        <w:rPr>
          <w:rFonts w:ascii="Courier New" w:hAnsi="Courier New" w:cs="Courier New"/>
          <w:color w:val="AA04F9"/>
          <w:sz w:val="20"/>
          <w:szCs w:val="20"/>
          <w:lang w:val="en-US"/>
        </w:rPr>
        <w:t>'</w:t>
      </w:r>
      <w:proofErr w:type="spellStart"/>
      <w:r w:rsidRPr="00B4414C">
        <w:rPr>
          <w:rFonts w:ascii="Courier New" w:hAnsi="Courier New" w:cs="Courier New"/>
          <w:color w:val="AA04F9"/>
          <w:sz w:val="20"/>
          <w:szCs w:val="20"/>
          <w:lang w:val="en-US"/>
        </w:rPr>
        <w:t>MAout</w:t>
      </w:r>
      <w:proofErr w:type="spellEnd"/>
      <w:r w:rsidRPr="00B4414C">
        <w:rPr>
          <w:rFonts w:ascii="Courier New" w:hAnsi="Courier New" w:cs="Courier New"/>
          <w:color w:val="AA04F9"/>
          <w:sz w:val="20"/>
          <w:szCs w:val="20"/>
          <w:lang w:val="en-US"/>
        </w:rPr>
        <w:t>'</w:t>
      </w:r>
      <w:proofErr w:type="gramStart"/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};</w:t>
      </w:r>
      <w:proofErr w:type="gramEnd"/>
    </w:p>
    <w:p w14:paraId="17FD6A86" w14:textId="77777777" w:rsidR="00B4414C" w:rsidRPr="00B4414C" w:rsidRDefault="00B4414C" w:rsidP="00B4414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6FEC5F0F" w14:textId="77777777" w:rsidR="00B4414C" w:rsidRPr="00B4414C" w:rsidRDefault="00B4414C" w:rsidP="00B4414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answ</w:t>
      </w:r>
      <w:proofErr w:type="spellEnd"/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proofErr w:type="spellStart"/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inputdlg</w:t>
      </w:r>
      <w:proofErr w:type="spellEnd"/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prompt,</w:t>
      </w:r>
      <w:r w:rsidRPr="00B4414C">
        <w:rPr>
          <w:rFonts w:ascii="Courier New" w:hAnsi="Courier New" w:cs="Courier New"/>
          <w:color w:val="AA04F9"/>
          <w:sz w:val="20"/>
          <w:szCs w:val="20"/>
          <w:lang w:val="en-US"/>
        </w:rPr>
        <w:t>'Multi</w:t>
      </w:r>
      <w:proofErr w:type="spellEnd"/>
      <w:r w:rsidRPr="00B4414C">
        <w:rPr>
          <w:rFonts w:ascii="Courier New" w:hAnsi="Courier New" w:cs="Courier New"/>
          <w:color w:val="AA04F9"/>
          <w:sz w:val="20"/>
          <w:szCs w:val="20"/>
          <w:lang w:val="en-US"/>
        </w:rPr>
        <w:t xml:space="preserve"> Antenna parameters'</w:t>
      </w:r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,[1,40],</w:t>
      </w:r>
      <w:proofErr w:type="spellStart"/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defarg</w:t>
      </w:r>
      <w:proofErr w:type="spellEnd"/>
      <w:proofErr w:type="gramStart"/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  <w:proofErr w:type="gramEnd"/>
    </w:p>
    <w:p w14:paraId="5A07AE1F" w14:textId="77777777" w:rsidR="00B4414C" w:rsidRPr="00B4414C" w:rsidRDefault="00B4414C" w:rsidP="00B4414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73AFB5D9" w14:textId="77777777" w:rsidR="00B4414C" w:rsidRPr="00B4414C" w:rsidRDefault="00B4414C" w:rsidP="00B4414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MAcom.dt0=eval(</w:t>
      </w:r>
      <w:proofErr w:type="spellStart"/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answ</w:t>
      </w:r>
      <w:proofErr w:type="spellEnd"/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{1}</w:t>
      </w:r>
      <w:proofErr w:type="gramStart"/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  <w:proofErr w:type="gramEnd"/>
    </w:p>
    <w:p w14:paraId="36E036D3" w14:textId="77777777" w:rsidR="00B4414C" w:rsidRPr="00B4414C" w:rsidRDefault="00B4414C" w:rsidP="00B4414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MAcom.equifreq</w:t>
      </w:r>
      <w:proofErr w:type="spellEnd"/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=eval(</w:t>
      </w:r>
      <w:proofErr w:type="spellStart"/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answ</w:t>
      </w:r>
      <w:proofErr w:type="spellEnd"/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{2}</w:t>
      </w:r>
      <w:proofErr w:type="gramStart"/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  <w:proofErr w:type="gramEnd"/>
    </w:p>
    <w:p w14:paraId="52A41332" w14:textId="77777777" w:rsidR="00B4414C" w:rsidRPr="00B4414C" w:rsidRDefault="00B4414C" w:rsidP="00B4414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MAcom.orthoband</w:t>
      </w:r>
      <w:proofErr w:type="spellEnd"/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=eval(</w:t>
      </w:r>
      <w:proofErr w:type="spellStart"/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answ</w:t>
      </w:r>
      <w:proofErr w:type="spellEnd"/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{3}</w:t>
      </w:r>
      <w:proofErr w:type="gramStart"/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  <w:proofErr w:type="gramEnd"/>
    </w:p>
    <w:p w14:paraId="7B813722" w14:textId="77777777" w:rsidR="00B4414C" w:rsidRPr="00B4414C" w:rsidRDefault="00B4414C" w:rsidP="00B4414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MAcom.noT_mean</w:t>
      </w:r>
      <w:proofErr w:type="spellEnd"/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=eval(</w:t>
      </w:r>
      <w:proofErr w:type="spellStart"/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answ</w:t>
      </w:r>
      <w:proofErr w:type="spellEnd"/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{4}</w:t>
      </w:r>
      <w:proofErr w:type="gramStart"/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  <w:proofErr w:type="gramEnd"/>
    </w:p>
    <w:p w14:paraId="272D089E" w14:textId="77777777" w:rsidR="00B4414C" w:rsidRPr="00B4414C" w:rsidRDefault="00B4414C" w:rsidP="00B4414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MAcom.nocorr</w:t>
      </w:r>
      <w:proofErr w:type="spellEnd"/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=eval(</w:t>
      </w:r>
      <w:proofErr w:type="spellStart"/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answ</w:t>
      </w:r>
      <w:proofErr w:type="spellEnd"/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{5}</w:t>
      </w:r>
      <w:proofErr w:type="gramStart"/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  <w:proofErr w:type="gramEnd"/>
    </w:p>
    <w:p w14:paraId="05B05338" w14:textId="77777777" w:rsidR="00B4414C" w:rsidRPr="00B4414C" w:rsidRDefault="00B4414C" w:rsidP="00B4414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MAcom.specres</w:t>
      </w:r>
      <w:proofErr w:type="spellEnd"/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=eval(</w:t>
      </w:r>
      <w:proofErr w:type="spellStart"/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answ</w:t>
      </w:r>
      <w:proofErr w:type="spellEnd"/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{6}</w:t>
      </w:r>
      <w:proofErr w:type="gramStart"/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  <w:proofErr w:type="gramEnd"/>
    </w:p>
    <w:p w14:paraId="58753933" w14:textId="77777777" w:rsidR="00B4414C" w:rsidRPr="00B4414C" w:rsidRDefault="00B4414C" w:rsidP="00B4414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MAcom.rawout</w:t>
      </w:r>
      <w:proofErr w:type="spellEnd"/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=eval(</w:t>
      </w:r>
      <w:proofErr w:type="spellStart"/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answ</w:t>
      </w:r>
      <w:proofErr w:type="spellEnd"/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{7}</w:t>
      </w:r>
      <w:proofErr w:type="gramStart"/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  <w:proofErr w:type="gramEnd"/>
    </w:p>
    <w:p w14:paraId="242039AA" w14:textId="77777777" w:rsidR="00B4414C" w:rsidRPr="00B4414C" w:rsidRDefault="00B4414C" w:rsidP="00B4414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MAcom.frshift</w:t>
      </w:r>
      <w:proofErr w:type="spellEnd"/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=eval(</w:t>
      </w:r>
      <w:proofErr w:type="spellStart"/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answ</w:t>
      </w:r>
      <w:proofErr w:type="spellEnd"/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{8}</w:t>
      </w:r>
      <w:proofErr w:type="gramStart"/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  <w:proofErr w:type="gramEnd"/>
    </w:p>
    <w:p w14:paraId="0350E3F6" w14:textId="77777777" w:rsidR="00B4414C" w:rsidRPr="00B4414C" w:rsidRDefault="00B4414C" w:rsidP="00B4414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wband</w:t>
      </w:r>
      <w:proofErr w:type="spellEnd"/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=eval(</w:t>
      </w:r>
      <w:proofErr w:type="spellStart"/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answ</w:t>
      </w:r>
      <w:proofErr w:type="spellEnd"/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{9}</w:t>
      </w:r>
      <w:proofErr w:type="gramStart"/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  <w:proofErr w:type="gramEnd"/>
    </w:p>
    <w:p w14:paraId="5146067E" w14:textId="77777777" w:rsidR="00B4414C" w:rsidRPr="00B4414C" w:rsidRDefault="00B4414C" w:rsidP="00B4414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outstnam</w:t>
      </w:r>
      <w:proofErr w:type="spellEnd"/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proofErr w:type="spellStart"/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answ</w:t>
      </w:r>
      <w:proofErr w:type="spellEnd"/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{10</w:t>
      </w:r>
      <w:proofErr w:type="gramStart"/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};</w:t>
      </w:r>
      <w:proofErr w:type="gramEnd"/>
    </w:p>
    <w:p w14:paraId="0673FD7A" w14:textId="77777777" w:rsidR="00B4414C" w:rsidRPr="00B4414C" w:rsidRDefault="00B4414C" w:rsidP="00B4414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2ACFD271" w14:textId="77777777" w:rsidR="00B4414C" w:rsidRPr="00B4414C" w:rsidRDefault="00B4414C" w:rsidP="00B4414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eval([</w:t>
      </w:r>
      <w:proofErr w:type="spellStart"/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outstnam</w:t>
      </w:r>
      <w:proofErr w:type="spellEnd"/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B4414C">
        <w:rPr>
          <w:rFonts w:ascii="Courier New" w:hAnsi="Courier New" w:cs="Courier New"/>
          <w:color w:val="AA04F9"/>
          <w:sz w:val="20"/>
          <w:szCs w:val="20"/>
          <w:lang w:val="en-US"/>
        </w:rPr>
        <w:t>'=</w:t>
      </w:r>
      <w:proofErr w:type="spellStart"/>
      <w:r w:rsidRPr="00B4414C">
        <w:rPr>
          <w:rFonts w:ascii="Courier New" w:hAnsi="Courier New" w:cs="Courier New"/>
          <w:color w:val="AA04F9"/>
          <w:sz w:val="20"/>
          <w:szCs w:val="20"/>
          <w:lang w:val="en-US"/>
        </w:rPr>
        <w:t>bsd_multiant</w:t>
      </w:r>
      <w:proofErr w:type="spellEnd"/>
      <w:r w:rsidRPr="00B4414C">
        <w:rPr>
          <w:rFonts w:ascii="Courier New" w:hAnsi="Courier New" w:cs="Courier New"/>
          <w:color w:val="AA04F9"/>
          <w:sz w:val="20"/>
          <w:szCs w:val="20"/>
          <w:lang w:val="en-US"/>
        </w:rPr>
        <w:t>(</w:t>
      </w:r>
      <w:proofErr w:type="spellStart"/>
      <w:r w:rsidRPr="00B4414C">
        <w:rPr>
          <w:rFonts w:ascii="Courier New" w:hAnsi="Courier New" w:cs="Courier New"/>
          <w:color w:val="AA04F9"/>
          <w:sz w:val="20"/>
          <w:szCs w:val="20"/>
          <w:lang w:val="en-US"/>
        </w:rPr>
        <w:t>bsds_addr_tab,sour,wband,MAcom</w:t>
      </w:r>
      <w:proofErr w:type="spellEnd"/>
      <w:r w:rsidRPr="00B4414C">
        <w:rPr>
          <w:rFonts w:ascii="Courier New" w:hAnsi="Courier New" w:cs="Courier New"/>
          <w:color w:val="AA04F9"/>
          <w:sz w:val="20"/>
          <w:szCs w:val="20"/>
          <w:lang w:val="en-US"/>
        </w:rPr>
        <w:t>)'</w:t>
      </w:r>
      <w:r w:rsidRPr="00B4414C">
        <w:rPr>
          <w:rFonts w:ascii="Courier New" w:hAnsi="Courier New" w:cs="Courier New"/>
          <w:color w:val="000000"/>
          <w:sz w:val="20"/>
          <w:szCs w:val="20"/>
          <w:lang w:val="en-US"/>
        </w:rPr>
        <w:t>])</w:t>
      </w:r>
    </w:p>
    <w:p w14:paraId="51156AE7" w14:textId="77777777" w:rsidR="00B4414C" w:rsidRPr="00B4414C" w:rsidRDefault="00B4414C" w:rsidP="008A432A">
      <w:pPr>
        <w:rPr>
          <w:rFonts w:ascii="Calibri" w:hAnsi="Calibri" w:cs="Calibri"/>
          <w:color w:val="000000" w:themeColor="text1"/>
          <w:sz w:val="20"/>
          <w:szCs w:val="20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510B25A9" w14:textId="77777777" w:rsidR="008B09D2" w:rsidRPr="007005D1" w:rsidRDefault="008B09D2" w:rsidP="00CB0254">
      <w:pPr>
        <w:pStyle w:val="Stile1A"/>
      </w:pPr>
      <w:r w:rsidRPr="007005D1">
        <w:br w:type="page"/>
      </w:r>
    </w:p>
    <w:p w14:paraId="33B0A235" w14:textId="6C005008" w:rsidR="008B09D2" w:rsidRPr="001665E2" w:rsidRDefault="008B09D2" w:rsidP="00CB0254">
      <w:pPr>
        <w:pStyle w:val="Stile1A"/>
      </w:pPr>
      <w:bookmarkStart w:id="43" w:name="_Toc118981019"/>
      <w:r w:rsidRPr="001665E2">
        <w:lastRenderedPageBreak/>
        <w:t>BSD procedures</w:t>
      </w:r>
      <w:bookmarkEnd w:id="43"/>
    </w:p>
    <w:p w14:paraId="1A4B8E9E" w14:textId="77777777" w:rsidR="008B09D2" w:rsidRPr="001665E2" w:rsidRDefault="008B09D2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7638DB76" w14:textId="77777777" w:rsidR="004E1360" w:rsidRPr="004E1360" w:rsidRDefault="004E1360" w:rsidP="004E13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E1360">
        <w:rPr>
          <w:rFonts w:ascii="Courier New" w:hAnsi="Courier New" w:cs="Courier New"/>
          <w:color w:val="228B22"/>
          <w:sz w:val="20"/>
          <w:szCs w:val="20"/>
          <w:lang w:val="en-US"/>
        </w:rPr>
        <w:t>% addobba3</w:t>
      </w:r>
    </w:p>
    <w:p w14:paraId="7E4826EA" w14:textId="77777777" w:rsidR="004E1360" w:rsidRPr="004E1360" w:rsidRDefault="004E1360" w:rsidP="004E13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E1360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3109D253" w14:textId="77777777" w:rsidR="004E1360" w:rsidRPr="004E1360" w:rsidRDefault="004E1360" w:rsidP="004E13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anabasic.tfh_thr</w:t>
      </w:r>
      <w:proofErr w:type="spellEnd"/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proofErr w:type="gramStart"/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95;</w:t>
      </w:r>
      <w:proofErr w:type="gramEnd"/>
    </w:p>
    <w:p w14:paraId="60D6829B" w14:textId="77777777" w:rsidR="004E1360" w:rsidRPr="004E1360" w:rsidRDefault="004E1360" w:rsidP="004E13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anabasic.noplot</w:t>
      </w:r>
      <w:proofErr w:type="spellEnd"/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proofErr w:type="gramStart"/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1;</w:t>
      </w:r>
      <w:proofErr w:type="gramEnd"/>
    </w:p>
    <w:p w14:paraId="205D66F3" w14:textId="77777777" w:rsidR="004E1360" w:rsidRPr="004E1360" w:rsidRDefault="004E1360" w:rsidP="004E13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3A434EAC" w14:textId="77777777" w:rsidR="004E1360" w:rsidRPr="004E1360" w:rsidRDefault="004E1360" w:rsidP="004E13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E1360">
        <w:rPr>
          <w:rFonts w:ascii="Courier New" w:hAnsi="Courier New" w:cs="Courier New"/>
          <w:color w:val="228B22"/>
          <w:sz w:val="20"/>
          <w:szCs w:val="20"/>
          <w:lang w:val="en-US"/>
        </w:rPr>
        <w:t>% list='list_O1_L_raw.txt</w:t>
      </w:r>
      <w:proofErr w:type="gramStart"/>
      <w:r w:rsidRPr="004E1360">
        <w:rPr>
          <w:rFonts w:ascii="Courier New" w:hAnsi="Courier New" w:cs="Courier New"/>
          <w:color w:val="228B22"/>
          <w:sz w:val="20"/>
          <w:szCs w:val="20"/>
          <w:lang w:val="en-US"/>
        </w:rPr>
        <w:t>';</w:t>
      </w:r>
      <w:proofErr w:type="gramEnd"/>
    </w:p>
    <w:p w14:paraId="432DE085" w14:textId="77777777" w:rsidR="004E1360" w:rsidRPr="004E1360" w:rsidRDefault="004E1360" w:rsidP="004E13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E1360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</w:t>
      </w:r>
    </w:p>
    <w:p w14:paraId="520B2575" w14:textId="77777777" w:rsidR="004E1360" w:rsidRPr="004E1360" w:rsidRDefault="004E1360" w:rsidP="004E13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E1360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</w:t>
      </w:r>
      <w:proofErr w:type="spellStart"/>
      <w:r w:rsidRPr="004E1360">
        <w:rPr>
          <w:rFonts w:ascii="Courier New" w:hAnsi="Courier New" w:cs="Courier New"/>
          <w:color w:val="228B22"/>
          <w:sz w:val="20"/>
          <w:szCs w:val="20"/>
          <w:lang w:val="en-US"/>
        </w:rPr>
        <w:t>outL</w:t>
      </w:r>
      <w:proofErr w:type="spellEnd"/>
      <w:r w:rsidRPr="004E1360">
        <w:rPr>
          <w:rFonts w:ascii="Courier New" w:hAnsi="Courier New" w:cs="Courier New"/>
          <w:color w:val="228B22"/>
          <w:sz w:val="20"/>
          <w:szCs w:val="20"/>
          <w:lang w:val="en-US"/>
        </w:rPr>
        <w:t>=</w:t>
      </w:r>
      <w:proofErr w:type="spellStart"/>
      <w:r w:rsidRPr="004E1360">
        <w:rPr>
          <w:rFonts w:ascii="Courier New" w:hAnsi="Courier New" w:cs="Courier New"/>
          <w:color w:val="228B22"/>
          <w:sz w:val="20"/>
          <w:szCs w:val="20"/>
          <w:lang w:val="en-US"/>
        </w:rPr>
        <w:t>bsd_tfstr_add</w:t>
      </w:r>
      <w:proofErr w:type="spellEnd"/>
      <w:r w:rsidRPr="004E1360">
        <w:rPr>
          <w:rFonts w:ascii="Courier New" w:hAnsi="Courier New" w:cs="Courier New"/>
          <w:color w:val="228B22"/>
          <w:sz w:val="20"/>
          <w:szCs w:val="20"/>
          <w:lang w:val="en-US"/>
        </w:rPr>
        <w:t>(</w:t>
      </w:r>
      <w:proofErr w:type="spellStart"/>
      <w:r w:rsidRPr="004E1360">
        <w:rPr>
          <w:rFonts w:ascii="Courier New" w:hAnsi="Courier New" w:cs="Courier New"/>
          <w:color w:val="228B22"/>
          <w:sz w:val="20"/>
          <w:szCs w:val="20"/>
          <w:lang w:val="en-US"/>
        </w:rPr>
        <w:t>list,anabasic</w:t>
      </w:r>
      <w:proofErr w:type="spellEnd"/>
      <w:r w:rsidRPr="004E1360">
        <w:rPr>
          <w:rFonts w:ascii="Courier New" w:hAnsi="Courier New" w:cs="Courier New"/>
          <w:color w:val="228B22"/>
          <w:sz w:val="20"/>
          <w:szCs w:val="20"/>
          <w:lang w:val="en-US"/>
        </w:rPr>
        <w:t>)</w:t>
      </w:r>
    </w:p>
    <w:p w14:paraId="10A8DCDD" w14:textId="77777777" w:rsidR="004E1360" w:rsidRPr="004E1360" w:rsidRDefault="004E1360" w:rsidP="004E13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E1360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392DB838" w14:textId="77777777" w:rsidR="004E1360" w:rsidRPr="004E1360" w:rsidRDefault="004E1360" w:rsidP="004E13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list=</w:t>
      </w:r>
      <w:r w:rsidRPr="004E1360">
        <w:rPr>
          <w:rFonts w:ascii="Courier New" w:hAnsi="Courier New" w:cs="Courier New"/>
          <w:color w:val="A020F0"/>
          <w:sz w:val="20"/>
          <w:szCs w:val="20"/>
          <w:lang w:val="en-US"/>
        </w:rPr>
        <w:t>'list_O1_L_sccl.txt</w:t>
      </w:r>
      <w:proofErr w:type="gramStart"/>
      <w:r w:rsidRPr="004E1360">
        <w:rPr>
          <w:rFonts w:ascii="Courier New" w:hAnsi="Courier New" w:cs="Courier New"/>
          <w:color w:val="A020F0"/>
          <w:sz w:val="20"/>
          <w:szCs w:val="20"/>
          <w:lang w:val="en-US"/>
        </w:rPr>
        <w:t>'</w:t>
      </w:r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  <w:proofErr w:type="gramEnd"/>
    </w:p>
    <w:p w14:paraId="2A00FD15" w14:textId="77777777" w:rsidR="004E1360" w:rsidRPr="004E1360" w:rsidRDefault="004E1360" w:rsidP="004E13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02F9E613" w14:textId="77777777" w:rsidR="004E1360" w:rsidRPr="004E1360" w:rsidRDefault="004E1360" w:rsidP="004E13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outH</w:t>
      </w:r>
      <w:proofErr w:type="spellEnd"/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proofErr w:type="spellStart"/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bsd_tfstr_add</w:t>
      </w:r>
      <w:proofErr w:type="spellEnd"/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list,anabasic</w:t>
      </w:r>
      <w:proofErr w:type="spellEnd"/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5FAB0230" w14:textId="7BF79D86" w:rsidR="008B09D2" w:rsidRDefault="008B09D2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6563071A" w14:textId="2314602A" w:rsidR="00F13059" w:rsidRDefault="00F13059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28F21C7F" w14:textId="36334489" w:rsidR="003E4BEE" w:rsidRDefault="003E4BEE" w:rsidP="003E4BEE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 xml:space="preserve">% </w:t>
      </w:r>
      <w:proofErr w:type="spellStart"/>
      <w:r>
        <w:rPr>
          <w:rFonts w:ascii="Consolas" w:hAnsi="Consolas" w:cs="Consolas"/>
          <w:color w:val="228B22"/>
          <w:lang w:val="en-US"/>
        </w:rPr>
        <w:t>addobba_notch</w:t>
      </w:r>
      <w:proofErr w:type="spellEnd"/>
      <w:r w:rsidR="00304327">
        <w:rPr>
          <w:rFonts w:ascii="Consolas" w:hAnsi="Consolas" w:cs="Consolas"/>
          <w:color w:val="228B22"/>
          <w:lang w:val="en-US"/>
        </w:rPr>
        <w:fldChar w:fldCharType="begin"/>
      </w:r>
      <w:r w:rsidR="00304327" w:rsidRPr="00CD7D77">
        <w:rPr>
          <w:lang w:val="en-US"/>
        </w:rPr>
        <w:instrText xml:space="preserve"> XE "</w:instrText>
      </w:r>
      <w:r w:rsidR="00304327" w:rsidRPr="002C4BAE">
        <w:rPr>
          <w:rFonts w:ascii="Consolas" w:hAnsi="Consolas" w:cs="Consolas"/>
          <w:color w:val="228B22"/>
          <w:lang w:val="en-US"/>
        </w:rPr>
        <w:instrText>addobba_notch</w:instrText>
      </w:r>
      <w:r w:rsidR="00304327" w:rsidRPr="00CD7D77">
        <w:rPr>
          <w:lang w:val="en-US"/>
        </w:rPr>
        <w:instrText xml:space="preserve">" </w:instrText>
      </w:r>
      <w:r w:rsidR="00304327">
        <w:rPr>
          <w:rFonts w:ascii="Consolas" w:hAnsi="Consolas" w:cs="Consolas"/>
          <w:color w:val="228B22"/>
          <w:lang w:val="en-US"/>
        </w:rPr>
        <w:fldChar w:fldCharType="end"/>
      </w:r>
      <w:r w:rsidR="00FE704C">
        <w:rPr>
          <w:rFonts w:ascii="Consolas" w:hAnsi="Consolas" w:cs="Consolas"/>
          <w:color w:val="228B22"/>
          <w:lang w:val="en-US"/>
        </w:rPr>
        <w:fldChar w:fldCharType="begin"/>
      </w:r>
      <w:r w:rsidR="00FE704C" w:rsidRPr="00CD7D77">
        <w:rPr>
          <w:lang w:val="en-US"/>
        </w:rPr>
        <w:instrText xml:space="preserve"> XE "</w:instrText>
      </w:r>
      <w:r w:rsidR="00FE704C" w:rsidRPr="002079D0">
        <w:rPr>
          <w:rFonts w:ascii="Consolas" w:hAnsi="Consolas" w:cs="Consolas"/>
          <w:color w:val="228B22"/>
          <w:lang w:val="en-US"/>
        </w:rPr>
        <w:instrText>addobba_notch</w:instrText>
      </w:r>
      <w:r w:rsidR="00FE704C" w:rsidRPr="00CD7D77">
        <w:rPr>
          <w:lang w:val="en-US"/>
        </w:rPr>
        <w:instrText xml:space="preserve">" </w:instrText>
      </w:r>
      <w:r w:rsidR="00FE704C">
        <w:rPr>
          <w:rFonts w:ascii="Consolas" w:hAnsi="Consolas" w:cs="Consolas"/>
          <w:color w:val="228B22"/>
          <w:lang w:val="en-US"/>
        </w:rPr>
        <w:fldChar w:fldCharType="end"/>
      </w:r>
    </w:p>
    <w:p w14:paraId="6B3BF001" w14:textId="77777777" w:rsidR="003E4BEE" w:rsidRDefault="003E4BEE" w:rsidP="003E4BEE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000000"/>
          <w:lang w:val="en-US"/>
        </w:rPr>
        <w:t xml:space="preserve"> </w:t>
      </w:r>
    </w:p>
    <w:p w14:paraId="75733538" w14:textId="77777777" w:rsidR="003E4BEE" w:rsidRDefault="003E4BEE" w:rsidP="003E4BEE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>
        <w:rPr>
          <w:rFonts w:ascii="Consolas" w:hAnsi="Consolas" w:cs="Consolas"/>
          <w:color w:val="000000"/>
          <w:lang w:val="en-US"/>
        </w:rPr>
        <w:t>anabasic.tfh_thr</w:t>
      </w:r>
      <w:proofErr w:type="spellEnd"/>
      <w:r>
        <w:rPr>
          <w:rFonts w:ascii="Consolas" w:hAnsi="Consolas" w:cs="Consolas"/>
          <w:color w:val="000000"/>
          <w:lang w:val="en-US"/>
        </w:rPr>
        <w:t>=</w:t>
      </w:r>
      <w:proofErr w:type="gramStart"/>
      <w:r>
        <w:rPr>
          <w:rFonts w:ascii="Consolas" w:hAnsi="Consolas" w:cs="Consolas"/>
          <w:color w:val="000000"/>
          <w:lang w:val="en-US"/>
        </w:rPr>
        <w:t>95;</w:t>
      </w:r>
      <w:proofErr w:type="gramEnd"/>
    </w:p>
    <w:p w14:paraId="5FCDA40C" w14:textId="77777777" w:rsidR="003E4BEE" w:rsidRDefault="003E4BEE" w:rsidP="003E4BEE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>
        <w:rPr>
          <w:rFonts w:ascii="Consolas" w:hAnsi="Consolas" w:cs="Consolas"/>
          <w:color w:val="000000"/>
          <w:lang w:val="en-US"/>
        </w:rPr>
        <w:t>anabasic.noplot</w:t>
      </w:r>
      <w:proofErr w:type="spellEnd"/>
      <w:r>
        <w:rPr>
          <w:rFonts w:ascii="Consolas" w:hAnsi="Consolas" w:cs="Consolas"/>
          <w:color w:val="000000"/>
          <w:lang w:val="en-US"/>
        </w:rPr>
        <w:t>=</w:t>
      </w:r>
      <w:proofErr w:type="gramStart"/>
      <w:r>
        <w:rPr>
          <w:rFonts w:ascii="Consolas" w:hAnsi="Consolas" w:cs="Consolas"/>
          <w:color w:val="000000"/>
          <w:lang w:val="en-US"/>
        </w:rPr>
        <w:t>1;</w:t>
      </w:r>
      <w:proofErr w:type="gramEnd"/>
    </w:p>
    <w:p w14:paraId="6F1B4031" w14:textId="77777777" w:rsidR="003E4BEE" w:rsidRDefault="003E4BEE" w:rsidP="003E4BEE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000000"/>
          <w:lang w:val="en-US"/>
        </w:rPr>
        <w:t xml:space="preserve"> </w:t>
      </w:r>
    </w:p>
    <w:p w14:paraId="037A7DDB" w14:textId="77777777" w:rsidR="003E4BEE" w:rsidRDefault="003E4BEE" w:rsidP="003E4BEE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000000"/>
          <w:lang w:val="en-US"/>
        </w:rPr>
        <w:t>lines=</w:t>
      </w:r>
      <w:proofErr w:type="spellStart"/>
      <w:r>
        <w:rPr>
          <w:rFonts w:ascii="Consolas" w:hAnsi="Consolas" w:cs="Consolas"/>
          <w:color w:val="000000"/>
          <w:lang w:val="en-US"/>
        </w:rPr>
        <w:t>ligo_readlines</w:t>
      </w:r>
      <w:proofErr w:type="spellEnd"/>
      <w:r>
        <w:rPr>
          <w:rFonts w:ascii="Consolas" w:hAnsi="Consolas" w:cs="Consolas"/>
          <w:color w:val="000000"/>
          <w:lang w:val="en-US"/>
        </w:rPr>
        <w:t>(</w:t>
      </w:r>
      <w:r>
        <w:rPr>
          <w:rFonts w:ascii="Consolas" w:hAnsi="Consolas" w:cs="Consolas"/>
          <w:color w:val="A020F0"/>
          <w:lang w:val="en-US"/>
        </w:rPr>
        <w:t>'O2L1lines.csv'</w:t>
      </w:r>
      <w:proofErr w:type="gramStart"/>
      <w:r>
        <w:rPr>
          <w:rFonts w:ascii="Consolas" w:hAnsi="Consolas" w:cs="Consolas"/>
          <w:color w:val="000000"/>
          <w:lang w:val="en-US"/>
        </w:rPr>
        <w:t>);</w:t>
      </w:r>
      <w:proofErr w:type="gramEnd"/>
    </w:p>
    <w:p w14:paraId="0D3AFD53" w14:textId="77777777" w:rsidR="003E4BEE" w:rsidRDefault="003E4BEE" w:rsidP="003E4BEE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>
        <w:rPr>
          <w:rFonts w:ascii="Consolas" w:hAnsi="Consolas" w:cs="Consolas"/>
          <w:color w:val="000000"/>
          <w:lang w:val="en-US"/>
        </w:rPr>
        <w:t>parnotch.lines</w:t>
      </w:r>
      <w:proofErr w:type="spellEnd"/>
      <w:r>
        <w:rPr>
          <w:rFonts w:ascii="Consolas" w:hAnsi="Consolas" w:cs="Consolas"/>
          <w:color w:val="000000"/>
          <w:lang w:val="en-US"/>
        </w:rPr>
        <w:t>=</w:t>
      </w:r>
      <w:proofErr w:type="gramStart"/>
      <w:r>
        <w:rPr>
          <w:rFonts w:ascii="Consolas" w:hAnsi="Consolas" w:cs="Consolas"/>
          <w:color w:val="000000"/>
          <w:lang w:val="en-US"/>
        </w:rPr>
        <w:t>lines;</w:t>
      </w:r>
      <w:proofErr w:type="gramEnd"/>
    </w:p>
    <w:p w14:paraId="2B15068F" w14:textId="77777777" w:rsidR="003E4BEE" w:rsidRDefault="003E4BEE" w:rsidP="003E4BEE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>
        <w:rPr>
          <w:rFonts w:ascii="Consolas" w:hAnsi="Consolas" w:cs="Consolas"/>
          <w:color w:val="000000"/>
          <w:lang w:val="en-US"/>
        </w:rPr>
        <w:t>parnotch.thr</w:t>
      </w:r>
      <w:proofErr w:type="spellEnd"/>
      <w:r>
        <w:rPr>
          <w:rFonts w:ascii="Consolas" w:hAnsi="Consolas" w:cs="Consolas"/>
          <w:color w:val="000000"/>
          <w:lang w:val="en-US"/>
        </w:rPr>
        <w:t>=</w:t>
      </w:r>
      <w:proofErr w:type="gramStart"/>
      <w:r>
        <w:rPr>
          <w:rFonts w:ascii="Consolas" w:hAnsi="Consolas" w:cs="Consolas"/>
          <w:color w:val="000000"/>
          <w:lang w:val="en-US"/>
        </w:rPr>
        <w:t>0.25;</w:t>
      </w:r>
      <w:proofErr w:type="gramEnd"/>
    </w:p>
    <w:p w14:paraId="60A978A2" w14:textId="77777777" w:rsidR="003E4BEE" w:rsidRDefault="003E4BEE" w:rsidP="003E4BEE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>
        <w:rPr>
          <w:rFonts w:ascii="Consolas" w:hAnsi="Consolas" w:cs="Consolas"/>
          <w:color w:val="000000"/>
          <w:lang w:val="en-US"/>
        </w:rPr>
        <w:t>parnotch.win</w:t>
      </w:r>
      <w:proofErr w:type="spellEnd"/>
      <w:r>
        <w:rPr>
          <w:rFonts w:ascii="Consolas" w:hAnsi="Consolas" w:cs="Consolas"/>
          <w:color w:val="000000"/>
          <w:lang w:val="en-US"/>
        </w:rPr>
        <w:t>=</w:t>
      </w:r>
      <w:proofErr w:type="gramStart"/>
      <w:r>
        <w:rPr>
          <w:rFonts w:ascii="Consolas" w:hAnsi="Consolas" w:cs="Consolas"/>
          <w:color w:val="000000"/>
          <w:lang w:val="en-US"/>
        </w:rPr>
        <w:t>1;</w:t>
      </w:r>
      <w:proofErr w:type="gramEnd"/>
    </w:p>
    <w:p w14:paraId="6085D323" w14:textId="77777777" w:rsidR="003E4BEE" w:rsidRDefault="003E4BEE" w:rsidP="003E4BEE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000000"/>
          <w:lang w:val="en-US"/>
        </w:rPr>
        <w:t xml:space="preserve"> </w:t>
      </w:r>
    </w:p>
    <w:p w14:paraId="0901E253" w14:textId="77777777" w:rsidR="003E4BEE" w:rsidRDefault="003E4BEE" w:rsidP="003E4BEE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>% list='list_O1_L_raw.txt</w:t>
      </w:r>
      <w:proofErr w:type="gramStart"/>
      <w:r>
        <w:rPr>
          <w:rFonts w:ascii="Consolas" w:hAnsi="Consolas" w:cs="Consolas"/>
          <w:color w:val="228B22"/>
          <w:lang w:val="en-US"/>
        </w:rPr>
        <w:t>';</w:t>
      </w:r>
      <w:proofErr w:type="gramEnd"/>
    </w:p>
    <w:p w14:paraId="28544041" w14:textId="77777777" w:rsidR="003E4BEE" w:rsidRDefault="003E4BEE" w:rsidP="003E4BEE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 xml:space="preserve">% </w:t>
      </w:r>
    </w:p>
    <w:p w14:paraId="4331B6A2" w14:textId="77777777" w:rsidR="003E4BEE" w:rsidRDefault="003E4BEE" w:rsidP="003E4BEE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 xml:space="preserve">% </w:t>
      </w:r>
      <w:proofErr w:type="spellStart"/>
      <w:r>
        <w:rPr>
          <w:rFonts w:ascii="Consolas" w:hAnsi="Consolas" w:cs="Consolas"/>
          <w:color w:val="228B22"/>
          <w:lang w:val="en-US"/>
        </w:rPr>
        <w:t>outL</w:t>
      </w:r>
      <w:proofErr w:type="spellEnd"/>
      <w:r>
        <w:rPr>
          <w:rFonts w:ascii="Consolas" w:hAnsi="Consolas" w:cs="Consolas"/>
          <w:color w:val="228B22"/>
          <w:lang w:val="en-US"/>
        </w:rPr>
        <w:t>=</w:t>
      </w:r>
      <w:proofErr w:type="spellStart"/>
      <w:r>
        <w:rPr>
          <w:rFonts w:ascii="Consolas" w:hAnsi="Consolas" w:cs="Consolas"/>
          <w:color w:val="228B22"/>
          <w:lang w:val="en-US"/>
        </w:rPr>
        <w:t>bsd_tfstr_add</w:t>
      </w:r>
      <w:proofErr w:type="spellEnd"/>
      <w:r>
        <w:rPr>
          <w:rFonts w:ascii="Consolas" w:hAnsi="Consolas" w:cs="Consolas"/>
          <w:color w:val="228B22"/>
          <w:lang w:val="en-US"/>
        </w:rPr>
        <w:t>(</w:t>
      </w:r>
      <w:proofErr w:type="spellStart"/>
      <w:r>
        <w:rPr>
          <w:rFonts w:ascii="Consolas" w:hAnsi="Consolas" w:cs="Consolas"/>
          <w:color w:val="228B22"/>
          <w:lang w:val="en-US"/>
        </w:rPr>
        <w:t>list,anabasic</w:t>
      </w:r>
      <w:proofErr w:type="spellEnd"/>
      <w:r>
        <w:rPr>
          <w:rFonts w:ascii="Consolas" w:hAnsi="Consolas" w:cs="Consolas"/>
          <w:color w:val="228B22"/>
          <w:lang w:val="en-US"/>
        </w:rPr>
        <w:t>)</w:t>
      </w:r>
    </w:p>
    <w:p w14:paraId="65384775" w14:textId="77777777" w:rsidR="003E4BEE" w:rsidRDefault="003E4BEE" w:rsidP="003E4BEE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000000"/>
          <w:lang w:val="en-US"/>
        </w:rPr>
        <w:t xml:space="preserve"> </w:t>
      </w:r>
    </w:p>
    <w:p w14:paraId="3B1A2ED8" w14:textId="77777777" w:rsidR="003E4BEE" w:rsidRDefault="003E4BEE" w:rsidP="003E4BEE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000000"/>
          <w:lang w:val="en-US"/>
        </w:rPr>
        <w:t>list=</w:t>
      </w:r>
      <w:r>
        <w:rPr>
          <w:rFonts w:ascii="Consolas" w:hAnsi="Consolas" w:cs="Consolas"/>
          <w:color w:val="A020F0"/>
          <w:lang w:val="en-US"/>
        </w:rPr>
        <w:t>'list_O2_L_sccl.txt</w:t>
      </w:r>
      <w:proofErr w:type="gramStart"/>
      <w:r>
        <w:rPr>
          <w:rFonts w:ascii="Consolas" w:hAnsi="Consolas" w:cs="Consolas"/>
          <w:color w:val="A020F0"/>
          <w:lang w:val="en-US"/>
        </w:rPr>
        <w:t>'</w:t>
      </w:r>
      <w:r>
        <w:rPr>
          <w:rFonts w:ascii="Consolas" w:hAnsi="Consolas" w:cs="Consolas"/>
          <w:color w:val="000000"/>
          <w:lang w:val="en-US"/>
        </w:rPr>
        <w:t>;</w:t>
      </w:r>
      <w:proofErr w:type="gramEnd"/>
    </w:p>
    <w:p w14:paraId="7683D80D" w14:textId="77777777" w:rsidR="003E4BEE" w:rsidRDefault="003E4BEE" w:rsidP="003E4BEE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000000"/>
          <w:lang w:val="en-US"/>
        </w:rPr>
        <w:t xml:space="preserve"> </w:t>
      </w:r>
    </w:p>
    <w:p w14:paraId="3B0464C8" w14:textId="77777777" w:rsidR="003E4BEE" w:rsidRDefault="003E4BEE" w:rsidP="003E4BEE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>
        <w:rPr>
          <w:rFonts w:ascii="Consolas" w:hAnsi="Consolas" w:cs="Consolas"/>
          <w:color w:val="000000"/>
          <w:lang w:val="en-US"/>
        </w:rPr>
        <w:t>outH</w:t>
      </w:r>
      <w:proofErr w:type="spellEnd"/>
      <w:r>
        <w:rPr>
          <w:rFonts w:ascii="Consolas" w:hAnsi="Consolas" w:cs="Consolas"/>
          <w:color w:val="000000"/>
          <w:lang w:val="en-US"/>
        </w:rPr>
        <w:t>=</w:t>
      </w:r>
      <w:proofErr w:type="spellStart"/>
      <w:r>
        <w:rPr>
          <w:rFonts w:ascii="Consolas" w:hAnsi="Consolas" w:cs="Consolas"/>
          <w:color w:val="000000"/>
          <w:lang w:val="en-US"/>
        </w:rPr>
        <w:t>bsd_tfstr_addwithnotch</w:t>
      </w:r>
      <w:proofErr w:type="spellEnd"/>
      <w:r>
        <w:rPr>
          <w:rFonts w:ascii="Consolas" w:hAnsi="Consolas" w:cs="Consolas"/>
          <w:color w:val="000000"/>
          <w:lang w:val="en-US"/>
        </w:rPr>
        <w:t>(</w:t>
      </w:r>
      <w:proofErr w:type="spellStart"/>
      <w:r>
        <w:rPr>
          <w:rFonts w:ascii="Consolas" w:hAnsi="Consolas" w:cs="Consolas"/>
          <w:color w:val="000000"/>
          <w:lang w:val="en-US"/>
        </w:rPr>
        <w:t>list,parnotch,anabasic</w:t>
      </w:r>
      <w:proofErr w:type="spellEnd"/>
      <w:r>
        <w:rPr>
          <w:rFonts w:ascii="Consolas" w:hAnsi="Consolas" w:cs="Consolas"/>
          <w:color w:val="000000"/>
          <w:lang w:val="en-US"/>
        </w:rPr>
        <w:t>)</w:t>
      </w:r>
    </w:p>
    <w:p w14:paraId="329B2273" w14:textId="77777777" w:rsidR="003E4BEE" w:rsidRDefault="003E4BEE" w:rsidP="003E4BEE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</w:p>
    <w:p w14:paraId="5FB9FE6D" w14:textId="05DC4923" w:rsidR="00F13059" w:rsidRDefault="00F13059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75F7AB59" w14:textId="23047093" w:rsidR="00504696" w:rsidRDefault="00504696" w:rsidP="0050469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 xml:space="preserve">% </w:t>
      </w:r>
      <w:proofErr w:type="spellStart"/>
      <w:r>
        <w:rPr>
          <w:rFonts w:ascii="Consolas" w:hAnsi="Consolas" w:cs="Consolas"/>
          <w:color w:val="228B22"/>
          <w:lang w:val="en-US"/>
        </w:rPr>
        <w:t>add_notch_to_tfstr_files</w:t>
      </w:r>
      <w:proofErr w:type="spellEnd"/>
      <w:r w:rsidR="00845C3A">
        <w:rPr>
          <w:rFonts w:ascii="Consolas" w:hAnsi="Consolas" w:cs="Consolas"/>
          <w:color w:val="228B22"/>
          <w:lang w:val="en-US"/>
        </w:rPr>
        <w:fldChar w:fldCharType="begin"/>
      </w:r>
      <w:r w:rsidR="00845C3A" w:rsidRPr="00845C3A">
        <w:rPr>
          <w:lang w:val="en-US"/>
        </w:rPr>
        <w:instrText xml:space="preserve"> XE "</w:instrText>
      </w:r>
      <w:r w:rsidR="00845C3A" w:rsidRPr="00AA551B">
        <w:rPr>
          <w:rFonts w:ascii="Consolas" w:hAnsi="Consolas" w:cs="Consolas"/>
          <w:color w:val="228B22"/>
          <w:lang w:val="en-US"/>
        </w:rPr>
        <w:instrText>add_notch_to_tfstr_files</w:instrText>
      </w:r>
      <w:r w:rsidR="00845C3A" w:rsidRPr="00845C3A">
        <w:rPr>
          <w:lang w:val="en-US"/>
        </w:rPr>
        <w:instrText xml:space="preserve">" </w:instrText>
      </w:r>
      <w:r w:rsidR="00845C3A">
        <w:rPr>
          <w:rFonts w:ascii="Consolas" w:hAnsi="Consolas" w:cs="Consolas"/>
          <w:color w:val="228B22"/>
          <w:lang w:val="en-US"/>
        </w:rPr>
        <w:fldChar w:fldCharType="end"/>
      </w:r>
    </w:p>
    <w:p w14:paraId="39757F0D" w14:textId="77777777" w:rsidR="00504696" w:rsidRDefault="00504696" w:rsidP="0050469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>%</w:t>
      </w:r>
    </w:p>
    <w:p w14:paraId="6B97EA2A" w14:textId="77777777" w:rsidR="00504696" w:rsidRDefault="00504696" w:rsidP="0050469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>% work in a different folder than the source files</w:t>
      </w:r>
    </w:p>
    <w:p w14:paraId="3DFF424C" w14:textId="77777777" w:rsidR="00504696" w:rsidRDefault="00504696" w:rsidP="0050469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 xml:space="preserve"> </w:t>
      </w:r>
    </w:p>
    <w:p w14:paraId="049F2CF6" w14:textId="77777777" w:rsidR="00504696" w:rsidRDefault="00504696" w:rsidP="0050469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000000"/>
          <w:lang w:val="en-US"/>
        </w:rPr>
        <w:t>lines=</w:t>
      </w:r>
      <w:proofErr w:type="spellStart"/>
      <w:r>
        <w:rPr>
          <w:rFonts w:ascii="Consolas" w:hAnsi="Consolas" w:cs="Consolas"/>
          <w:color w:val="000000"/>
          <w:lang w:val="en-US"/>
        </w:rPr>
        <w:t>ligo_readlines</w:t>
      </w:r>
      <w:proofErr w:type="spellEnd"/>
      <w:r>
        <w:rPr>
          <w:rFonts w:ascii="Consolas" w:hAnsi="Consolas" w:cs="Consolas"/>
          <w:color w:val="000000"/>
          <w:lang w:val="en-US"/>
        </w:rPr>
        <w:t>(</w:t>
      </w:r>
      <w:r>
        <w:rPr>
          <w:rFonts w:ascii="Consolas" w:hAnsi="Consolas" w:cs="Consolas"/>
          <w:color w:val="A020F0"/>
          <w:lang w:val="en-US"/>
        </w:rPr>
        <w:t>'O2L1lines.csv'</w:t>
      </w:r>
      <w:r>
        <w:rPr>
          <w:rFonts w:ascii="Consolas" w:hAnsi="Consolas" w:cs="Consolas"/>
          <w:color w:val="000000"/>
          <w:lang w:val="en-US"/>
        </w:rPr>
        <w:t>);</w:t>
      </w:r>
    </w:p>
    <w:p w14:paraId="698C9A8D" w14:textId="77777777" w:rsidR="00504696" w:rsidRDefault="00504696" w:rsidP="0050469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>
        <w:rPr>
          <w:rFonts w:ascii="Consolas" w:hAnsi="Consolas" w:cs="Consolas"/>
          <w:color w:val="000000"/>
          <w:lang w:val="en-US"/>
        </w:rPr>
        <w:t>parnotch.lines</w:t>
      </w:r>
      <w:proofErr w:type="spellEnd"/>
      <w:r>
        <w:rPr>
          <w:rFonts w:ascii="Consolas" w:hAnsi="Consolas" w:cs="Consolas"/>
          <w:color w:val="000000"/>
          <w:lang w:val="en-US"/>
        </w:rPr>
        <w:t>=</w:t>
      </w:r>
      <w:proofErr w:type="gramStart"/>
      <w:r>
        <w:rPr>
          <w:rFonts w:ascii="Consolas" w:hAnsi="Consolas" w:cs="Consolas"/>
          <w:color w:val="000000"/>
          <w:lang w:val="en-US"/>
        </w:rPr>
        <w:t>lines;</w:t>
      </w:r>
      <w:proofErr w:type="gramEnd"/>
    </w:p>
    <w:p w14:paraId="52121479" w14:textId="77777777" w:rsidR="00504696" w:rsidRDefault="00504696" w:rsidP="0050469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>
        <w:rPr>
          <w:rFonts w:ascii="Consolas" w:hAnsi="Consolas" w:cs="Consolas"/>
          <w:color w:val="000000"/>
          <w:lang w:val="en-US"/>
        </w:rPr>
        <w:t>parnotch.thr</w:t>
      </w:r>
      <w:proofErr w:type="spellEnd"/>
      <w:r>
        <w:rPr>
          <w:rFonts w:ascii="Consolas" w:hAnsi="Consolas" w:cs="Consolas"/>
          <w:color w:val="000000"/>
          <w:lang w:val="en-US"/>
        </w:rPr>
        <w:t>=</w:t>
      </w:r>
      <w:proofErr w:type="gramStart"/>
      <w:r>
        <w:rPr>
          <w:rFonts w:ascii="Consolas" w:hAnsi="Consolas" w:cs="Consolas"/>
          <w:color w:val="000000"/>
          <w:lang w:val="en-US"/>
        </w:rPr>
        <w:t>0.25;</w:t>
      </w:r>
      <w:proofErr w:type="gramEnd"/>
    </w:p>
    <w:p w14:paraId="1AA84C76" w14:textId="77777777" w:rsidR="00504696" w:rsidRDefault="00504696" w:rsidP="0050469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>
        <w:rPr>
          <w:rFonts w:ascii="Consolas" w:hAnsi="Consolas" w:cs="Consolas"/>
          <w:color w:val="000000"/>
          <w:lang w:val="en-US"/>
        </w:rPr>
        <w:t>parnotch.win</w:t>
      </w:r>
      <w:proofErr w:type="spellEnd"/>
      <w:r>
        <w:rPr>
          <w:rFonts w:ascii="Consolas" w:hAnsi="Consolas" w:cs="Consolas"/>
          <w:color w:val="000000"/>
          <w:lang w:val="en-US"/>
        </w:rPr>
        <w:t>=</w:t>
      </w:r>
      <w:proofErr w:type="gramStart"/>
      <w:r>
        <w:rPr>
          <w:rFonts w:ascii="Consolas" w:hAnsi="Consolas" w:cs="Consolas"/>
          <w:color w:val="000000"/>
          <w:lang w:val="en-US"/>
        </w:rPr>
        <w:t>1;</w:t>
      </w:r>
      <w:proofErr w:type="gramEnd"/>
    </w:p>
    <w:p w14:paraId="458A10ED" w14:textId="77777777" w:rsidR="00504696" w:rsidRDefault="00504696" w:rsidP="0050469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000000"/>
          <w:lang w:val="en-US"/>
        </w:rPr>
        <w:t xml:space="preserve"> </w:t>
      </w:r>
    </w:p>
    <w:p w14:paraId="5CB82791" w14:textId="77777777" w:rsidR="00504696" w:rsidRDefault="00504696" w:rsidP="0050469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000000"/>
          <w:lang w:val="en-US"/>
        </w:rPr>
        <w:t>list=</w:t>
      </w:r>
      <w:r>
        <w:rPr>
          <w:rFonts w:ascii="Consolas" w:hAnsi="Consolas" w:cs="Consolas"/>
          <w:color w:val="A020F0"/>
          <w:lang w:val="en-US"/>
        </w:rPr>
        <w:t>'list_O2_L_tfstr.txt</w:t>
      </w:r>
      <w:proofErr w:type="gramStart"/>
      <w:r>
        <w:rPr>
          <w:rFonts w:ascii="Consolas" w:hAnsi="Consolas" w:cs="Consolas"/>
          <w:color w:val="A020F0"/>
          <w:lang w:val="en-US"/>
        </w:rPr>
        <w:t>'</w:t>
      </w:r>
      <w:r>
        <w:rPr>
          <w:rFonts w:ascii="Consolas" w:hAnsi="Consolas" w:cs="Consolas"/>
          <w:color w:val="000000"/>
          <w:lang w:val="en-US"/>
        </w:rPr>
        <w:t>;</w:t>
      </w:r>
      <w:proofErr w:type="gramEnd"/>
    </w:p>
    <w:p w14:paraId="1FD2CCDB" w14:textId="77777777" w:rsidR="00504696" w:rsidRDefault="00504696" w:rsidP="0050469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000000"/>
          <w:lang w:val="en-US"/>
        </w:rPr>
        <w:t xml:space="preserve"> </w:t>
      </w:r>
    </w:p>
    <w:p w14:paraId="7509A59A" w14:textId="77777777" w:rsidR="00504696" w:rsidRDefault="00504696" w:rsidP="0050469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000000"/>
          <w:lang w:val="en-US"/>
        </w:rPr>
        <w:t xml:space="preserve"> </w:t>
      </w:r>
    </w:p>
    <w:p w14:paraId="0E23000E" w14:textId="77777777" w:rsidR="00504696" w:rsidRDefault="00504696" w:rsidP="0050469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>
        <w:rPr>
          <w:rFonts w:ascii="Consolas" w:hAnsi="Consolas" w:cs="Consolas"/>
          <w:color w:val="000000"/>
          <w:lang w:val="en-US"/>
        </w:rPr>
        <w:t>fidlist</w:t>
      </w:r>
      <w:proofErr w:type="spellEnd"/>
      <w:r>
        <w:rPr>
          <w:rFonts w:ascii="Consolas" w:hAnsi="Consolas" w:cs="Consolas"/>
          <w:color w:val="000000"/>
          <w:lang w:val="en-US"/>
        </w:rPr>
        <w:t>=</w:t>
      </w:r>
      <w:proofErr w:type="spellStart"/>
      <w:r>
        <w:rPr>
          <w:rFonts w:ascii="Consolas" w:hAnsi="Consolas" w:cs="Consolas"/>
          <w:color w:val="000000"/>
          <w:lang w:val="en-US"/>
        </w:rPr>
        <w:t>fopen</w:t>
      </w:r>
      <w:proofErr w:type="spellEnd"/>
      <w:r>
        <w:rPr>
          <w:rFonts w:ascii="Consolas" w:hAnsi="Consolas" w:cs="Consolas"/>
          <w:color w:val="000000"/>
          <w:lang w:val="en-US"/>
        </w:rPr>
        <w:t>(</w:t>
      </w:r>
      <w:proofErr w:type="spellStart"/>
      <w:r>
        <w:rPr>
          <w:rFonts w:ascii="Consolas" w:hAnsi="Consolas" w:cs="Consolas"/>
          <w:color w:val="000000"/>
          <w:lang w:val="en-US"/>
        </w:rPr>
        <w:t>list,</w:t>
      </w:r>
      <w:r>
        <w:rPr>
          <w:rFonts w:ascii="Consolas" w:hAnsi="Consolas" w:cs="Consolas"/>
          <w:color w:val="A020F0"/>
          <w:lang w:val="en-US"/>
        </w:rPr>
        <w:t>'r</w:t>
      </w:r>
      <w:proofErr w:type="spellEnd"/>
      <w:r>
        <w:rPr>
          <w:rFonts w:ascii="Consolas" w:hAnsi="Consolas" w:cs="Consolas"/>
          <w:color w:val="A020F0"/>
          <w:lang w:val="en-US"/>
        </w:rPr>
        <w:t>'</w:t>
      </w:r>
      <w:proofErr w:type="gramStart"/>
      <w:r>
        <w:rPr>
          <w:rFonts w:ascii="Consolas" w:hAnsi="Consolas" w:cs="Consolas"/>
          <w:color w:val="000000"/>
          <w:lang w:val="en-US"/>
        </w:rPr>
        <w:t>);</w:t>
      </w:r>
      <w:proofErr w:type="gramEnd"/>
    </w:p>
    <w:p w14:paraId="6FC5DD58" w14:textId="77777777" w:rsidR="00504696" w:rsidRDefault="00504696" w:rsidP="0050469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>
        <w:rPr>
          <w:rFonts w:ascii="Consolas" w:hAnsi="Consolas" w:cs="Consolas"/>
          <w:color w:val="000000"/>
          <w:lang w:val="en-US"/>
        </w:rPr>
        <w:t>nfiles</w:t>
      </w:r>
      <w:proofErr w:type="spellEnd"/>
      <w:r>
        <w:rPr>
          <w:rFonts w:ascii="Consolas" w:hAnsi="Consolas" w:cs="Consolas"/>
          <w:color w:val="000000"/>
          <w:lang w:val="en-US"/>
        </w:rPr>
        <w:t>=</w:t>
      </w:r>
      <w:proofErr w:type="gramStart"/>
      <w:r>
        <w:rPr>
          <w:rFonts w:ascii="Consolas" w:hAnsi="Consolas" w:cs="Consolas"/>
          <w:color w:val="000000"/>
          <w:lang w:val="en-US"/>
        </w:rPr>
        <w:t>0;</w:t>
      </w:r>
      <w:proofErr w:type="gramEnd"/>
    </w:p>
    <w:p w14:paraId="14C96505" w14:textId="77777777" w:rsidR="00504696" w:rsidRDefault="00504696" w:rsidP="0050469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>
        <w:rPr>
          <w:rFonts w:ascii="Consolas" w:hAnsi="Consolas" w:cs="Consolas"/>
          <w:color w:val="000000"/>
          <w:lang w:val="en-US"/>
        </w:rPr>
        <w:t>nofiles</w:t>
      </w:r>
      <w:proofErr w:type="spellEnd"/>
      <w:r>
        <w:rPr>
          <w:rFonts w:ascii="Consolas" w:hAnsi="Consolas" w:cs="Consolas"/>
          <w:color w:val="000000"/>
          <w:lang w:val="en-US"/>
        </w:rPr>
        <w:t>=</w:t>
      </w:r>
      <w:proofErr w:type="gramStart"/>
      <w:r>
        <w:rPr>
          <w:rFonts w:ascii="Consolas" w:hAnsi="Consolas" w:cs="Consolas"/>
          <w:color w:val="000000"/>
          <w:lang w:val="en-US"/>
        </w:rPr>
        <w:t>0;</w:t>
      </w:r>
      <w:proofErr w:type="gramEnd"/>
    </w:p>
    <w:p w14:paraId="0D352199" w14:textId="77777777" w:rsidR="00504696" w:rsidRDefault="00504696" w:rsidP="0050469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000000"/>
          <w:lang w:val="en-US"/>
        </w:rPr>
        <w:lastRenderedPageBreak/>
        <w:t xml:space="preserve"> </w:t>
      </w:r>
    </w:p>
    <w:p w14:paraId="4A56A793" w14:textId="77777777" w:rsidR="00504696" w:rsidRDefault="00504696" w:rsidP="0050469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0000FF"/>
          <w:lang w:val="en-US"/>
        </w:rPr>
        <w:t>while</w:t>
      </w:r>
      <w:r>
        <w:rPr>
          <w:rFonts w:ascii="Consolas" w:hAnsi="Consolas" w:cs="Consolas"/>
          <w:color w:val="000000"/>
          <w:lang w:val="en-US"/>
        </w:rPr>
        <w:t xml:space="preserve"> (</w:t>
      </w:r>
      <w:proofErr w:type="spellStart"/>
      <w:r>
        <w:rPr>
          <w:rFonts w:ascii="Consolas" w:hAnsi="Consolas" w:cs="Consolas"/>
          <w:color w:val="000000"/>
          <w:lang w:val="en-US"/>
        </w:rPr>
        <w:t>feof</w:t>
      </w:r>
      <w:proofErr w:type="spellEnd"/>
      <w:r>
        <w:rPr>
          <w:rFonts w:ascii="Consolas" w:hAnsi="Consolas" w:cs="Consolas"/>
          <w:color w:val="000000"/>
          <w:lang w:val="en-US"/>
        </w:rPr>
        <w:t>(</w:t>
      </w:r>
      <w:proofErr w:type="spellStart"/>
      <w:r>
        <w:rPr>
          <w:rFonts w:ascii="Consolas" w:hAnsi="Consolas" w:cs="Consolas"/>
          <w:color w:val="000000"/>
          <w:lang w:val="en-US"/>
        </w:rPr>
        <w:t>fidlist</w:t>
      </w:r>
      <w:proofErr w:type="spellEnd"/>
      <w:r>
        <w:rPr>
          <w:rFonts w:ascii="Consolas" w:hAnsi="Consolas" w:cs="Consolas"/>
          <w:color w:val="000000"/>
          <w:lang w:val="en-US"/>
        </w:rPr>
        <w:t>) ~= 1)</w:t>
      </w:r>
    </w:p>
    <w:p w14:paraId="796786B2" w14:textId="77777777" w:rsidR="00504696" w:rsidRDefault="00504696" w:rsidP="0050469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000000"/>
          <w:lang w:val="en-US"/>
        </w:rPr>
        <w:t xml:space="preserve">    str=</w:t>
      </w:r>
      <w:proofErr w:type="spellStart"/>
      <w:r>
        <w:rPr>
          <w:rFonts w:ascii="Consolas" w:hAnsi="Consolas" w:cs="Consolas"/>
          <w:color w:val="000000"/>
          <w:lang w:val="en-US"/>
        </w:rPr>
        <w:t>fgetl</w:t>
      </w:r>
      <w:proofErr w:type="spellEnd"/>
      <w:r>
        <w:rPr>
          <w:rFonts w:ascii="Consolas" w:hAnsi="Consolas" w:cs="Consolas"/>
          <w:color w:val="000000"/>
          <w:lang w:val="en-US"/>
        </w:rPr>
        <w:t>(</w:t>
      </w:r>
      <w:proofErr w:type="spellStart"/>
      <w:r>
        <w:rPr>
          <w:rFonts w:ascii="Consolas" w:hAnsi="Consolas" w:cs="Consolas"/>
          <w:color w:val="000000"/>
          <w:lang w:val="en-US"/>
        </w:rPr>
        <w:t>fidlist</w:t>
      </w:r>
      <w:proofErr w:type="spellEnd"/>
      <w:proofErr w:type="gramStart"/>
      <w:r>
        <w:rPr>
          <w:rFonts w:ascii="Consolas" w:hAnsi="Consolas" w:cs="Consolas"/>
          <w:color w:val="000000"/>
          <w:lang w:val="en-US"/>
        </w:rPr>
        <w:t>);</w:t>
      </w:r>
      <w:proofErr w:type="gramEnd"/>
    </w:p>
    <w:p w14:paraId="13A741C5" w14:textId="77777777" w:rsidR="00504696" w:rsidRDefault="00504696" w:rsidP="0050469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000000"/>
          <w:lang w:val="en-US"/>
        </w:rPr>
        <w:t xml:space="preserve">    str1=str(1</w:t>
      </w:r>
      <w:proofErr w:type="gramStart"/>
      <w:r>
        <w:rPr>
          <w:rFonts w:ascii="Consolas" w:hAnsi="Consolas" w:cs="Consolas"/>
          <w:color w:val="000000"/>
          <w:lang w:val="en-US"/>
        </w:rPr>
        <w:t>);</w:t>
      </w:r>
      <w:proofErr w:type="gramEnd"/>
    </w:p>
    <w:p w14:paraId="1292D3A6" w14:textId="77777777" w:rsidR="00504696" w:rsidRDefault="00504696" w:rsidP="0050469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000000"/>
          <w:lang w:val="en-US"/>
        </w:rPr>
        <w:t xml:space="preserve">    </w:t>
      </w:r>
      <w:r>
        <w:rPr>
          <w:rFonts w:ascii="Consolas" w:hAnsi="Consolas" w:cs="Consolas"/>
          <w:color w:val="0000FF"/>
          <w:lang w:val="en-US"/>
        </w:rPr>
        <w:t>if</w:t>
      </w:r>
      <w:r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lang w:val="en-US"/>
        </w:rPr>
        <w:t>strcmp</w:t>
      </w:r>
      <w:proofErr w:type="spellEnd"/>
      <w:r>
        <w:rPr>
          <w:rFonts w:ascii="Consolas" w:hAnsi="Consolas" w:cs="Consolas"/>
          <w:color w:val="000000"/>
          <w:lang w:val="en-US"/>
        </w:rPr>
        <w:t>(str1,</w:t>
      </w:r>
      <w:r>
        <w:rPr>
          <w:rFonts w:ascii="Consolas" w:hAnsi="Consolas" w:cs="Consolas"/>
          <w:color w:val="A020F0"/>
          <w:lang w:val="en-US"/>
        </w:rPr>
        <w:t>'*'</w:t>
      </w:r>
      <w:r>
        <w:rPr>
          <w:rFonts w:ascii="Consolas" w:hAnsi="Consolas" w:cs="Consolas"/>
          <w:color w:val="000000"/>
          <w:lang w:val="en-US"/>
        </w:rPr>
        <w:t>)</w:t>
      </w:r>
    </w:p>
    <w:p w14:paraId="25CE39CF" w14:textId="77777777" w:rsidR="00504696" w:rsidRDefault="00504696" w:rsidP="0050469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000000"/>
          <w:lang w:val="en-US"/>
        </w:rPr>
        <w:t xml:space="preserve">        </w:t>
      </w:r>
      <w:proofErr w:type="spellStart"/>
      <w:r>
        <w:rPr>
          <w:rFonts w:ascii="Consolas" w:hAnsi="Consolas" w:cs="Consolas"/>
          <w:color w:val="000000"/>
          <w:lang w:val="en-US"/>
        </w:rPr>
        <w:t>nofiles</w:t>
      </w:r>
      <w:proofErr w:type="spellEnd"/>
      <w:r>
        <w:rPr>
          <w:rFonts w:ascii="Consolas" w:hAnsi="Consolas" w:cs="Consolas"/>
          <w:color w:val="000000"/>
          <w:lang w:val="en-US"/>
        </w:rPr>
        <w:t>=nofiles+</w:t>
      </w:r>
      <w:proofErr w:type="gramStart"/>
      <w:r>
        <w:rPr>
          <w:rFonts w:ascii="Consolas" w:hAnsi="Consolas" w:cs="Consolas"/>
          <w:color w:val="000000"/>
          <w:lang w:val="en-US"/>
        </w:rPr>
        <w:t>1;</w:t>
      </w:r>
      <w:proofErr w:type="gramEnd"/>
    </w:p>
    <w:p w14:paraId="738C7E02" w14:textId="77777777" w:rsidR="00504696" w:rsidRDefault="00504696" w:rsidP="0050469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000000"/>
          <w:lang w:val="en-US"/>
        </w:rPr>
        <w:t xml:space="preserve">        </w:t>
      </w:r>
      <w:proofErr w:type="spellStart"/>
      <w:r>
        <w:rPr>
          <w:rFonts w:ascii="Consolas" w:hAnsi="Consolas" w:cs="Consolas"/>
          <w:color w:val="000000"/>
          <w:lang w:val="en-US"/>
        </w:rPr>
        <w:t>fprintf</w:t>
      </w:r>
      <w:proofErr w:type="spellEnd"/>
      <w:r>
        <w:rPr>
          <w:rFonts w:ascii="Consolas" w:hAnsi="Consolas" w:cs="Consolas"/>
          <w:color w:val="000000"/>
          <w:lang w:val="en-US"/>
        </w:rPr>
        <w:t>(</w:t>
      </w:r>
      <w:r>
        <w:rPr>
          <w:rFonts w:ascii="Consolas" w:hAnsi="Consolas" w:cs="Consolas"/>
          <w:color w:val="A020F0"/>
          <w:lang w:val="en-US"/>
        </w:rPr>
        <w:t>'  %s  NOT CONSIDERED \</w:t>
      </w:r>
      <w:proofErr w:type="spellStart"/>
      <w:r>
        <w:rPr>
          <w:rFonts w:ascii="Consolas" w:hAnsi="Consolas" w:cs="Consolas"/>
          <w:color w:val="A020F0"/>
          <w:lang w:val="en-US"/>
        </w:rPr>
        <w:t>n'</w:t>
      </w:r>
      <w:r>
        <w:rPr>
          <w:rFonts w:ascii="Consolas" w:hAnsi="Consolas" w:cs="Consolas"/>
          <w:color w:val="000000"/>
          <w:lang w:val="en-US"/>
        </w:rPr>
        <w:t>,str</w:t>
      </w:r>
      <w:proofErr w:type="spellEnd"/>
      <w:proofErr w:type="gramStart"/>
      <w:r>
        <w:rPr>
          <w:rFonts w:ascii="Consolas" w:hAnsi="Consolas" w:cs="Consolas"/>
          <w:color w:val="000000"/>
          <w:lang w:val="en-US"/>
        </w:rPr>
        <w:t>);</w:t>
      </w:r>
      <w:proofErr w:type="gramEnd"/>
    </w:p>
    <w:p w14:paraId="6FCAFB53" w14:textId="77777777" w:rsidR="00504696" w:rsidRDefault="00504696" w:rsidP="0050469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000000"/>
          <w:lang w:val="en-US"/>
        </w:rPr>
        <w:t xml:space="preserve">        </w:t>
      </w:r>
      <w:r>
        <w:rPr>
          <w:rFonts w:ascii="Consolas" w:hAnsi="Consolas" w:cs="Consolas"/>
          <w:color w:val="0000FF"/>
          <w:lang w:val="en-US"/>
        </w:rPr>
        <w:t>continue</w:t>
      </w:r>
    </w:p>
    <w:p w14:paraId="59188EDF" w14:textId="77777777" w:rsidR="00504696" w:rsidRDefault="00504696" w:rsidP="0050469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000000"/>
          <w:lang w:val="en-US"/>
        </w:rPr>
        <w:t xml:space="preserve">    </w:t>
      </w:r>
      <w:r>
        <w:rPr>
          <w:rFonts w:ascii="Consolas" w:hAnsi="Consolas" w:cs="Consolas"/>
          <w:color w:val="0000FF"/>
          <w:lang w:val="en-US"/>
        </w:rPr>
        <w:t>else</w:t>
      </w:r>
    </w:p>
    <w:p w14:paraId="1E2DD442" w14:textId="77777777" w:rsidR="00504696" w:rsidRDefault="00504696" w:rsidP="0050469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000000"/>
          <w:lang w:val="en-US"/>
        </w:rPr>
        <w:t xml:space="preserve">        </w:t>
      </w:r>
      <w:proofErr w:type="spellStart"/>
      <w:r>
        <w:rPr>
          <w:rFonts w:ascii="Consolas" w:hAnsi="Consolas" w:cs="Consolas"/>
          <w:color w:val="000000"/>
          <w:lang w:val="en-US"/>
        </w:rPr>
        <w:t>nfiles</w:t>
      </w:r>
      <w:proofErr w:type="spellEnd"/>
      <w:r>
        <w:rPr>
          <w:rFonts w:ascii="Consolas" w:hAnsi="Consolas" w:cs="Consolas"/>
          <w:color w:val="000000"/>
          <w:lang w:val="en-US"/>
        </w:rPr>
        <w:t>=nfiles+</w:t>
      </w:r>
      <w:proofErr w:type="gramStart"/>
      <w:r>
        <w:rPr>
          <w:rFonts w:ascii="Consolas" w:hAnsi="Consolas" w:cs="Consolas"/>
          <w:color w:val="000000"/>
          <w:lang w:val="en-US"/>
        </w:rPr>
        <w:t>1;</w:t>
      </w:r>
      <w:proofErr w:type="gramEnd"/>
    </w:p>
    <w:p w14:paraId="5F34BA3F" w14:textId="77777777" w:rsidR="00504696" w:rsidRDefault="00504696" w:rsidP="0050469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000000"/>
          <w:lang w:val="en-US"/>
        </w:rPr>
        <w:t xml:space="preserve">        file{</w:t>
      </w:r>
      <w:proofErr w:type="spellStart"/>
      <w:r>
        <w:rPr>
          <w:rFonts w:ascii="Consolas" w:hAnsi="Consolas" w:cs="Consolas"/>
          <w:color w:val="000000"/>
          <w:lang w:val="en-US"/>
        </w:rPr>
        <w:t>nfiles</w:t>
      </w:r>
      <w:proofErr w:type="spellEnd"/>
      <w:r>
        <w:rPr>
          <w:rFonts w:ascii="Consolas" w:hAnsi="Consolas" w:cs="Consolas"/>
          <w:color w:val="000000"/>
          <w:lang w:val="en-US"/>
        </w:rPr>
        <w:t>}=</w:t>
      </w:r>
      <w:proofErr w:type="gramStart"/>
      <w:r>
        <w:rPr>
          <w:rFonts w:ascii="Consolas" w:hAnsi="Consolas" w:cs="Consolas"/>
          <w:color w:val="000000"/>
          <w:lang w:val="en-US"/>
        </w:rPr>
        <w:t>str;</w:t>
      </w:r>
      <w:proofErr w:type="gramEnd"/>
    </w:p>
    <w:p w14:paraId="04D9EDAA" w14:textId="77777777" w:rsidR="00504696" w:rsidRDefault="00504696" w:rsidP="0050469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000000"/>
          <w:lang w:val="en-US"/>
        </w:rPr>
        <w:t xml:space="preserve">        </w:t>
      </w:r>
      <w:proofErr w:type="spellStart"/>
      <w:r>
        <w:rPr>
          <w:rFonts w:ascii="Consolas" w:hAnsi="Consolas" w:cs="Consolas"/>
          <w:color w:val="000000"/>
          <w:lang w:val="en-US"/>
        </w:rPr>
        <w:t>fprintf</w:t>
      </w:r>
      <w:proofErr w:type="spellEnd"/>
      <w:r>
        <w:rPr>
          <w:rFonts w:ascii="Consolas" w:hAnsi="Consolas" w:cs="Consolas"/>
          <w:color w:val="000000"/>
          <w:lang w:val="en-US"/>
        </w:rPr>
        <w:t>(</w:t>
      </w:r>
      <w:r>
        <w:rPr>
          <w:rFonts w:ascii="Consolas" w:hAnsi="Consolas" w:cs="Consolas"/>
          <w:color w:val="A020F0"/>
          <w:lang w:val="en-US"/>
        </w:rPr>
        <w:t>'  %s \</w:t>
      </w:r>
      <w:proofErr w:type="spellStart"/>
      <w:r>
        <w:rPr>
          <w:rFonts w:ascii="Consolas" w:hAnsi="Consolas" w:cs="Consolas"/>
          <w:color w:val="A020F0"/>
          <w:lang w:val="en-US"/>
        </w:rPr>
        <w:t>n'</w:t>
      </w:r>
      <w:r>
        <w:rPr>
          <w:rFonts w:ascii="Consolas" w:hAnsi="Consolas" w:cs="Consolas"/>
          <w:color w:val="000000"/>
          <w:lang w:val="en-US"/>
        </w:rPr>
        <w:t>,str</w:t>
      </w:r>
      <w:proofErr w:type="spellEnd"/>
      <w:proofErr w:type="gramStart"/>
      <w:r>
        <w:rPr>
          <w:rFonts w:ascii="Consolas" w:hAnsi="Consolas" w:cs="Consolas"/>
          <w:color w:val="000000"/>
          <w:lang w:val="en-US"/>
        </w:rPr>
        <w:t>);</w:t>
      </w:r>
      <w:proofErr w:type="gramEnd"/>
    </w:p>
    <w:p w14:paraId="377F4004" w14:textId="77777777" w:rsidR="00504696" w:rsidRDefault="00504696" w:rsidP="0050469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000000"/>
          <w:lang w:val="en-US"/>
        </w:rPr>
        <w:t xml:space="preserve">    </w:t>
      </w:r>
      <w:r>
        <w:rPr>
          <w:rFonts w:ascii="Consolas" w:hAnsi="Consolas" w:cs="Consolas"/>
          <w:color w:val="0000FF"/>
          <w:lang w:val="en-US"/>
        </w:rPr>
        <w:t>end</w:t>
      </w:r>
    </w:p>
    <w:p w14:paraId="27C7A834" w14:textId="77777777" w:rsidR="00504696" w:rsidRDefault="00504696" w:rsidP="0050469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0000FF"/>
          <w:lang w:val="en-US"/>
        </w:rPr>
        <w:t>end</w:t>
      </w:r>
    </w:p>
    <w:p w14:paraId="318CA90F" w14:textId="77777777" w:rsidR="00504696" w:rsidRDefault="00504696" w:rsidP="0050469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proofErr w:type="spellStart"/>
      <w:r>
        <w:rPr>
          <w:rFonts w:ascii="Consolas" w:hAnsi="Consolas" w:cs="Consolas"/>
          <w:color w:val="000000"/>
          <w:lang w:val="en-US"/>
        </w:rPr>
        <w:t>nfiles,nofiles</w:t>
      </w:r>
      <w:proofErr w:type="spellEnd"/>
    </w:p>
    <w:p w14:paraId="7C3E79F0" w14:textId="77777777" w:rsidR="00504696" w:rsidRDefault="00504696" w:rsidP="0050469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000000"/>
          <w:lang w:val="en-US"/>
        </w:rPr>
        <w:t xml:space="preserve"> </w:t>
      </w:r>
    </w:p>
    <w:p w14:paraId="03D8F60F" w14:textId="77777777" w:rsidR="00504696" w:rsidRDefault="00504696" w:rsidP="0050469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0000FF"/>
          <w:lang w:val="en-US"/>
        </w:rPr>
        <w:t>for</w:t>
      </w:r>
      <w:r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lang w:val="en-US"/>
        </w:rPr>
        <w:t>i</w:t>
      </w:r>
      <w:proofErr w:type="spellEnd"/>
      <w:r>
        <w:rPr>
          <w:rFonts w:ascii="Consolas" w:hAnsi="Consolas" w:cs="Consolas"/>
          <w:color w:val="000000"/>
          <w:lang w:val="en-US"/>
        </w:rPr>
        <w:t xml:space="preserve"> = 1:nfiles</w:t>
      </w:r>
    </w:p>
    <w:p w14:paraId="35645951" w14:textId="77777777" w:rsidR="00504696" w:rsidRDefault="00504696" w:rsidP="0050469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000000"/>
          <w:lang w:val="en-US"/>
        </w:rPr>
        <w:t xml:space="preserve">    [</w:t>
      </w:r>
      <w:proofErr w:type="spellStart"/>
      <w:r>
        <w:rPr>
          <w:rFonts w:ascii="Consolas" w:hAnsi="Consolas" w:cs="Consolas"/>
          <w:color w:val="000000"/>
          <w:lang w:val="en-US"/>
        </w:rPr>
        <w:t>pathstr,name,ext</w:t>
      </w:r>
      <w:proofErr w:type="spellEnd"/>
      <w:r>
        <w:rPr>
          <w:rFonts w:ascii="Consolas" w:hAnsi="Consolas" w:cs="Consolas"/>
          <w:color w:val="000000"/>
          <w:lang w:val="en-US"/>
        </w:rPr>
        <w:t>]=</w:t>
      </w:r>
      <w:proofErr w:type="spellStart"/>
      <w:r>
        <w:rPr>
          <w:rFonts w:ascii="Consolas" w:hAnsi="Consolas" w:cs="Consolas"/>
          <w:color w:val="000000"/>
          <w:lang w:val="en-US"/>
        </w:rPr>
        <w:t>fileparts</w:t>
      </w:r>
      <w:proofErr w:type="spellEnd"/>
      <w:r>
        <w:rPr>
          <w:rFonts w:ascii="Consolas" w:hAnsi="Consolas" w:cs="Consolas"/>
          <w:color w:val="000000"/>
          <w:lang w:val="en-US"/>
        </w:rPr>
        <w:t>(file{</w:t>
      </w:r>
      <w:proofErr w:type="spellStart"/>
      <w:r>
        <w:rPr>
          <w:rFonts w:ascii="Consolas" w:hAnsi="Consolas" w:cs="Consolas"/>
          <w:color w:val="000000"/>
          <w:lang w:val="en-US"/>
        </w:rPr>
        <w:t>i</w:t>
      </w:r>
      <w:proofErr w:type="spellEnd"/>
      <w:r>
        <w:rPr>
          <w:rFonts w:ascii="Consolas" w:hAnsi="Consolas" w:cs="Consolas"/>
          <w:color w:val="000000"/>
          <w:lang w:val="en-US"/>
        </w:rPr>
        <w:t>}</w:t>
      </w:r>
      <w:proofErr w:type="gramStart"/>
      <w:r>
        <w:rPr>
          <w:rFonts w:ascii="Consolas" w:hAnsi="Consolas" w:cs="Consolas"/>
          <w:color w:val="000000"/>
          <w:lang w:val="en-US"/>
        </w:rPr>
        <w:t>);</w:t>
      </w:r>
      <w:proofErr w:type="gramEnd"/>
    </w:p>
    <w:p w14:paraId="65C35748" w14:textId="77777777" w:rsidR="00504696" w:rsidRDefault="00504696" w:rsidP="0050469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000000"/>
          <w:lang w:val="en-US"/>
        </w:rPr>
        <w:t xml:space="preserve">    load(file{</w:t>
      </w:r>
      <w:proofErr w:type="spellStart"/>
      <w:r>
        <w:rPr>
          <w:rFonts w:ascii="Consolas" w:hAnsi="Consolas" w:cs="Consolas"/>
          <w:color w:val="000000"/>
          <w:lang w:val="en-US"/>
        </w:rPr>
        <w:t>i</w:t>
      </w:r>
      <w:proofErr w:type="spellEnd"/>
      <w:r>
        <w:rPr>
          <w:rFonts w:ascii="Consolas" w:hAnsi="Consolas" w:cs="Consolas"/>
          <w:color w:val="000000"/>
          <w:lang w:val="en-US"/>
        </w:rPr>
        <w:t>}</w:t>
      </w:r>
      <w:proofErr w:type="gramStart"/>
      <w:r>
        <w:rPr>
          <w:rFonts w:ascii="Consolas" w:hAnsi="Consolas" w:cs="Consolas"/>
          <w:color w:val="000000"/>
          <w:lang w:val="en-US"/>
        </w:rPr>
        <w:t>);</w:t>
      </w:r>
      <w:proofErr w:type="gramEnd"/>
    </w:p>
    <w:p w14:paraId="11F863B7" w14:textId="77777777" w:rsidR="00504696" w:rsidRDefault="00504696" w:rsidP="0050469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000000"/>
          <w:lang w:val="en-US"/>
        </w:rPr>
        <w:t xml:space="preserve">    name</w:t>
      </w:r>
    </w:p>
    <w:p w14:paraId="01160EF1" w14:textId="77777777" w:rsidR="00504696" w:rsidRDefault="00504696" w:rsidP="0050469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000000"/>
          <w:lang w:val="en-US"/>
        </w:rPr>
        <w:t xml:space="preserve">    eval([name </w:t>
      </w:r>
      <w:r>
        <w:rPr>
          <w:rFonts w:ascii="Consolas" w:hAnsi="Consolas" w:cs="Consolas"/>
          <w:color w:val="A020F0"/>
          <w:lang w:val="en-US"/>
        </w:rPr>
        <w:t>'=</w:t>
      </w:r>
      <w:proofErr w:type="spellStart"/>
      <w:r>
        <w:rPr>
          <w:rFonts w:ascii="Consolas" w:hAnsi="Consolas" w:cs="Consolas"/>
          <w:color w:val="A020F0"/>
          <w:lang w:val="en-US"/>
        </w:rPr>
        <w:t>bsd_notch</w:t>
      </w:r>
      <w:proofErr w:type="spellEnd"/>
      <w:r>
        <w:rPr>
          <w:rFonts w:ascii="Consolas" w:hAnsi="Consolas" w:cs="Consolas"/>
          <w:color w:val="A020F0"/>
          <w:lang w:val="en-US"/>
        </w:rPr>
        <w:t>('</w:t>
      </w:r>
      <w:r>
        <w:rPr>
          <w:rFonts w:ascii="Consolas" w:hAnsi="Consolas" w:cs="Consolas"/>
          <w:color w:val="000000"/>
          <w:lang w:val="en-US"/>
        </w:rPr>
        <w:t xml:space="preserve"> name </w:t>
      </w:r>
      <w:r>
        <w:rPr>
          <w:rFonts w:ascii="Consolas" w:hAnsi="Consolas" w:cs="Consolas"/>
          <w:color w:val="A020F0"/>
          <w:lang w:val="en-US"/>
        </w:rPr>
        <w:t>',</w:t>
      </w:r>
      <w:proofErr w:type="spellStart"/>
      <w:r>
        <w:rPr>
          <w:rFonts w:ascii="Consolas" w:hAnsi="Consolas" w:cs="Consolas"/>
          <w:color w:val="A020F0"/>
          <w:lang w:val="en-US"/>
        </w:rPr>
        <w:t>parnotch</w:t>
      </w:r>
      <w:proofErr w:type="spellEnd"/>
      <w:r>
        <w:rPr>
          <w:rFonts w:ascii="Consolas" w:hAnsi="Consolas" w:cs="Consolas"/>
          <w:color w:val="A020F0"/>
          <w:lang w:val="en-US"/>
        </w:rPr>
        <w:t>);'</w:t>
      </w:r>
      <w:r>
        <w:rPr>
          <w:rFonts w:ascii="Consolas" w:hAnsi="Consolas" w:cs="Consolas"/>
          <w:color w:val="000000"/>
          <w:lang w:val="en-US"/>
        </w:rPr>
        <w:t>])</w:t>
      </w:r>
    </w:p>
    <w:p w14:paraId="4647F483" w14:textId="77777777" w:rsidR="00504696" w:rsidRDefault="00504696" w:rsidP="0050469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000000"/>
          <w:lang w:val="en-US"/>
        </w:rPr>
        <w:t xml:space="preserve"> </w:t>
      </w:r>
    </w:p>
    <w:p w14:paraId="517C31F0" w14:textId="77777777" w:rsidR="00504696" w:rsidRDefault="00504696" w:rsidP="0050469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000000"/>
          <w:lang w:val="en-US"/>
        </w:rPr>
        <w:t xml:space="preserve">    eval([</w:t>
      </w:r>
      <w:r>
        <w:rPr>
          <w:rFonts w:ascii="Consolas" w:hAnsi="Consolas" w:cs="Consolas"/>
          <w:color w:val="A020F0"/>
          <w:lang w:val="en-US"/>
        </w:rPr>
        <w:t>'save('''</w:t>
      </w:r>
      <w:r>
        <w:rPr>
          <w:rFonts w:ascii="Consolas" w:hAnsi="Consolas" w:cs="Consolas"/>
          <w:color w:val="000000"/>
          <w:lang w:val="en-US"/>
        </w:rPr>
        <w:t xml:space="preserve"> name </w:t>
      </w:r>
      <w:r>
        <w:rPr>
          <w:rFonts w:ascii="Consolas" w:hAnsi="Consolas" w:cs="Consolas"/>
          <w:color w:val="A020F0"/>
          <w:lang w:val="en-US"/>
        </w:rPr>
        <w:t>''','''</w:t>
      </w:r>
      <w:r>
        <w:rPr>
          <w:rFonts w:ascii="Consolas" w:hAnsi="Consolas" w:cs="Consolas"/>
          <w:color w:val="000000"/>
          <w:lang w:val="en-US"/>
        </w:rPr>
        <w:t xml:space="preserve"> name </w:t>
      </w:r>
      <w:r>
        <w:rPr>
          <w:rFonts w:ascii="Consolas" w:hAnsi="Consolas" w:cs="Consolas"/>
          <w:color w:val="A020F0"/>
          <w:lang w:val="en-US"/>
        </w:rPr>
        <w:t>''',''-v7.3'')'</w:t>
      </w:r>
      <w:r>
        <w:rPr>
          <w:rFonts w:ascii="Consolas" w:hAnsi="Consolas" w:cs="Consolas"/>
          <w:color w:val="000000"/>
          <w:lang w:val="en-US"/>
        </w:rPr>
        <w:t>])</w:t>
      </w:r>
    </w:p>
    <w:p w14:paraId="24949C28" w14:textId="77777777" w:rsidR="00504696" w:rsidRDefault="00504696" w:rsidP="0050469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000000"/>
          <w:lang w:val="en-US"/>
        </w:rPr>
        <w:t xml:space="preserve">    eval([</w:t>
      </w:r>
      <w:r>
        <w:rPr>
          <w:rFonts w:ascii="Consolas" w:hAnsi="Consolas" w:cs="Consolas"/>
          <w:color w:val="A020F0"/>
          <w:lang w:val="en-US"/>
        </w:rPr>
        <w:t>'clear '</w:t>
      </w:r>
      <w:r>
        <w:rPr>
          <w:rFonts w:ascii="Consolas" w:hAnsi="Consolas" w:cs="Consolas"/>
          <w:color w:val="000000"/>
          <w:lang w:val="en-US"/>
        </w:rPr>
        <w:t xml:space="preserve"> name])</w:t>
      </w:r>
    </w:p>
    <w:p w14:paraId="74376772" w14:textId="77777777" w:rsidR="00504696" w:rsidRDefault="00504696" w:rsidP="00504696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0000FF"/>
          <w:lang w:val="en-US"/>
        </w:rPr>
        <w:t>end</w:t>
      </w:r>
    </w:p>
    <w:p w14:paraId="6EEE6774" w14:textId="4B03BFA1" w:rsidR="003E4BEE" w:rsidRDefault="003E4BEE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69DB724E" w14:textId="77777777" w:rsidR="003E4BEE" w:rsidRDefault="003E4BEE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553AED28" w14:textId="18A6C3C7" w:rsidR="004E1360" w:rsidRDefault="004E1360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3D08BE5D" w14:textId="77777777" w:rsidR="004E1360" w:rsidRPr="004E1360" w:rsidRDefault="004E1360" w:rsidP="004E13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E1360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</w:t>
      </w:r>
      <w:proofErr w:type="spellStart"/>
      <w:r w:rsidRPr="004E1360">
        <w:rPr>
          <w:rFonts w:ascii="Courier New" w:hAnsi="Courier New" w:cs="Courier New"/>
          <w:color w:val="228B22"/>
          <w:sz w:val="20"/>
          <w:szCs w:val="20"/>
          <w:lang w:val="en-US"/>
        </w:rPr>
        <w:t>sHapplier</w:t>
      </w:r>
      <w:proofErr w:type="spellEnd"/>
    </w:p>
    <w:p w14:paraId="137BC656" w14:textId="77777777" w:rsidR="004E1360" w:rsidRPr="004E1360" w:rsidRDefault="004E1360" w:rsidP="004E13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E1360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0E748ED6" w14:textId="77777777" w:rsidR="004E1360" w:rsidRPr="004E1360" w:rsidRDefault="004E1360" w:rsidP="004E13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E1360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</w:t>
      </w:r>
      <w:proofErr w:type="spellStart"/>
      <w:r w:rsidRPr="004E1360">
        <w:rPr>
          <w:rFonts w:ascii="Courier New" w:hAnsi="Courier New" w:cs="Courier New"/>
          <w:color w:val="228B22"/>
          <w:sz w:val="20"/>
          <w:szCs w:val="20"/>
          <w:lang w:val="en-US"/>
        </w:rPr>
        <w:t>gdin</w:t>
      </w:r>
      <w:proofErr w:type="spellEnd"/>
      <w:r w:rsidRPr="004E1360">
        <w:rPr>
          <w:rFonts w:ascii="Courier New" w:hAnsi="Courier New" w:cs="Courier New"/>
          <w:color w:val="228B22"/>
          <w:sz w:val="20"/>
          <w:szCs w:val="20"/>
          <w:lang w:val="en-US"/>
        </w:rPr>
        <w:t>=g2</w:t>
      </w:r>
    </w:p>
    <w:p w14:paraId="2898670F" w14:textId="77777777" w:rsidR="004E1360" w:rsidRPr="004E1360" w:rsidRDefault="004E1360" w:rsidP="004E13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gdin</w:t>
      </w:r>
      <w:proofErr w:type="spellEnd"/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proofErr w:type="spellStart"/>
      <w:proofErr w:type="gramStart"/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lvela</w:t>
      </w:r>
      <w:proofErr w:type="spellEnd"/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  <w:proofErr w:type="gramEnd"/>
    </w:p>
    <w:p w14:paraId="79B67094" w14:textId="77777777" w:rsidR="004E1360" w:rsidRPr="004E1360" w:rsidRDefault="004E1360" w:rsidP="004E13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ant=</w:t>
      </w:r>
      <w:proofErr w:type="spellStart"/>
      <w:proofErr w:type="gramStart"/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ligol</w:t>
      </w:r>
      <w:proofErr w:type="spellEnd"/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  <w:proofErr w:type="gramEnd"/>
    </w:p>
    <w:p w14:paraId="6709DE91" w14:textId="77777777" w:rsidR="004E1360" w:rsidRPr="004E1360" w:rsidRDefault="004E1360" w:rsidP="004E13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name=</w:t>
      </w:r>
      <w:r w:rsidRPr="004E1360">
        <w:rPr>
          <w:rFonts w:ascii="Courier New" w:hAnsi="Courier New" w:cs="Courier New"/>
          <w:color w:val="A020F0"/>
          <w:sz w:val="20"/>
          <w:szCs w:val="20"/>
          <w:lang w:val="en-US"/>
        </w:rPr>
        <w:t>'</w:t>
      </w:r>
      <w:proofErr w:type="spellStart"/>
      <w:r w:rsidRPr="004E1360">
        <w:rPr>
          <w:rFonts w:ascii="Courier New" w:hAnsi="Courier New" w:cs="Courier New"/>
          <w:color w:val="A020F0"/>
          <w:sz w:val="20"/>
          <w:szCs w:val="20"/>
          <w:lang w:val="en-US"/>
        </w:rPr>
        <w:t>outLvela</w:t>
      </w:r>
      <w:proofErr w:type="spellEnd"/>
      <w:r w:rsidRPr="004E1360">
        <w:rPr>
          <w:rFonts w:ascii="Courier New" w:hAnsi="Courier New" w:cs="Courier New"/>
          <w:color w:val="A020F0"/>
          <w:sz w:val="20"/>
          <w:szCs w:val="20"/>
          <w:lang w:val="en-US"/>
        </w:rPr>
        <w:t>'</w:t>
      </w:r>
    </w:p>
    <w:p w14:paraId="00AC43CF" w14:textId="77777777" w:rsidR="004E1360" w:rsidRPr="004E1360" w:rsidRDefault="004E1360" w:rsidP="004E13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sour=</w:t>
      </w:r>
      <w:proofErr w:type="gramStart"/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vela;</w:t>
      </w:r>
      <w:proofErr w:type="gramEnd"/>
    </w:p>
    <w:p w14:paraId="6BB21B96" w14:textId="77777777" w:rsidR="004E1360" w:rsidRPr="004E1360" w:rsidRDefault="004E1360" w:rsidP="004E13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2AD93CF6" w14:textId="77777777" w:rsidR="004E1360" w:rsidRPr="004E1360" w:rsidRDefault="004E1360" w:rsidP="004E13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cont</w:t>
      </w:r>
      <w:proofErr w:type="spellEnd"/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proofErr w:type="spellStart"/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cont_gd</w:t>
      </w:r>
      <w:proofErr w:type="spellEnd"/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gdin</w:t>
      </w:r>
      <w:proofErr w:type="spellEnd"/>
      <w:proofErr w:type="gramStart"/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  <w:proofErr w:type="gramEnd"/>
    </w:p>
    <w:p w14:paraId="6B0464EF" w14:textId="77777777" w:rsidR="004E1360" w:rsidRPr="004E1360" w:rsidRDefault="004E1360" w:rsidP="004E13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t0=cont.</w:t>
      </w:r>
      <w:proofErr w:type="gramStart"/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t0;</w:t>
      </w:r>
      <w:proofErr w:type="gramEnd"/>
    </w:p>
    <w:p w14:paraId="22A10E2D" w14:textId="77777777" w:rsidR="004E1360" w:rsidRPr="004E1360" w:rsidRDefault="004E1360" w:rsidP="004E13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sournew</w:t>
      </w:r>
      <w:proofErr w:type="spellEnd"/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proofErr w:type="spellStart"/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new_posfr</w:t>
      </w:r>
      <w:proofErr w:type="spellEnd"/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(sour,t0)</w:t>
      </w:r>
    </w:p>
    <w:p w14:paraId="17A996D0" w14:textId="77777777" w:rsidR="004E1360" w:rsidRPr="004E1360" w:rsidRDefault="004E1360" w:rsidP="004E13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fr</w:t>
      </w:r>
      <w:proofErr w:type="spellEnd"/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=sournew.</w:t>
      </w:r>
      <w:proofErr w:type="gramStart"/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f0;</w:t>
      </w:r>
      <w:proofErr w:type="gramEnd"/>
    </w:p>
    <w:p w14:paraId="600B6175" w14:textId="77777777" w:rsidR="004E1360" w:rsidRPr="004E1360" w:rsidRDefault="004E1360" w:rsidP="004E13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fr</w:t>
      </w:r>
      <w:proofErr w:type="spellEnd"/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=[sournew.f0,sournew.df0,sournew.ddf0</w:t>
      </w:r>
      <w:proofErr w:type="gramStart"/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];</w:t>
      </w:r>
      <w:proofErr w:type="gramEnd"/>
    </w:p>
    <w:p w14:paraId="2FA6B2AD" w14:textId="77777777" w:rsidR="004E1360" w:rsidRPr="004E1360" w:rsidRDefault="004E1360" w:rsidP="004E13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29216347" w14:textId="77777777" w:rsidR="004E1360" w:rsidRPr="004E1360" w:rsidRDefault="004E1360" w:rsidP="004E13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VPstr</w:t>
      </w:r>
      <w:proofErr w:type="spellEnd"/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proofErr w:type="spellStart"/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extr_velpos_gd</w:t>
      </w:r>
      <w:proofErr w:type="spellEnd"/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gdin</w:t>
      </w:r>
      <w:proofErr w:type="spellEnd"/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00EA58C3" w14:textId="77777777" w:rsidR="004E1360" w:rsidRDefault="004E1360" w:rsidP="004E13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[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pO,vO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,tO,psO,vsO,ttO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]=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interp_V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VPstr,sour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14:paraId="395BECA2" w14:textId="77777777" w:rsidR="004E1360" w:rsidRPr="004E1360" w:rsidRDefault="004E1360" w:rsidP="004E13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eval([name </w:t>
      </w:r>
      <w:r w:rsidRPr="004E1360">
        <w:rPr>
          <w:rFonts w:ascii="Courier New" w:hAnsi="Courier New" w:cs="Courier New"/>
          <w:color w:val="A020F0"/>
          <w:sz w:val="20"/>
          <w:szCs w:val="20"/>
          <w:lang w:val="en-US"/>
        </w:rPr>
        <w:t>'_5vec=sa_spec5vec(sournew,ant,-1);'</w:t>
      </w:r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])</w:t>
      </w:r>
    </w:p>
    <w:p w14:paraId="1691DABF" w14:textId="77777777" w:rsidR="004E1360" w:rsidRPr="004E1360" w:rsidRDefault="004E1360" w:rsidP="004E13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eval([</w:t>
      </w:r>
      <w:r w:rsidRPr="004E1360">
        <w:rPr>
          <w:rFonts w:ascii="Courier New" w:hAnsi="Courier New" w:cs="Courier New"/>
          <w:color w:val="A020F0"/>
          <w:sz w:val="20"/>
          <w:szCs w:val="20"/>
          <w:lang w:val="en-US"/>
        </w:rPr>
        <w:t>'['</w:t>
      </w:r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name </w:t>
      </w:r>
      <w:r w:rsidRPr="004E1360">
        <w:rPr>
          <w:rFonts w:ascii="Courier New" w:hAnsi="Courier New" w:cs="Courier New"/>
          <w:color w:val="A020F0"/>
          <w:sz w:val="20"/>
          <w:szCs w:val="20"/>
          <w:lang w:val="en-US"/>
        </w:rPr>
        <w:t>',</w:t>
      </w:r>
      <w:proofErr w:type="spellStart"/>
      <w:r w:rsidRPr="004E1360">
        <w:rPr>
          <w:rFonts w:ascii="Courier New" w:hAnsi="Courier New" w:cs="Courier New"/>
          <w:color w:val="A020F0"/>
          <w:sz w:val="20"/>
          <w:szCs w:val="20"/>
          <w:lang w:val="en-US"/>
        </w:rPr>
        <w:t>corr</w:t>
      </w:r>
      <w:proofErr w:type="spellEnd"/>
      <w:r w:rsidRPr="004E1360">
        <w:rPr>
          <w:rFonts w:ascii="Courier New" w:hAnsi="Courier New" w:cs="Courier New"/>
          <w:color w:val="A020F0"/>
          <w:sz w:val="20"/>
          <w:szCs w:val="20"/>
          <w:lang w:val="en-US"/>
        </w:rPr>
        <w:t>]=</w:t>
      </w:r>
      <w:proofErr w:type="spellStart"/>
      <w:r w:rsidRPr="004E1360">
        <w:rPr>
          <w:rFonts w:ascii="Courier New" w:hAnsi="Courier New" w:cs="Courier New"/>
          <w:color w:val="A020F0"/>
          <w:sz w:val="20"/>
          <w:szCs w:val="20"/>
          <w:lang w:val="en-US"/>
        </w:rPr>
        <w:t>vfs_subhet_pos</w:t>
      </w:r>
      <w:proofErr w:type="spellEnd"/>
      <w:r w:rsidRPr="004E1360">
        <w:rPr>
          <w:rFonts w:ascii="Courier New" w:hAnsi="Courier New" w:cs="Courier New"/>
          <w:color w:val="A020F0"/>
          <w:sz w:val="20"/>
          <w:szCs w:val="20"/>
          <w:lang w:val="en-US"/>
        </w:rPr>
        <w:t>(</w:t>
      </w:r>
      <w:proofErr w:type="spellStart"/>
      <w:r w:rsidRPr="004E1360">
        <w:rPr>
          <w:rFonts w:ascii="Courier New" w:hAnsi="Courier New" w:cs="Courier New"/>
          <w:color w:val="A020F0"/>
          <w:sz w:val="20"/>
          <w:szCs w:val="20"/>
          <w:lang w:val="en-US"/>
        </w:rPr>
        <w:t>gdin,fr,pO</w:t>
      </w:r>
      <w:proofErr w:type="spellEnd"/>
      <w:r w:rsidRPr="004E1360">
        <w:rPr>
          <w:rFonts w:ascii="Courier New" w:hAnsi="Courier New" w:cs="Courier New"/>
          <w:color w:val="A020F0"/>
          <w:sz w:val="20"/>
          <w:szCs w:val="20"/>
          <w:lang w:val="en-US"/>
        </w:rPr>
        <w:t>);'</w:t>
      </w:r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])</w:t>
      </w:r>
    </w:p>
    <w:p w14:paraId="748192CC" w14:textId="77777777" w:rsidR="004E1360" w:rsidRPr="004E1360" w:rsidRDefault="004E1360" w:rsidP="004E13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eval([</w:t>
      </w:r>
      <w:r w:rsidRPr="004E1360">
        <w:rPr>
          <w:rFonts w:ascii="Courier New" w:hAnsi="Courier New" w:cs="Courier New"/>
          <w:color w:val="A020F0"/>
          <w:sz w:val="20"/>
          <w:szCs w:val="20"/>
          <w:lang w:val="en-US"/>
        </w:rPr>
        <w:t>'s'</w:t>
      </w:r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name  </w:t>
      </w:r>
      <w:r w:rsidRPr="004E1360">
        <w:rPr>
          <w:rFonts w:ascii="Courier New" w:hAnsi="Courier New" w:cs="Courier New"/>
          <w:color w:val="A020F0"/>
          <w:sz w:val="20"/>
          <w:szCs w:val="20"/>
          <w:lang w:val="en-US"/>
        </w:rPr>
        <w:t>'=</w:t>
      </w:r>
      <w:proofErr w:type="spellStart"/>
      <w:r w:rsidRPr="004E1360">
        <w:rPr>
          <w:rFonts w:ascii="Courier New" w:hAnsi="Courier New" w:cs="Courier New"/>
          <w:color w:val="A020F0"/>
          <w:sz w:val="20"/>
          <w:szCs w:val="20"/>
          <w:lang w:val="en-US"/>
        </w:rPr>
        <w:t>gd_pows</w:t>
      </w:r>
      <w:proofErr w:type="spellEnd"/>
      <w:r w:rsidRPr="004E1360">
        <w:rPr>
          <w:rFonts w:ascii="Courier New" w:hAnsi="Courier New" w:cs="Courier New"/>
          <w:color w:val="A020F0"/>
          <w:sz w:val="20"/>
          <w:szCs w:val="20"/>
          <w:lang w:val="en-US"/>
        </w:rPr>
        <w:t>('</w:t>
      </w:r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name </w:t>
      </w:r>
      <w:r w:rsidRPr="004E1360">
        <w:rPr>
          <w:rFonts w:ascii="Courier New" w:hAnsi="Courier New" w:cs="Courier New"/>
          <w:color w:val="A020F0"/>
          <w:sz w:val="20"/>
          <w:szCs w:val="20"/>
          <w:lang w:val="en-US"/>
        </w:rPr>
        <w:t>');'</w:t>
      </w:r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])</w:t>
      </w:r>
    </w:p>
    <w:p w14:paraId="29E98BE7" w14:textId="77777777" w:rsidR="004E1360" w:rsidRPr="004E1360" w:rsidRDefault="004E1360" w:rsidP="004E13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7FA8F70E" w14:textId="77777777" w:rsidR="004E1360" w:rsidRPr="004E1360" w:rsidRDefault="004E1360" w:rsidP="004E13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eval([</w:t>
      </w:r>
      <w:r w:rsidRPr="004E1360">
        <w:rPr>
          <w:rFonts w:ascii="Courier New" w:hAnsi="Courier New" w:cs="Courier New"/>
          <w:color w:val="A020F0"/>
          <w:sz w:val="20"/>
          <w:szCs w:val="20"/>
          <w:lang w:val="en-US"/>
        </w:rPr>
        <w:t>'</w:t>
      </w:r>
      <w:proofErr w:type="spellStart"/>
      <w:r w:rsidRPr="004E1360">
        <w:rPr>
          <w:rFonts w:ascii="Courier New" w:hAnsi="Courier New" w:cs="Courier New"/>
          <w:color w:val="A020F0"/>
          <w:sz w:val="20"/>
          <w:szCs w:val="20"/>
          <w:lang w:val="en-US"/>
        </w:rPr>
        <w:t>figure;semilogy</w:t>
      </w:r>
      <w:proofErr w:type="spellEnd"/>
      <w:r w:rsidRPr="004E1360">
        <w:rPr>
          <w:rFonts w:ascii="Courier New" w:hAnsi="Courier New" w:cs="Courier New"/>
          <w:color w:val="A020F0"/>
          <w:sz w:val="20"/>
          <w:szCs w:val="20"/>
          <w:lang w:val="en-US"/>
        </w:rPr>
        <w:t>('</w:t>
      </w:r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4E1360">
        <w:rPr>
          <w:rFonts w:ascii="Courier New" w:hAnsi="Courier New" w:cs="Courier New"/>
          <w:color w:val="A020F0"/>
          <w:sz w:val="20"/>
          <w:szCs w:val="20"/>
          <w:lang w:val="en-US"/>
        </w:rPr>
        <w:t>'s'</w:t>
      </w:r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name </w:t>
      </w:r>
      <w:r w:rsidRPr="004E1360">
        <w:rPr>
          <w:rFonts w:ascii="Courier New" w:hAnsi="Courier New" w:cs="Courier New"/>
          <w:color w:val="A020F0"/>
          <w:sz w:val="20"/>
          <w:szCs w:val="20"/>
          <w:lang w:val="en-US"/>
        </w:rPr>
        <w:t>'); grid on'</w:t>
      </w:r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])</w:t>
      </w:r>
    </w:p>
    <w:p w14:paraId="101AC1A2" w14:textId="77777777" w:rsidR="004E1360" w:rsidRPr="004E1360" w:rsidRDefault="004E1360" w:rsidP="004E13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6D832CE7" w14:textId="77777777" w:rsidR="004E1360" w:rsidRPr="004E1360" w:rsidRDefault="004E1360" w:rsidP="004E13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N=</w:t>
      </w:r>
      <w:proofErr w:type="spellStart"/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n_gd</w:t>
      </w:r>
      <w:proofErr w:type="spellEnd"/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gdin</w:t>
      </w:r>
      <w:proofErr w:type="spellEnd"/>
      <w:proofErr w:type="gramStart"/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  <w:proofErr w:type="gramEnd"/>
    </w:p>
    <w:p w14:paraId="5C5E9DF1" w14:textId="77777777" w:rsidR="004E1360" w:rsidRPr="004E1360" w:rsidRDefault="004E1360" w:rsidP="004E13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dt=</w:t>
      </w:r>
      <w:proofErr w:type="spellStart"/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dx_gd</w:t>
      </w:r>
      <w:proofErr w:type="spellEnd"/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gdin</w:t>
      </w:r>
      <w:proofErr w:type="spellEnd"/>
      <w:proofErr w:type="gramStart"/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  <w:proofErr w:type="gramEnd"/>
    </w:p>
    <w:p w14:paraId="34DE027D" w14:textId="77777777" w:rsidR="004E1360" w:rsidRPr="004E1360" w:rsidRDefault="004E1360" w:rsidP="004E13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gdpar</w:t>
      </w:r>
      <w:proofErr w:type="spellEnd"/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=[</w:t>
      </w:r>
      <w:proofErr w:type="spellStart"/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dt,N</w:t>
      </w:r>
      <w:proofErr w:type="spellEnd"/>
      <w:proofErr w:type="gramStart"/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];</w:t>
      </w:r>
      <w:proofErr w:type="gramEnd"/>
    </w:p>
    <w:p w14:paraId="44124A61" w14:textId="77777777" w:rsidR="004E1360" w:rsidRPr="004E1360" w:rsidRDefault="004E1360" w:rsidP="004E13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sdpar</w:t>
      </w:r>
      <w:proofErr w:type="spellEnd"/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proofErr w:type="spellStart"/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fr</w:t>
      </w:r>
      <w:proofErr w:type="spellEnd"/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(2:length(</w:t>
      </w:r>
      <w:proofErr w:type="spellStart"/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fr</w:t>
      </w:r>
      <w:proofErr w:type="spellEnd"/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  <w:proofErr w:type="gramStart"/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  <w:proofErr w:type="gramEnd"/>
    </w:p>
    <w:p w14:paraId="0CBC4455" w14:textId="77777777" w:rsidR="004E1360" w:rsidRPr="004E1360" w:rsidRDefault="004E1360" w:rsidP="004E13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lastRenderedPageBreak/>
        <w:t xml:space="preserve"> </w:t>
      </w:r>
    </w:p>
    <w:p w14:paraId="2D96233B" w14:textId="77777777" w:rsidR="004E1360" w:rsidRPr="004E1360" w:rsidRDefault="004E1360" w:rsidP="004E13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eval(</w:t>
      </w:r>
      <w:r w:rsidRPr="004E1360">
        <w:rPr>
          <w:rFonts w:ascii="Courier New" w:hAnsi="Courier New" w:cs="Courier New"/>
          <w:color w:val="A020F0"/>
          <w:sz w:val="20"/>
          <w:szCs w:val="20"/>
          <w:lang w:val="en-US"/>
        </w:rPr>
        <w:t>'</w:t>
      </w:r>
      <w:proofErr w:type="spellStart"/>
      <w:r w:rsidRPr="004E1360">
        <w:rPr>
          <w:rFonts w:ascii="Courier New" w:hAnsi="Courier New" w:cs="Courier New"/>
          <w:color w:val="A020F0"/>
          <w:sz w:val="20"/>
          <w:szCs w:val="20"/>
          <w:lang w:val="en-US"/>
        </w:rPr>
        <w:t>sd</w:t>
      </w:r>
      <w:proofErr w:type="spellEnd"/>
      <w:r w:rsidRPr="004E1360">
        <w:rPr>
          <w:rFonts w:ascii="Courier New" w:hAnsi="Courier New" w:cs="Courier New"/>
          <w:color w:val="A020F0"/>
          <w:sz w:val="20"/>
          <w:szCs w:val="20"/>
          <w:lang w:val="en-US"/>
        </w:rPr>
        <w:t>=</w:t>
      </w:r>
      <w:proofErr w:type="spellStart"/>
      <w:r w:rsidRPr="004E1360">
        <w:rPr>
          <w:rFonts w:ascii="Courier New" w:hAnsi="Courier New" w:cs="Courier New"/>
          <w:color w:val="A020F0"/>
          <w:sz w:val="20"/>
          <w:szCs w:val="20"/>
          <w:lang w:val="en-US"/>
        </w:rPr>
        <w:t>vfs_spindown</w:t>
      </w:r>
      <w:proofErr w:type="spellEnd"/>
      <w:r w:rsidRPr="004E1360">
        <w:rPr>
          <w:rFonts w:ascii="Courier New" w:hAnsi="Courier New" w:cs="Courier New"/>
          <w:color w:val="A020F0"/>
          <w:sz w:val="20"/>
          <w:szCs w:val="20"/>
          <w:lang w:val="en-US"/>
        </w:rPr>
        <w:t>(gdpar,sdpar,1);'</w:t>
      </w:r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73D26AAB" w14:textId="77777777" w:rsidR="004E1360" w:rsidRPr="004E1360" w:rsidRDefault="004E1360" w:rsidP="004E13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6A5312F6" w14:textId="77777777" w:rsidR="004E1360" w:rsidRPr="004E1360" w:rsidRDefault="004E1360" w:rsidP="004E13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eval([name </w:t>
      </w:r>
      <w:r w:rsidRPr="004E1360">
        <w:rPr>
          <w:rFonts w:ascii="Courier New" w:hAnsi="Courier New" w:cs="Courier New"/>
          <w:color w:val="A020F0"/>
          <w:sz w:val="20"/>
          <w:szCs w:val="20"/>
          <w:lang w:val="en-US"/>
        </w:rPr>
        <w:t>'_</w:t>
      </w:r>
      <w:proofErr w:type="spellStart"/>
      <w:r w:rsidRPr="004E1360">
        <w:rPr>
          <w:rFonts w:ascii="Courier New" w:hAnsi="Courier New" w:cs="Courier New"/>
          <w:color w:val="A020F0"/>
          <w:sz w:val="20"/>
          <w:szCs w:val="20"/>
          <w:lang w:val="en-US"/>
        </w:rPr>
        <w:t>sd</w:t>
      </w:r>
      <w:proofErr w:type="spellEnd"/>
      <w:r w:rsidRPr="004E1360">
        <w:rPr>
          <w:rFonts w:ascii="Courier New" w:hAnsi="Courier New" w:cs="Courier New"/>
          <w:color w:val="A020F0"/>
          <w:sz w:val="20"/>
          <w:szCs w:val="20"/>
          <w:lang w:val="en-US"/>
        </w:rPr>
        <w:t>=</w:t>
      </w:r>
      <w:proofErr w:type="spellStart"/>
      <w:r w:rsidRPr="004E1360">
        <w:rPr>
          <w:rFonts w:ascii="Courier New" w:hAnsi="Courier New" w:cs="Courier New"/>
          <w:color w:val="A020F0"/>
          <w:sz w:val="20"/>
          <w:szCs w:val="20"/>
          <w:lang w:val="en-US"/>
        </w:rPr>
        <w:t>vfs_subhet</w:t>
      </w:r>
      <w:proofErr w:type="spellEnd"/>
      <w:r w:rsidRPr="004E1360">
        <w:rPr>
          <w:rFonts w:ascii="Courier New" w:hAnsi="Courier New" w:cs="Courier New"/>
          <w:color w:val="A020F0"/>
          <w:sz w:val="20"/>
          <w:szCs w:val="20"/>
          <w:lang w:val="en-US"/>
        </w:rPr>
        <w:t>('</w:t>
      </w:r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name </w:t>
      </w:r>
      <w:r w:rsidRPr="004E1360">
        <w:rPr>
          <w:rFonts w:ascii="Courier New" w:hAnsi="Courier New" w:cs="Courier New"/>
          <w:color w:val="A020F0"/>
          <w:sz w:val="20"/>
          <w:szCs w:val="20"/>
          <w:lang w:val="en-US"/>
        </w:rPr>
        <w:t>',</w:t>
      </w:r>
      <w:proofErr w:type="spellStart"/>
      <w:r w:rsidRPr="004E1360">
        <w:rPr>
          <w:rFonts w:ascii="Courier New" w:hAnsi="Courier New" w:cs="Courier New"/>
          <w:color w:val="A020F0"/>
          <w:sz w:val="20"/>
          <w:szCs w:val="20"/>
          <w:lang w:val="en-US"/>
        </w:rPr>
        <w:t>sd</w:t>
      </w:r>
      <w:proofErr w:type="spellEnd"/>
      <w:r w:rsidRPr="004E1360">
        <w:rPr>
          <w:rFonts w:ascii="Courier New" w:hAnsi="Courier New" w:cs="Courier New"/>
          <w:color w:val="A020F0"/>
          <w:sz w:val="20"/>
          <w:szCs w:val="20"/>
          <w:lang w:val="en-US"/>
        </w:rPr>
        <w:t>)'</w:t>
      </w:r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])</w:t>
      </w:r>
    </w:p>
    <w:p w14:paraId="100B567D" w14:textId="77777777" w:rsidR="004E1360" w:rsidRPr="004E1360" w:rsidRDefault="004E1360" w:rsidP="004E13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eval([</w:t>
      </w:r>
      <w:r w:rsidRPr="004E1360">
        <w:rPr>
          <w:rFonts w:ascii="Courier New" w:hAnsi="Courier New" w:cs="Courier New"/>
          <w:color w:val="A020F0"/>
          <w:sz w:val="20"/>
          <w:szCs w:val="20"/>
          <w:lang w:val="en-US"/>
        </w:rPr>
        <w:t>'s'</w:t>
      </w:r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name  </w:t>
      </w:r>
      <w:r w:rsidRPr="004E1360">
        <w:rPr>
          <w:rFonts w:ascii="Courier New" w:hAnsi="Courier New" w:cs="Courier New"/>
          <w:color w:val="A020F0"/>
          <w:sz w:val="20"/>
          <w:szCs w:val="20"/>
          <w:lang w:val="en-US"/>
        </w:rPr>
        <w:t>'_</w:t>
      </w:r>
      <w:proofErr w:type="spellStart"/>
      <w:r w:rsidRPr="004E1360">
        <w:rPr>
          <w:rFonts w:ascii="Courier New" w:hAnsi="Courier New" w:cs="Courier New"/>
          <w:color w:val="A020F0"/>
          <w:sz w:val="20"/>
          <w:szCs w:val="20"/>
          <w:lang w:val="en-US"/>
        </w:rPr>
        <w:t>sd</w:t>
      </w:r>
      <w:proofErr w:type="spellEnd"/>
      <w:r w:rsidRPr="004E1360">
        <w:rPr>
          <w:rFonts w:ascii="Courier New" w:hAnsi="Courier New" w:cs="Courier New"/>
          <w:color w:val="A020F0"/>
          <w:sz w:val="20"/>
          <w:szCs w:val="20"/>
          <w:lang w:val="en-US"/>
        </w:rPr>
        <w:t>=</w:t>
      </w:r>
      <w:proofErr w:type="spellStart"/>
      <w:r w:rsidRPr="004E1360">
        <w:rPr>
          <w:rFonts w:ascii="Courier New" w:hAnsi="Courier New" w:cs="Courier New"/>
          <w:color w:val="A020F0"/>
          <w:sz w:val="20"/>
          <w:szCs w:val="20"/>
          <w:lang w:val="en-US"/>
        </w:rPr>
        <w:t>gd_pows</w:t>
      </w:r>
      <w:proofErr w:type="spellEnd"/>
      <w:r w:rsidRPr="004E1360">
        <w:rPr>
          <w:rFonts w:ascii="Courier New" w:hAnsi="Courier New" w:cs="Courier New"/>
          <w:color w:val="A020F0"/>
          <w:sz w:val="20"/>
          <w:szCs w:val="20"/>
          <w:lang w:val="en-US"/>
        </w:rPr>
        <w:t>('</w:t>
      </w:r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name </w:t>
      </w:r>
      <w:r w:rsidRPr="004E1360">
        <w:rPr>
          <w:rFonts w:ascii="Courier New" w:hAnsi="Courier New" w:cs="Courier New"/>
          <w:color w:val="A020F0"/>
          <w:sz w:val="20"/>
          <w:szCs w:val="20"/>
          <w:lang w:val="en-US"/>
        </w:rPr>
        <w:t>'_</w:t>
      </w:r>
      <w:proofErr w:type="spellStart"/>
      <w:r w:rsidRPr="004E1360">
        <w:rPr>
          <w:rFonts w:ascii="Courier New" w:hAnsi="Courier New" w:cs="Courier New"/>
          <w:color w:val="A020F0"/>
          <w:sz w:val="20"/>
          <w:szCs w:val="20"/>
          <w:lang w:val="en-US"/>
        </w:rPr>
        <w:t>sd</w:t>
      </w:r>
      <w:proofErr w:type="spellEnd"/>
      <w:r w:rsidRPr="004E1360">
        <w:rPr>
          <w:rFonts w:ascii="Courier New" w:hAnsi="Courier New" w:cs="Courier New"/>
          <w:color w:val="A020F0"/>
          <w:sz w:val="20"/>
          <w:szCs w:val="20"/>
          <w:lang w:val="en-US"/>
        </w:rPr>
        <w:t>);'</w:t>
      </w:r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])</w:t>
      </w:r>
    </w:p>
    <w:p w14:paraId="1E01BB33" w14:textId="77777777" w:rsidR="004E1360" w:rsidRPr="004E1360" w:rsidRDefault="004E1360" w:rsidP="004E13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43775970" w14:textId="77777777" w:rsidR="004E1360" w:rsidRPr="004E1360" w:rsidRDefault="004E1360" w:rsidP="004E13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fs=sa_spec5vec(sournew,ant,-1</w:t>
      </w:r>
      <w:proofErr w:type="gramStart"/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  <w:proofErr w:type="gramEnd"/>
    </w:p>
    <w:p w14:paraId="54AEE338" w14:textId="77777777" w:rsidR="004E1360" w:rsidRPr="004E1360" w:rsidRDefault="004E1360" w:rsidP="004E13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eval([</w:t>
      </w:r>
      <w:r w:rsidRPr="004E1360">
        <w:rPr>
          <w:rFonts w:ascii="Courier New" w:hAnsi="Courier New" w:cs="Courier New"/>
          <w:color w:val="A020F0"/>
          <w:sz w:val="20"/>
          <w:szCs w:val="20"/>
          <w:lang w:val="en-US"/>
        </w:rPr>
        <w:t>'</w:t>
      </w:r>
      <w:proofErr w:type="spellStart"/>
      <w:r w:rsidRPr="004E1360">
        <w:rPr>
          <w:rFonts w:ascii="Courier New" w:hAnsi="Courier New" w:cs="Courier New"/>
          <w:color w:val="A020F0"/>
          <w:sz w:val="20"/>
          <w:szCs w:val="20"/>
          <w:lang w:val="en-US"/>
        </w:rPr>
        <w:t>figure;semilogy</w:t>
      </w:r>
      <w:proofErr w:type="spellEnd"/>
      <w:r w:rsidRPr="004E1360">
        <w:rPr>
          <w:rFonts w:ascii="Courier New" w:hAnsi="Courier New" w:cs="Courier New"/>
          <w:color w:val="A020F0"/>
          <w:sz w:val="20"/>
          <w:szCs w:val="20"/>
          <w:lang w:val="en-US"/>
        </w:rPr>
        <w:t>('</w:t>
      </w:r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4E1360">
        <w:rPr>
          <w:rFonts w:ascii="Courier New" w:hAnsi="Courier New" w:cs="Courier New"/>
          <w:color w:val="A020F0"/>
          <w:sz w:val="20"/>
          <w:szCs w:val="20"/>
          <w:lang w:val="en-US"/>
        </w:rPr>
        <w:t>'s'</w:t>
      </w:r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name </w:t>
      </w:r>
      <w:r w:rsidRPr="004E1360">
        <w:rPr>
          <w:rFonts w:ascii="Courier New" w:hAnsi="Courier New" w:cs="Courier New"/>
          <w:color w:val="A020F0"/>
          <w:sz w:val="20"/>
          <w:szCs w:val="20"/>
          <w:lang w:val="en-US"/>
        </w:rPr>
        <w:t>'_</w:t>
      </w:r>
      <w:proofErr w:type="spellStart"/>
      <w:r w:rsidRPr="004E1360">
        <w:rPr>
          <w:rFonts w:ascii="Courier New" w:hAnsi="Courier New" w:cs="Courier New"/>
          <w:color w:val="A020F0"/>
          <w:sz w:val="20"/>
          <w:szCs w:val="20"/>
          <w:lang w:val="en-US"/>
        </w:rPr>
        <w:t>sd</w:t>
      </w:r>
      <w:proofErr w:type="spellEnd"/>
      <w:r w:rsidRPr="004E1360">
        <w:rPr>
          <w:rFonts w:ascii="Courier New" w:hAnsi="Courier New" w:cs="Courier New"/>
          <w:color w:val="A020F0"/>
          <w:sz w:val="20"/>
          <w:szCs w:val="20"/>
          <w:lang w:val="en-US"/>
        </w:rPr>
        <w:t>); grid on'</w:t>
      </w:r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])</w:t>
      </w:r>
    </w:p>
    <w:p w14:paraId="544FCAC3" w14:textId="77777777" w:rsidR="004E1360" w:rsidRPr="004E1360" w:rsidRDefault="004E1360" w:rsidP="004E13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eval([</w:t>
      </w:r>
      <w:r w:rsidRPr="004E1360">
        <w:rPr>
          <w:rFonts w:ascii="Courier New" w:hAnsi="Courier New" w:cs="Courier New"/>
          <w:color w:val="A020F0"/>
          <w:sz w:val="20"/>
          <w:szCs w:val="20"/>
          <w:lang w:val="en-US"/>
        </w:rPr>
        <w:t>'</w:t>
      </w:r>
      <w:proofErr w:type="spellStart"/>
      <w:r w:rsidRPr="004E1360">
        <w:rPr>
          <w:rFonts w:ascii="Courier New" w:hAnsi="Courier New" w:cs="Courier New"/>
          <w:color w:val="A020F0"/>
          <w:sz w:val="20"/>
          <w:szCs w:val="20"/>
          <w:lang w:val="en-US"/>
        </w:rPr>
        <w:t>plot_lines</w:t>
      </w:r>
      <w:proofErr w:type="spellEnd"/>
      <w:r w:rsidRPr="004E1360">
        <w:rPr>
          <w:rFonts w:ascii="Courier New" w:hAnsi="Courier New" w:cs="Courier New"/>
          <w:color w:val="A020F0"/>
          <w:sz w:val="20"/>
          <w:szCs w:val="20"/>
          <w:lang w:val="en-US"/>
        </w:rPr>
        <w:t>(fs(1,:),'</w:t>
      </w:r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4E1360">
        <w:rPr>
          <w:rFonts w:ascii="Courier New" w:hAnsi="Courier New" w:cs="Courier New"/>
          <w:color w:val="A020F0"/>
          <w:sz w:val="20"/>
          <w:szCs w:val="20"/>
          <w:lang w:val="en-US"/>
        </w:rPr>
        <w:t>'s'</w:t>
      </w:r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name </w:t>
      </w:r>
      <w:r w:rsidRPr="004E1360">
        <w:rPr>
          <w:rFonts w:ascii="Courier New" w:hAnsi="Courier New" w:cs="Courier New"/>
          <w:color w:val="A020F0"/>
          <w:sz w:val="20"/>
          <w:szCs w:val="20"/>
          <w:lang w:val="en-US"/>
        </w:rPr>
        <w:t>'_</w:t>
      </w:r>
      <w:proofErr w:type="spellStart"/>
      <w:r w:rsidRPr="004E1360">
        <w:rPr>
          <w:rFonts w:ascii="Courier New" w:hAnsi="Courier New" w:cs="Courier New"/>
          <w:color w:val="A020F0"/>
          <w:sz w:val="20"/>
          <w:szCs w:val="20"/>
          <w:lang w:val="en-US"/>
        </w:rPr>
        <w:t>sd</w:t>
      </w:r>
      <w:proofErr w:type="spellEnd"/>
      <w:r w:rsidRPr="004E1360">
        <w:rPr>
          <w:rFonts w:ascii="Courier New" w:hAnsi="Courier New" w:cs="Courier New"/>
          <w:color w:val="A020F0"/>
          <w:sz w:val="20"/>
          <w:szCs w:val="20"/>
          <w:lang w:val="en-US"/>
        </w:rPr>
        <w:t>);'</w:t>
      </w:r>
      <w:r w:rsidRPr="004E1360">
        <w:rPr>
          <w:rFonts w:ascii="Courier New" w:hAnsi="Courier New" w:cs="Courier New"/>
          <w:color w:val="000000"/>
          <w:sz w:val="20"/>
          <w:szCs w:val="20"/>
          <w:lang w:val="en-US"/>
        </w:rPr>
        <w:t>])</w:t>
      </w:r>
    </w:p>
    <w:p w14:paraId="50B15B1F" w14:textId="6BCD7380" w:rsidR="004E1360" w:rsidRDefault="004E1360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314F699B" w14:textId="0367D474" w:rsidR="003603E2" w:rsidRDefault="003603E2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  <w: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br w:type="page"/>
      </w:r>
    </w:p>
    <w:p w14:paraId="414E1772" w14:textId="031D6B40" w:rsidR="00467D01" w:rsidRPr="003603E2" w:rsidRDefault="00347E98" w:rsidP="003603E2">
      <w:pPr>
        <w:pStyle w:val="Titolo1"/>
        <w:jc w:val="center"/>
        <w:rPr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bookmarkStart w:id="44" w:name="_Toc118981020"/>
      <w:r>
        <w:rPr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BSD a</w:t>
      </w:r>
      <w:r w:rsidR="003603E2" w:rsidRPr="003603E2">
        <w:rPr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alysis procedures</w:t>
      </w:r>
      <w:bookmarkEnd w:id="44"/>
    </w:p>
    <w:p w14:paraId="7D89892B" w14:textId="6F4F9807" w:rsidR="003603E2" w:rsidRDefault="003603E2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14EF9DCD" w14:textId="64C46103" w:rsidR="003603E2" w:rsidRPr="003603E2" w:rsidRDefault="003603E2" w:rsidP="003603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603E2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3603E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s=</w:t>
      </w:r>
      <w:proofErr w:type="spellStart"/>
      <w:r w:rsidRPr="003603E2">
        <w:rPr>
          <w:rFonts w:ascii="Courier New" w:hAnsi="Courier New" w:cs="Courier New"/>
          <w:color w:val="000000"/>
          <w:sz w:val="20"/>
          <w:szCs w:val="20"/>
          <w:lang w:val="en-US"/>
        </w:rPr>
        <w:t>bsd_pows</w:t>
      </w:r>
      <w:proofErr w:type="spellEnd"/>
      <w:r w:rsidR="007C60A7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="007C60A7" w:rsidRPr="007C60A7">
        <w:rPr>
          <w:lang w:val="en-US"/>
        </w:rPr>
        <w:instrText xml:space="preserve"> XE "</w:instrText>
      </w:r>
      <w:r w:rsidR="007C60A7" w:rsidRPr="00CD186E">
        <w:rPr>
          <w:rFonts w:ascii="Courier New" w:hAnsi="Courier New" w:cs="Courier New"/>
          <w:color w:val="000000"/>
          <w:sz w:val="20"/>
          <w:szCs w:val="20"/>
          <w:lang w:val="en-US"/>
        </w:rPr>
        <w:instrText>bsd_pows</w:instrText>
      </w:r>
      <w:r w:rsidR="007C60A7" w:rsidRPr="007C60A7">
        <w:rPr>
          <w:lang w:val="en-US"/>
        </w:rPr>
        <w:instrText xml:space="preserve">" </w:instrText>
      </w:r>
      <w:r w:rsidR="007C60A7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3603E2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3603E2">
        <w:rPr>
          <w:rFonts w:ascii="Courier New" w:hAnsi="Courier New" w:cs="Courier New"/>
          <w:color w:val="000000"/>
          <w:sz w:val="20"/>
          <w:szCs w:val="20"/>
          <w:lang w:val="en-US"/>
        </w:rPr>
        <w:t>bsd,res,pieces,windn</w:t>
      </w:r>
      <w:proofErr w:type="spellEnd"/>
      <w:r w:rsidRPr="003603E2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47857CE4" w14:textId="77777777" w:rsidR="003603E2" w:rsidRPr="003603E2" w:rsidRDefault="003603E2" w:rsidP="003603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603E2">
        <w:rPr>
          <w:rFonts w:ascii="Courier New" w:hAnsi="Courier New" w:cs="Courier New"/>
          <w:color w:val="228B22"/>
          <w:sz w:val="20"/>
          <w:szCs w:val="20"/>
          <w:lang w:val="en-US"/>
        </w:rPr>
        <w:t>% bsd power spectrum</w:t>
      </w:r>
    </w:p>
    <w:p w14:paraId="6715123D" w14:textId="77777777" w:rsidR="003603E2" w:rsidRPr="003603E2" w:rsidRDefault="003603E2" w:rsidP="003603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603E2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2E699F14" w14:textId="77777777" w:rsidR="003603E2" w:rsidRPr="003603E2" w:rsidRDefault="003603E2" w:rsidP="003603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603E2">
        <w:rPr>
          <w:rFonts w:ascii="Courier New" w:hAnsi="Courier New" w:cs="Courier New"/>
          <w:color w:val="228B22"/>
          <w:sz w:val="20"/>
          <w:szCs w:val="20"/>
          <w:lang w:val="en-US"/>
        </w:rPr>
        <w:t>%   bsd     input bsd</w:t>
      </w:r>
    </w:p>
    <w:p w14:paraId="250891D7" w14:textId="77777777" w:rsidR="003603E2" w:rsidRPr="003603E2" w:rsidRDefault="003603E2" w:rsidP="003603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603E2">
        <w:rPr>
          <w:rFonts w:ascii="Courier New" w:hAnsi="Courier New" w:cs="Courier New"/>
          <w:color w:val="228B22"/>
          <w:sz w:val="20"/>
          <w:szCs w:val="20"/>
          <w:lang w:val="en-US"/>
        </w:rPr>
        <w:t>%   res     resolution</w:t>
      </w:r>
    </w:p>
    <w:p w14:paraId="54CFBB32" w14:textId="77777777" w:rsidR="003603E2" w:rsidRPr="003603E2" w:rsidRDefault="003603E2" w:rsidP="003603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603E2">
        <w:rPr>
          <w:rFonts w:ascii="Courier New" w:hAnsi="Courier New" w:cs="Courier New"/>
          <w:color w:val="228B22"/>
          <w:sz w:val="20"/>
          <w:szCs w:val="20"/>
          <w:lang w:val="en-US"/>
        </w:rPr>
        <w:t>%   pieces  number of pieces (def 1)</w:t>
      </w:r>
    </w:p>
    <w:p w14:paraId="404D620D" w14:textId="6AEB4A24" w:rsidR="003603E2" w:rsidRPr="003603E2" w:rsidRDefault="003603E2" w:rsidP="003603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4"/>
          <w:lang w:val="en-US"/>
        </w:rPr>
      </w:pPr>
      <w:r w:rsidRPr="003603E2">
        <w:rPr>
          <w:rFonts w:ascii="Courier New" w:hAnsi="Courier New" w:cs="Courier New"/>
          <w:color w:val="228B22"/>
          <w:sz w:val="18"/>
          <w:szCs w:val="20"/>
          <w:lang w:val="en-US"/>
        </w:rPr>
        <w:t xml:space="preserve">%   </w:t>
      </w:r>
      <w:proofErr w:type="spellStart"/>
      <w:r w:rsidRPr="00DB2D58">
        <w:rPr>
          <w:rFonts w:ascii="Courier New" w:hAnsi="Courier New" w:cs="Courier New"/>
          <w:color w:val="228B22"/>
          <w:sz w:val="20"/>
          <w:szCs w:val="20"/>
          <w:lang w:val="en-US"/>
        </w:rPr>
        <w:t>windn</w:t>
      </w:r>
      <w:proofErr w:type="spellEnd"/>
      <w:r w:rsidRPr="00DB2D58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  <w:r w:rsidRPr="003603E2">
        <w:rPr>
          <w:rFonts w:ascii="Courier New" w:hAnsi="Courier New" w:cs="Courier New"/>
          <w:color w:val="228B22"/>
          <w:sz w:val="18"/>
          <w:szCs w:val="20"/>
          <w:lang w:val="en-US"/>
        </w:rPr>
        <w:t xml:space="preserve"> </w:t>
      </w:r>
      <w:r w:rsidR="00653095">
        <w:rPr>
          <w:rFonts w:ascii="Courier New" w:hAnsi="Courier New" w:cs="Courier New"/>
          <w:color w:val="228B22"/>
          <w:sz w:val="18"/>
          <w:szCs w:val="20"/>
          <w:lang w:val="en-US"/>
        </w:rPr>
        <w:t xml:space="preserve"> </w:t>
      </w:r>
      <w:r w:rsidRPr="003603E2">
        <w:rPr>
          <w:rFonts w:ascii="Courier New" w:hAnsi="Courier New" w:cs="Courier New"/>
          <w:color w:val="228B22"/>
          <w:sz w:val="18"/>
          <w:szCs w:val="20"/>
          <w:lang w:val="en-US"/>
        </w:rPr>
        <w:t xml:space="preserve"> window number (</w:t>
      </w:r>
      <w:r w:rsidRPr="003603E2">
        <w:rPr>
          <w:rFonts w:ascii="Courier New" w:hAnsi="Courier New" w:cs="Courier New"/>
          <w:color w:val="228B22"/>
          <w:sz w:val="16"/>
          <w:szCs w:val="20"/>
          <w:lang w:val="en-US"/>
        </w:rPr>
        <w:t xml:space="preserve">0 -&gt; no, 1 -&gt; bartlett, 2 -&gt; </w:t>
      </w:r>
      <w:proofErr w:type="spellStart"/>
      <w:r w:rsidRPr="003603E2">
        <w:rPr>
          <w:rFonts w:ascii="Courier New" w:hAnsi="Courier New" w:cs="Courier New"/>
          <w:color w:val="228B22"/>
          <w:sz w:val="16"/>
          <w:szCs w:val="20"/>
          <w:lang w:val="en-US"/>
        </w:rPr>
        <w:t>hanning</w:t>
      </w:r>
      <w:proofErr w:type="spellEnd"/>
      <w:r w:rsidRPr="003603E2">
        <w:rPr>
          <w:rFonts w:ascii="Courier New" w:hAnsi="Courier New" w:cs="Courier New"/>
          <w:color w:val="228B22"/>
          <w:sz w:val="16"/>
          <w:szCs w:val="20"/>
          <w:lang w:val="en-US"/>
        </w:rPr>
        <w:t xml:space="preserve">, 3 -&gt; </w:t>
      </w:r>
      <w:proofErr w:type="spellStart"/>
      <w:r w:rsidRPr="003603E2">
        <w:rPr>
          <w:rFonts w:ascii="Courier New" w:hAnsi="Courier New" w:cs="Courier New"/>
          <w:color w:val="228B22"/>
          <w:sz w:val="16"/>
          <w:szCs w:val="20"/>
          <w:lang w:val="en-US"/>
        </w:rPr>
        <w:t>flatcos</w:t>
      </w:r>
      <w:proofErr w:type="spellEnd"/>
      <w:r w:rsidRPr="003603E2">
        <w:rPr>
          <w:rFonts w:ascii="Courier New" w:hAnsi="Courier New" w:cs="Courier New"/>
          <w:color w:val="228B22"/>
          <w:sz w:val="16"/>
          <w:szCs w:val="20"/>
          <w:lang w:val="en-US"/>
        </w:rPr>
        <w:t xml:space="preserve">, 4 -&gt; </w:t>
      </w:r>
      <w:proofErr w:type="spellStart"/>
      <w:r w:rsidRPr="003603E2">
        <w:rPr>
          <w:rFonts w:ascii="Courier New" w:hAnsi="Courier New" w:cs="Courier New"/>
          <w:color w:val="228B22"/>
          <w:sz w:val="16"/>
          <w:szCs w:val="20"/>
          <w:lang w:val="en-US"/>
        </w:rPr>
        <w:t>tukey</w:t>
      </w:r>
      <w:proofErr w:type="spellEnd"/>
      <w:r w:rsidRPr="003603E2">
        <w:rPr>
          <w:rFonts w:ascii="Courier New" w:hAnsi="Courier New" w:cs="Courier New"/>
          <w:color w:val="228B22"/>
          <w:sz w:val="16"/>
          <w:szCs w:val="20"/>
          <w:lang w:val="en-US"/>
        </w:rPr>
        <w:t>)</w:t>
      </w:r>
    </w:p>
    <w:p w14:paraId="73B77458" w14:textId="77777777" w:rsidR="003603E2" w:rsidRPr="003603E2" w:rsidRDefault="003603E2" w:rsidP="003603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603E2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        def </w:t>
      </w:r>
      <w:proofErr w:type="spellStart"/>
      <w:r w:rsidRPr="003603E2">
        <w:rPr>
          <w:rFonts w:ascii="Courier New" w:hAnsi="Courier New" w:cs="Courier New"/>
          <w:color w:val="228B22"/>
          <w:sz w:val="20"/>
          <w:szCs w:val="20"/>
          <w:lang w:val="en-US"/>
        </w:rPr>
        <w:t>hanning</w:t>
      </w:r>
      <w:proofErr w:type="spellEnd"/>
    </w:p>
    <w:p w14:paraId="5FF75C30" w14:textId="77777777" w:rsidR="003603E2" w:rsidRPr="003603E2" w:rsidRDefault="003603E2" w:rsidP="003603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603E2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2F987FF8" w14:textId="77777777" w:rsidR="003603E2" w:rsidRPr="003603E2" w:rsidRDefault="003603E2" w:rsidP="003603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603E2">
        <w:rPr>
          <w:rFonts w:ascii="Courier New" w:hAnsi="Courier New" w:cs="Courier New"/>
          <w:color w:val="228B22"/>
          <w:sz w:val="20"/>
          <w:szCs w:val="20"/>
          <w:lang w:val="en-US"/>
        </w:rPr>
        <w:t>% Snag Version 2.0 - December 2016</w:t>
      </w:r>
    </w:p>
    <w:p w14:paraId="5B883070" w14:textId="430562EC" w:rsidR="003603E2" w:rsidRDefault="003603E2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40B0CAFB" w14:textId="77777777" w:rsidR="007C60A7" w:rsidRDefault="007C60A7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7165F5BA" w14:textId="01753C2A" w:rsidR="007C60A7" w:rsidRPr="007C60A7" w:rsidRDefault="007C60A7" w:rsidP="007C60A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7C60A7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7C60A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w=</w:t>
      </w:r>
      <w:proofErr w:type="spellStart"/>
      <w:r w:rsidRPr="007C60A7">
        <w:rPr>
          <w:rFonts w:ascii="Courier New" w:hAnsi="Courier New" w:cs="Courier New"/>
          <w:color w:val="000000"/>
          <w:sz w:val="20"/>
          <w:szCs w:val="20"/>
          <w:lang w:val="en-US"/>
        </w:rPr>
        <w:t>bsd_worm</w:t>
      </w:r>
      <w:proofErr w:type="spellEnd"/>
      <w:r w:rsidR="00F104BD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="00F104BD" w:rsidRPr="00F104BD">
        <w:rPr>
          <w:lang w:val="en-US"/>
        </w:rPr>
        <w:instrText xml:space="preserve"> XE "</w:instrText>
      </w:r>
      <w:r w:rsidR="00F104BD" w:rsidRPr="00B80C84">
        <w:rPr>
          <w:rFonts w:ascii="Courier New" w:hAnsi="Courier New" w:cs="Courier New"/>
          <w:color w:val="000000"/>
          <w:sz w:val="20"/>
          <w:szCs w:val="20"/>
          <w:lang w:val="en-US"/>
        </w:rPr>
        <w:instrText>bsd_worm</w:instrText>
      </w:r>
      <w:r w:rsidR="00F104BD" w:rsidRPr="00F104BD">
        <w:rPr>
          <w:lang w:val="en-US"/>
        </w:rPr>
        <w:instrText xml:space="preserve">" </w:instrText>
      </w:r>
      <w:r w:rsidR="00F104BD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7C60A7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7C60A7">
        <w:rPr>
          <w:rFonts w:ascii="Courier New" w:hAnsi="Courier New" w:cs="Courier New"/>
          <w:color w:val="000000"/>
          <w:sz w:val="20"/>
          <w:szCs w:val="20"/>
          <w:lang w:val="en-US"/>
        </w:rPr>
        <w:t>bsd,freq,icshow</w:t>
      </w:r>
      <w:proofErr w:type="spellEnd"/>
      <w:r w:rsidRPr="007C60A7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6F90E33E" w14:textId="77777777" w:rsidR="007C60A7" w:rsidRPr="007C60A7" w:rsidRDefault="007C60A7" w:rsidP="007C60A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7C60A7">
        <w:rPr>
          <w:rFonts w:ascii="Courier New" w:hAnsi="Courier New" w:cs="Courier New"/>
          <w:color w:val="228B22"/>
          <w:sz w:val="20"/>
          <w:szCs w:val="20"/>
          <w:lang w:val="en-US"/>
        </w:rPr>
        <w:t>% worm for bsd</w:t>
      </w:r>
    </w:p>
    <w:p w14:paraId="246AC4E0" w14:textId="77777777" w:rsidR="007C60A7" w:rsidRPr="007C60A7" w:rsidRDefault="007C60A7" w:rsidP="007C60A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7C60A7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2F0F88E3" w14:textId="77777777" w:rsidR="007C60A7" w:rsidRPr="007C60A7" w:rsidRDefault="007C60A7" w:rsidP="007C60A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7C60A7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</w:t>
      </w:r>
      <w:proofErr w:type="spellStart"/>
      <w:r w:rsidRPr="007C60A7">
        <w:rPr>
          <w:rFonts w:ascii="Courier New" w:hAnsi="Courier New" w:cs="Courier New"/>
          <w:color w:val="228B22"/>
          <w:sz w:val="20"/>
          <w:szCs w:val="20"/>
          <w:lang w:val="en-US"/>
        </w:rPr>
        <w:t>bsd</w:t>
      </w:r>
      <w:proofErr w:type="spellEnd"/>
      <w:r w:rsidRPr="007C60A7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  </w:t>
      </w:r>
      <w:proofErr w:type="spellStart"/>
      <w:r w:rsidRPr="007C60A7">
        <w:rPr>
          <w:rFonts w:ascii="Courier New" w:hAnsi="Courier New" w:cs="Courier New"/>
          <w:color w:val="228B22"/>
          <w:sz w:val="20"/>
          <w:szCs w:val="20"/>
          <w:lang w:val="en-US"/>
        </w:rPr>
        <w:t>bsd</w:t>
      </w:r>
      <w:proofErr w:type="spellEnd"/>
      <w:r w:rsidRPr="007C60A7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input</w:t>
      </w:r>
    </w:p>
    <w:p w14:paraId="02033932" w14:textId="77777777" w:rsidR="007C60A7" w:rsidRPr="007C60A7" w:rsidRDefault="007C60A7" w:rsidP="007C60A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7C60A7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</w:t>
      </w:r>
      <w:proofErr w:type="spellStart"/>
      <w:r w:rsidRPr="007C60A7">
        <w:rPr>
          <w:rFonts w:ascii="Courier New" w:hAnsi="Courier New" w:cs="Courier New"/>
          <w:color w:val="228B22"/>
          <w:sz w:val="20"/>
          <w:szCs w:val="20"/>
          <w:lang w:val="en-US"/>
        </w:rPr>
        <w:t>freq</w:t>
      </w:r>
      <w:proofErr w:type="spellEnd"/>
      <w:r w:rsidRPr="007C60A7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 frequency (not aliased)</w:t>
      </w:r>
    </w:p>
    <w:p w14:paraId="50B5E6A4" w14:textId="77777777" w:rsidR="007C60A7" w:rsidRPr="007C60A7" w:rsidRDefault="007C60A7" w:rsidP="007C60A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7C60A7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</w:t>
      </w:r>
      <w:proofErr w:type="spellStart"/>
      <w:r w:rsidRPr="007C60A7">
        <w:rPr>
          <w:rFonts w:ascii="Courier New" w:hAnsi="Courier New" w:cs="Courier New"/>
          <w:color w:val="228B22"/>
          <w:sz w:val="20"/>
          <w:szCs w:val="20"/>
          <w:lang w:val="en-US"/>
        </w:rPr>
        <w:t>icshow</w:t>
      </w:r>
      <w:proofErr w:type="spellEnd"/>
      <w:r w:rsidRPr="007C60A7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= 1 plot</w:t>
      </w:r>
    </w:p>
    <w:p w14:paraId="6D5DF340" w14:textId="77777777" w:rsidR="007C60A7" w:rsidRPr="007C60A7" w:rsidRDefault="007C60A7" w:rsidP="007C60A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7C60A7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4849CEA4" w14:textId="77777777" w:rsidR="007C60A7" w:rsidRPr="00F104BD" w:rsidRDefault="007C60A7" w:rsidP="007C60A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104BD">
        <w:rPr>
          <w:rFonts w:ascii="Courier New" w:hAnsi="Courier New" w:cs="Courier New"/>
          <w:color w:val="228B22"/>
          <w:sz w:val="20"/>
          <w:szCs w:val="20"/>
          <w:lang w:val="en-US"/>
        </w:rPr>
        <w:t>% Snag Version 2.0 - December 2016</w:t>
      </w:r>
    </w:p>
    <w:p w14:paraId="4CB3726D" w14:textId="65EED786" w:rsidR="003603E2" w:rsidRDefault="003603E2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16CF0B79" w14:textId="77777777" w:rsidR="007C60A7" w:rsidRDefault="007C60A7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6FF45143" w14:textId="52656B55" w:rsidR="00347E98" w:rsidRPr="00347E98" w:rsidRDefault="00347E98" w:rsidP="00347E9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47E98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347E9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v=bsd_5vec</w:t>
      </w:r>
      <w:r w:rsidR="007054E4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="007054E4" w:rsidRPr="007054E4">
        <w:rPr>
          <w:lang w:val="en-US"/>
        </w:rPr>
        <w:instrText xml:space="preserve"> XE "</w:instrText>
      </w:r>
      <w:r w:rsidR="007054E4" w:rsidRPr="00797E6E">
        <w:rPr>
          <w:rFonts w:ascii="Courier New" w:hAnsi="Courier New" w:cs="Courier New"/>
          <w:color w:val="000000"/>
          <w:sz w:val="20"/>
          <w:szCs w:val="20"/>
          <w:lang w:val="en-US"/>
        </w:rPr>
        <w:instrText>bsd_5vec</w:instrText>
      </w:r>
      <w:r w:rsidR="007054E4" w:rsidRPr="007054E4">
        <w:rPr>
          <w:lang w:val="en-US"/>
        </w:rPr>
        <w:instrText xml:space="preserve">" </w:instrText>
      </w:r>
      <w:r w:rsidR="007054E4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347E98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347E98">
        <w:rPr>
          <w:rFonts w:ascii="Courier New" w:hAnsi="Courier New" w:cs="Courier New"/>
          <w:color w:val="000000"/>
          <w:sz w:val="20"/>
          <w:szCs w:val="20"/>
          <w:lang w:val="en-US"/>
        </w:rPr>
        <w:t>bsd,frs</w:t>
      </w:r>
      <w:proofErr w:type="spellEnd"/>
      <w:r w:rsidRPr="00347E98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0ADE70BA" w14:textId="77777777" w:rsidR="00347E98" w:rsidRPr="00347E98" w:rsidRDefault="00347E98" w:rsidP="00347E9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47E98">
        <w:rPr>
          <w:rFonts w:ascii="Courier New" w:hAnsi="Courier New" w:cs="Courier New"/>
          <w:color w:val="228B22"/>
          <w:sz w:val="20"/>
          <w:szCs w:val="20"/>
          <w:lang w:val="en-US"/>
        </w:rPr>
        <w:t>% computes the 5-vec for a bsd</w:t>
      </w:r>
    </w:p>
    <w:p w14:paraId="12974CF1" w14:textId="77777777" w:rsidR="00347E98" w:rsidRPr="00347E98" w:rsidRDefault="00347E98" w:rsidP="00347E9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47E98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516F63F6" w14:textId="77777777" w:rsidR="00347E98" w:rsidRPr="00347E98" w:rsidRDefault="00347E98" w:rsidP="00347E9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47E98">
        <w:rPr>
          <w:rFonts w:ascii="Courier New" w:hAnsi="Courier New" w:cs="Courier New"/>
          <w:color w:val="228B22"/>
          <w:sz w:val="20"/>
          <w:szCs w:val="20"/>
          <w:lang w:val="en-US"/>
        </w:rPr>
        <w:t>%     out=bsd_5vec(</w:t>
      </w:r>
      <w:proofErr w:type="spellStart"/>
      <w:r w:rsidRPr="00347E98">
        <w:rPr>
          <w:rFonts w:ascii="Courier New" w:hAnsi="Courier New" w:cs="Courier New"/>
          <w:color w:val="228B22"/>
          <w:sz w:val="20"/>
          <w:szCs w:val="20"/>
          <w:lang w:val="en-US"/>
        </w:rPr>
        <w:t>bsd,frs</w:t>
      </w:r>
      <w:proofErr w:type="spellEnd"/>
      <w:r w:rsidRPr="00347E98">
        <w:rPr>
          <w:rFonts w:ascii="Courier New" w:hAnsi="Courier New" w:cs="Courier New"/>
          <w:color w:val="228B22"/>
          <w:sz w:val="20"/>
          <w:szCs w:val="20"/>
          <w:lang w:val="en-US"/>
        </w:rPr>
        <w:t>)</w:t>
      </w:r>
    </w:p>
    <w:p w14:paraId="395AA6DD" w14:textId="77777777" w:rsidR="00347E98" w:rsidRPr="00347E98" w:rsidRDefault="00347E98" w:rsidP="00347E9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47E98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65C04599" w14:textId="77777777" w:rsidR="00347E98" w:rsidRPr="00347E98" w:rsidRDefault="00347E98" w:rsidP="00347E9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47E98">
        <w:rPr>
          <w:rFonts w:ascii="Courier New" w:hAnsi="Courier New" w:cs="Courier New"/>
          <w:color w:val="228B22"/>
          <w:sz w:val="20"/>
          <w:szCs w:val="20"/>
          <w:lang w:val="en-US"/>
        </w:rPr>
        <w:t>%   bsd    input bsd</w:t>
      </w:r>
    </w:p>
    <w:p w14:paraId="1C3AEC34" w14:textId="77777777" w:rsidR="00347E98" w:rsidRPr="00347E98" w:rsidRDefault="00347E98" w:rsidP="00347E9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47E98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</w:t>
      </w:r>
      <w:proofErr w:type="spellStart"/>
      <w:r w:rsidRPr="00347E98">
        <w:rPr>
          <w:rFonts w:ascii="Courier New" w:hAnsi="Courier New" w:cs="Courier New"/>
          <w:color w:val="228B22"/>
          <w:sz w:val="20"/>
          <w:szCs w:val="20"/>
          <w:lang w:val="en-US"/>
        </w:rPr>
        <w:t>frs</w:t>
      </w:r>
      <w:proofErr w:type="spellEnd"/>
      <w:r w:rsidRPr="00347E98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 frequencies</w:t>
      </w:r>
    </w:p>
    <w:p w14:paraId="1B8456C4" w14:textId="77777777" w:rsidR="00347E98" w:rsidRPr="00347E98" w:rsidRDefault="00347E98" w:rsidP="00347E9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47E98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3F0168CE" w14:textId="77777777" w:rsidR="00347E98" w:rsidRPr="00347E98" w:rsidRDefault="00347E98" w:rsidP="00347E9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47E98">
        <w:rPr>
          <w:rFonts w:ascii="Courier New" w:hAnsi="Courier New" w:cs="Courier New"/>
          <w:color w:val="228B22"/>
          <w:sz w:val="20"/>
          <w:szCs w:val="20"/>
          <w:lang w:val="en-US"/>
        </w:rPr>
        <w:t>% Snag Version 2.0 - December 2016</w:t>
      </w:r>
    </w:p>
    <w:p w14:paraId="000A9730" w14:textId="6C177203" w:rsidR="00347E98" w:rsidRDefault="00347E98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57082D51" w14:textId="2BDF150E" w:rsidR="00F56E84" w:rsidRPr="00F56E84" w:rsidRDefault="00F56E84" w:rsidP="00F56E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56E84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F56E84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out=bsd_piece_5vec</w:t>
      </w:r>
      <w:r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Pr="00F56E84">
        <w:rPr>
          <w:lang w:val="en-US"/>
        </w:rPr>
        <w:instrText xml:space="preserve"> XE "</w:instrText>
      </w:r>
      <w:r w:rsidRPr="00B67C9F">
        <w:rPr>
          <w:rFonts w:ascii="Courier New" w:hAnsi="Courier New" w:cs="Courier New"/>
          <w:color w:val="000000"/>
          <w:sz w:val="20"/>
          <w:szCs w:val="20"/>
          <w:lang w:val="en-US"/>
        </w:rPr>
        <w:instrText>bsd_piece_5vec</w:instrText>
      </w:r>
      <w:r w:rsidRPr="00F56E84">
        <w:rPr>
          <w:lang w:val="en-US"/>
        </w:rPr>
        <w:instrText xml:space="preserve">" </w:instrText>
      </w:r>
      <w:r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F56E84">
        <w:rPr>
          <w:rFonts w:ascii="Courier New" w:hAnsi="Courier New" w:cs="Courier New"/>
          <w:color w:val="000000"/>
          <w:sz w:val="20"/>
          <w:szCs w:val="20"/>
          <w:lang w:val="en-US"/>
        </w:rPr>
        <w:t>(in,fr,dt1,dt2,rasc)</w:t>
      </w:r>
    </w:p>
    <w:p w14:paraId="6FBF6E77" w14:textId="77777777" w:rsidR="00F56E84" w:rsidRPr="00F56E84" w:rsidRDefault="00F56E84" w:rsidP="00F56E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56E84">
        <w:rPr>
          <w:rFonts w:ascii="Courier New" w:hAnsi="Courier New" w:cs="Courier New"/>
          <w:color w:val="228B22"/>
          <w:sz w:val="20"/>
          <w:szCs w:val="20"/>
          <w:lang w:val="en-US"/>
        </w:rPr>
        <w:t>% computes the 5-vect for pieces</w:t>
      </w:r>
    </w:p>
    <w:p w14:paraId="1DFDB69B" w14:textId="77777777" w:rsidR="00F56E84" w:rsidRPr="00F56E84" w:rsidRDefault="00F56E84" w:rsidP="00F56E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56E84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29531706" w14:textId="77777777" w:rsidR="00F56E84" w:rsidRPr="00F56E84" w:rsidRDefault="00F56E84" w:rsidP="00F56E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56E84">
        <w:rPr>
          <w:rFonts w:ascii="Courier New" w:hAnsi="Courier New" w:cs="Courier New"/>
          <w:color w:val="228B22"/>
          <w:sz w:val="20"/>
          <w:szCs w:val="20"/>
          <w:lang w:val="en-US"/>
        </w:rPr>
        <w:t>%    out=bsd_piece_5vec(in,fr,dt1,dt2)</w:t>
      </w:r>
    </w:p>
    <w:p w14:paraId="73A71C4A" w14:textId="77777777" w:rsidR="00F56E84" w:rsidRPr="00F56E84" w:rsidRDefault="00F56E84" w:rsidP="00F56E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56E84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6CF53E4A" w14:textId="77777777" w:rsidR="00F56E84" w:rsidRPr="00F56E84" w:rsidRDefault="00F56E84" w:rsidP="00F56E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56E84">
        <w:rPr>
          <w:rFonts w:ascii="Courier New" w:hAnsi="Courier New" w:cs="Courier New"/>
          <w:color w:val="228B22"/>
          <w:sz w:val="20"/>
          <w:szCs w:val="20"/>
          <w:lang w:val="en-US"/>
        </w:rPr>
        <w:t>%   in     input bsd</w:t>
      </w:r>
    </w:p>
    <w:p w14:paraId="17637D05" w14:textId="77777777" w:rsidR="00F56E84" w:rsidRPr="00F56E84" w:rsidRDefault="00F56E84" w:rsidP="00F56E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56E84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</w:t>
      </w:r>
      <w:proofErr w:type="spellStart"/>
      <w:r w:rsidRPr="00F56E84">
        <w:rPr>
          <w:rFonts w:ascii="Courier New" w:hAnsi="Courier New" w:cs="Courier New"/>
          <w:color w:val="228B22"/>
          <w:sz w:val="20"/>
          <w:szCs w:val="20"/>
          <w:lang w:val="en-US"/>
        </w:rPr>
        <w:t>fr</w:t>
      </w:r>
      <w:proofErr w:type="spellEnd"/>
      <w:r w:rsidRPr="00F56E84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  frequency</w:t>
      </w:r>
    </w:p>
    <w:p w14:paraId="5EBFDE17" w14:textId="77777777" w:rsidR="00F56E84" w:rsidRPr="00F56E84" w:rsidRDefault="00F56E84" w:rsidP="00F56E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56E84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dt1    distance between pieces (in </w:t>
      </w:r>
      <w:proofErr w:type="spellStart"/>
      <w:r w:rsidRPr="00F56E84">
        <w:rPr>
          <w:rFonts w:ascii="Courier New" w:hAnsi="Courier New" w:cs="Courier New"/>
          <w:color w:val="228B22"/>
          <w:sz w:val="20"/>
          <w:szCs w:val="20"/>
          <w:lang w:val="en-US"/>
        </w:rPr>
        <w:t>SidDays</w:t>
      </w:r>
      <w:proofErr w:type="spellEnd"/>
      <w:r w:rsidRPr="00F56E84">
        <w:rPr>
          <w:rFonts w:ascii="Courier New" w:hAnsi="Courier New" w:cs="Courier New"/>
          <w:color w:val="228B22"/>
          <w:sz w:val="20"/>
          <w:szCs w:val="20"/>
          <w:lang w:val="en-US"/>
        </w:rPr>
        <w:t>)</w:t>
      </w:r>
    </w:p>
    <w:p w14:paraId="01B7F7D1" w14:textId="77777777" w:rsidR="00F56E84" w:rsidRPr="00F56E84" w:rsidRDefault="00F56E84" w:rsidP="00F56E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56E84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dt2    length of pieces (in </w:t>
      </w:r>
      <w:proofErr w:type="spellStart"/>
      <w:r w:rsidRPr="00F56E84">
        <w:rPr>
          <w:rFonts w:ascii="Courier New" w:hAnsi="Courier New" w:cs="Courier New"/>
          <w:color w:val="228B22"/>
          <w:sz w:val="20"/>
          <w:szCs w:val="20"/>
          <w:lang w:val="en-US"/>
        </w:rPr>
        <w:t>SidDays</w:t>
      </w:r>
      <w:proofErr w:type="spellEnd"/>
      <w:r w:rsidRPr="00F56E84">
        <w:rPr>
          <w:rFonts w:ascii="Courier New" w:hAnsi="Courier New" w:cs="Courier New"/>
          <w:color w:val="228B22"/>
          <w:sz w:val="20"/>
          <w:szCs w:val="20"/>
          <w:lang w:val="en-US"/>
        </w:rPr>
        <w:t>)</w:t>
      </w:r>
    </w:p>
    <w:p w14:paraId="09AAD024" w14:textId="77777777" w:rsidR="00F56E84" w:rsidRPr="00F56E84" w:rsidRDefault="00F56E84" w:rsidP="00F56E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56E84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78FFA5EE" w14:textId="77777777" w:rsidR="00F56E84" w:rsidRPr="00800F9D" w:rsidRDefault="00F56E84" w:rsidP="00F56E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00F9D">
        <w:rPr>
          <w:rFonts w:ascii="Courier New" w:hAnsi="Courier New" w:cs="Courier New"/>
          <w:color w:val="228B22"/>
          <w:sz w:val="20"/>
          <w:szCs w:val="20"/>
          <w:lang w:val="en-US"/>
        </w:rPr>
        <w:t>% Snag version 2.0 - January 2017</w:t>
      </w:r>
    </w:p>
    <w:p w14:paraId="3919D09B" w14:textId="07DE859C" w:rsidR="004C375D" w:rsidRDefault="004C375D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1DF6BE1D" w14:textId="6D8AEAFC" w:rsidR="004C375D" w:rsidRPr="004C375D" w:rsidRDefault="004C375D" w:rsidP="004C37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C375D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4C375D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out=</w:t>
      </w:r>
      <w:proofErr w:type="spellStart"/>
      <w:r w:rsidRPr="004C375D">
        <w:rPr>
          <w:rFonts w:ascii="Courier New" w:hAnsi="Courier New" w:cs="Courier New"/>
          <w:color w:val="000000"/>
          <w:sz w:val="20"/>
          <w:szCs w:val="20"/>
          <w:lang w:val="en-US"/>
        </w:rPr>
        <w:t>bsd_specfil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Pr="004C375D">
        <w:rPr>
          <w:lang w:val="en-US"/>
        </w:rPr>
        <w:instrText xml:space="preserve"> XE "</w:instrText>
      </w:r>
      <w:r w:rsidRPr="00CC3C24">
        <w:rPr>
          <w:rFonts w:ascii="Courier New" w:hAnsi="Courier New" w:cs="Courier New"/>
          <w:color w:val="000000"/>
          <w:sz w:val="20"/>
          <w:szCs w:val="20"/>
          <w:lang w:val="en-US"/>
        </w:rPr>
        <w:instrText>bsd_specfilt</w:instrText>
      </w:r>
      <w:r w:rsidRPr="004C375D">
        <w:rPr>
          <w:lang w:val="en-US"/>
        </w:rPr>
        <w:instrText xml:space="preserve">" </w:instrText>
      </w:r>
      <w:r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4C375D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4C375D">
        <w:rPr>
          <w:rFonts w:ascii="Courier New" w:hAnsi="Courier New" w:cs="Courier New"/>
          <w:color w:val="000000"/>
          <w:sz w:val="20"/>
          <w:szCs w:val="20"/>
          <w:lang w:val="en-US"/>
        </w:rPr>
        <w:t>in,sourd,res</w:t>
      </w:r>
      <w:proofErr w:type="spellEnd"/>
      <w:r w:rsidRPr="004C375D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1DE827D1" w14:textId="77777777" w:rsidR="004C375D" w:rsidRPr="004C375D" w:rsidRDefault="004C375D" w:rsidP="004C37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C375D">
        <w:rPr>
          <w:rFonts w:ascii="Courier New" w:hAnsi="Courier New" w:cs="Courier New"/>
          <w:color w:val="228B22"/>
          <w:sz w:val="20"/>
          <w:szCs w:val="20"/>
          <w:lang w:val="en-US"/>
        </w:rPr>
        <w:t>% applies spectral filter to a bsd</w:t>
      </w:r>
    </w:p>
    <w:p w14:paraId="6E4C4920" w14:textId="77777777" w:rsidR="004C375D" w:rsidRPr="004C375D" w:rsidRDefault="004C375D" w:rsidP="004C37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C375D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7F9E4669" w14:textId="77777777" w:rsidR="004C375D" w:rsidRPr="004C375D" w:rsidRDefault="004C375D" w:rsidP="004C37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C375D">
        <w:rPr>
          <w:rFonts w:ascii="Courier New" w:hAnsi="Courier New" w:cs="Courier New"/>
          <w:color w:val="228B22"/>
          <w:sz w:val="20"/>
          <w:szCs w:val="20"/>
          <w:lang w:val="en-US"/>
        </w:rPr>
        <w:t>%   out=</w:t>
      </w:r>
      <w:proofErr w:type="spellStart"/>
      <w:r w:rsidRPr="004C375D">
        <w:rPr>
          <w:rFonts w:ascii="Courier New" w:hAnsi="Courier New" w:cs="Courier New"/>
          <w:color w:val="228B22"/>
          <w:sz w:val="20"/>
          <w:szCs w:val="20"/>
          <w:lang w:val="en-US"/>
        </w:rPr>
        <w:t>bsd_specfilt</w:t>
      </w:r>
      <w:proofErr w:type="spellEnd"/>
      <w:r w:rsidRPr="004C375D">
        <w:rPr>
          <w:rFonts w:ascii="Courier New" w:hAnsi="Courier New" w:cs="Courier New"/>
          <w:color w:val="228B22"/>
          <w:sz w:val="20"/>
          <w:szCs w:val="20"/>
          <w:lang w:val="en-US"/>
        </w:rPr>
        <w:t>(</w:t>
      </w:r>
      <w:proofErr w:type="spellStart"/>
      <w:r w:rsidRPr="004C375D">
        <w:rPr>
          <w:rFonts w:ascii="Courier New" w:hAnsi="Courier New" w:cs="Courier New"/>
          <w:color w:val="228B22"/>
          <w:sz w:val="20"/>
          <w:szCs w:val="20"/>
          <w:lang w:val="en-US"/>
        </w:rPr>
        <w:t>in,sour,res</w:t>
      </w:r>
      <w:proofErr w:type="spellEnd"/>
      <w:r w:rsidRPr="004C375D">
        <w:rPr>
          <w:rFonts w:ascii="Courier New" w:hAnsi="Courier New" w:cs="Courier New"/>
          <w:color w:val="228B22"/>
          <w:sz w:val="20"/>
          <w:szCs w:val="20"/>
          <w:lang w:val="en-US"/>
        </w:rPr>
        <w:t>)</w:t>
      </w:r>
    </w:p>
    <w:p w14:paraId="760018A9" w14:textId="77777777" w:rsidR="004C375D" w:rsidRPr="004C375D" w:rsidRDefault="004C375D" w:rsidP="004C37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C375D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7CBF0899" w14:textId="77777777" w:rsidR="004C375D" w:rsidRPr="004C375D" w:rsidRDefault="004C375D" w:rsidP="004C37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C375D">
        <w:rPr>
          <w:rFonts w:ascii="Courier New" w:hAnsi="Courier New" w:cs="Courier New"/>
          <w:color w:val="228B22"/>
          <w:sz w:val="20"/>
          <w:szCs w:val="20"/>
          <w:lang w:val="en-US"/>
        </w:rPr>
        <w:t>%   in     input bsd</w:t>
      </w:r>
    </w:p>
    <w:p w14:paraId="47B9C380" w14:textId="77777777" w:rsidR="004C375D" w:rsidRPr="004C375D" w:rsidRDefault="004C375D" w:rsidP="004C37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C375D">
        <w:rPr>
          <w:rFonts w:ascii="Courier New" w:hAnsi="Courier New" w:cs="Courier New"/>
          <w:color w:val="228B22"/>
          <w:sz w:val="20"/>
          <w:szCs w:val="20"/>
          <w:lang w:val="en-US"/>
        </w:rPr>
        <w:lastRenderedPageBreak/>
        <w:t xml:space="preserve">%   </w:t>
      </w:r>
      <w:proofErr w:type="spellStart"/>
      <w:r w:rsidRPr="004C375D">
        <w:rPr>
          <w:rFonts w:ascii="Courier New" w:hAnsi="Courier New" w:cs="Courier New"/>
          <w:color w:val="228B22"/>
          <w:sz w:val="20"/>
          <w:szCs w:val="20"/>
          <w:lang w:val="en-US"/>
        </w:rPr>
        <w:t>sourd</w:t>
      </w:r>
      <w:proofErr w:type="spellEnd"/>
      <w:r w:rsidRPr="004C375D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source declination (deg) or source</w:t>
      </w:r>
    </w:p>
    <w:p w14:paraId="3C8DF153" w14:textId="77777777" w:rsidR="004C375D" w:rsidRPr="004C375D" w:rsidRDefault="004C375D" w:rsidP="004C37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C375D">
        <w:rPr>
          <w:rFonts w:ascii="Courier New" w:hAnsi="Courier New" w:cs="Courier New"/>
          <w:color w:val="228B22"/>
          <w:sz w:val="20"/>
          <w:szCs w:val="20"/>
          <w:lang w:val="en-US"/>
        </w:rPr>
        <w:t>%   res    resolution</w:t>
      </w:r>
    </w:p>
    <w:p w14:paraId="2C6FBF3E" w14:textId="77777777" w:rsidR="004C375D" w:rsidRPr="004C375D" w:rsidRDefault="004C375D" w:rsidP="004C37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C375D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560868F1" w14:textId="77777777" w:rsidR="004C375D" w:rsidRPr="004C375D" w:rsidRDefault="004C375D" w:rsidP="004C37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C375D">
        <w:rPr>
          <w:rFonts w:ascii="Courier New" w:hAnsi="Courier New" w:cs="Courier New"/>
          <w:color w:val="228B22"/>
          <w:sz w:val="20"/>
          <w:szCs w:val="20"/>
          <w:lang w:val="en-US"/>
        </w:rPr>
        <w:t>% Snag Version 2.0 - January 2017</w:t>
      </w:r>
    </w:p>
    <w:p w14:paraId="3E66D98F" w14:textId="57A5C8E1" w:rsidR="004C375D" w:rsidRDefault="004C375D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36C84B41" w14:textId="2859C374" w:rsidR="00B86904" w:rsidRPr="00B86904" w:rsidRDefault="00B86904" w:rsidP="00B8690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86904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B86904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out=</w:t>
      </w:r>
      <w:proofErr w:type="spellStart"/>
      <w:r w:rsidRPr="00B86904">
        <w:rPr>
          <w:rFonts w:ascii="Courier New" w:hAnsi="Courier New" w:cs="Courier New"/>
          <w:color w:val="000000"/>
          <w:sz w:val="20"/>
          <w:szCs w:val="20"/>
          <w:lang w:val="en-US"/>
        </w:rPr>
        <w:t>bsd_sid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Pr="00B86904">
        <w:rPr>
          <w:lang w:val="en-US"/>
        </w:rPr>
        <w:instrText xml:space="preserve"> XE "</w:instrText>
      </w:r>
      <w:r w:rsidRPr="00C27182">
        <w:rPr>
          <w:rFonts w:ascii="Courier New" w:hAnsi="Courier New" w:cs="Courier New"/>
          <w:color w:val="000000"/>
          <w:sz w:val="20"/>
          <w:szCs w:val="20"/>
          <w:lang w:val="en-US"/>
        </w:rPr>
        <w:instrText>bsd_sid</w:instrText>
      </w:r>
      <w:r w:rsidRPr="00B86904">
        <w:rPr>
          <w:lang w:val="en-US"/>
        </w:rPr>
        <w:instrText xml:space="preserve">" </w:instrText>
      </w:r>
      <w:r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B86904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B86904">
        <w:rPr>
          <w:rFonts w:ascii="Courier New" w:hAnsi="Courier New" w:cs="Courier New"/>
          <w:color w:val="000000"/>
          <w:sz w:val="20"/>
          <w:szCs w:val="20"/>
          <w:lang w:val="en-US"/>
        </w:rPr>
        <w:t>in,fr,nsid</w:t>
      </w:r>
      <w:proofErr w:type="spellEnd"/>
      <w:r w:rsidRPr="00B86904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3CFBDB06" w14:textId="77777777" w:rsidR="00B86904" w:rsidRPr="00B86904" w:rsidRDefault="00B86904" w:rsidP="00B8690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>% sidereal analysis (</w:t>
      </w:r>
      <w:proofErr w:type="spellStart"/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>gmst</w:t>
      </w:r>
      <w:proofErr w:type="spellEnd"/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>)</w:t>
      </w:r>
    </w:p>
    <w:p w14:paraId="250E49ED" w14:textId="77777777" w:rsidR="00B86904" w:rsidRPr="00B86904" w:rsidRDefault="00B86904" w:rsidP="00B8690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3036CD49" w14:textId="77777777" w:rsidR="00B86904" w:rsidRPr="00B86904" w:rsidRDefault="00B86904" w:rsidP="00B8690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>%   in    input bsd</w:t>
      </w:r>
    </w:p>
    <w:p w14:paraId="416E283C" w14:textId="77777777" w:rsidR="00B86904" w:rsidRPr="00B86904" w:rsidRDefault="00B86904" w:rsidP="00B8690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</w:t>
      </w:r>
      <w:proofErr w:type="spellStart"/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>fr</w:t>
      </w:r>
      <w:proofErr w:type="spellEnd"/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 frequency</w:t>
      </w:r>
    </w:p>
    <w:p w14:paraId="3A0A60E9" w14:textId="77777777" w:rsidR="00B86904" w:rsidRPr="00B86904" w:rsidRDefault="00B86904" w:rsidP="00B8690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</w:t>
      </w:r>
      <w:proofErr w:type="spellStart"/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>nsid</w:t>
      </w:r>
      <w:proofErr w:type="spellEnd"/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length of the </w:t>
      </w:r>
    </w:p>
    <w:p w14:paraId="3B349FB0" w14:textId="77777777" w:rsidR="00B86904" w:rsidRPr="00B86904" w:rsidRDefault="00B86904" w:rsidP="00B8690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6CDF02FE" w14:textId="77777777" w:rsidR="00B86904" w:rsidRPr="00B86904" w:rsidRDefault="00B86904" w:rsidP="00B8690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>% Snag Version 2.0 - January 2017</w:t>
      </w:r>
    </w:p>
    <w:p w14:paraId="0E184A5D" w14:textId="6A722E9A" w:rsidR="00B86904" w:rsidRDefault="00B86904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3972B671" w14:textId="77777777" w:rsidR="00B86904" w:rsidRDefault="00B86904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299E22B4" w14:textId="6167E88B" w:rsidR="00B86904" w:rsidRPr="00B86904" w:rsidRDefault="00B86904" w:rsidP="00B8690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86904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B86904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[</w:t>
      </w:r>
      <w:proofErr w:type="spellStart"/>
      <w:r w:rsidRPr="00B86904">
        <w:rPr>
          <w:rFonts w:ascii="Courier New" w:hAnsi="Courier New" w:cs="Courier New"/>
          <w:color w:val="000000"/>
          <w:sz w:val="20"/>
          <w:szCs w:val="20"/>
          <w:lang w:val="en-US"/>
        </w:rPr>
        <w:t>s,pieces,lenpiec</w:t>
      </w:r>
      <w:proofErr w:type="spellEnd"/>
      <w:r w:rsidRPr="00B86904">
        <w:rPr>
          <w:rFonts w:ascii="Courier New" w:hAnsi="Courier New" w:cs="Courier New"/>
          <w:color w:val="000000"/>
          <w:sz w:val="20"/>
          <w:szCs w:val="20"/>
          <w:lang w:val="en-US"/>
        </w:rPr>
        <w:t>]=</w:t>
      </w:r>
      <w:proofErr w:type="spellStart"/>
      <w:r w:rsidRPr="00B86904">
        <w:rPr>
          <w:rFonts w:ascii="Courier New" w:hAnsi="Courier New" w:cs="Courier New"/>
          <w:color w:val="000000"/>
          <w:sz w:val="20"/>
          <w:szCs w:val="20"/>
          <w:lang w:val="en-US"/>
        </w:rPr>
        <w:t>bsd_lowres_pows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Pr="00B86904">
        <w:rPr>
          <w:lang w:val="en-US"/>
        </w:rPr>
        <w:instrText xml:space="preserve"> XE "</w:instrText>
      </w:r>
      <w:r w:rsidRPr="003303D1">
        <w:rPr>
          <w:rFonts w:ascii="Courier New" w:hAnsi="Courier New" w:cs="Courier New"/>
          <w:color w:val="000000"/>
          <w:sz w:val="20"/>
          <w:szCs w:val="20"/>
          <w:lang w:val="en-US"/>
        </w:rPr>
        <w:instrText>bsd_lowres_pows</w:instrText>
      </w:r>
      <w:r w:rsidRPr="00B86904">
        <w:rPr>
          <w:lang w:val="en-US"/>
        </w:rPr>
        <w:instrText xml:space="preserve">" </w:instrText>
      </w:r>
      <w:r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B86904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B86904">
        <w:rPr>
          <w:rFonts w:ascii="Courier New" w:hAnsi="Courier New" w:cs="Courier New"/>
          <w:color w:val="000000"/>
          <w:sz w:val="20"/>
          <w:szCs w:val="20"/>
          <w:lang w:val="en-US"/>
        </w:rPr>
        <w:t>bsd,res,lcohe,windn</w:t>
      </w:r>
      <w:proofErr w:type="spellEnd"/>
      <w:r w:rsidRPr="00B86904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32A61614" w14:textId="77777777" w:rsidR="00B86904" w:rsidRPr="00B86904" w:rsidRDefault="00B86904" w:rsidP="00B8690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>% low resolution spectrum</w:t>
      </w:r>
    </w:p>
    <w:p w14:paraId="28A9CA12" w14:textId="77777777" w:rsidR="00B86904" w:rsidRPr="00B86904" w:rsidRDefault="00B86904" w:rsidP="00B8690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14B9CEFC" w14:textId="77777777" w:rsidR="00B86904" w:rsidRPr="00B86904" w:rsidRDefault="00B86904" w:rsidP="00B8690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>%      s=</w:t>
      </w:r>
      <w:proofErr w:type="spellStart"/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>bsd_lowres_pows</w:t>
      </w:r>
      <w:proofErr w:type="spellEnd"/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>(</w:t>
      </w:r>
      <w:proofErr w:type="spellStart"/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>bsd,res,lcohe,windn</w:t>
      </w:r>
      <w:proofErr w:type="spellEnd"/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>)</w:t>
      </w:r>
    </w:p>
    <w:p w14:paraId="37466719" w14:textId="77777777" w:rsidR="00B86904" w:rsidRPr="00B86904" w:rsidRDefault="00B86904" w:rsidP="00B8690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22EE03D9" w14:textId="77777777" w:rsidR="00B86904" w:rsidRPr="00B86904" w:rsidRDefault="00B86904" w:rsidP="00B8690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>%   bsd    input bsd</w:t>
      </w:r>
    </w:p>
    <w:p w14:paraId="2016668A" w14:textId="77777777" w:rsidR="00B86904" w:rsidRPr="00B86904" w:rsidRDefault="00B86904" w:rsidP="00B8690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>%   res    0-padding resolution enhancement</w:t>
      </w:r>
    </w:p>
    <w:p w14:paraId="16687348" w14:textId="77777777" w:rsidR="00B86904" w:rsidRPr="00B86904" w:rsidRDefault="00B86904" w:rsidP="00B8690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</w:t>
      </w:r>
      <w:proofErr w:type="spellStart"/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>lcohe</w:t>
      </w:r>
      <w:proofErr w:type="spellEnd"/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coherence length (days or s)</w:t>
      </w:r>
    </w:p>
    <w:p w14:paraId="401B5F02" w14:textId="77777777" w:rsidR="00B86904" w:rsidRPr="00B86904" w:rsidRDefault="00B86904" w:rsidP="00B8690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</w:t>
      </w:r>
      <w:proofErr w:type="spellStart"/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>windn</w:t>
      </w:r>
      <w:proofErr w:type="spellEnd"/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window number (0 -&gt; no, 1 -&gt; bartlett, 2 -&gt; </w:t>
      </w:r>
      <w:proofErr w:type="spellStart"/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>hanning</w:t>
      </w:r>
      <w:proofErr w:type="spellEnd"/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, 3 -&gt; </w:t>
      </w:r>
      <w:proofErr w:type="spellStart"/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>flatcos</w:t>
      </w:r>
      <w:proofErr w:type="spellEnd"/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, 4 -&gt; </w:t>
      </w:r>
      <w:proofErr w:type="spellStart"/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>tukey</w:t>
      </w:r>
      <w:proofErr w:type="spellEnd"/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>)</w:t>
      </w:r>
    </w:p>
    <w:p w14:paraId="75189EFF" w14:textId="77777777" w:rsidR="00B86904" w:rsidRPr="00B86904" w:rsidRDefault="00B86904" w:rsidP="00B8690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        def </w:t>
      </w:r>
      <w:proofErr w:type="spellStart"/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>hanning</w:t>
      </w:r>
      <w:proofErr w:type="spellEnd"/>
    </w:p>
    <w:p w14:paraId="4C98A395" w14:textId="77777777" w:rsidR="00B86904" w:rsidRPr="00B86904" w:rsidRDefault="00B86904" w:rsidP="00B8690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16C86A37" w14:textId="77777777" w:rsidR="00B86904" w:rsidRPr="00B86904" w:rsidRDefault="00B86904" w:rsidP="00B8690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86904">
        <w:rPr>
          <w:rFonts w:ascii="Courier New" w:hAnsi="Courier New" w:cs="Courier New"/>
          <w:color w:val="228B22"/>
          <w:sz w:val="20"/>
          <w:szCs w:val="20"/>
          <w:lang w:val="en-US"/>
        </w:rPr>
        <w:t>% Snag Version 2.0 - January 2017</w:t>
      </w:r>
    </w:p>
    <w:p w14:paraId="66B0265C" w14:textId="66D8BD76" w:rsidR="00F56E84" w:rsidRDefault="00F56E84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23E9390D" w14:textId="0172FD31" w:rsidR="00B56939" w:rsidRDefault="00B56939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4DF18945" w14:textId="194DA109" w:rsidR="00B56939" w:rsidRPr="00B56939" w:rsidRDefault="00B56939" w:rsidP="00B5693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56939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B5693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out=</w:t>
      </w:r>
      <w:proofErr w:type="spellStart"/>
      <w:r w:rsidRPr="00B56939">
        <w:rPr>
          <w:rFonts w:ascii="Courier New" w:hAnsi="Courier New" w:cs="Courier New"/>
          <w:color w:val="000000"/>
          <w:sz w:val="20"/>
          <w:szCs w:val="20"/>
          <w:lang w:val="en-US"/>
        </w:rPr>
        <w:t>check_inj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Pr="00B56939">
        <w:rPr>
          <w:lang w:val="en-US"/>
        </w:rPr>
        <w:instrText xml:space="preserve"> XE "</w:instrText>
      </w:r>
      <w:r w:rsidRPr="00931271">
        <w:rPr>
          <w:rFonts w:ascii="Courier New" w:hAnsi="Courier New" w:cs="Courier New"/>
          <w:color w:val="000000"/>
          <w:sz w:val="20"/>
          <w:szCs w:val="20"/>
          <w:lang w:val="en-US"/>
        </w:rPr>
        <w:instrText>check_inj</w:instrText>
      </w:r>
      <w:r w:rsidRPr="00B56939">
        <w:rPr>
          <w:lang w:val="en-US"/>
        </w:rPr>
        <w:instrText xml:space="preserve">" </w:instrText>
      </w:r>
      <w:r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B56939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B56939">
        <w:rPr>
          <w:rFonts w:ascii="Courier New" w:hAnsi="Courier New" w:cs="Courier New"/>
          <w:color w:val="000000"/>
          <w:sz w:val="20"/>
          <w:szCs w:val="20"/>
          <w:lang w:val="en-US"/>
        </w:rPr>
        <w:t>in,sour,ichole</w:t>
      </w:r>
      <w:proofErr w:type="spellEnd"/>
      <w:r w:rsidRPr="00B56939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462C0AF6" w14:textId="77777777" w:rsidR="00B56939" w:rsidRPr="00B56939" w:rsidRDefault="00B56939" w:rsidP="00B5693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56939">
        <w:rPr>
          <w:rFonts w:ascii="Courier New" w:hAnsi="Courier New" w:cs="Courier New"/>
          <w:color w:val="228B22"/>
          <w:sz w:val="20"/>
          <w:szCs w:val="20"/>
          <w:lang w:val="en-US"/>
        </w:rPr>
        <w:t>% Check injection</w:t>
      </w:r>
    </w:p>
    <w:p w14:paraId="22AD529D" w14:textId="77777777" w:rsidR="00B56939" w:rsidRPr="00B56939" w:rsidRDefault="00B56939" w:rsidP="00B5693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56939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6E47234E" w14:textId="77777777" w:rsidR="00B56939" w:rsidRPr="00B56939" w:rsidRDefault="00B56939" w:rsidP="00B5693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56939">
        <w:rPr>
          <w:rFonts w:ascii="Courier New" w:hAnsi="Courier New" w:cs="Courier New"/>
          <w:color w:val="228B22"/>
          <w:sz w:val="20"/>
          <w:szCs w:val="20"/>
          <w:lang w:val="en-US"/>
        </w:rPr>
        <w:t>%   in      input bsd (not corrected)</w:t>
      </w:r>
    </w:p>
    <w:p w14:paraId="3A22521C" w14:textId="77777777" w:rsidR="00B56939" w:rsidRPr="00B56939" w:rsidRDefault="00B56939" w:rsidP="00B5693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56939">
        <w:rPr>
          <w:rFonts w:ascii="Courier New" w:hAnsi="Courier New" w:cs="Courier New"/>
          <w:color w:val="228B22"/>
          <w:sz w:val="20"/>
          <w:szCs w:val="20"/>
          <w:lang w:val="en-US"/>
        </w:rPr>
        <w:t>%   sour    source or injection</w:t>
      </w:r>
    </w:p>
    <w:p w14:paraId="51B4CFDE" w14:textId="77777777" w:rsidR="00B56939" w:rsidRPr="00B56939" w:rsidRDefault="00B56939" w:rsidP="00B5693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56939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</w:t>
      </w:r>
      <w:proofErr w:type="spellStart"/>
      <w:r w:rsidRPr="00B56939">
        <w:rPr>
          <w:rFonts w:ascii="Courier New" w:hAnsi="Courier New" w:cs="Courier New"/>
          <w:color w:val="228B22"/>
          <w:sz w:val="20"/>
          <w:szCs w:val="20"/>
          <w:lang w:val="en-US"/>
        </w:rPr>
        <w:t>ichole</w:t>
      </w:r>
      <w:proofErr w:type="spellEnd"/>
      <w:r w:rsidRPr="00B56939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&gt; 0 insert input holes (def 1)</w:t>
      </w:r>
    </w:p>
    <w:p w14:paraId="20974D5E" w14:textId="77777777" w:rsidR="00B56939" w:rsidRPr="00B56939" w:rsidRDefault="00B56939" w:rsidP="00B5693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56939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677FE131" w14:textId="77777777" w:rsidR="00B56939" w:rsidRPr="00800F9D" w:rsidRDefault="00B56939" w:rsidP="00B5693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00F9D">
        <w:rPr>
          <w:rFonts w:ascii="Courier New" w:hAnsi="Courier New" w:cs="Courier New"/>
          <w:color w:val="228B22"/>
          <w:sz w:val="20"/>
          <w:szCs w:val="20"/>
          <w:lang w:val="en-US"/>
        </w:rPr>
        <w:t>% Snag Version 2.0 - February 2017</w:t>
      </w:r>
    </w:p>
    <w:p w14:paraId="3367ED62" w14:textId="77777777" w:rsidR="00B56939" w:rsidRDefault="00B56939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798F4B0F" w14:textId="465758E1" w:rsidR="003603E2" w:rsidRDefault="003603E2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1FF98A8E" w14:textId="77777777" w:rsidR="003603E2" w:rsidRDefault="003603E2" w:rsidP="00DC063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7D77E157" w14:textId="77777777" w:rsidR="00467D01" w:rsidRDefault="00467D01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  <w: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br w:type="page"/>
      </w:r>
    </w:p>
    <w:p w14:paraId="43D4E61E" w14:textId="6C413C62" w:rsidR="00467D01" w:rsidRPr="009030A0" w:rsidRDefault="00467D01" w:rsidP="00467D01">
      <w:pPr>
        <w:pStyle w:val="Titolo1"/>
        <w:jc w:val="center"/>
        <w:rPr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bookmarkStart w:id="45" w:name="_Toc118981021"/>
      <w:r w:rsidRPr="009030A0">
        <w:rPr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Non-bsd useful functions</w:t>
      </w:r>
      <w:bookmarkEnd w:id="45"/>
    </w:p>
    <w:p w14:paraId="1DB67F68" w14:textId="6DCD7B8D" w:rsidR="00467D01" w:rsidRDefault="00467D01" w:rsidP="00467D01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7F09C256" w14:textId="6804E61A" w:rsidR="00F71E2C" w:rsidRPr="00F71E2C" w:rsidRDefault="00F71E2C" w:rsidP="00F71E2C">
      <w:pPr>
        <w:pStyle w:val="Titolo2"/>
        <w:jc w:val="center"/>
        <w:rPr>
          <w:color w:val="auto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bookmarkStart w:id="46" w:name="_Toc118981022"/>
      <w:r w:rsidRPr="00F71E2C">
        <w:rPr>
          <w:color w:val="auto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Service</w:t>
      </w:r>
      <w:bookmarkEnd w:id="46"/>
    </w:p>
    <w:p w14:paraId="6E042A1E" w14:textId="77777777" w:rsidR="00F71E2C" w:rsidRDefault="00F71E2C" w:rsidP="00467D01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5EF593F8" w14:textId="44634317" w:rsidR="00467D01" w:rsidRPr="00467D01" w:rsidRDefault="00467D01" w:rsidP="00467D0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67D01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467D0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out=</w:t>
      </w:r>
      <w:proofErr w:type="spellStart"/>
      <w:r w:rsidRPr="00467D01">
        <w:rPr>
          <w:rFonts w:ascii="Courier New" w:hAnsi="Courier New" w:cs="Courier New"/>
          <w:color w:val="000000"/>
          <w:sz w:val="20"/>
          <w:szCs w:val="20"/>
          <w:lang w:val="en-US"/>
        </w:rPr>
        <w:t>stat_nonzero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Pr="00467D01">
        <w:rPr>
          <w:lang w:val="en-US"/>
        </w:rPr>
        <w:instrText xml:space="preserve"> XE "</w:instrText>
      </w:r>
      <w:r w:rsidRPr="00364512">
        <w:rPr>
          <w:lang w:val="en-US"/>
        </w:rPr>
        <w:instrText>Other useful functions:</w:instrText>
      </w:r>
      <w:r w:rsidRPr="00467D01">
        <w:rPr>
          <w:lang w:val="en-US"/>
        </w:rPr>
        <w:instrText xml:space="preserve">stat_nonzero" </w:instrText>
      </w:r>
      <w:r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467D01">
        <w:rPr>
          <w:rFonts w:ascii="Courier New" w:hAnsi="Courier New" w:cs="Courier New"/>
          <w:color w:val="000000"/>
          <w:sz w:val="20"/>
          <w:szCs w:val="20"/>
          <w:lang w:val="en-US"/>
        </w:rPr>
        <w:t>(gin)</w:t>
      </w:r>
    </w:p>
    <w:p w14:paraId="0E3A7487" w14:textId="77777777" w:rsidR="00467D01" w:rsidRPr="00467D01" w:rsidRDefault="00467D01" w:rsidP="00467D0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67D01">
        <w:rPr>
          <w:rFonts w:ascii="Courier New" w:hAnsi="Courier New" w:cs="Courier New"/>
          <w:color w:val="228B22"/>
          <w:sz w:val="20"/>
          <w:szCs w:val="20"/>
          <w:lang w:val="en-US"/>
        </w:rPr>
        <w:t>% statistics on non-zero data</w:t>
      </w:r>
    </w:p>
    <w:p w14:paraId="739513F1" w14:textId="77777777" w:rsidR="00467D01" w:rsidRPr="00467D01" w:rsidRDefault="00467D01" w:rsidP="00467D0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67D01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392AE788" w14:textId="77777777" w:rsidR="00467D01" w:rsidRPr="00467D01" w:rsidRDefault="00467D01" w:rsidP="00467D0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67D01">
        <w:rPr>
          <w:rFonts w:ascii="Courier New" w:hAnsi="Courier New" w:cs="Courier New"/>
          <w:color w:val="228B22"/>
          <w:sz w:val="20"/>
          <w:szCs w:val="20"/>
          <w:lang w:val="en-US"/>
        </w:rPr>
        <w:t>%     out=</w:t>
      </w:r>
      <w:proofErr w:type="spellStart"/>
      <w:r w:rsidRPr="00467D01">
        <w:rPr>
          <w:rFonts w:ascii="Courier New" w:hAnsi="Courier New" w:cs="Courier New"/>
          <w:color w:val="228B22"/>
          <w:sz w:val="20"/>
          <w:szCs w:val="20"/>
          <w:lang w:val="en-US"/>
        </w:rPr>
        <w:t>stat_nonzero</w:t>
      </w:r>
      <w:proofErr w:type="spellEnd"/>
      <w:r w:rsidRPr="00467D01">
        <w:rPr>
          <w:rFonts w:ascii="Courier New" w:hAnsi="Courier New" w:cs="Courier New"/>
          <w:color w:val="228B22"/>
          <w:sz w:val="20"/>
          <w:szCs w:val="20"/>
          <w:lang w:val="en-US"/>
        </w:rPr>
        <w:t>(gin)</w:t>
      </w:r>
    </w:p>
    <w:p w14:paraId="3E01244C" w14:textId="77777777" w:rsidR="00467D01" w:rsidRPr="00467D01" w:rsidRDefault="00467D01" w:rsidP="00467D0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67D01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4CDA53EC" w14:textId="77777777" w:rsidR="00467D01" w:rsidRPr="00467D01" w:rsidRDefault="00467D01" w:rsidP="00467D0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67D01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gin   </w:t>
      </w:r>
      <w:proofErr w:type="spellStart"/>
      <w:r w:rsidRPr="00467D01">
        <w:rPr>
          <w:rFonts w:ascii="Courier New" w:hAnsi="Courier New" w:cs="Courier New"/>
          <w:color w:val="228B22"/>
          <w:sz w:val="20"/>
          <w:szCs w:val="20"/>
          <w:lang w:val="en-US"/>
        </w:rPr>
        <w:t>arragin</w:t>
      </w:r>
      <w:proofErr w:type="spellEnd"/>
      <w:r w:rsidRPr="00467D01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, </w:t>
      </w:r>
      <w:proofErr w:type="spellStart"/>
      <w:r w:rsidRPr="00467D01">
        <w:rPr>
          <w:rFonts w:ascii="Courier New" w:hAnsi="Courier New" w:cs="Courier New"/>
          <w:color w:val="228B22"/>
          <w:sz w:val="20"/>
          <w:szCs w:val="20"/>
          <w:lang w:val="en-US"/>
        </w:rPr>
        <w:t>gd</w:t>
      </w:r>
      <w:proofErr w:type="spellEnd"/>
      <w:r w:rsidRPr="00467D01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or gd2</w:t>
      </w:r>
    </w:p>
    <w:p w14:paraId="6ED2562E" w14:textId="77777777" w:rsidR="00467D01" w:rsidRPr="00467D01" w:rsidRDefault="00467D01" w:rsidP="00467D0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67D01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16410D90" w14:textId="77777777" w:rsidR="00467D01" w:rsidRPr="00A94DDC" w:rsidRDefault="00467D01" w:rsidP="00467D0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A94DDC">
        <w:rPr>
          <w:rFonts w:ascii="Courier New" w:hAnsi="Courier New" w:cs="Courier New"/>
          <w:color w:val="228B22"/>
          <w:sz w:val="20"/>
          <w:szCs w:val="20"/>
          <w:lang w:val="en-US"/>
        </w:rPr>
        <w:t>% Snag Version 2.0 - November 2016</w:t>
      </w:r>
    </w:p>
    <w:p w14:paraId="2627385B" w14:textId="6C5417D4" w:rsidR="00467D01" w:rsidRDefault="00467D01" w:rsidP="00467D01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712323D0" w14:textId="77777777" w:rsidR="00467D01" w:rsidRDefault="00467D01" w:rsidP="00467D01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38F543F5" w14:textId="0E3F4443" w:rsidR="00467D01" w:rsidRPr="00467D01" w:rsidRDefault="00467D01" w:rsidP="00467D0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67D01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467D0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467D01">
        <w:rPr>
          <w:rFonts w:ascii="Courier New" w:hAnsi="Courier New" w:cs="Courier New"/>
          <w:color w:val="000000"/>
          <w:sz w:val="20"/>
          <w:szCs w:val="20"/>
          <w:lang w:val="en-US"/>
        </w:rPr>
        <w:t>tfstr</w:t>
      </w:r>
      <w:proofErr w:type="spellEnd"/>
      <w:r w:rsidRPr="00467D01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proofErr w:type="spellStart"/>
      <w:r w:rsidRPr="00467D01">
        <w:rPr>
          <w:rFonts w:ascii="Courier New" w:hAnsi="Courier New" w:cs="Courier New"/>
          <w:color w:val="000000"/>
          <w:sz w:val="20"/>
          <w:szCs w:val="20"/>
          <w:lang w:val="en-US"/>
        </w:rPr>
        <w:t>tfstr_gd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Pr="00467D01">
        <w:rPr>
          <w:lang w:val="en-US"/>
        </w:rPr>
        <w:instrText xml:space="preserve"> XE "</w:instrText>
      </w:r>
      <w:r w:rsidRPr="004410FF">
        <w:rPr>
          <w:lang w:val="en-US"/>
        </w:rPr>
        <w:instrText>Other useful functions:</w:instrText>
      </w:r>
      <w:r w:rsidRPr="00467D01">
        <w:rPr>
          <w:lang w:val="en-US"/>
        </w:rPr>
        <w:instrText xml:space="preserve">tfstr_gd" </w:instrText>
      </w:r>
      <w:r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467D01">
        <w:rPr>
          <w:rFonts w:ascii="Courier New" w:hAnsi="Courier New" w:cs="Courier New"/>
          <w:color w:val="000000"/>
          <w:sz w:val="20"/>
          <w:szCs w:val="20"/>
          <w:lang w:val="en-US"/>
        </w:rPr>
        <w:t>(gin)</w:t>
      </w:r>
    </w:p>
    <w:p w14:paraId="343CD7F6" w14:textId="77777777" w:rsidR="00467D01" w:rsidRPr="00467D01" w:rsidRDefault="00467D01" w:rsidP="00467D0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67D01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extracts </w:t>
      </w:r>
      <w:proofErr w:type="spellStart"/>
      <w:r w:rsidRPr="00467D01">
        <w:rPr>
          <w:rFonts w:ascii="Courier New" w:hAnsi="Courier New" w:cs="Courier New"/>
          <w:color w:val="228B22"/>
          <w:sz w:val="20"/>
          <w:szCs w:val="20"/>
          <w:lang w:val="en-US"/>
        </w:rPr>
        <w:t>tfstr</w:t>
      </w:r>
      <w:proofErr w:type="spellEnd"/>
      <w:r w:rsidRPr="00467D01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structure</w:t>
      </w:r>
    </w:p>
    <w:p w14:paraId="1D35B68F" w14:textId="77777777" w:rsidR="00467D01" w:rsidRPr="00467D01" w:rsidRDefault="00467D01" w:rsidP="00467D0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67D01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30A95CA6" w14:textId="77777777" w:rsidR="00467D01" w:rsidRPr="00467D01" w:rsidRDefault="00467D01" w:rsidP="00467D0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67D01">
        <w:rPr>
          <w:rFonts w:ascii="Courier New" w:hAnsi="Courier New" w:cs="Courier New"/>
          <w:color w:val="228B22"/>
          <w:sz w:val="20"/>
          <w:szCs w:val="20"/>
          <w:lang w:val="en-US"/>
        </w:rPr>
        <w:t>% Version 2.0 - September 2016</w:t>
      </w:r>
    </w:p>
    <w:p w14:paraId="4976A83A" w14:textId="4DA727FE" w:rsidR="00467D01" w:rsidRDefault="00467D01" w:rsidP="00467D01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20B60FB8" w14:textId="3761FB97" w:rsidR="00DD0D7B" w:rsidRDefault="00DD0D7B" w:rsidP="00467D01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66EACF80" w14:textId="3F3D2EBF" w:rsidR="00DD0D7B" w:rsidRPr="00DD0D7B" w:rsidRDefault="00DD0D7B" w:rsidP="00DD0D7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D0D7B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DD0D7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[</w:t>
      </w:r>
      <w:proofErr w:type="spellStart"/>
      <w:r w:rsidRPr="00DD0D7B">
        <w:rPr>
          <w:rFonts w:ascii="Courier New" w:hAnsi="Courier New" w:cs="Courier New"/>
          <w:color w:val="000000"/>
          <w:sz w:val="20"/>
          <w:szCs w:val="20"/>
          <w:lang w:val="en-US"/>
        </w:rPr>
        <w:t>y,mi</w:t>
      </w:r>
      <w:proofErr w:type="spellEnd"/>
      <w:r w:rsidRPr="00DD0D7B">
        <w:rPr>
          <w:rFonts w:ascii="Courier New" w:hAnsi="Courier New" w:cs="Courier New"/>
          <w:color w:val="000000"/>
          <w:sz w:val="20"/>
          <w:szCs w:val="20"/>
          <w:lang w:val="en-US"/>
        </w:rPr>
        <w:t>]=</w:t>
      </w:r>
      <w:proofErr w:type="spellStart"/>
      <w:r w:rsidRPr="00DD0D7B">
        <w:rPr>
          <w:rFonts w:ascii="Courier New" w:hAnsi="Courier New" w:cs="Courier New"/>
          <w:color w:val="000000"/>
          <w:sz w:val="20"/>
          <w:szCs w:val="20"/>
          <w:lang w:val="en-US"/>
        </w:rPr>
        <w:t>logarithmize</w:t>
      </w:r>
      <w:proofErr w:type="spellEnd"/>
      <w:r w:rsidR="00EF1A20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="00EF1A20" w:rsidRPr="00EF1A20">
        <w:rPr>
          <w:lang w:val="en-US"/>
        </w:rPr>
        <w:instrText xml:space="preserve"> XE "</w:instrText>
      </w:r>
      <w:r w:rsidR="00EF1A20" w:rsidRPr="005B2A25">
        <w:rPr>
          <w:rFonts w:ascii="Courier New" w:hAnsi="Courier New" w:cs="Courier New"/>
          <w:color w:val="000000"/>
          <w:lang w:val="en-US"/>
        </w:rPr>
        <w:instrText>Other useful functions:</w:instrText>
      </w:r>
      <w:r w:rsidR="00EF1A20" w:rsidRPr="00EF1A20">
        <w:rPr>
          <w:lang w:val="en-US"/>
        </w:rPr>
        <w:instrText xml:space="preserve">logarithmize" </w:instrText>
      </w:r>
      <w:r w:rsidR="00EF1A20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DD0D7B">
        <w:rPr>
          <w:rFonts w:ascii="Courier New" w:hAnsi="Courier New" w:cs="Courier New"/>
          <w:color w:val="000000"/>
          <w:sz w:val="20"/>
          <w:szCs w:val="20"/>
          <w:lang w:val="en-US"/>
        </w:rPr>
        <w:t>(x)</w:t>
      </w:r>
    </w:p>
    <w:p w14:paraId="59276213" w14:textId="77777777" w:rsidR="00DD0D7B" w:rsidRPr="00DD0D7B" w:rsidRDefault="00DD0D7B" w:rsidP="00DD0D7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D0D7B">
        <w:rPr>
          <w:rFonts w:ascii="Courier New" w:hAnsi="Courier New" w:cs="Courier New"/>
          <w:color w:val="228B22"/>
          <w:sz w:val="20"/>
          <w:szCs w:val="20"/>
          <w:lang w:val="en-US"/>
        </w:rPr>
        <w:t>% reduce drastically the dynamics</w:t>
      </w:r>
    </w:p>
    <w:p w14:paraId="56EA676A" w14:textId="77777777" w:rsidR="00DD0D7B" w:rsidRPr="00DD0D7B" w:rsidRDefault="00DD0D7B" w:rsidP="00DD0D7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D0D7B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798E38A7" w14:textId="77777777" w:rsidR="00DD0D7B" w:rsidRPr="00DD0D7B" w:rsidRDefault="00DD0D7B" w:rsidP="00DD0D7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D0D7B">
        <w:rPr>
          <w:rFonts w:ascii="Courier New" w:hAnsi="Courier New" w:cs="Courier New"/>
          <w:color w:val="228B22"/>
          <w:sz w:val="20"/>
          <w:szCs w:val="20"/>
          <w:lang w:val="en-US"/>
        </w:rPr>
        <w:t>%      [</w:t>
      </w:r>
      <w:proofErr w:type="spellStart"/>
      <w:r w:rsidRPr="00DD0D7B">
        <w:rPr>
          <w:rFonts w:ascii="Courier New" w:hAnsi="Courier New" w:cs="Courier New"/>
          <w:color w:val="228B22"/>
          <w:sz w:val="20"/>
          <w:szCs w:val="20"/>
          <w:lang w:val="en-US"/>
        </w:rPr>
        <w:t>y,mi</w:t>
      </w:r>
      <w:proofErr w:type="spellEnd"/>
      <w:r w:rsidRPr="00DD0D7B">
        <w:rPr>
          <w:rFonts w:ascii="Courier New" w:hAnsi="Courier New" w:cs="Courier New"/>
          <w:color w:val="228B22"/>
          <w:sz w:val="20"/>
          <w:szCs w:val="20"/>
          <w:lang w:val="en-US"/>
        </w:rPr>
        <w:t>]=</w:t>
      </w:r>
      <w:proofErr w:type="spellStart"/>
      <w:r w:rsidRPr="00DD0D7B">
        <w:rPr>
          <w:rFonts w:ascii="Courier New" w:hAnsi="Courier New" w:cs="Courier New"/>
          <w:color w:val="228B22"/>
          <w:sz w:val="20"/>
          <w:szCs w:val="20"/>
          <w:lang w:val="en-US"/>
        </w:rPr>
        <w:t>logarithmize</w:t>
      </w:r>
      <w:proofErr w:type="spellEnd"/>
      <w:r w:rsidRPr="00DD0D7B">
        <w:rPr>
          <w:rFonts w:ascii="Courier New" w:hAnsi="Courier New" w:cs="Courier New"/>
          <w:color w:val="228B22"/>
          <w:sz w:val="20"/>
          <w:szCs w:val="20"/>
          <w:lang w:val="en-US"/>
        </w:rPr>
        <w:t>(x)</w:t>
      </w:r>
    </w:p>
    <w:p w14:paraId="60205521" w14:textId="77777777" w:rsidR="00DD0D7B" w:rsidRPr="00DD0D7B" w:rsidRDefault="00DD0D7B" w:rsidP="00DD0D7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D0D7B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536EB392" w14:textId="77777777" w:rsidR="00DD0D7B" w:rsidRPr="00DD0D7B" w:rsidRDefault="00DD0D7B" w:rsidP="00DD0D7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D0D7B">
        <w:rPr>
          <w:rFonts w:ascii="Courier New" w:hAnsi="Courier New" w:cs="Courier New"/>
          <w:color w:val="228B22"/>
          <w:sz w:val="20"/>
          <w:szCs w:val="20"/>
          <w:lang w:val="en-US"/>
        </w:rPr>
        <w:t>%  x   input gd or array</w:t>
      </w:r>
    </w:p>
    <w:p w14:paraId="58EBC70C" w14:textId="77777777" w:rsidR="00DD0D7B" w:rsidRPr="00DD0D7B" w:rsidRDefault="00DD0D7B" w:rsidP="00DD0D7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D0D7B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683FFD7C" w14:textId="77777777" w:rsidR="00DD0D7B" w:rsidRPr="00DD0D7B" w:rsidRDefault="00DD0D7B" w:rsidP="00DD0D7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D0D7B">
        <w:rPr>
          <w:rFonts w:ascii="Courier New" w:hAnsi="Courier New" w:cs="Courier New"/>
          <w:color w:val="228B22"/>
          <w:sz w:val="20"/>
          <w:szCs w:val="20"/>
          <w:lang w:val="en-US"/>
        </w:rPr>
        <w:t>%  mi  median abs level (*10 typical threshold)</w:t>
      </w:r>
    </w:p>
    <w:p w14:paraId="79EC6DFD" w14:textId="77777777" w:rsidR="00DD0D7B" w:rsidRPr="00DD0D7B" w:rsidRDefault="00DD0D7B" w:rsidP="00DD0D7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D0D7B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7E446AFB" w14:textId="77777777" w:rsidR="00DD0D7B" w:rsidRPr="009030A0" w:rsidRDefault="00DD0D7B" w:rsidP="00DD0D7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030A0">
        <w:rPr>
          <w:rFonts w:ascii="Courier New" w:hAnsi="Courier New" w:cs="Courier New"/>
          <w:color w:val="228B22"/>
          <w:sz w:val="20"/>
          <w:szCs w:val="20"/>
          <w:lang w:val="en-US"/>
        </w:rPr>
        <w:t>% Version 2.0 - April 2016</w:t>
      </w:r>
    </w:p>
    <w:p w14:paraId="44FD9CF5" w14:textId="21C92AED" w:rsidR="00DD0D7B" w:rsidRDefault="00DD0D7B" w:rsidP="00467D01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3D8096CC" w14:textId="6748639B" w:rsidR="00DD0D7B" w:rsidRDefault="00DD0D7B" w:rsidP="00467D01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6F5ACD7C" w14:textId="776007C5" w:rsidR="00DD0D7B" w:rsidRPr="00DD0D7B" w:rsidRDefault="00DD0D7B" w:rsidP="00DD0D7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D0D7B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DD0D7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cl=</w:t>
      </w:r>
      <w:proofErr w:type="spellStart"/>
      <w:r w:rsidRPr="00DD0D7B">
        <w:rPr>
          <w:rFonts w:ascii="Courier New" w:hAnsi="Courier New" w:cs="Courier New"/>
          <w:color w:val="000000"/>
          <w:sz w:val="20"/>
          <w:szCs w:val="20"/>
          <w:lang w:val="en-US"/>
        </w:rPr>
        <w:t>complex_clip</w:t>
      </w:r>
      <w:proofErr w:type="spellEnd"/>
      <w:r w:rsidR="00EF1A20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="00EF1A20" w:rsidRPr="00EF1A20">
        <w:rPr>
          <w:lang w:val="en-US"/>
        </w:rPr>
        <w:instrText xml:space="preserve"> XE "</w:instrText>
      </w:r>
      <w:r w:rsidR="00EF1A20" w:rsidRPr="00967260">
        <w:rPr>
          <w:rFonts w:ascii="Courier New" w:hAnsi="Courier New" w:cs="Courier New"/>
          <w:color w:val="000000"/>
          <w:lang w:val="en-US"/>
        </w:rPr>
        <w:instrText>Other useful functions:</w:instrText>
      </w:r>
      <w:r w:rsidR="00EF1A20" w:rsidRPr="00EF1A20">
        <w:rPr>
          <w:lang w:val="en-US"/>
        </w:rPr>
        <w:instrText xml:space="preserve">complex_clip" </w:instrText>
      </w:r>
      <w:r w:rsidR="00EF1A20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DD0D7B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DD0D7B">
        <w:rPr>
          <w:rFonts w:ascii="Courier New" w:hAnsi="Courier New" w:cs="Courier New"/>
          <w:color w:val="000000"/>
          <w:sz w:val="20"/>
          <w:szCs w:val="20"/>
          <w:lang w:val="en-US"/>
        </w:rPr>
        <w:t>in,thr</w:t>
      </w:r>
      <w:proofErr w:type="spellEnd"/>
      <w:r w:rsidRPr="00DD0D7B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0989F0E2" w14:textId="77777777" w:rsidR="00DD0D7B" w:rsidRPr="00DD0D7B" w:rsidRDefault="00DD0D7B" w:rsidP="00DD0D7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D0D7B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puts to zero values of a complex gd with higher than </w:t>
      </w:r>
      <w:proofErr w:type="spellStart"/>
      <w:r w:rsidRPr="00DD0D7B">
        <w:rPr>
          <w:rFonts w:ascii="Courier New" w:hAnsi="Courier New" w:cs="Courier New"/>
          <w:color w:val="228B22"/>
          <w:sz w:val="20"/>
          <w:szCs w:val="20"/>
          <w:lang w:val="en-US"/>
        </w:rPr>
        <w:t>thr</w:t>
      </w:r>
      <w:proofErr w:type="spellEnd"/>
      <w:r w:rsidRPr="00DD0D7B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abs values</w:t>
      </w:r>
    </w:p>
    <w:p w14:paraId="0BEAB1B2" w14:textId="77777777" w:rsidR="00DD0D7B" w:rsidRPr="00DD0D7B" w:rsidRDefault="00DD0D7B" w:rsidP="00DD0D7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D0D7B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45AFB7DB" w14:textId="77777777" w:rsidR="00DD0D7B" w:rsidRPr="00DD0D7B" w:rsidRDefault="00DD0D7B" w:rsidP="00DD0D7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D0D7B">
        <w:rPr>
          <w:rFonts w:ascii="Courier New" w:hAnsi="Courier New" w:cs="Courier New"/>
          <w:color w:val="228B22"/>
          <w:sz w:val="20"/>
          <w:szCs w:val="20"/>
          <w:lang w:val="en-US"/>
        </w:rPr>
        <w:t>%       cl=</w:t>
      </w:r>
      <w:proofErr w:type="spellStart"/>
      <w:r w:rsidRPr="00DD0D7B">
        <w:rPr>
          <w:rFonts w:ascii="Courier New" w:hAnsi="Courier New" w:cs="Courier New"/>
          <w:color w:val="228B22"/>
          <w:sz w:val="20"/>
          <w:szCs w:val="20"/>
          <w:lang w:val="en-US"/>
        </w:rPr>
        <w:t>complex_clip</w:t>
      </w:r>
      <w:proofErr w:type="spellEnd"/>
      <w:r w:rsidRPr="00DD0D7B">
        <w:rPr>
          <w:rFonts w:ascii="Courier New" w:hAnsi="Courier New" w:cs="Courier New"/>
          <w:color w:val="228B22"/>
          <w:sz w:val="20"/>
          <w:szCs w:val="20"/>
          <w:lang w:val="en-US"/>
        </w:rPr>
        <w:t>(</w:t>
      </w:r>
      <w:proofErr w:type="spellStart"/>
      <w:r w:rsidRPr="00DD0D7B">
        <w:rPr>
          <w:rFonts w:ascii="Courier New" w:hAnsi="Courier New" w:cs="Courier New"/>
          <w:color w:val="228B22"/>
          <w:sz w:val="20"/>
          <w:szCs w:val="20"/>
          <w:lang w:val="en-US"/>
        </w:rPr>
        <w:t>in,thr</w:t>
      </w:r>
      <w:proofErr w:type="spellEnd"/>
      <w:r w:rsidRPr="00DD0D7B">
        <w:rPr>
          <w:rFonts w:ascii="Courier New" w:hAnsi="Courier New" w:cs="Courier New"/>
          <w:color w:val="228B22"/>
          <w:sz w:val="20"/>
          <w:szCs w:val="20"/>
          <w:lang w:val="en-US"/>
        </w:rPr>
        <w:t>)</w:t>
      </w:r>
    </w:p>
    <w:p w14:paraId="012D1D43" w14:textId="77777777" w:rsidR="00DD0D7B" w:rsidRPr="00ED39C6" w:rsidRDefault="00DD0D7B" w:rsidP="00DD0D7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D39C6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3AC83881" w14:textId="77777777" w:rsidR="00DD0D7B" w:rsidRPr="00ED39C6" w:rsidRDefault="00DD0D7B" w:rsidP="00DD0D7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D39C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2E2C8A4D" w14:textId="77777777" w:rsidR="00DD0D7B" w:rsidRPr="00ED39C6" w:rsidRDefault="00DD0D7B" w:rsidP="00DD0D7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D39C6">
        <w:rPr>
          <w:rFonts w:ascii="Courier New" w:hAnsi="Courier New" w:cs="Courier New"/>
          <w:color w:val="228B22"/>
          <w:sz w:val="20"/>
          <w:szCs w:val="20"/>
          <w:lang w:val="en-US"/>
        </w:rPr>
        <w:t>% Snag Version 2.0 - April 2016</w:t>
      </w:r>
    </w:p>
    <w:p w14:paraId="5F2213D6" w14:textId="72107C2A" w:rsidR="00DD0D7B" w:rsidRDefault="00DD0D7B" w:rsidP="00467D01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7D784EEA" w14:textId="77777777" w:rsidR="004242E5" w:rsidRDefault="004242E5" w:rsidP="00467D01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29F2039E" w14:textId="4FCD3C20" w:rsidR="004242E5" w:rsidRPr="004242E5" w:rsidRDefault="004242E5" w:rsidP="004242E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242E5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4242E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out=</w:t>
      </w:r>
      <w:proofErr w:type="spellStart"/>
      <w:r w:rsidRPr="004242E5">
        <w:rPr>
          <w:rFonts w:ascii="Courier New" w:hAnsi="Courier New" w:cs="Courier New"/>
          <w:color w:val="000000"/>
          <w:sz w:val="20"/>
          <w:szCs w:val="20"/>
          <w:lang w:val="en-US"/>
        </w:rPr>
        <w:t>extr_band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Pr="004242E5">
        <w:rPr>
          <w:lang w:val="en-US"/>
        </w:rPr>
        <w:instrText xml:space="preserve"> XE "</w:instrText>
      </w:r>
      <w:r w:rsidRPr="00F7341C">
        <w:rPr>
          <w:lang w:val="en-US"/>
        </w:rPr>
        <w:instrText>Other useful functions:</w:instrText>
      </w:r>
      <w:r w:rsidRPr="004242E5">
        <w:rPr>
          <w:lang w:val="en-US"/>
        </w:rPr>
        <w:instrText xml:space="preserve">extr_band" </w:instrText>
      </w:r>
      <w:r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4242E5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4242E5">
        <w:rPr>
          <w:rFonts w:ascii="Courier New" w:hAnsi="Courier New" w:cs="Courier New"/>
          <w:color w:val="000000"/>
          <w:sz w:val="20"/>
          <w:szCs w:val="20"/>
          <w:lang w:val="en-US"/>
        </w:rPr>
        <w:t>in,band,st</w:t>
      </w:r>
      <w:proofErr w:type="spellEnd"/>
      <w:r w:rsidRPr="004242E5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448189A2" w14:textId="77777777" w:rsidR="004242E5" w:rsidRPr="004242E5" w:rsidRDefault="004242E5" w:rsidP="004242E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242E5">
        <w:rPr>
          <w:rFonts w:ascii="Courier New" w:hAnsi="Courier New" w:cs="Courier New"/>
          <w:color w:val="228B22"/>
          <w:sz w:val="20"/>
          <w:szCs w:val="20"/>
          <w:lang w:val="en-US"/>
        </w:rPr>
        <w:t>% extract band (output signal is complex)</w:t>
      </w:r>
    </w:p>
    <w:p w14:paraId="3889DF66" w14:textId="77777777" w:rsidR="004242E5" w:rsidRPr="004242E5" w:rsidRDefault="004242E5" w:rsidP="004242E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242E5">
        <w:rPr>
          <w:rFonts w:ascii="Courier New" w:hAnsi="Courier New" w:cs="Courier New"/>
          <w:color w:val="228B22"/>
          <w:sz w:val="20"/>
          <w:szCs w:val="20"/>
          <w:lang w:val="en-US"/>
        </w:rPr>
        <w:t>%    out=</w:t>
      </w:r>
      <w:proofErr w:type="spellStart"/>
      <w:r w:rsidRPr="004242E5">
        <w:rPr>
          <w:rFonts w:ascii="Courier New" w:hAnsi="Courier New" w:cs="Courier New"/>
          <w:color w:val="228B22"/>
          <w:sz w:val="20"/>
          <w:szCs w:val="20"/>
          <w:lang w:val="en-US"/>
        </w:rPr>
        <w:t>extr_band</w:t>
      </w:r>
      <w:proofErr w:type="spellEnd"/>
      <w:r w:rsidRPr="004242E5">
        <w:rPr>
          <w:rFonts w:ascii="Courier New" w:hAnsi="Courier New" w:cs="Courier New"/>
          <w:color w:val="228B22"/>
          <w:sz w:val="20"/>
          <w:szCs w:val="20"/>
          <w:lang w:val="en-US"/>
        </w:rPr>
        <w:t>(</w:t>
      </w:r>
      <w:proofErr w:type="spellStart"/>
      <w:r w:rsidRPr="004242E5">
        <w:rPr>
          <w:rFonts w:ascii="Courier New" w:hAnsi="Courier New" w:cs="Courier New"/>
          <w:color w:val="228B22"/>
          <w:sz w:val="20"/>
          <w:szCs w:val="20"/>
          <w:lang w:val="en-US"/>
        </w:rPr>
        <w:t>in,band,st</w:t>
      </w:r>
      <w:proofErr w:type="spellEnd"/>
      <w:r w:rsidRPr="004242E5">
        <w:rPr>
          <w:rFonts w:ascii="Courier New" w:hAnsi="Courier New" w:cs="Courier New"/>
          <w:color w:val="228B22"/>
          <w:sz w:val="20"/>
          <w:szCs w:val="20"/>
          <w:lang w:val="en-US"/>
        </w:rPr>
        <w:t>)</w:t>
      </w:r>
    </w:p>
    <w:p w14:paraId="1C4C13D7" w14:textId="77777777" w:rsidR="004242E5" w:rsidRPr="004242E5" w:rsidRDefault="004242E5" w:rsidP="004242E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242E5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2DA1D308" w14:textId="77777777" w:rsidR="004242E5" w:rsidRPr="004242E5" w:rsidRDefault="004242E5" w:rsidP="004242E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242E5">
        <w:rPr>
          <w:rFonts w:ascii="Courier New" w:hAnsi="Courier New" w:cs="Courier New"/>
          <w:color w:val="228B22"/>
          <w:sz w:val="20"/>
          <w:szCs w:val="20"/>
          <w:lang w:val="en-US"/>
        </w:rPr>
        <w:t>%   in    input gd (type 1)</w:t>
      </w:r>
    </w:p>
    <w:p w14:paraId="3429AF07" w14:textId="77777777" w:rsidR="004242E5" w:rsidRPr="004242E5" w:rsidRDefault="004242E5" w:rsidP="004242E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242E5">
        <w:rPr>
          <w:rFonts w:ascii="Courier New" w:hAnsi="Courier New" w:cs="Courier New"/>
          <w:color w:val="228B22"/>
          <w:sz w:val="20"/>
          <w:szCs w:val="20"/>
          <w:lang w:val="en-US"/>
        </w:rPr>
        <w:t>%   band  [min  max] frequency</w:t>
      </w:r>
    </w:p>
    <w:p w14:paraId="3E2C6035" w14:textId="77777777" w:rsidR="004242E5" w:rsidRPr="004242E5" w:rsidRDefault="004242E5" w:rsidP="004242E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242E5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</w:t>
      </w:r>
      <w:proofErr w:type="spellStart"/>
      <w:r w:rsidRPr="004242E5">
        <w:rPr>
          <w:rFonts w:ascii="Courier New" w:hAnsi="Courier New" w:cs="Courier New"/>
          <w:color w:val="228B22"/>
          <w:sz w:val="20"/>
          <w:szCs w:val="20"/>
          <w:lang w:val="en-US"/>
        </w:rPr>
        <w:t>st</w:t>
      </w:r>
      <w:proofErr w:type="spellEnd"/>
      <w:r w:rsidRPr="004242E5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 sampling time (if present; otherwise </w:t>
      </w:r>
      <w:proofErr w:type="spellStart"/>
      <w:r w:rsidRPr="004242E5">
        <w:rPr>
          <w:rFonts w:ascii="Courier New" w:hAnsi="Courier New" w:cs="Courier New"/>
          <w:color w:val="228B22"/>
          <w:sz w:val="20"/>
          <w:szCs w:val="20"/>
          <w:lang w:val="en-US"/>
        </w:rPr>
        <w:t>st</w:t>
      </w:r>
      <w:proofErr w:type="spellEnd"/>
      <w:r w:rsidRPr="004242E5">
        <w:rPr>
          <w:rFonts w:ascii="Courier New" w:hAnsi="Courier New" w:cs="Courier New"/>
          <w:color w:val="228B22"/>
          <w:sz w:val="20"/>
          <w:szCs w:val="20"/>
          <w:lang w:val="en-US"/>
        </w:rPr>
        <w:t>=1/band)</w:t>
      </w:r>
    </w:p>
    <w:p w14:paraId="4773A1BA" w14:textId="77777777" w:rsidR="004242E5" w:rsidRPr="004242E5" w:rsidRDefault="004242E5" w:rsidP="004242E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242E5">
        <w:rPr>
          <w:rFonts w:ascii="Courier New" w:hAnsi="Courier New" w:cs="Courier New"/>
          <w:color w:val="228B22"/>
          <w:sz w:val="20"/>
          <w:szCs w:val="20"/>
          <w:lang w:val="en-US"/>
        </w:rPr>
        <w:lastRenderedPageBreak/>
        <w:t xml:space="preserve"> </w:t>
      </w:r>
    </w:p>
    <w:p w14:paraId="3A10398F" w14:textId="77777777" w:rsidR="004242E5" w:rsidRPr="00D86834" w:rsidRDefault="004242E5" w:rsidP="004242E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86834">
        <w:rPr>
          <w:rFonts w:ascii="Courier New" w:hAnsi="Courier New" w:cs="Courier New"/>
          <w:color w:val="228B22"/>
          <w:sz w:val="20"/>
          <w:szCs w:val="20"/>
          <w:lang w:val="en-US"/>
        </w:rPr>
        <w:t>% Snag Version 2.0 - June 2016</w:t>
      </w:r>
    </w:p>
    <w:p w14:paraId="0CE84BFE" w14:textId="06CB347F" w:rsidR="00593183" w:rsidRDefault="00593183" w:rsidP="009F17D6">
      <w:pPr>
        <w:rPr>
          <w:lang w:val="en-US"/>
        </w:rPr>
      </w:pPr>
    </w:p>
    <w:p w14:paraId="3CA99174" w14:textId="77777777" w:rsidR="00593183" w:rsidRDefault="00593183" w:rsidP="009F17D6">
      <w:pPr>
        <w:rPr>
          <w:lang w:val="en-US"/>
        </w:rPr>
      </w:pPr>
    </w:p>
    <w:p w14:paraId="1503F417" w14:textId="3128BB24" w:rsidR="00593183" w:rsidRPr="00593183" w:rsidRDefault="00593183" w:rsidP="0059318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593183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59318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out=</w:t>
      </w:r>
      <w:proofErr w:type="spellStart"/>
      <w:r w:rsidRPr="00593183">
        <w:rPr>
          <w:rFonts w:ascii="Courier New" w:hAnsi="Courier New" w:cs="Courier New"/>
          <w:color w:val="000000"/>
          <w:sz w:val="20"/>
          <w:szCs w:val="20"/>
          <w:lang w:val="en-US"/>
        </w:rPr>
        <w:t>double_threshold</w:t>
      </w:r>
      <w:proofErr w:type="spellEnd"/>
      <w:r w:rsidR="00F56E84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="00F56E84" w:rsidRPr="00F56E84">
        <w:rPr>
          <w:lang w:val="en-US"/>
        </w:rPr>
        <w:instrText xml:space="preserve"> XE "</w:instrText>
      </w:r>
      <w:r w:rsidR="00F56E84" w:rsidRPr="0045758B">
        <w:rPr>
          <w:lang w:val="en-US"/>
        </w:rPr>
        <w:instrText>Other useful functions:</w:instrText>
      </w:r>
      <w:r w:rsidR="00F56E84" w:rsidRPr="00F56E84">
        <w:rPr>
          <w:lang w:val="en-US"/>
        </w:rPr>
        <w:instrText xml:space="preserve">double_threshold" </w:instrText>
      </w:r>
      <w:r w:rsidR="00F56E84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593183">
        <w:rPr>
          <w:rFonts w:ascii="Courier New" w:hAnsi="Courier New" w:cs="Courier New"/>
          <w:color w:val="000000"/>
          <w:sz w:val="20"/>
          <w:szCs w:val="20"/>
          <w:lang w:val="en-US"/>
        </w:rPr>
        <w:t>(in,th1,th2,amp)</w:t>
      </w:r>
    </w:p>
    <w:p w14:paraId="53B7DFB6" w14:textId="77777777" w:rsidR="00593183" w:rsidRPr="00593183" w:rsidRDefault="00593183" w:rsidP="0059318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593183">
        <w:rPr>
          <w:rFonts w:ascii="Courier New" w:hAnsi="Courier New" w:cs="Courier New"/>
          <w:color w:val="228B22"/>
          <w:sz w:val="20"/>
          <w:szCs w:val="20"/>
          <w:lang w:val="en-US"/>
        </w:rPr>
        <w:t>% double threshold function</w:t>
      </w:r>
    </w:p>
    <w:p w14:paraId="500E1C49" w14:textId="77777777" w:rsidR="00593183" w:rsidRPr="00593183" w:rsidRDefault="00593183" w:rsidP="0059318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593183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48600E30" w14:textId="77777777" w:rsidR="00593183" w:rsidRPr="00593183" w:rsidRDefault="00593183" w:rsidP="0059318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593183">
        <w:rPr>
          <w:rFonts w:ascii="Courier New" w:hAnsi="Courier New" w:cs="Courier New"/>
          <w:color w:val="228B22"/>
          <w:sz w:val="20"/>
          <w:szCs w:val="20"/>
          <w:lang w:val="en-US"/>
        </w:rPr>
        <w:t>%   out=</w:t>
      </w:r>
      <w:proofErr w:type="spellStart"/>
      <w:r w:rsidRPr="00593183">
        <w:rPr>
          <w:rFonts w:ascii="Courier New" w:hAnsi="Courier New" w:cs="Courier New"/>
          <w:color w:val="228B22"/>
          <w:sz w:val="20"/>
          <w:szCs w:val="20"/>
          <w:lang w:val="en-US"/>
        </w:rPr>
        <w:t>double_threshold</w:t>
      </w:r>
      <w:proofErr w:type="spellEnd"/>
      <w:r w:rsidRPr="00593183">
        <w:rPr>
          <w:rFonts w:ascii="Courier New" w:hAnsi="Courier New" w:cs="Courier New"/>
          <w:color w:val="228B22"/>
          <w:sz w:val="20"/>
          <w:szCs w:val="20"/>
          <w:lang w:val="en-US"/>
        </w:rPr>
        <w:t>(in,th1,th2,amp)</w:t>
      </w:r>
    </w:p>
    <w:p w14:paraId="280D0FF8" w14:textId="77777777" w:rsidR="00593183" w:rsidRPr="00593183" w:rsidRDefault="00593183" w:rsidP="0059318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593183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182A7058" w14:textId="77777777" w:rsidR="00593183" w:rsidRPr="00593183" w:rsidRDefault="00593183" w:rsidP="0059318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593183">
        <w:rPr>
          <w:rFonts w:ascii="Courier New" w:hAnsi="Courier New" w:cs="Courier New"/>
          <w:color w:val="228B22"/>
          <w:sz w:val="20"/>
          <w:szCs w:val="20"/>
          <w:lang w:val="en-US"/>
        </w:rPr>
        <w:t>%   in     input array or gd or gd2</w:t>
      </w:r>
    </w:p>
    <w:p w14:paraId="2F248BE1" w14:textId="77777777" w:rsidR="00593183" w:rsidRPr="00593183" w:rsidRDefault="00593183" w:rsidP="0059318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593183">
        <w:rPr>
          <w:rFonts w:ascii="Courier New" w:hAnsi="Courier New" w:cs="Courier New"/>
          <w:color w:val="228B22"/>
          <w:sz w:val="20"/>
          <w:szCs w:val="20"/>
          <w:lang w:val="en-US"/>
        </w:rPr>
        <w:t>%   th1    exclusion threshold</w:t>
      </w:r>
    </w:p>
    <w:p w14:paraId="2816FB26" w14:textId="77777777" w:rsidR="00593183" w:rsidRPr="00593183" w:rsidRDefault="00593183" w:rsidP="0059318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593183">
        <w:rPr>
          <w:rFonts w:ascii="Courier New" w:hAnsi="Courier New" w:cs="Courier New"/>
          <w:color w:val="228B22"/>
          <w:sz w:val="20"/>
          <w:szCs w:val="20"/>
          <w:lang w:val="en-US"/>
        </w:rPr>
        <w:t>%   th2    saturation threshold</w:t>
      </w:r>
    </w:p>
    <w:p w14:paraId="14ADB46D" w14:textId="77777777" w:rsidR="00593183" w:rsidRPr="00593183" w:rsidRDefault="00593183" w:rsidP="0059318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593183">
        <w:rPr>
          <w:rFonts w:ascii="Courier New" w:hAnsi="Courier New" w:cs="Courier New"/>
          <w:color w:val="228B22"/>
          <w:sz w:val="20"/>
          <w:szCs w:val="20"/>
          <w:lang w:val="en-US"/>
        </w:rPr>
        <w:t>%   amp    max amplitude (def 1)</w:t>
      </w:r>
    </w:p>
    <w:p w14:paraId="66EF8858" w14:textId="77777777" w:rsidR="00593183" w:rsidRPr="00593183" w:rsidRDefault="00593183" w:rsidP="0059318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59318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0E4E9481" w14:textId="77777777" w:rsidR="00593183" w:rsidRPr="00593183" w:rsidRDefault="00593183" w:rsidP="0059318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593183">
        <w:rPr>
          <w:rFonts w:ascii="Courier New" w:hAnsi="Courier New" w:cs="Courier New"/>
          <w:color w:val="228B22"/>
          <w:sz w:val="20"/>
          <w:szCs w:val="20"/>
          <w:lang w:val="en-US"/>
        </w:rPr>
        <w:t>% Version 2.0 - February 2017</w:t>
      </w:r>
    </w:p>
    <w:p w14:paraId="5BCB18F0" w14:textId="434A1A85" w:rsidR="009F17D6" w:rsidRPr="00F71E2C" w:rsidRDefault="009F17D6" w:rsidP="009F17D6">
      <w:pPr>
        <w:rPr>
          <w:lang w:val="en-US"/>
        </w:rPr>
      </w:pPr>
      <w:r w:rsidRPr="00F71E2C">
        <w:rPr>
          <w:lang w:val="en-US"/>
        </w:rPr>
        <w:br w:type="page"/>
      </w:r>
    </w:p>
    <w:p w14:paraId="19888881" w14:textId="77777777" w:rsidR="009F17D6" w:rsidRPr="00F71E2C" w:rsidRDefault="009F17D6" w:rsidP="009F17D6">
      <w:pPr>
        <w:pStyle w:val="Titolo2"/>
        <w:jc w:val="center"/>
        <w:rPr>
          <w:color w:val="002060"/>
          <w:lang w:val="en-US"/>
        </w:rPr>
      </w:pPr>
      <w:bookmarkStart w:id="47" w:name="_Toc118981023"/>
      <w:r w:rsidRPr="00F71E2C">
        <w:rPr>
          <w:color w:val="002060"/>
          <w:lang w:val="en-US"/>
        </w:rPr>
        <w:lastRenderedPageBreak/>
        <w:t>VFS (Varying Frequency Signal)</w:t>
      </w:r>
      <w:bookmarkEnd w:id="47"/>
    </w:p>
    <w:p w14:paraId="25E9841F" w14:textId="77777777" w:rsidR="009F17D6" w:rsidRPr="00F71E2C" w:rsidRDefault="009F17D6" w:rsidP="009F17D6">
      <w:pPr>
        <w:rPr>
          <w:lang w:val="en-US"/>
        </w:rPr>
      </w:pPr>
    </w:p>
    <w:p w14:paraId="0A7E6924" w14:textId="77777777" w:rsidR="009F17D6" w:rsidRPr="00F71E2C" w:rsidRDefault="009F17D6" w:rsidP="009F17D6">
      <w:pPr>
        <w:rPr>
          <w:lang w:val="en-US"/>
        </w:rPr>
      </w:pPr>
    </w:p>
    <w:p w14:paraId="2E942F52" w14:textId="77777777" w:rsidR="009F17D6" w:rsidRDefault="009F17D6" w:rsidP="009F17D6">
      <w:pPr>
        <w:pStyle w:val="Paragrafoelenco"/>
        <w:numPr>
          <w:ilvl w:val="0"/>
          <w:numId w:val="1"/>
        </w:numPr>
        <w:rPr>
          <w:rFonts w:ascii="Consolas" w:hAnsi="Consolas"/>
          <w:b/>
        </w:rPr>
      </w:pPr>
      <w:proofErr w:type="spellStart"/>
      <w:r w:rsidRPr="00E14042">
        <w:rPr>
          <w:rFonts w:ascii="Consolas" w:hAnsi="Consolas"/>
          <w:b/>
        </w:rPr>
        <w:t>vfs_create</w:t>
      </w:r>
      <w:proofErr w:type="spellEnd"/>
    </w:p>
    <w:p w14:paraId="05E81AD5" w14:textId="77777777" w:rsidR="009F17D6" w:rsidRDefault="009F17D6" w:rsidP="009F17D6">
      <w:pPr>
        <w:pStyle w:val="Paragrafoelenco"/>
        <w:autoSpaceDE w:val="0"/>
        <w:autoSpaceDN w:val="0"/>
        <w:adjustRightInd w:val="0"/>
        <w:ind w:left="720"/>
        <w:rPr>
          <w:rFonts w:ascii="Courier New" w:hAnsi="Courier New" w:cs="Courier New"/>
          <w:color w:val="0000FF"/>
          <w:sz w:val="20"/>
          <w:szCs w:val="20"/>
          <w:lang w:eastAsia="it-IT"/>
        </w:rPr>
      </w:pPr>
    </w:p>
    <w:p w14:paraId="345A2024" w14:textId="40DDEE00" w:rsidR="009F17D6" w:rsidRP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  <w:r w:rsidRPr="009F17D6">
        <w:rPr>
          <w:rFonts w:ascii="Courier New" w:hAnsi="Courier New" w:cs="Courier New"/>
          <w:color w:val="0000FF"/>
          <w:sz w:val="20"/>
          <w:szCs w:val="20"/>
          <w:lang w:val="en-US" w:eastAsia="it-IT"/>
        </w:rPr>
        <w:t>function</w:t>
      </w:r>
      <w:r w:rsidRPr="009F17D6">
        <w:rPr>
          <w:rFonts w:ascii="Courier New" w:hAnsi="Courier New" w:cs="Courier New"/>
          <w:color w:val="000000"/>
          <w:sz w:val="20"/>
          <w:szCs w:val="20"/>
          <w:lang w:val="en-US" w:eastAsia="it-IT"/>
        </w:rPr>
        <w:t xml:space="preserve"> [gout,fr,lfr,fr0,ph0]=</w:t>
      </w:r>
      <w:proofErr w:type="spellStart"/>
      <w:r w:rsidRPr="009F17D6">
        <w:rPr>
          <w:rFonts w:ascii="Courier New" w:hAnsi="Courier New" w:cs="Courier New"/>
          <w:color w:val="000000"/>
          <w:sz w:val="20"/>
          <w:szCs w:val="20"/>
          <w:lang w:val="en-US" w:eastAsia="it-IT"/>
        </w:rPr>
        <w:t>vfs_create</w:t>
      </w:r>
      <w:proofErr w:type="spellEnd"/>
      <w:r w:rsidR="006F37ED">
        <w:rPr>
          <w:rFonts w:ascii="Courier New" w:hAnsi="Courier New" w:cs="Courier New"/>
          <w:color w:val="000000"/>
          <w:sz w:val="20"/>
          <w:szCs w:val="20"/>
          <w:lang w:val="en-US" w:eastAsia="it-IT"/>
        </w:rPr>
        <w:fldChar w:fldCharType="begin"/>
      </w:r>
      <w:r w:rsidR="006F37ED" w:rsidRPr="006F37ED">
        <w:rPr>
          <w:lang w:val="en-US"/>
        </w:rPr>
        <w:instrText xml:space="preserve"> XE "</w:instrText>
      </w:r>
      <w:r w:rsidR="006F37ED" w:rsidRPr="00732605">
        <w:rPr>
          <w:lang w:val="en-US"/>
        </w:rPr>
        <w:instrText>VFS:</w:instrText>
      </w:r>
      <w:r w:rsidR="006F37ED" w:rsidRPr="006F37ED">
        <w:rPr>
          <w:lang w:val="en-US"/>
        </w:rPr>
        <w:instrText xml:space="preserve">vfs_create" </w:instrText>
      </w:r>
      <w:r w:rsidR="006F37ED">
        <w:rPr>
          <w:rFonts w:ascii="Courier New" w:hAnsi="Courier New" w:cs="Courier New"/>
          <w:color w:val="000000"/>
          <w:sz w:val="20"/>
          <w:szCs w:val="20"/>
          <w:lang w:val="en-US" w:eastAsia="it-IT"/>
        </w:rPr>
        <w:fldChar w:fldCharType="end"/>
      </w:r>
      <w:r w:rsidRPr="009F17D6">
        <w:rPr>
          <w:rFonts w:ascii="Courier New" w:hAnsi="Courier New" w:cs="Courier New"/>
          <w:color w:val="000000"/>
          <w:sz w:val="20"/>
          <w:szCs w:val="20"/>
          <w:lang w:val="en-US" w:eastAsia="it-IT"/>
        </w:rPr>
        <w:t>(</w:t>
      </w:r>
      <w:proofErr w:type="spellStart"/>
      <w:r w:rsidRPr="009F17D6">
        <w:rPr>
          <w:rFonts w:ascii="Courier New" w:hAnsi="Courier New" w:cs="Courier New"/>
          <w:color w:val="000000"/>
          <w:sz w:val="20"/>
          <w:szCs w:val="20"/>
          <w:lang w:val="en-US" w:eastAsia="it-IT"/>
        </w:rPr>
        <w:t>n,dt,pols,sins,inp</w:t>
      </w:r>
      <w:proofErr w:type="spellEnd"/>
      <w:r w:rsidRPr="009F17D6">
        <w:rPr>
          <w:rFonts w:ascii="Courier New" w:hAnsi="Courier New" w:cs="Courier New"/>
          <w:color w:val="000000"/>
          <w:sz w:val="20"/>
          <w:szCs w:val="20"/>
          <w:lang w:val="en-US" w:eastAsia="it-IT"/>
        </w:rPr>
        <w:t>)</w:t>
      </w:r>
    </w:p>
    <w:p w14:paraId="008FD8DA" w14:textId="77777777" w:rsidR="009F17D6" w:rsidRP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% create varying frequency signals</w:t>
      </w:r>
    </w:p>
    <w:p w14:paraId="297ED985" w14:textId="77777777" w:rsidR="009F17D6" w:rsidRP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%</w:t>
      </w:r>
    </w:p>
    <w:p w14:paraId="026B913F" w14:textId="77777777" w:rsidR="009F17D6" w:rsidRP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%     [gout,fr,lfr,fr0,ph0]=</w:t>
      </w:r>
      <w:proofErr w:type="spellStart"/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vfs_create</w:t>
      </w:r>
      <w:proofErr w:type="spellEnd"/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(</w:t>
      </w:r>
      <w:proofErr w:type="spellStart"/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n,dt,pols,sins,inp</w:t>
      </w:r>
      <w:proofErr w:type="spellEnd"/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)</w:t>
      </w:r>
    </w:p>
    <w:p w14:paraId="73AFD944" w14:textId="77777777" w:rsidR="009F17D6" w:rsidRP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%</w:t>
      </w:r>
    </w:p>
    <w:p w14:paraId="3C2EF0D1" w14:textId="77777777" w:rsidR="009F17D6" w:rsidRP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%   n     number of samples</w:t>
      </w:r>
    </w:p>
    <w:p w14:paraId="6FD95279" w14:textId="77777777" w:rsidR="009F17D6" w:rsidRP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%   dt    sampling time (negative -&gt; complex signal)</w:t>
      </w:r>
    </w:p>
    <w:p w14:paraId="7F3DCFE8" w14:textId="77777777" w:rsidR="009F17D6" w:rsidRP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 xml:space="preserve">%   pols  </w:t>
      </w:r>
      <w:proofErr w:type="spellStart"/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polinomial</w:t>
      </w:r>
      <w:proofErr w:type="spellEnd"/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 xml:space="preserve"> coefficient (1 fr0, 2 </w:t>
      </w:r>
      <w:proofErr w:type="spellStart"/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sd</w:t>
      </w:r>
      <w:proofErr w:type="spellEnd"/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, ...)</w:t>
      </w:r>
    </w:p>
    <w:p w14:paraId="015E037A" w14:textId="77777777" w:rsidR="009F17D6" w:rsidRP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%          pols(1) can be complex (fr0+j*ph0 (ph0 in deg))</w:t>
      </w:r>
    </w:p>
    <w:p w14:paraId="0EB80D1B" w14:textId="77777777" w:rsidR="009F17D6" w:rsidRP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%   sins  sinusoids (m,3) (</w:t>
      </w:r>
      <w:proofErr w:type="spellStart"/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A,fr,ph</w:t>
      </w:r>
      <w:proofErr w:type="spellEnd"/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(deg))</w:t>
      </w:r>
    </w:p>
    <w:p w14:paraId="45DB779C" w14:textId="77777777" w:rsidR="009F17D6" w:rsidRP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 xml:space="preserve">%   </w:t>
      </w:r>
      <w:proofErr w:type="spellStart"/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inp</w:t>
      </w:r>
      <w:proofErr w:type="spellEnd"/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 xml:space="preserve">   irregular input frequency (if exist; will be resampled to n)</w:t>
      </w:r>
    </w:p>
    <w:p w14:paraId="0F8886DC" w14:textId="77777777" w:rsidR="009F17D6" w:rsidRP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%</w:t>
      </w:r>
    </w:p>
    <w:p w14:paraId="03AA665D" w14:textId="77777777" w:rsidR="009F17D6" w:rsidRP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%  ex.: [gout,fr,lfr,fr0,ph0]=</w:t>
      </w:r>
      <w:proofErr w:type="spellStart"/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vfs_create</w:t>
      </w:r>
      <w:proofErr w:type="spellEnd"/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(10000,-0.1,1,[0.1,0.01,0]</w:t>
      </w:r>
      <w:proofErr w:type="gramStart"/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);</w:t>
      </w:r>
      <w:proofErr w:type="gramEnd"/>
    </w:p>
    <w:p w14:paraId="3B25B95B" w14:textId="77777777" w:rsidR="009F17D6" w:rsidRP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</w:p>
    <w:p w14:paraId="31449B0C" w14:textId="77777777" w:rsidR="009F17D6" w:rsidRP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</w:p>
    <w:p w14:paraId="2FFCDDAC" w14:textId="6E8AF5DF" w:rsidR="009F17D6" w:rsidRP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  <w:r w:rsidRPr="009F17D6">
        <w:rPr>
          <w:rFonts w:ascii="Courier New" w:hAnsi="Courier New" w:cs="Courier New"/>
          <w:color w:val="0000FF"/>
          <w:sz w:val="20"/>
          <w:szCs w:val="20"/>
          <w:lang w:val="en-US" w:eastAsia="it-IT"/>
        </w:rPr>
        <w:t>function</w:t>
      </w:r>
      <w:r w:rsidRPr="009F17D6">
        <w:rPr>
          <w:rFonts w:ascii="Courier New" w:hAnsi="Courier New" w:cs="Courier New"/>
          <w:color w:val="000000"/>
          <w:sz w:val="20"/>
          <w:szCs w:val="20"/>
          <w:lang w:val="en-US" w:eastAsia="it-IT"/>
        </w:rPr>
        <w:t xml:space="preserve"> gout=vfs_create_1</w:t>
      </w:r>
      <w:r w:rsidR="006F37ED">
        <w:rPr>
          <w:rFonts w:ascii="Courier New" w:hAnsi="Courier New" w:cs="Courier New"/>
          <w:color w:val="000000"/>
          <w:sz w:val="20"/>
          <w:szCs w:val="20"/>
          <w:lang w:val="en-US" w:eastAsia="it-IT"/>
        </w:rPr>
        <w:fldChar w:fldCharType="begin"/>
      </w:r>
      <w:r w:rsidR="006F37ED" w:rsidRPr="006F37ED">
        <w:rPr>
          <w:lang w:val="en-US"/>
        </w:rPr>
        <w:instrText xml:space="preserve"> XE "</w:instrText>
      </w:r>
      <w:r w:rsidR="006F37ED" w:rsidRPr="00634B2E">
        <w:rPr>
          <w:lang w:val="en-US"/>
        </w:rPr>
        <w:instrText>VFS:</w:instrText>
      </w:r>
      <w:r w:rsidR="006F37ED" w:rsidRPr="006F37ED">
        <w:rPr>
          <w:lang w:val="en-US"/>
        </w:rPr>
        <w:instrText xml:space="preserve">vfs_create_1" </w:instrText>
      </w:r>
      <w:r w:rsidR="006F37ED">
        <w:rPr>
          <w:rFonts w:ascii="Courier New" w:hAnsi="Courier New" w:cs="Courier New"/>
          <w:color w:val="000000"/>
          <w:sz w:val="20"/>
          <w:szCs w:val="20"/>
          <w:lang w:val="en-US" w:eastAsia="it-IT"/>
        </w:rPr>
        <w:fldChar w:fldCharType="end"/>
      </w:r>
      <w:r w:rsidRPr="009F17D6">
        <w:rPr>
          <w:rFonts w:ascii="Courier New" w:hAnsi="Courier New" w:cs="Courier New"/>
          <w:color w:val="000000"/>
          <w:sz w:val="20"/>
          <w:szCs w:val="20"/>
          <w:lang w:val="en-US" w:eastAsia="it-IT"/>
        </w:rPr>
        <w:t>(n,dt,fr0,frph,ic)</w:t>
      </w:r>
    </w:p>
    <w:p w14:paraId="12D0DFD0" w14:textId="77777777" w:rsidR="009F17D6" w:rsidRP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% create varying frequency signals</w:t>
      </w:r>
    </w:p>
    <w:p w14:paraId="7226D73F" w14:textId="77777777" w:rsidR="009F17D6" w:rsidRP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%</w:t>
      </w:r>
    </w:p>
    <w:p w14:paraId="571C7DED" w14:textId="77777777" w:rsidR="009F17D6" w:rsidRP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%     gout=vfs_create_1(n,dt,fr0,frph,ic)</w:t>
      </w:r>
    </w:p>
    <w:p w14:paraId="7B17D89E" w14:textId="77777777" w:rsidR="009F17D6" w:rsidRP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%</w:t>
      </w:r>
    </w:p>
    <w:p w14:paraId="5CDE1856" w14:textId="77777777" w:rsidR="009F17D6" w:rsidRP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%   n      number of samples</w:t>
      </w:r>
    </w:p>
    <w:p w14:paraId="4F588DA8" w14:textId="77777777" w:rsidR="009F17D6" w:rsidRP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%   dt     sampling time (negative -&gt; complex signal)</w:t>
      </w:r>
    </w:p>
    <w:p w14:paraId="133F4DE3" w14:textId="77777777" w:rsidR="009F17D6" w:rsidRP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%   fr0    main frequency</w:t>
      </w:r>
    </w:p>
    <w:p w14:paraId="7E9BA77F" w14:textId="77777777" w:rsidR="009F17D6" w:rsidRP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 xml:space="preserve">%   </w:t>
      </w:r>
      <w:proofErr w:type="spellStart"/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frph</w:t>
      </w:r>
      <w:proofErr w:type="spellEnd"/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 xml:space="preserve">   varying frequency or phase</w:t>
      </w:r>
    </w:p>
    <w:p w14:paraId="3475AF85" w14:textId="77777777" w:rsidR="009F17D6" w:rsidRP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 xml:space="preserve">%   </w:t>
      </w:r>
      <w:proofErr w:type="spellStart"/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ic</w:t>
      </w:r>
      <w:proofErr w:type="spellEnd"/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 xml:space="preserve">     = 0  </w:t>
      </w:r>
      <w:proofErr w:type="spellStart"/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frequecy</w:t>
      </w:r>
      <w:proofErr w:type="spellEnd"/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 xml:space="preserve"> additive</w:t>
      </w:r>
    </w:p>
    <w:p w14:paraId="21DB48E0" w14:textId="77777777" w:rsidR="009F17D6" w:rsidRP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 xml:space="preserve">%          = 1  frequency multiplicative </w:t>
      </w:r>
    </w:p>
    <w:p w14:paraId="74877EC1" w14:textId="77777777" w:rsidR="009F17D6" w:rsidRP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 xml:space="preserve">%          = 2  phase </w:t>
      </w:r>
    </w:p>
    <w:p w14:paraId="0D16B9F6" w14:textId="77777777" w:rsidR="009F17D6" w:rsidRP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 xml:space="preserve"> </w:t>
      </w:r>
    </w:p>
    <w:p w14:paraId="3BE8D1FB" w14:textId="77777777" w:rsidR="009F17D6" w:rsidRP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</w:p>
    <w:p w14:paraId="6DCC6C30" w14:textId="4B9ACF1A" w:rsidR="009F17D6" w:rsidRP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  <w:r w:rsidRPr="009F17D6">
        <w:rPr>
          <w:rFonts w:ascii="Courier New" w:hAnsi="Courier New" w:cs="Courier New"/>
          <w:color w:val="0000FF"/>
          <w:sz w:val="20"/>
          <w:szCs w:val="20"/>
          <w:lang w:val="en-US" w:eastAsia="it-IT"/>
        </w:rPr>
        <w:t>function</w:t>
      </w:r>
      <w:r w:rsidRPr="009F17D6">
        <w:rPr>
          <w:rFonts w:ascii="Courier New" w:hAnsi="Courier New" w:cs="Courier New"/>
          <w:color w:val="000000"/>
          <w:sz w:val="20"/>
          <w:szCs w:val="20"/>
          <w:lang w:val="en-US" w:eastAsia="it-IT"/>
        </w:rPr>
        <w:t xml:space="preserve"> gout=vfs_create_2</w:t>
      </w:r>
      <w:r w:rsidR="006F37ED">
        <w:rPr>
          <w:rFonts w:ascii="Courier New" w:hAnsi="Courier New" w:cs="Courier New"/>
          <w:color w:val="000000"/>
          <w:sz w:val="20"/>
          <w:szCs w:val="20"/>
          <w:lang w:val="en-US" w:eastAsia="it-IT"/>
        </w:rPr>
        <w:fldChar w:fldCharType="begin"/>
      </w:r>
      <w:r w:rsidR="006F37ED" w:rsidRPr="006F37ED">
        <w:rPr>
          <w:lang w:val="en-US"/>
        </w:rPr>
        <w:instrText xml:space="preserve"> XE "</w:instrText>
      </w:r>
      <w:r w:rsidR="006F37ED" w:rsidRPr="005D0395">
        <w:rPr>
          <w:rFonts w:ascii="Courier New" w:hAnsi="Courier New" w:cs="Courier New"/>
          <w:color w:val="000000"/>
          <w:lang w:val="en-US" w:eastAsia="it-IT"/>
        </w:rPr>
        <w:instrText>VFS</w:instrText>
      </w:r>
      <w:r w:rsidR="006F37ED" w:rsidRPr="005D0395">
        <w:rPr>
          <w:rFonts w:ascii="Courier New" w:hAnsi="Courier New" w:cs="Courier New"/>
          <w:color w:val="000000"/>
          <w:lang w:val="en-US"/>
        </w:rPr>
        <w:instrText>:</w:instrText>
      </w:r>
      <w:r w:rsidR="006F37ED" w:rsidRPr="006F37ED">
        <w:rPr>
          <w:lang w:val="en-US"/>
        </w:rPr>
        <w:instrText xml:space="preserve">vfs_create_2" </w:instrText>
      </w:r>
      <w:r w:rsidR="006F37ED">
        <w:rPr>
          <w:rFonts w:ascii="Courier New" w:hAnsi="Courier New" w:cs="Courier New"/>
          <w:color w:val="000000"/>
          <w:sz w:val="20"/>
          <w:szCs w:val="20"/>
          <w:lang w:val="en-US" w:eastAsia="it-IT"/>
        </w:rPr>
        <w:fldChar w:fldCharType="end"/>
      </w:r>
      <w:r w:rsidRPr="009F17D6">
        <w:rPr>
          <w:rFonts w:ascii="Courier New" w:hAnsi="Courier New" w:cs="Courier New"/>
          <w:color w:val="000000"/>
          <w:sz w:val="20"/>
          <w:szCs w:val="20"/>
          <w:lang w:val="en-US" w:eastAsia="it-IT"/>
        </w:rPr>
        <w:t>(</w:t>
      </w:r>
      <w:proofErr w:type="spellStart"/>
      <w:r w:rsidRPr="009F17D6">
        <w:rPr>
          <w:rFonts w:ascii="Courier New" w:hAnsi="Courier New" w:cs="Courier New"/>
          <w:color w:val="000000"/>
          <w:sz w:val="20"/>
          <w:szCs w:val="20"/>
          <w:lang w:val="en-US" w:eastAsia="it-IT"/>
        </w:rPr>
        <w:t>gin,frph,ic</w:t>
      </w:r>
      <w:proofErr w:type="spellEnd"/>
      <w:r w:rsidRPr="009F17D6">
        <w:rPr>
          <w:rFonts w:ascii="Courier New" w:hAnsi="Courier New" w:cs="Courier New"/>
          <w:color w:val="000000"/>
          <w:sz w:val="20"/>
          <w:szCs w:val="20"/>
          <w:lang w:val="en-US" w:eastAsia="it-IT"/>
        </w:rPr>
        <w:t>)</w:t>
      </w:r>
    </w:p>
    <w:p w14:paraId="565F5DC1" w14:textId="77777777" w:rsidR="009F17D6" w:rsidRP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lastRenderedPageBreak/>
        <w:t>% create varying frequency signals</w:t>
      </w:r>
    </w:p>
    <w:p w14:paraId="239C99BE" w14:textId="77777777" w:rsidR="009F17D6" w:rsidRP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%</w:t>
      </w:r>
    </w:p>
    <w:p w14:paraId="49C2E5B0" w14:textId="77777777" w:rsidR="009F17D6" w:rsidRP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%     gout=vfs_create_1(n,dt,fr0,frph,ic)</w:t>
      </w:r>
    </w:p>
    <w:p w14:paraId="54F27EB5" w14:textId="77777777" w:rsidR="009F17D6" w:rsidRP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%</w:t>
      </w:r>
    </w:p>
    <w:p w14:paraId="75F3C390" w14:textId="77777777" w:rsidR="009F17D6" w:rsidRP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%   gin    input gd analytic signal</w:t>
      </w:r>
    </w:p>
    <w:p w14:paraId="23A2550A" w14:textId="77777777" w:rsidR="009F17D6" w:rsidRP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 xml:space="preserve">%   </w:t>
      </w:r>
      <w:proofErr w:type="spellStart"/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frph</w:t>
      </w:r>
      <w:proofErr w:type="spellEnd"/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 xml:space="preserve">   varying frequency or phase </w:t>
      </w:r>
    </w:p>
    <w:p w14:paraId="25A51F80" w14:textId="77777777" w:rsid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eastAsia="it-IT"/>
        </w:rPr>
      </w:pPr>
      <w:r>
        <w:rPr>
          <w:rFonts w:ascii="Courier New" w:hAnsi="Courier New" w:cs="Courier New"/>
          <w:color w:val="228B22"/>
          <w:sz w:val="20"/>
          <w:szCs w:val="20"/>
          <w:lang w:eastAsia="it-IT"/>
        </w:rPr>
        <w:t xml:space="preserve">%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  <w:lang w:eastAsia="it-IT"/>
        </w:rPr>
        <w:t>ic</w:t>
      </w:r>
      <w:proofErr w:type="spellEnd"/>
      <w:r>
        <w:rPr>
          <w:rFonts w:ascii="Courier New" w:hAnsi="Courier New" w:cs="Courier New"/>
          <w:color w:val="228B22"/>
          <w:sz w:val="20"/>
          <w:szCs w:val="20"/>
          <w:lang w:eastAsia="it-IT"/>
        </w:rPr>
        <w:t xml:space="preserve">     = </w:t>
      </w:r>
      <w:proofErr w:type="gramStart"/>
      <w:r>
        <w:rPr>
          <w:rFonts w:ascii="Courier New" w:hAnsi="Courier New" w:cs="Courier New"/>
          <w:color w:val="228B22"/>
          <w:sz w:val="20"/>
          <w:szCs w:val="20"/>
          <w:lang w:eastAsia="it-IT"/>
        </w:rPr>
        <w:t xml:space="preserve">0  </w:t>
      </w:r>
      <w:proofErr w:type="spellStart"/>
      <w:r>
        <w:rPr>
          <w:rFonts w:ascii="Courier New" w:hAnsi="Courier New" w:cs="Courier New"/>
          <w:color w:val="228B22"/>
          <w:sz w:val="20"/>
          <w:szCs w:val="20"/>
          <w:lang w:eastAsia="it-IT"/>
        </w:rPr>
        <w:t>frequecy</w:t>
      </w:r>
      <w:proofErr w:type="spellEnd"/>
      <w:proofErr w:type="gramEnd"/>
      <w:r>
        <w:rPr>
          <w:rFonts w:ascii="Courier New" w:hAnsi="Courier New" w:cs="Courier New"/>
          <w:color w:val="228B22"/>
          <w:sz w:val="20"/>
          <w:szCs w:val="20"/>
          <w:lang w:eastAsia="it-IT"/>
        </w:rPr>
        <w:t xml:space="preserve"> </w:t>
      </w:r>
    </w:p>
    <w:p w14:paraId="4AB63430" w14:textId="77777777" w:rsid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eastAsia="it-IT"/>
        </w:rPr>
      </w:pPr>
      <w:r>
        <w:rPr>
          <w:rFonts w:ascii="Courier New" w:hAnsi="Courier New" w:cs="Courier New"/>
          <w:color w:val="228B22"/>
          <w:sz w:val="20"/>
          <w:szCs w:val="20"/>
          <w:lang w:eastAsia="it-IT"/>
        </w:rPr>
        <w:t xml:space="preserve">%          = </w:t>
      </w:r>
      <w:proofErr w:type="gramStart"/>
      <w:r>
        <w:rPr>
          <w:rFonts w:ascii="Courier New" w:hAnsi="Courier New" w:cs="Courier New"/>
          <w:color w:val="228B22"/>
          <w:sz w:val="20"/>
          <w:szCs w:val="20"/>
          <w:lang w:eastAsia="it-IT"/>
        </w:rPr>
        <w:t xml:space="preserve">1  </w:t>
      </w:r>
      <w:proofErr w:type="spellStart"/>
      <w:r>
        <w:rPr>
          <w:rFonts w:ascii="Courier New" w:hAnsi="Courier New" w:cs="Courier New"/>
          <w:color w:val="228B22"/>
          <w:sz w:val="20"/>
          <w:szCs w:val="20"/>
          <w:lang w:eastAsia="it-IT"/>
        </w:rPr>
        <w:t>phase</w:t>
      </w:r>
      <w:proofErr w:type="spellEnd"/>
      <w:proofErr w:type="gramEnd"/>
      <w:r>
        <w:rPr>
          <w:rFonts w:ascii="Courier New" w:hAnsi="Courier New" w:cs="Courier New"/>
          <w:color w:val="228B22"/>
          <w:sz w:val="20"/>
          <w:szCs w:val="20"/>
          <w:lang w:eastAsia="it-IT"/>
        </w:rPr>
        <w:t xml:space="preserve"> </w:t>
      </w:r>
    </w:p>
    <w:p w14:paraId="4AFCE23D" w14:textId="77777777" w:rsid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eastAsia="it-IT"/>
        </w:rPr>
      </w:pPr>
    </w:p>
    <w:p w14:paraId="62801EF7" w14:textId="77777777" w:rsid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eastAsia="it-IT"/>
        </w:rPr>
      </w:pPr>
    </w:p>
    <w:p w14:paraId="6830DDA4" w14:textId="77777777" w:rsidR="009F17D6" w:rsidRPr="00A72E13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eastAsia="it-IT"/>
        </w:rPr>
      </w:pPr>
    </w:p>
    <w:p w14:paraId="35B3DCB5" w14:textId="77777777" w:rsidR="009F17D6" w:rsidRDefault="009F17D6" w:rsidP="009F17D6">
      <w:pPr>
        <w:pStyle w:val="Paragrafoelenco"/>
        <w:autoSpaceDE w:val="0"/>
        <w:autoSpaceDN w:val="0"/>
        <w:adjustRightInd w:val="0"/>
        <w:ind w:left="720"/>
        <w:rPr>
          <w:rFonts w:ascii="Courier New" w:hAnsi="Courier New" w:cs="Courier New"/>
          <w:color w:val="0000FF"/>
          <w:sz w:val="20"/>
          <w:szCs w:val="20"/>
          <w:lang w:eastAsia="it-IT"/>
        </w:rPr>
      </w:pPr>
    </w:p>
    <w:p w14:paraId="5026D675" w14:textId="77777777" w:rsidR="009F17D6" w:rsidRPr="00A72E13" w:rsidRDefault="009F17D6" w:rsidP="009F17D6">
      <w:pPr>
        <w:pStyle w:val="Paragrafoelenco"/>
        <w:autoSpaceDE w:val="0"/>
        <w:autoSpaceDN w:val="0"/>
        <w:adjustRightInd w:val="0"/>
        <w:ind w:left="720"/>
        <w:rPr>
          <w:rFonts w:ascii="Consolas" w:hAnsi="Consolas"/>
          <w:b/>
        </w:rPr>
      </w:pPr>
    </w:p>
    <w:p w14:paraId="7CFE2403" w14:textId="77777777" w:rsidR="009F17D6" w:rsidRDefault="009F17D6" w:rsidP="009F17D6">
      <w:pPr>
        <w:pStyle w:val="Paragrafoelenco"/>
        <w:numPr>
          <w:ilvl w:val="0"/>
          <w:numId w:val="1"/>
        </w:numPr>
        <w:rPr>
          <w:rFonts w:ascii="Consolas" w:hAnsi="Consolas"/>
          <w:b/>
        </w:rPr>
      </w:pPr>
      <w:proofErr w:type="spellStart"/>
      <w:r w:rsidRPr="00E14042">
        <w:rPr>
          <w:rFonts w:ascii="Consolas" w:hAnsi="Consolas"/>
          <w:b/>
        </w:rPr>
        <w:t>vfs_freq</w:t>
      </w:r>
      <w:proofErr w:type="spellEnd"/>
    </w:p>
    <w:p w14:paraId="3CB87B4E" w14:textId="77777777" w:rsidR="009F17D6" w:rsidRDefault="009F17D6" w:rsidP="009F17D6"/>
    <w:p w14:paraId="0C5F2EB0" w14:textId="452F91FC" w:rsidR="009F17D6" w:rsidRP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  <w:r w:rsidRPr="009F17D6">
        <w:rPr>
          <w:rFonts w:ascii="Courier New" w:hAnsi="Courier New" w:cs="Courier New"/>
          <w:color w:val="0000FF"/>
          <w:sz w:val="20"/>
          <w:szCs w:val="20"/>
          <w:lang w:val="en-US" w:eastAsia="it-IT"/>
        </w:rPr>
        <w:t>function</w:t>
      </w:r>
      <w:r w:rsidRPr="009F17D6">
        <w:rPr>
          <w:rFonts w:ascii="Courier New" w:hAnsi="Courier New" w:cs="Courier New"/>
          <w:color w:val="000000"/>
          <w:sz w:val="20"/>
          <w:szCs w:val="20"/>
          <w:lang w:val="en-US" w:eastAsia="it-IT"/>
        </w:rPr>
        <w:t xml:space="preserve"> [fr,fr1,fr2,dy,dy1,dy2]=</w:t>
      </w:r>
      <w:proofErr w:type="spellStart"/>
      <w:r w:rsidRPr="009F17D6">
        <w:rPr>
          <w:rFonts w:ascii="Courier New" w:hAnsi="Courier New" w:cs="Courier New"/>
          <w:color w:val="000000"/>
          <w:sz w:val="20"/>
          <w:szCs w:val="20"/>
          <w:lang w:val="en-US" w:eastAsia="it-IT"/>
        </w:rPr>
        <w:t>vfs_freq</w:t>
      </w:r>
      <w:proofErr w:type="spellEnd"/>
      <w:r w:rsidR="006F37ED">
        <w:rPr>
          <w:rFonts w:ascii="Courier New" w:hAnsi="Courier New" w:cs="Courier New"/>
          <w:color w:val="000000"/>
          <w:sz w:val="20"/>
          <w:szCs w:val="20"/>
          <w:lang w:val="en-US" w:eastAsia="it-IT"/>
        </w:rPr>
        <w:fldChar w:fldCharType="begin"/>
      </w:r>
      <w:r w:rsidR="006F37ED" w:rsidRPr="006F37ED">
        <w:rPr>
          <w:lang w:val="en-US"/>
        </w:rPr>
        <w:instrText xml:space="preserve"> XE "</w:instrText>
      </w:r>
      <w:r w:rsidR="006F37ED" w:rsidRPr="00BF60FC">
        <w:rPr>
          <w:lang w:val="en-US"/>
        </w:rPr>
        <w:instrText>VFS:</w:instrText>
      </w:r>
      <w:r w:rsidR="006F37ED" w:rsidRPr="006F37ED">
        <w:rPr>
          <w:lang w:val="en-US"/>
        </w:rPr>
        <w:instrText xml:space="preserve">vfs_freq" </w:instrText>
      </w:r>
      <w:r w:rsidR="006F37ED">
        <w:rPr>
          <w:rFonts w:ascii="Courier New" w:hAnsi="Courier New" w:cs="Courier New"/>
          <w:color w:val="000000"/>
          <w:sz w:val="20"/>
          <w:szCs w:val="20"/>
          <w:lang w:val="en-US" w:eastAsia="it-IT"/>
        </w:rPr>
        <w:fldChar w:fldCharType="end"/>
      </w:r>
      <w:r w:rsidRPr="009F17D6">
        <w:rPr>
          <w:rFonts w:ascii="Courier New" w:hAnsi="Courier New" w:cs="Courier New"/>
          <w:color w:val="000000"/>
          <w:sz w:val="20"/>
          <w:szCs w:val="20"/>
          <w:lang w:val="en-US" w:eastAsia="it-IT"/>
        </w:rPr>
        <w:t>(</w:t>
      </w:r>
      <w:proofErr w:type="spellStart"/>
      <w:r w:rsidRPr="009F17D6">
        <w:rPr>
          <w:rFonts w:ascii="Courier New" w:hAnsi="Courier New" w:cs="Courier New"/>
          <w:color w:val="000000"/>
          <w:sz w:val="20"/>
          <w:szCs w:val="20"/>
          <w:lang w:val="en-US" w:eastAsia="it-IT"/>
        </w:rPr>
        <w:t>in,cal</w:t>
      </w:r>
      <w:proofErr w:type="spellEnd"/>
      <w:r w:rsidRPr="009F17D6">
        <w:rPr>
          <w:rFonts w:ascii="Courier New" w:hAnsi="Courier New" w:cs="Courier New"/>
          <w:color w:val="000000"/>
          <w:sz w:val="20"/>
          <w:szCs w:val="20"/>
          <w:lang w:val="en-US" w:eastAsia="it-IT"/>
        </w:rPr>
        <w:t>)</w:t>
      </w:r>
    </w:p>
    <w:p w14:paraId="3A8ED720" w14:textId="77777777" w:rsidR="009F17D6" w:rsidRP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% frequency evaluation</w:t>
      </w:r>
    </w:p>
    <w:p w14:paraId="14DFC184" w14:textId="77777777" w:rsidR="009F17D6" w:rsidRP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%</w:t>
      </w:r>
    </w:p>
    <w:p w14:paraId="670FA517" w14:textId="77777777" w:rsidR="009F17D6" w:rsidRP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%   in    input gd (complex (if real, it is converted to analytical signal)</w:t>
      </w:r>
    </w:p>
    <w:p w14:paraId="5E3D4FC6" w14:textId="77777777" w:rsidR="009F17D6" w:rsidRP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 xml:space="preserve">%   </w:t>
      </w:r>
      <w:proofErr w:type="spellStart"/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cal</w:t>
      </w:r>
      <w:proofErr w:type="spellEnd"/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 xml:space="preserve">   &gt; 0 -&gt; calibrated (only on </w:t>
      </w:r>
      <w:proofErr w:type="spellStart"/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fr</w:t>
      </w:r>
      <w:proofErr w:type="spellEnd"/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), &gt; 1 calibration curve</w:t>
      </w:r>
    </w:p>
    <w:p w14:paraId="712A58C3" w14:textId="77777777" w:rsidR="009F17D6" w:rsidRPr="009F17D6" w:rsidRDefault="009F17D6" w:rsidP="009F17D6">
      <w:pPr>
        <w:rPr>
          <w:rFonts w:ascii="Consolas" w:hAnsi="Consolas"/>
          <w:b/>
          <w:lang w:val="en-US"/>
        </w:rPr>
      </w:pPr>
    </w:p>
    <w:p w14:paraId="009C1805" w14:textId="77777777" w:rsidR="009F17D6" w:rsidRDefault="009F17D6" w:rsidP="009F17D6">
      <w:pPr>
        <w:pStyle w:val="Paragrafoelenco"/>
        <w:numPr>
          <w:ilvl w:val="0"/>
          <w:numId w:val="1"/>
        </w:numPr>
        <w:rPr>
          <w:rFonts w:ascii="Consolas" w:hAnsi="Consolas"/>
          <w:b/>
        </w:rPr>
      </w:pPr>
      <w:proofErr w:type="spellStart"/>
      <w:r w:rsidRPr="00E14042">
        <w:rPr>
          <w:rFonts w:ascii="Consolas" w:hAnsi="Consolas"/>
          <w:b/>
        </w:rPr>
        <w:t>vfs_subhet</w:t>
      </w:r>
      <w:proofErr w:type="spellEnd"/>
    </w:p>
    <w:p w14:paraId="7F522FEF" w14:textId="77777777" w:rsidR="009F17D6" w:rsidRDefault="009F17D6" w:rsidP="009F17D6"/>
    <w:p w14:paraId="0F05E5E7" w14:textId="52DEA29C" w:rsidR="009F17D6" w:rsidRP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  <w:r w:rsidRPr="009F17D6">
        <w:rPr>
          <w:rFonts w:ascii="Courier New" w:hAnsi="Courier New" w:cs="Courier New"/>
          <w:color w:val="0000FF"/>
          <w:sz w:val="20"/>
          <w:szCs w:val="20"/>
          <w:lang w:val="en-US" w:eastAsia="it-IT"/>
        </w:rPr>
        <w:t>function</w:t>
      </w:r>
      <w:r w:rsidRPr="009F17D6">
        <w:rPr>
          <w:rFonts w:ascii="Courier New" w:hAnsi="Courier New" w:cs="Courier New"/>
          <w:color w:val="000000"/>
          <w:sz w:val="20"/>
          <w:szCs w:val="20"/>
          <w:lang w:val="en-US" w:eastAsia="it-IT"/>
        </w:rPr>
        <w:t xml:space="preserve"> [out,lfr1]=</w:t>
      </w:r>
      <w:proofErr w:type="spellStart"/>
      <w:r w:rsidRPr="009F17D6">
        <w:rPr>
          <w:rFonts w:ascii="Courier New" w:hAnsi="Courier New" w:cs="Courier New"/>
          <w:color w:val="000000"/>
          <w:sz w:val="20"/>
          <w:szCs w:val="20"/>
          <w:lang w:val="en-US" w:eastAsia="it-IT"/>
        </w:rPr>
        <w:t>vfs_subhet</w:t>
      </w:r>
      <w:proofErr w:type="spellEnd"/>
      <w:r w:rsidR="006F37ED">
        <w:rPr>
          <w:rFonts w:ascii="Courier New" w:hAnsi="Courier New" w:cs="Courier New"/>
          <w:color w:val="000000"/>
          <w:sz w:val="20"/>
          <w:szCs w:val="20"/>
          <w:lang w:val="en-US" w:eastAsia="it-IT"/>
        </w:rPr>
        <w:fldChar w:fldCharType="begin"/>
      </w:r>
      <w:r w:rsidR="006F37ED" w:rsidRPr="006F37ED">
        <w:rPr>
          <w:lang w:val="en-US"/>
        </w:rPr>
        <w:instrText xml:space="preserve"> XE "</w:instrText>
      </w:r>
      <w:r w:rsidR="006F37ED" w:rsidRPr="00BE3A01">
        <w:rPr>
          <w:lang w:val="en-US"/>
        </w:rPr>
        <w:instrText>VFS:</w:instrText>
      </w:r>
      <w:r w:rsidR="006F37ED" w:rsidRPr="006F37ED">
        <w:rPr>
          <w:lang w:val="en-US"/>
        </w:rPr>
        <w:instrText xml:space="preserve">vfs_subhet" </w:instrText>
      </w:r>
      <w:r w:rsidR="006F37ED">
        <w:rPr>
          <w:rFonts w:ascii="Courier New" w:hAnsi="Courier New" w:cs="Courier New"/>
          <w:color w:val="000000"/>
          <w:sz w:val="20"/>
          <w:szCs w:val="20"/>
          <w:lang w:val="en-US" w:eastAsia="it-IT"/>
        </w:rPr>
        <w:fldChar w:fldCharType="end"/>
      </w:r>
      <w:r w:rsidRPr="009F17D6">
        <w:rPr>
          <w:rFonts w:ascii="Courier New" w:hAnsi="Courier New" w:cs="Courier New"/>
          <w:color w:val="000000"/>
          <w:sz w:val="20"/>
          <w:szCs w:val="20"/>
          <w:lang w:val="en-US" w:eastAsia="it-IT"/>
        </w:rPr>
        <w:t>(</w:t>
      </w:r>
      <w:proofErr w:type="spellStart"/>
      <w:r w:rsidRPr="009F17D6">
        <w:rPr>
          <w:rFonts w:ascii="Courier New" w:hAnsi="Courier New" w:cs="Courier New"/>
          <w:color w:val="000000"/>
          <w:sz w:val="20"/>
          <w:szCs w:val="20"/>
          <w:lang w:val="en-US" w:eastAsia="it-IT"/>
        </w:rPr>
        <w:t>in,lfr</w:t>
      </w:r>
      <w:proofErr w:type="spellEnd"/>
      <w:r w:rsidRPr="009F17D6">
        <w:rPr>
          <w:rFonts w:ascii="Courier New" w:hAnsi="Courier New" w:cs="Courier New"/>
          <w:color w:val="000000"/>
          <w:sz w:val="20"/>
          <w:szCs w:val="20"/>
          <w:lang w:val="en-US" w:eastAsia="it-IT"/>
        </w:rPr>
        <w:t>)</w:t>
      </w:r>
    </w:p>
    <w:p w14:paraId="70519A85" w14:textId="77777777" w:rsidR="009F17D6" w:rsidRP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% application of sub-heterodyne</w:t>
      </w:r>
    </w:p>
    <w:p w14:paraId="05A1C4B9" w14:textId="77777777" w:rsidR="009F17D6" w:rsidRP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%</w:t>
      </w:r>
    </w:p>
    <w:p w14:paraId="2A04AFF8" w14:textId="77777777" w:rsidR="009F17D6" w:rsidRP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%    [</w:t>
      </w:r>
      <w:proofErr w:type="spellStart"/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out,lfr</w:t>
      </w:r>
      <w:proofErr w:type="spellEnd"/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]=</w:t>
      </w:r>
      <w:proofErr w:type="spellStart"/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vfs_subhet</w:t>
      </w:r>
      <w:proofErr w:type="spellEnd"/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(</w:t>
      </w:r>
      <w:proofErr w:type="spellStart"/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in,lfr</w:t>
      </w:r>
      <w:proofErr w:type="spellEnd"/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)</w:t>
      </w:r>
    </w:p>
    <w:p w14:paraId="10DF90DE" w14:textId="77777777" w:rsidR="009F17D6" w:rsidRP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%</w:t>
      </w:r>
    </w:p>
    <w:p w14:paraId="6BC54AF8" w14:textId="77777777" w:rsidR="009F17D6" w:rsidRP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%   in    input data gd</w:t>
      </w:r>
    </w:p>
    <w:p w14:paraId="0ADA0063" w14:textId="77777777" w:rsidR="009F17D6" w:rsidRP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 xml:space="preserve">%   </w:t>
      </w:r>
      <w:proofErr w:type="spellStart"/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lfr</w:t>
      </w:r>
      <w:proofErr w:type="spellEnd"/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 xml:space="preserve">   sub-het varying frequency</w:t>
      </w:r>
    </w:p>
    <w:p w14:paraId="684D85D8" w14:textId="77777777" w:rsidR="009F17D6" w:rsidRP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</w:p>
    <w:p w14:paraId="01148BEF" w14:textId="77777777" w:rsidR="009F17D6" w:rsidRPr="009F17D6" w:rsidRDefault="009F17D6" w:rsidP="009F17D6">
      <w:pPr>
        <w:rPr>
          <w:lang w:val="en-US"/>
        </w:rPr>
      </w:pPr>
    </w:p>
    <w:p w14:paraId="0C4908D9" w14:textId="285F4E91" w:rsidR="009F17D6" w:rsidRP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  <w:r w:rsidRPr="009F17D6">
        <w:rPr>
          <w:rFonts w:ascii="Courier New" w:hAnsi="Courier New" w:cs="Courier New"/>
          <w:color w:val="0000FF"/>
          <w:sz w:val="20"/>
          <w:szCs w:val="20"/>
          <w:lang w:val="en-US" w:eastAsia="it-IT"/>
        </w:rPr>
        <w:t>function</w:t>
      </w:r>
      <w:r w:rsidRPr="009F17D6">
        <w:rPr>
          <w:rFonts w:ascii="Courier New" w:hAnsi="Courier New" w:cs="Courier New"/>
          <w:color w:val="000000"/>
          <w:sz w:val="20"/>
          <w:szCs w:val="20"/>
          <w:lang w:val="en-US" w:eastAsia="it-IT"/>
        </w:rPr>
        <w:t xml:space="preserve"> out=</w:t>
      </w:r>
      <w:proofErr w:type="spellStart"/>
      <w:r w:rsidRPr="009F17D6">
        <w:rPr>
          <w:rFonts w:ascii="Courier New" w:hAnsi="Courier New" w:cs="Courier New"/>
          <w:color w:val="000000"/>
          <w:sz w:val="20"/>
          <w:szCs w:val="20"/>
          <w:lang w:val="en-US" w:eastAsia="it-IT"/>
        </w:rPr>
        <w:t>vfs_subhet_pos</w:t>
      </w:r>
      <w:proofErr w:type="spellEnd"/>
      <w:r w:rsidR="006F37ED">
        <w:rPr>
          <w:rFonts w:ascii="Courier New" w:hAnsi="Courier New" w:cs="Courier New"/>
          <w:color w:val="000000"/>
          <w:sz w:val="20"/>
          <w:szCs w:val="20"/>
          <w:lang w:val="en-US" w:eastAsia="it-IT"/>
        </w:rPr>
        <w:fldChar w:fldCharType="begin"/>
      </w:r>
      <w:r w:rsidR="006F37ED" w:rsidRPr="006F37ED">
        <w:rPr>
          <w:lang w:val="en-US"/>
        </w:rPr>
        <w:instrText xml:space="preserve"> XE "</w:instrText>
      </w:r>
      <w:r w:rsidR="006F37ED" w:rsidRPr="000E2D64">
        <w:rPr>
          <w:lang w:val="en-US"/>
        </w:rPr>
        <w:instrText>VFS:</w:instrText>
      </w:r>
      <w:r w:rsidR="006F37ED" w:rsidRPr="006F37ED">
        <w:rPr>
          <w:lang w:val="en-US"/>
        </w:rPr>
        <w:instrText xml:space="preserve">vfs_subhet_pos" </w:instrText>
      </w:r>
      <w:r w:rsidR="006F37ED">
        <w:rPr>
          <w:rFonts w:ascii="Courier New" w:hAnsi="Courier New" w:cs="Courier New"/>
          <w:color w:val="000000"/>
          <w:sz w:val="20"/>
          <w:szCs w:val="20"/>
          <w:lang w:val="en-US" w:eastAsia="it-IT"/>
        </w:rPr>
        <w:fldChar w:fldCharType="end"/>
      </w:r>
      <w:r w:rsidRPr="009F17D6">
        <w:rPr>
          <w:rFonts w:ascii="Courier New" w:hAnsi="Courier New" w:cs="Courier New"/>
          <w:color w:val="000000"/>
          <w:sz w:val="20"/>
          <w:szCs w:val="20"/>
          <w:lang w:val="en-US" w:eastAsia="it-IT"/>
        </w:rPr>
        <w:t>(</w:t>
      </w:r>
      <w:proofErr w:type="spellStart"/>
      <w:r w:rsidRPr="009F17D6">
        <w:rPr>
          <w:rFonts w:ascii="Courier New" w:hAnsi="Courier New" w:cs="Courier New"/>
          <w:color w:val="000000"/>
          <w:sz w:val="20"/>
          <w:szCs w:val="20"/>
          <w:lang w:val="en-US" w:eastAsia="it-IT"/>
        </w:rPr>
        <w:t>in,fr,pos</w:t>
      </w:r>
      <w:proofErr w:type="spellEnd"/>
      <w:r w:rsidRPr="009F17D6">
        <w:rPr>
          <w:rFonts w:ascii="Courier New" w:hAnsi="Courier New" w:cs="Courier New"/>
          <w:color w:val="000000"/>
          <w:sz w:val="20"/>
          <w:szCs w:val="20"/>
          <w:lang w:val="en-US" w:eastAsia="it-IT"/>
        </w:rPr>
        <w:t>)</w:t>
      </w:r>
    </w:p>
    <w:p w14:paraId="68E52913" w14:textId="77777777" w:rsidR="009F17D6" w:rsidRPr="00F71E2C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  <w:r w:rsidRPr="00F71E2C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% application of sub-heterodyne</w:t>
      </w:r>
    </w:p>
    <w:p w14:paraId="3A65A4BE" w14:textId="77777777" w:rsidR="009F17D6" w:rsidRPr="00F71E2C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  <w:r w:rsidRPr="00F71E2C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%</w:t>
      </w:r>
    </w:p>
    <w:p w14:paraId="686DDF4B" w14:textId="77777777" w:rsidR="009F17D6" w:rsidRP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%    [</w:t>
      </w:r>
      <w:proofErr w:type="spellStart"/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out,lfr</w:t>
      </w:r>
      <w:proofErr w:type="spellEnd"/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]=</w:t>
      </w:r>
      <w:proofErr w:type="spellStart"/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vfs_subhet_pos</w:t>
      </w:r>
      <w:proofErr w:type="spellEnd"/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(</w:t>
      </w:r>
      <w:proofErr w:type="spellStart"/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in,fr,pos</w:t>
      </w:r>
      <w:proofErr w:type="spellEnd"/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)</w:t>
      </w:r>
    </w:p>
    <w:p w14:paraId="5A1C2B05" w14:textId="77777777" w:rsidR="009F17D6" w:rsidRP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lastRenderedPageBreak/>
        <w:t>%</w:t>
      </w:r>
    </w:p>
    <w:p w14:paraId="05AB3271" w14:textId="77777777" w:rsidR="009F17D6" w:rsidRP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%   in    input data gd</w:t>
      </w:r>
    </w:p>
    <w:p w14:paraId="13BAC171" w14:textId="77777777" w:rsidR="009F17D6" w:rsidRP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 xml:space="preserve">%   </w:t>
      </w:r>
      <w:proofErr w:type="spellStart"/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fr</w:t>
      </w:r>
      <w:proofErr w:type="spellEnd"/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 xml:space="preserve">    frequency (fixed or varying as </w:t>
      </w:r>
      <w:proofErr w:type="spellStart"/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fr</w:t>
      </w:r>
      <w:proofErr w:type="spellEnd"/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(1)*(1+dfr*t))</w:t>
      </w:r>
    </w:p>
    <w:p w14:paraId="7E9BBBDA" w14:textId="77777777" w:rsidR="009F17D6" w:rsidRP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%   pos   position (normalized by c)</w:t>
      </w:r>
    </w:p>
    <w:p w14:paraId="3782960D" w14:textId="77777777" w:rsidR="009F17D6" w:rsidRP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</w:p>
    <w:p w14:paraId="27C3544E" w14:textId="77777777" w:rsidR="009F17D6" w:rsidRPr="009F17D6" w:rsidRDefault="009F17D6" w:rsidP="009F17D6">
      <w:pPr>
        <w:rPr>
          <w:rFonts w:ascii="Consolas" w:hAnsi="Consolas"/>
          <w:b/>
          <w:lang w:val="en-US"/>
        </w:rPr>
      </w:pPr>
    </w:p>
    <w:p w14:paraId="0B85F72D" w14:textId="77777777" w:rsidR="009F17D6" w:rsidRDefault="009F17D6" w:rsidP="009F17D6">
      <w:pPr>
        <w:pStyle w:val="Paragrafoelenco"/>
        <w:numPr>
          <w:ilvl w:val="0"/>
          <w:numId w:val="1"/>
        </w:numPr>
        <w:rPr>
          <w:rFonts w:ascii="Consolas" w:hAnsi="Consolas"/>
          <w:b/>
        </w:rPr>
      </w:pPr>
      <w:proofErr w:type="spellStart"/>
      <w:r w:rsidRPr="00E14042">
        <w:rPr>
          <w:rFonts w:ascii="Consolas" w:hAnsi="Consolas"/>
          <w:b/>
        </w:rPr>
        <w:t>vfs_spindown</w:t>
      </w:r>
      <w:proofErr w:type="spellEnd"/>
    </w:p>
    <w:p w14:paraId="2D682DB9" w14:textId="77777777" w:rsidR="009F17D6" w:rsidRDefault="009F17D6" w:rsidP="009F17D6">
      <w:pPr>
        <w:pStyle w:val="Paragrafoelenco"/>
        <w:ind w:left="720"/>
        <w:rPr>
          <w:rFonts w:ascii="Consolas" w:hAnsi="Consolas"/>
          <w:b/>
        </w:rPr>
      </w:pPr>
    </w:p>
    <w:p w14:paraId="10AEEAC7" w14:textId="30402CE1" w:rsidR="009F17D6" w:rsidRP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  <w:r w:rsidRPr="009F17D6">
        <w:rPr>
          <w:rFonts w:ascii="Courier New" w:hAnsi="Courier New" w:cs="Courier New"/>
          <w:color w:val="0000FF"/>
          <w:sz w:val="20"/>
          <w:szCs w:val="20"/>
          <w:lang w:val="en-US" w:eastAsia="it-IT"/>
        </w:rPr>
        <w:t>function</w:t>
      </w:r>
      <w:r w:rsidRPr="009F17D6">
        <w:rPr>
          <w:rFonts w:ascii="Courier New" w:hAnsi="Courier New" w:cs="Courier New"/>
          <w:color w:val="000000"/>
          <w:sz w:val="20"/>
          <w:szCs w:val="20"/>
          <w:lang w:val="en-US" w:eastAsia="it-IT"/>
        </w:rPr>
        <w:t xml:space="preserve"> </w:t>
      </w:r>
      <w:proofErr w:type="spellStart"/>
      <w:r w:rsidRPr="009F17D6">
        <w:rPr>
          <w:rFonts w:ascii="Courier New" w:hAnsi="Courier New" w:cs="Courier New"/>
          <w:color w:val="000000"/>
          <w:sz w:val="20"/>
          <w:szCs w:val="20"/>
          <w:lang w:val="en-US" w:eastAsia="it-IT"/>
        </w:rPr>
        <w:t>sd</w:t>
      </w:r>
      <w:proofErr w:type="spellEnd"/>
      <w:r w:rsidRPr="009F17D6">
        <w:rPr>
          <w:rFonts w:ascii="Courier New" w:hAnsi="Courier New" w:cs="Courier New"/>
          <w:color w:val="000000"/>
          <w:sz w:val="20"/>
          <w:szCs w:val="20"/>
          <w:lang w:val="en-US" w:eastAsia="it-IT"/>
        </w:rPr>
        <w:t>=</w:t>
      </w:r>
      <w:r w:rsidR="006F37ED">
        <w:rPr>
          <w:rFonts w:ascii="Courier New" w:hAnsi="Courier New" w:cs="Courier New"/>
          <w:color w:val="000000"/>
          <w:sz w:val="20"/>
          <w:szCs w:val="20"/>
          <w:lang w:val="en-US" w:eastAsia="it-IT"/>
        </w:rPr>
        <w:fldChar w:fldCharType="begin"/>
      </w:r>
      <w:r w:rsidR="006F37ED" w:rsidRPr="006F37ED">
        <w:rPr>
          <w:lang w:val="en-US"/>
        </w:rPr>
        <w:instrText xml:space="preserve"> XE "</w:instrText>
      </w:r>
      <w:r w:rsidR="006F37ED" w:rsidRPr="003932A5">
        <w:rPr>
          <w:lang w:val="en-US"/>
        </w:rPr>
        <w:instrText>VFS:</w:instrText>
      </w:r>
      <w:r w:rsidR="006F37ED" w:rsidRPr="006F37ED">
        <w:rPr>
          <w:lang w:val="en-US"/>
        </w:rPr>
        <w:instrText xml:space="preserve">vfs_spindown" </w:instrText>
      </w:r>
      <w:r w:rsidR="006F37ED">
        <w:rPr>
          <w:rFonts w:ascii="Courier New" w:hAnsi="Courier New" w:cs="Courier New"/>
          <w:color w:val="000000"/>
          <w:sz w:val="20"/>
          <w:szCs w:val="20"/>
          <w:lang w:val="en-US" w:eastAsia="it-IT"/>
        </w:rPr>
        <w:fldChar w:fldCharType="end"/>
      </w:r>
      <w:r w:rsidR="006F37ED" w:rsidRPr="009F17D6">
        <w:rPr>
          <w:rFonts w:ascii="Courier New" w:hAnsi="Courier New" w:cs="Courier New"/>
          <w:color w:val="000000"/>
          <w:sz w:val="20"/>
          <w:szCs w:val="20"/>
          <w:lang w:val="en-US" w:eastAsia="it-IT"/>
        </w:rPr>
        <w:t xml:space="preserve"> </w:t>
      </w:r>
      <w:r w:rsidRPr="009F17D6">
        <w:rPr>
          <w:rFonts w:ascii="Courier New" w:hAnsi="Courier New" w:cs="Courier New"/>
          <w:color w:val="000000"/>
          <w:sz w:val="20"/>
          <w:szCs w:val="20"/>
          <w:lang w:val="en-US" w:eastAsia="it-IT"/>
        </w:rPr>
        <w:t>(</w:t>
      </w:r>
      <w:proofErr w:type="spellStart"/>
      <w:r w:rsidRPr="009F17D6">
        <w:rPr>
          <w:rFonts w:ascii="Courier New" w:hAnsi="Courier New" w:cs="Courier New"/>
          <w:color w:val="000000"/>
          <w:sz w:val="20"/>
          <w:szCs w:val="20"/>
          <w:lang w:val="en-US" w:eastAsia="it-IT"/>
        </w:rPr>
        <w:t>gpar,sdpar,ic</w:t>
      </w:r>
      <w:proofErr w:type="spellEnd"/>
      <w:r w:rsidRPr="009F17D6">
        <w:rPr>
          <w:rFonts w:ascii="Courier New" w:hAnsi="Courier New" w:cs="Courier New"/>
          <w:color w:val="000000"/>
          <w:sz w:val="20"/>
          <w:szCs w:val="20"/>
          <w:lang w:val="en-US" w:eastAsia="it-IT"/>
        </w:rPr>
        <w:t>)</w:t>
      </w:r>
    </w:p>
    <w:p w14:paraId="21717C3B" w14:textId="77777777" w:rsidR="009F17D6" w:rsidRP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% creation/correction spin-down frequency variation</w:t>
      </w:r>
    </w:p>
    <w:p w14:paraId="19B7B628" w14:textId="77777777" w:rsidR="009F17D6" w:rsidRP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%</w:t>
      </w:r>
    </w:p>
    <w:p w14:paraId="37D3E463" w14:textId="77777777" w:rsidR="009F17D6" w:rsidRP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 xml:space="preserve">%     </w:t>
      </w:r>
      <w:proofErr w:type="spellStart"/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sd</w:t>
      </w:r>
      <w:proofErr w:type="spellEnd"/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=</w:t>
      </w:r>
      <w:proofErr w:type="spellStart"/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vfs_spindown</w:t>
      </w:r>
      <w:proofErr w:type="spellEnd"/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(</w:t>
      </w:r>
      <w:proofErr w:type="spellStart"/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gin,sdpar,ic</w:t>
      </w:r>
      <w:proofErr w:type="spellEnd"/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)</w:t>
      </w:r>
    </w:p>
    <w:p w14:paraId="56ED8B38" w14:textId="77777777" w:rsidR="009F17D6" w:rsidRP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%</w:t>
      </w:r>
    </w:p>
    <w:p w14:paraId="7202DAB4" w14:textId="77777777" w:rsidR="009F17D6" w:rsidRP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 xml:space="preserve">%   </w:t>
      </w:r>
      <w:proofErr w:type="spellStart"/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gpar</w:t>
      </w:r>
      <w:proofErr w:type="spellEnd"/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 xml:space="preserve">    data </w:t>
      </w:r>
      <w:proofErr w:type="spellStart"/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gd</w:t>
      </w:r>
      <w:proofErr w:type="spellEnd"/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 xml:space="preserve"> dt and n</w:t>
      </w:r>
    </w:p>
    <w:p w14:paraId="728D12CA" w14:textId="77777777" w:rsidR="009F17D6" w:rsidRPr="009F17D6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 xml:space="preserve">%   </w:t>
      </w:r>
      <w:proofErr w:type="spellStart"/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sdpar</w:t>
      </w:r>
      <w:proofErr w:type="spellEnd"/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 xml:space="preserve">   spin-down parameters array at epoch </w:t>
      </w:r>
      <w:proofErr w:type="spellStart"/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ini</w:t>
      </w:r>
      <w:proofErr w:type="spellEnd"/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 xml:space="preserve"> of the </w:t>
      </w:r>
      <w:proofErr w:type="spellStart"/>
      <w:r w:rsidRPr="009F17D6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gd</w:t>
      </w:r>
      <w:proofErr w:type="spellEnd"/>
    </w:p>
    <w:p w14:paraId="2916C2B3" w14:textId="77777777" w:rsidR="009F17D6" w:rsidRPr="00A03AD7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  <w:r w:rsidRPr="00A03AD7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 xml:space="preserve">%   </w:t>
      </w:r>
      <w:proofErr w:type="spellStart"/>
      <w:r w:rsidRPr="00A03AD7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>ic</w:t>
      </w:r>
      <w:proofErr w:type="spellEnd"/>
      <w:r w:rsidRPr="00A03AD7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 xml:space="preserve">      1/-1  creation/correction</w:t>
      </w:r>
    </w:p>
    <w:p w14:paraId="23211B8B" w14:textId="47CDE952" w:rsidR="004C375D" w:rsidRDefault="004C375D" w:rsidP="009F17D6">
      <w:pPr>
        <w:autoSpaceDE w:val="0"/>
        <w:autoSpaceDN w:val="0"/>
        <w:adjustRightInd w:val="0"/>
        <w:rPr>
          <w:rFonts w:ascii="Courier New" w:hAnsi="Courier New" w:cs="Courier New"/>
          <w:color w:val="228B22"/>
          <w:sz w:val="20"/>
          <w:szCs w:val="20"/>
          <w:lang w:val="en-US" w:eastAsia="it-IT"/>
        </w:rPr>
      </w:pPr>
    </w:p>
    <w:p w14:paraId="417CD777" w14:textId="77777777" w:rsidR="004C375D" w:rsidRDefault="004C375D" w:rsidP="009F17D6">
      <w:pPr>
        <w:autoSpaceDE w:val="0"/>
        <w:autoSpaceDN w:val="0"/>
        <w:adjustRightInd w:val="0"/>
        <w:rPr>
          <w:rFonts w:ascii="Courier New" w:hAnsi="Courier New" w:cs="Courier New"/>
          <w:color w:val="228B22"/>
          <w:sz w:val="20"/>
          <w:szCs w:val="20"/>
          <w:lang w:val="en-US" w:eastAsia="it-IT"/>
        </w:rPr>
      </w:pPr>
    </w:p>
    <w:p w14:paraId="0DC79B03" w14:textId="693982EA" w:rsidR="004C375D" w:rsidRPr="004C375D" w:rsidRDefault="004C375D" w:rsidP="004C37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C375D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4C375D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4C375D">
        <w:rPr>
          <w:rFonts w:ascii="Courier New" w:hAnsi="Courier New" w:cs="Courier New"/>
          <w:color w:val="000000"/>
          <w:sz w:val="20"/>
          <w:szCs w:val="20"/>
          <w:lang w:val="en-US"/>
        </w:rPr>
        <w:t>spfilt</w:t>
      </w:r>
      <w:proofErr w:type="spellEnd"/>
      <w:r w:rsidRPr="004C375D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proofErr w:type="spellStart"/>
      <w:r w:rsidRPr="004C375D">
        <w:rPr>
          <w:rFonts w:ascii="Courier New" w:hAnsi="Courier New" w:cs="Courier New"/>
          <w:color w:val="000000"/>
          <w:sz w:val="20"/>
          <w:szCs w:val="20"/>
          <w:lang w:val="en-US"/>
        </w:rPr>
        <w:t>crea_spec_filter</w:t>
      </w:r>
      <w:proofErr w:type="spellEnd"/>
      <w:r w:rsidR="00B86904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="00B86904" w:rsidRPr="00B86904">
        <w:rPr>
          <w:lang w:val="en-US"/>
        </w:rPr>
        <w:instrText xml:space="preserve"> XE "</w:instrText>
      </w:r>
      <w:r w:rsidR="00B86904" w:rsidRPr="00CD6BD3">
        <w:rPr>
          <w:lang w:val="en-US"/>
        </w:rPr>
        <w:instrText>VFS:</w:instrText>
      </w:r>
      <w:r w:rsidR="00B86904" w:rsidRPr="00B86904">
        <w:rPr>
          <w:lang w:val="en-US"/>
        </w:rPr>
        <w:instrText xml:space="preserve">crea_spec_filter" </w:instrText>
      </w:r>
      <w:r w:rsidR="00B86904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4C375D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4C375D">
        <w:rPr>
          <w:rFonts w:ascii="Courier New" w:hAnsi="Courier New" w:cs="Courier New"/>
          <w:color w:val="000000"/>
          <w:sz w:val="20"/>
          <w:szCs w:val="20"/>
          <w:lang w:val="en-US"/>
        </w:rPr>
        <w:t>sour,ant</w:t>
      </w:r>
      <w:proofErr w:type="spellEnd"/>
      <w:r w:rsidRPr="004C375D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3D927DBC" w14:textId="77777777" w:rsidR="004C375D" w:rsidRPr="004C375D" w:rsidRDefault="004C375D" w:rsidP="004C37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C375D">
        <w:rPr>
          <w:rFonts w:ascii="Courier New" w:hAnsi="Courier New" w:cs="Courier New"/>
          <w:color w:val="228B22"/>
          <w:sz w:val="20"/>
          <w:szCs w:val="20"/>
          <w:lang w:val="en-US"/>
        </w:rPr>
        <w:t>% computes the mean spectral filter</w:t>
      </w:r>
    </w:p>
    <w:p w14:paraId="37EE5F40" w14:textId="77777777" w:rsidR="004C375D" w:rsidRPr="004C375D" w:rsidRDefault="004C375D" w:rsidP="004C37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C375D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4EC8FECE" w14:textId="77777777" w:rsidR="004C375D" w:rsidRPr="004C375D" w:rsidRDefault="004C375D" w:rsidP="004C37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C375D">
        <w:rPr>
          <w:rFonts w:ascii="Courier New" w:hAnsi="Courier New" w:cs="Courier New"/>
          <w:color w:val="228B22"/>
          <w:sz w:val="20"/>
          <w:szCs w:val="20"/>
          <w:lang w:val="en-US"/>
        </w:rPr>
        <w:t>%  out=</w:t>
      </w:r>
      <w:proofErr w:type="spellStart"/>
      <w:r w:rsidRPr="004C375D">
        <w:rPr>
          <w:rFonts w:ascii="Courier New" w:hAnsi="Courier New" w:cs="Courier New"/>
          <w:color w:val="228B22"/>
          <w:sz w:val="20"/>
          <w:szCs w:val="20"/>
          <w:lang w:val="en-US"/>
        </w:rPr>
        <w:t>spec_filter</w:t>
      </w:r>
      <w:proofErr w:type="spellEnd"/>
      <w:r w:rsidRPr="004C375D">
        <w:rPr>
          <w:rFonts w:ascii="Courier New" w:hAnsi="Courier New" w:cs="Courier New"/>
          <w:color w:val="228B22"/>
          <w:sz w:val="20"/>
          <w:szCs w:val="20"/>
          <w:lang w:val="en-US"/>
        </w:rPr>
        <w:t>(</w:t>
      </w:r>
      <w:proofErr w:type="spellStart"/>
      <w:r w:rsidRPr="004C375D">
        <w:rPr>
          <w:rFonts w:ascii="Courier New" w:hAnsi="Courier New" w:cs="Courier New"/>
          <w:color w:val="228B22"/>
          <w:sz w:val="20"/>
          <w:szCs w:val="20"/>
          <w:lang w:val="en-US"/>
        </w:rPr>
        <w:t>sour,ant</w:t>
      </w:r>
      <w:proofErr w:type="spellEnd"/>
      <w:r w:rsidRPr="004C375D">
        <w:rPr>
          <w:rFonts w:ascii="Courier New" w:hAnsi="Courier New" w:cs="Courier New"/>
          <w:color w:val="228B22"/>
          <w:sz w:val="20"/>
          <w:szCs w:val="20"/>
          <w:lang w:val="en-US"/>
        </w:rPr>
        <w:t>)</w:t>
      </w:r>
    </w:p>
    <w:p w14:paraId="0FE3F589" w14:textId="77777777" w:rsidR="004C375D" w:rsidRPr="004C375D" w:rsidRDefault="004C375D" w:rsidP="004C37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C375D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374F544C" w14:textId="77777777" w:rsidR="004C375D" w:rsidRPr="00800F9D" w:rsidRDefault="004C375D" w:rsidP="004C37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00F9D">
        <w:rPr>
          <w:rFonts w:ascii="Courier New" w:hAnsi="Courier New" w:cs="Courier New"/>
          <w:color w:val="228B22"/>
          <w:sz w:val="20"/>
          <w:szCs w:val="20"/>
          <w:lang w:val="en-US"/>
        </w:rPr>
        <w:t>% Version 2.0 - July 2016</w:t>
      </w:r>
    </w:p>
    <w:p w14:paraId="6938157B" w14:textId="51F445A8" w:rsidR="009F17D6" w:rsidRPr="00A03AD7" w:rsidRDefault="009F17D6" w:rsidP="009F17D6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it-IT"/>
        </w:rPr>
      </w:pPr>
      <w:r w:rsidRPr="00A03AD7">
        <w:rPr>
          <w:rFonts w:ascii="Courier New" w:hAnsi="Courier New" w:cs="Courier New"/>
          <w:color w:val="228B22"/>
          <w:sz w:val="20"/>
          <w:szCs w:val="20"/>
          <w:lang w:val="en-US" w:eastAsia="it-IT"/>
        </w:rPr>
        <w:t xml:space="preserve"> </w:t>
      </w:r>
    </w:p>
    <w:p w14:paraId="5C4D8C60" w14:textId="5D9C42BA" w:rsidR="00467D01" w:rsidRDefault="00467D01" w:rsidP="00467D01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4EB8CB29" w14:textId="4C718E7F" w:rsidR="009030A0" w:rsidRDefault="009030A0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  <w: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br w:type="page"/>
      </w:r>
    </w:p>
    <w:p w14:paraId="68E10ABE" w14:textId="2F98F898" w:rsidR="00C41A0E" w:rsidRDefault="00C41A0E" w:rsidP="00C41A0E">
      <w:pPr>
        <w:pStyle w:val="Titolo2"/>
        <w:jc w:val="center"/>
        <w:rPr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bookmarkStart w:id="48" w:name="_Toc118981024"/>
      <w:r>
        <w:rPr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MC Filter</w:t>
      </w:r>
      <w:bookmarkEnd w:id="48"/>
    </w:p>
    <w:p w14:paraId="2F5157A7" w14:textId="5C9151AE" w:rsidR="00C41A0E" w:rsidRDefault="00C41A0E" w:rsidP="00C41A0E">
      <w:pPr>
        <w:rPr>
          <w:rFonts w:cstheme="minorHAnsi"/>
          <w:position w:val="-6"/>
          <w:lang w:val="en-US"/>
        </w:rPr>
      </w:pPr>
    </w:p>
    <w:p w14:paraId="4DF7782C" w14:textId="77777777" w:rsidR="009B5EF2" w:rsidRPr="009B5EF2" w:rsidRDefault="009B5EF2" w:rsidP="00C41A0E">
      <w:pPr>
        <w:rPr>
          <w:rFonts w:cstheme="minorHAnsi"/>
          <w:position w:val="-6"/>
          <w:lang w:val="en-US"/>
        </w:rPr>
      </w:pPr>
    </w:p>
    <w:p w14:paraId="7256F35A" w14:textId="6422FF2D" w:rsidR="00C41A0E" w:rsidRPr="00C41A0E" w:rsidRDefault="00C41A0E" w:rsidP="00C41A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41A0E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C41A0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out=mc_5vec</w:t>
      </w:r>
      <w:r w:rsidR="009B5EF2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="009B5EF2" w:rsidRPr="009B5EF2">
        <w:rPr>
          <w:lang w:val="en-US"/>
        </w:rPr>
        <w:instrText xml:space="preserve"> XE "</w:instrText>
      </w:r>
      <w:r w:rsidR="009B5EF2" w:rsidRPr="00FD0151">
        <w:rPr>
          <w:lang w:val="en-US"/>
        </w:rPr>
        <w:instrText>MCF:</w:instrText>
      </w:r>
      <w:r w:rsidR="009B5EF2" w:rsidRPr="009B5EF2">
        <w:rPr>
          <w:lang w:val="en-US"/>
        </w:rPr>
        <w:instrText xml:space="preserve">mc_5vec" </w:instrText>
      </w:r>
      <w:r w:rsidR="009B5EF2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C41A0E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C41A0E">
        <w:rPr>
          <w:rFonts w:ascii="Courier New" w:hAnsi="Courier New" w:cs="Courier New"/>
          <w:color w:val="000000"/>
          <w:sz w:val="20"/>
          <w:szCs w:val="20"/>
          <w:lang w:val="en-US"/>
        </w:rPr>
        <w:t>ant,sour,N,randph,icplot</w:t>
      </w:r>
      <w:proofErr w:type="spellEnd"/>
      <w:r w:rsidRPr="00C41A0E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0CC2BA89" w14:textId="77777777" w:rsidR="00C41A0E" w:rsidRPr="00C41A0E" w:rsidRDefault="00C41A0E" w:rsidP="00C41A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</w:t>
      </w:r>
      <w:proofErr w:type="spellStart"/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>montecarlo</w:t>
      </w:r>
      <w:proofErr w:type="spellEnd"/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with 5-vect</w:t>
      </w:r>
    </w:p>
    <w:p w14:paraId="257AD08B" w14:textId="77777777" w:rsidR="00C41A0E" w:rsidRPr="00C41A0E" w:rsidRDefault="00C41A0E" w:rsidP="00C41A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739F35DE" w14:textId="77777777" w:rsidR="00C41A0E" w:rsidRPr="00C41A0E" w:rsidRDefault="00C41A0E" w:rsidP="00C41A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>%  ant    antenna (0             -&gt; all parameters</w:t>
      </w:r>
    </w:p>
    <w:p w14:paraId="3DE26987" w14:textId="77777777" w:rsidR="00C41A0E" w:rsidRPr="00C41A0E" w:rsidRDefault="00C41A0E" w:rsidP="00C41A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              </w:t>
      </w:r>
      <w:proofErr w:type="gramStart"/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>ant</w:t>
      </w:r>
      <w:proofErr w:type="gramEnd"/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struct    -&gt; fixed antenna)</w:t>
      </w:r>
    </w:p>
    <w:p w14:paraId="31F73ED4" w14:textId="77777777" w:rsidR="00C41A0E" w:rsidRPr="00C41A0E" w:rsidRDefault="00C41A0E" w:rsidP="00C41A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>%  sour   source  (0             -&gt; all parameters</w:t>
      </w:r>
    </w:p>
    <w:p w14:paraId="75321C3C" w14:textId="77777777" w:rsidR="00C41A0E" w:rsidRPr="00C41A0E" w:rsidRDefault="00C41A0E" w:rsidP="00C41A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>%                  [</w:t>
      </w:r>
      <w:proofErr w:type="spellStart"/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>alpha,delta</w:t>
      </w:r>
      <w:proofErr w:type="spellEnd"/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>] -&gt; fixed position</w:t>
      </w:r>
    </w:p>
    <w:p w14:paraId="1E72261B" w14:textId="77777777" w:rsidR="00C41A0E" w:rsidRPr="00C41A0E" w:rsidRDefault="00C41A0E" w:rsidP="00C41A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             </w:t>
      </w:r>
      <w:proofErr w:type="gramStart"/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>sour</w:t>
      </w:r>
      <w:proofErr w:type="gramEnd"/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struct    -&gt; fixed source)</w:t>
      </w:r>
    </w:p>
    <w:p w14:paraId="1C2C9A79" w14:textId="77777777" w:rsidR="00C41A0E" w:rsidRPr="00C41A0E" w:rsidRDefault="00C41A0E" w:rsidP="00C41A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>%  N      MC dimension</w:t>
      </w:r>
    </w:p>
    <w:p w14:paraId="762EE46D" w14:textId="77777777" w:rsidR="00C41A0E" w:rsidRPr="00C41A0E" w:rsidRDefault="00C41A0E" w:rsidP="00C41A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</w:t>
      </w:r>
      <w:proofErr w:type="spellStart"/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>randph</w:t>
      </w:r>
      <w:proofErr w:type="spellEnd"/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random phase (source RA: 0 or 1; def 0)</w:t>
      </w:r>
    </w:p>
    <w:p w14:paraId="7FFE2CF2" w14:textId="77777777" w:rsidR="00C41A0E" w:rsidRPr="00C41A0E" w:rsidRDefault="00C41A0E" w:rsidP="00C41A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550F29C9" w14:textId="77777777" w:rsidR="00C41A0E" w:rsidRPr="00C41A0E" w:rsidRDefault="00C41A0E" w:rsidP="00C41A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57767774" w14:textId="78C32F29" w:rsidR="00C41A0E" w:rsidRPr="00C41A0E" w:rsidRDefault="00C41A0E" w:rsidP="00C41A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41A0E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C41A0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MCF=</w:t>
      </w:r>
      <w:proofErr w:type="spellStart"/>
      <w:r w:rsidRPr="00C41A0E">
        <w:rPr>
          <w:rFonts w:ascii="Courier New" w:hAnsi="Courier New" w:cs="Courier New"/>
          <w:color w:val="000000"/>
          <w:sz w:val="20"/>
          <w:szCs w:val="20"/>
          <w:lang w:val="en-US"/>
        </w:rPr>
        <w:t>crea_mc_filter</w:t>
      </w:r>
      <w:proofErr w:type="spellEnd"/>
      <w:r w:rsidR="00EE4592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="00EE4592" w:rsidRPr="00EE4592">
        <w:rPr>
          <w:lang w:val="en-US"/>
        </w:rPr>
        <w:instrText xml:space="preserve"> XE "</w:instrText>
      </w:r>
      <w:r w:rsidR="00EE4592" w:rsidRPr="00C5407E">
        <w:rPr>
          <w:rFonts w:ascii="Courier New" w:hAnsi="Courier New" w:cs="Courier New"/>
          <w:color w:val="000000"/>
          <w:lang w:val="en-US"/>
        </w:rPr>
        <w:instrText>MCF:</w:instrText>
      </w:r>
      <w:r w:rsidR="00EE4592" w:rsidRPr="00EE4592">
        <w:rPr>
          <w:lang w:val="en-US"/>
        </w:rPr>
        <w:instrText xml:space="preserve">crea_mc_filter" </w:instrText>
      </w:r>
      <w:r w:rsidR="00EE4592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C41A0E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C41A0E">
        <w:rPr>
          <w:rFonts w:ascii="Courier New" w:hAnsi="Courier New" w:cs="Courier New"/>
          <w:color w:val="000000"/>
          <w:sz w:val="20"/>
          <w:szCs w:val="20"/>
          <w:lang w:val="en-US"/>
        </w:rPr>
        <w:t>ant,sour,N,randph</w:t>
      </w:r>
      <w:proofErr w:type="spellEnd"/>
      <w:r w:rsidRPr="00C41A0E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76D17614" w14:textId="77777777" w:rsidR="00C41A0E" w:rsidRPr="00C41A0E" w:rsidRDefault="00C41A0E" w:rsidP="00C41A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create a  </w:t>
      </w:r>
    </w:p>
    <w:p w14:paraId="5CABCE68" w14:textId="77777777" w:rsidR="00C41A0E" w:rsidRPr="00C41A0E" w:rsidRDefault="00C41A0E" w:rsidP="00C41A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461A5069" w14:textId="77777777" w:rsidR="00C41A0E" w:rsidRPr="00C41A0E" w:rsidRDefault="00C41A0E" w:rsidP="00C41A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>%  ant    antenna (0             -&gt; all parameters</w:t>
      </w:r>
    </w:p>
    <w:p w14:paraId="7A8BA3CF" w14:textId="77777777" w:rsidR="00C41A0E" w:rsidRPr="00C41A0E" w:rsidRDefault="00C41A0E" w:rsidP="00C41A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              </w:t>
      </w:r>
      <w:proofErr w:type="gramStart"/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>ant</w:t>
      </w:r>
      <w:proofErr w:type="gramEnd"/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struct    -&gt; fixed antenna)</w:t>
      </w:r>
    </w:p>
    <w:p w14:paraId="5A1829F8" w14:textId="77777777" w:rsidR="00C41A0E" w:rsidRPr="00C41A0E" w:rsidRDefault="00C41A0E" w:rsidP="00C41A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>%  sour   source  (0             -&gt; all parameters</w:t>
      </w:r>
    </w:p>
    <w:p w14:paraId="6C0EECFA" w14:textId="77777777" w:rsidR="00C41A0E" w:rsidRPr="00C41A0E" w:rsidRDefault="00C41A0E" w:rsidP="00C41A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>%                  [</w:t>
      </w:r>
      <w:proofErr w:type="spellStart"/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>alpha,delta</w:t>
      </w:r>
      <w:proofErr w:type="spellEnd"/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>] -&gt; fixed position</w:t>
      </w:r>
    </w:p>
    <w:p w14:paraId="13A62384" w14:textId="77777777" w:rsidR="00C41A0E" w:rsidRPr="00C41A0E" w:rsidRDefault="00C41A0E" w:rsidP="00C41A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             </w:t>
      </w:r>
      <w:proofErr w:type="gramStart"/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>sour</w:t>
      </w:r>
      <w:proofErr w:type="gramEnd"/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struct   -&gt; fixed source)</w:t>
      </w:r>
    </w:p>
    <w:p w14:paraId="67AD399F" w14:textId="77777777" w:rsidR="00C41A0E" w:rsidRPr="00C41A0E" w:rsidRDefault="00C41A0E" w:rsidP="00C41A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>%  N      MC dimension</w:t>
      </w:r>
    </w:p>
    <w:p w14:paraId="7B886B37" w14:textId="77777777" w:rsidR="00C41A0E" w:rsidRPr="00C41A0E" w:rsidRDefault="00C41A0E" w:rsidP="00C41A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</w:t>
      </w:r>
      <w:proofErr w:type="spellStart"/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>randph</w:t>
      </w:r>
      <w:proofErr w:type="spellEnd"/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random phase (source RA: 0 or 1; def 0)</w:t>
      </w:r>
    </w:p>
    <w:p w14:paraId="3B8610BF" w14:textId="77777777" w:rsidR="00C41A0E" w:rsidRPr="00C41A0E" w:rsidRDefault="00C41A0E" w:rsidP="00C41A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213D3B4B" w14:textId="77777777" w:rsidR="00C41A0E" w:rsidRPr="00C41A0E" w:rsidRDefault="00C41A0E" w:rsidP="00C41A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29098242" w14:textId="77754995" w:rsidR="00C41A0E" w:rsidRPr="00C41A0E" w:rsidRDefault="00C41A0E" w:rsidP="00C41A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41A0E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C41A0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out=</w:t>
      </w:r>
      <w:proofErr w:type="spellStart"/>
      <w:r w:rsidRPr="00C41A0E">
        <w:rPr>
          <w:rFonts w:ascii="Courier New" w:hAnsi="Courier New" w:cs="Courier New"/>
          <w:color w:val="000000"/>
          <w:sz w:val="20"/>
          <w:szCs w:val="20"/>
          <w:lang w:val="en-US"/>
        </w:rPr>
        <w:t>mc_filter</w:t>
      </w:r>
      <w:proofErr w:type="spellEnd"/>
      <w:r w:rsidR="00EE4592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="00EE4592" w:rsidRPr="00EE4592">
        <w:rPr>
          <w:lang w:val="en-US"/>
        </w:rPr>
        <w:instrText xml:space="preserve"> XE "</w:instrText>
      </w:r>
      <w:r w:rsidR="00EE4592" w:rsidRPr="00B8551C">
        <w:rPr>
          <w:rFonts w:ascii="Courier New" w:hAnsi="Courier New" w:cs="Courier New"/>
          <w:color w:val="000000"/>
          <w:lang w:val="en-US"/>
        </w:rPr>
        <w:instrText>MCF:</w:instrText>
      </w:r>
      <w:r w:rsidR="00EE4592" w:rsidRPr="00EE4592">
        <w:rPr>
          <w:lang w:val="en-US"/>
        </w:rPr>
        <w:instrText xml:space="preserve">mc_filter" </w:instrText>
      </w:r>
      <w:r w:rsidR="00EE4592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C41A0E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C41A0E">
        <w:rPr>
          <w:rFonts w:ascii="Courier New" w:hAnsi="Courier New" w:cs="Courier New"/>
          <w:color w:val="000000"/>
          <w:sz w:val="20"/>
          <w:szCs w:val="20"/>
          <w:lang w:val="en-US"/>
        </w:rPr>
        <w:t>MCF,in,ic</w:t>
      </w:r>
      <w:proofErr w:type="spellEnd"/>
      <w:r w:rsidRPr="00C41A0E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6CD6E096" w14:textId="77777777" w:rsidR="00C41A0E" w:rsidRPr="00C41A0E" w:rsidRDefault="00C41A0E" w:rsidP="00C41A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5-vect </w:t>
      </w:r>
      <w:proofErr w:type="spellStart"/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>montecarlo</w:t>
      </w:r>
      <w:proofErr w:type="spellEnd"/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filtering</w:t>
      </w:r>
    </w:p>
    <w:p w14:paraId="0A72C6B1" w14:textId="77777777" w:rsidR="00C41A0E" w:rsidRPr="00C41A0E" w:rsidRDefault="00C41A0E" w:rsidP="00C41A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703D32DD" w14:textId="77777777" w:rsidR="00C41A0E" w:rsidRPr="00C41A0E" w:rsidRDefault="00C41A0E" w:rsidP="00C41A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>%   MCF    mc filter bank [5,N]</w:t>
      </w:r>
    </w:p>
    <w:p w14:paraId="76D53BD2" w14:textId="77777777" w:rsidR="00C41A0E" w:rsidRPr="00C41A0E" w:rsidRDefault="00C41A0E" w:rsidP="00C41A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>%   in     input 5-vects [5,n]</w:t>
      </w:r>
    </w:p>
    <w:p w14:paraId="6D64EB16" w14:textId="77777777" w:rsidR="00C41A0E" w:rsidRPr="00C41A0E" w:rsidRDefault="00C41A0E" w:rsidP="00C41A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</w:t>
      </w:r>
      <w:proofErr w:type="spellStart"/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>ic</w:t>
      </w:r>
      <w:proofErr w:type="spellEnd"/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  plot level</w:t>
      </w:r>
    </w:p>
    <w:p w14:paraId="539B9850" w14:textId="77777777" w:rsidR="00C41A0E" w:rsidRPr="00C41A0E" w:rsidRDefault="00C41A0E" w:rsidP="00C41A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132F0F81" w14:textId="77777777" w:rsidR="00C41A0E" w:rsidRPr="00C41A0E" w:rsidRDefault="00C41A0E" w:rsidP="00C41A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1D69F8F7" w14:textId="6C25EC85" w:rsidR="00C41A0E" w:rsidRPr="00C41A0E" w:rsidRDefault="00C41A0E" w:rsidP="00C41A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41A0E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C41A0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[</w:t>
      </w:r>
      <w:proofErr w:type="spellStart"/>
      <w:r w:rsidRPr="00C41A0E">
        <w:rPr>
          <w:rFonts w:ascii="Courier New" w:hAnsi="Courier New" w:cs="Courier New"/>
          <w:color w:val="000000"/>
          <w:sz w:val="20"/>
          <w:szCs w:val="20"/>
          <w:lang w:val="en-US"/>
        </w:rPr>
        <w:t>sig,nois,sigeta,sigpsi</w:t>
      </w:r>
      <w:proofErr w:type="spellEnd"/>
      <w:r w:rsidRPr="00C41A0E">
        <w:rPr>
          <w:rFonts w:ascii="Courier New" w:hAnsi="Courier New" w:cs="Courier New"/>
          <w:color w:val="000000"/>
          <w:sz w:val="20"/>
          <w:szCs w:val="20"/>
          <w:lang w:val="en-US"/>
        </w:rPr>
        <w:t>]=mc_sn_5vec</w:t>
      </w:r>
      <w:r w:rsidR="00EE4592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="00EE4592" w:rsidRPr="00EE4592">
        <w:rPr>
          <w:lang w:val="en-US"/>
        </w:rPr>
        <w:instrText xml:space="preserve"> XE "</w:instrText>
      </w:r>
      <w:r w:rsidR="00EE4592" w:rsidRPr="00124808">
        <w:rPr>
          <w:rFonts w:ascii="Courier New" w:hAnsi="Courier New" w:cs="Courier New"/>
          <w:color w:val="000000"/>
          <w:lang w:val="en-US"/>
        </w:rPr>
        <w:instrText>MCF:</w:instrText>
      </w:r>
      <w:r w:rsidR="00EE4592" w:rsidRPr="00EE4592">
        <w:rPr>
          <w:lang w:val="en-US"/>
        </w:rPr>
        <w:instrText xml:space="preserve">mc_sn_5vec" </w:instrText>
      </w:r>
      <w:r w:rsidR="00EE4592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Pr="00C41A0E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C41A0E">
        <w:rPr>
          <w:rFonts w:ascii="Courier New" w:hAnsi="Courier New" w:cs="Courier New"/>
          <w:color w:val="000000"/>
          <w:sz w:val="20"/>
          <w:szCs w:val="20"/>
          <w:lang w:val="en-US"/>
        </w:rPr>
        <w:t>ant,sour,N,randph</w:t>
      </w:r>
      <w:proofErr w:type="spellEnd"/>
      <w:r w:rsidRPr="00C41A0E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0580DD4C" w14:textId="77777777" w:rsidR="00C41A0E" w:rsidRPr="00C41A0E" w:rsidRDefault="00C41A0E" w:rsidP="00C41A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</w:t>
      </w:r>
      <w:proofErr w:type="spellStart"/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>montecarlo</w:t>
      </w:r>
      <w:proofErr w:type="spellEnd"/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with 5-vect</w:t>
      </w:r>
    </w:p>
    <w:p w14:paraId="3BB65D9D" w14:textId="77777777" w:rsidR="00C41A0E" w:rsidRPr="00C41A0E" w:rsidRDefault="00C41A0E" w:rsidP="00C41A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5E3221EE" w14:textId="77777777" w:rsidR="00C41A0E" w:rsidRPr="00C41A0E" w:rsidRDefault="00C41A0E" w:rsidP="00C41A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>%  ant    antenna (0             -&gt; all parameters</w:t>
      </w:r>
    </w:p>
    <w:p w14:paraId="444C95C1" w14:textId="77777777" w:rsidR="00C41A0E" w:rsidRPr="00C41A0E" w:rsidRDefault="00C41A0E" w:rsidP="00C41A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              </w:t>
      </w:r>
      <w:proofErr w:type="gramStart"/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>ant</w:t>
      </w:r>
      <w:proofErr w:type="gramEnd"/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struct    -&gt; fixed antenna)</w:t>
      </w:r>
    </w:p>
    <w:p w14:paraId="4919F557" w14:textId="77777777" w:rsidR="00C41A0E" w:rsidRPr="00C41A0E" w:rsidRDefault="00C41A0E" w:rsidP="00C41A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>%  sour   source  (0             -&gt; all parameters</w:t>
      </w:r>
    </w:p>
    <w:p w14:paraId="03E5D77C" w14:textId="77777777" w:rsidR="00C41A0E" w:rsidRPr="00C41A0E" w:rsidRDefault="00C41A0E" w:rsidP="00C41A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>%                  [</w:t>
      </w:r>
      <w:proofErr w:type="spellStart"/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>alpha,delta</w:t>
      </w:r>
      <w:proofErr w:type="spellEnd"/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>] -&gt; fixed position</w:t>
      </w:r>
    </w:p>
    <w:p w14:paraId="23887176" w14:textId="77777777" w:rsidR="00C41A0E" w:rsidRPr="00C41A0E" w:rsidRDefault="00C41A0E" w:rsidP="00C41A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             </w:t>
      </w:r>
      <w:proofErr w:type="gramStart"/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>sour</w:t>
      </w:r>
      <w:proofErr w:type="gramEnd"/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struct   -&gt; fixed source)</w:t>
      </w:r>
    </w:p>
    <w:p w14:paraId="4475854C" w14:textId="77777777" w:rsidR="00C41A0E" w:rsidRPr="00C41A0E" w:rsidRDefault="00C41A0E" w:rsidP="00C41A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>%  N      MC dimension</w:t>
      </w:r>
    </w:p>
    <w:p w14:paraId="6B878EBF" w14:textId="77777777" w:rsidR="00C41A0E" w:rsidRPr="00C41A0E" w:rsidRDefault="00C41A0E" w:rsidP="00C41A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</w:t>
      </w:r>
      <w:proofErr w:type="spellStart"/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>randph</w:t>
      </w:r>
      <w:proofErr w:type="spellEnd"/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random phase (source RA: 0 or 1; def 0)</w:t>
      </w:r>
    </w:p>
    <w:p w14:paraId="4A7C22EE" w14:textId="7916B301" w:rsidR="00C41A0E" w:rsidRDefault="00C41A0E" w:rsidP="00C41A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228B22"/>
          <w:sz w:val="20"/>
          <w:szCs w:val="20"/>
          <w:lang w:val="en-US"/>
        </w:rPr>
      </w:pPr>
      <w:r w:rsidRPr="00C41A0E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76DE1B81" w14:textId="63B37EF5" w:rsidR="00EE4592" w:rsidRDefault="00EE4592" w:rsidP="00C41A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781A57AA" w14:textId="77777777" w:rsidR="00EE4592" w:rsidRPr="00C41A0E" w:rsidRDefault="00EE4592" w:rsidP="00C41A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6FEDE4CA" w14:textId="75F01D9A" w:rsidR="00EE4592" w:rsidRPr="00EE4592" w:rsidRDefault="00EE4592" w:rsidP="00EE45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E4592">
        <w:rPr>
          <w:rFonts w:ascii="Courier New" w:hAnsi="Courier New" w:cs="Courier New"/>
          <w:color w:val="228B22"/>
          <w:sz w:val="20"/>
          <w:szCs w:val="20"/>
          <w:lang w:val="en-US"/>
        </w:rPr>
        <w:t>% test_mcf_10</w:t>
      </w:r>
      <w:r>
        <w:rPr>
          <w:rFonts w:ascii="Courier New" w:hAnsi="Courier New" w:cs="Courier New"/>
          <w:color w:val="228B22"/>
          <w:sz w:val="20"/>
          <w:szCs w:val="20"/>
          <w:lang w:val="en-US"/>
        </w:rPr>
        <w:fldChar w:fldCharType="begin"/>
      </w:r>
      <w:r w:rsidRPr="0077150D">
        <w:rPr>
          <w:lang w:val="en-US"/>
        </w:rPr>
        <w:instrText xml:space="preserve"> XE "</w:instrText>
      </w:r>
      <w:r w:rsidRPr="000809A2">
        <w:rPr>
          <w:rFonts w:ascii="Courier New" w:hAnsi="Courier New" w:cs="Courier New"/>
          <w:color w:val="228B22"/>
          <w:lang w:val="en-US"/>
        </w:rPr>
        <w:instrText>MCF:</w:instrText>
      </w:r>
      <w:r w:rsidRPr="0077150D">
        <w:rPr>
          <w:lang w:val="en-US"/>
        </w:rPr>
        <w:instrText xml:space="preserve">test_mcf_10" </w:instrText>
      </w:r>
      <w:r>
        <w:rPr>
          <w:rFonts w:ascii="Courier New" w:hAnsi="Courier New" w:cs="Courier New"/>
          <w:color w:val="228B22"/>
          <w:sz w:val="20"/>
          <w:szCs w:val="20"/>
          <w:lang w:val="en-US"/>
        </w:rPr>
        <w:fldChar w:fldCharType="end"/>
      </w:r>
    </w:p>
    <w:p w14:paraId="146EFE50" w14:textId="77777777" w:rsidR="00EE4592" w:rsidRPr="00EE4592" w:rsidRDefault="00EE4592" w:rsidP="00EE45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E4592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011F1051" w14:textId="77777777" w:rsidR="00EE4592" w:rsidRPr="00EE4592" w:rsidRDefault="00EE4592" w:rsidP="00EE45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E4592">
        <w:rPr>
          <w:rFonts w:ascii="Courier New" w:hAnsi="Courier New" w:cs="Courier New"/>
          <w:color w:val="228B22"/>
          <w:sz w:val="20"/>
          <w:szCs w:val="20"/>
          <w:lang w:val="en-US"/>
        </w:rPr>
        <w:t>% spectral filter and mc filter</w:t>
      </w:r>
    </w:p>
    <w:p w14:paraId="1FC1B152" w14:textId="77777777" w:rsidR="00EE4592" w:rsidRPr="00EE4592" w:rsidRDefault="00EE4592" w:rsidP="00EE45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E4592">
        <w:rPr>
          <w:rFonts w:ascii="Courier New" w:hAnsi="Courier New" w:cs="Courier New"/>
          <w:color w:val="228B22"/>
          <w:sz w:val="20"/>
          <w:szCs w:val="20"/>
          <w:lang w:val="en-US"/>
        </w:rPr>
        <w:t>% testing also flat filter and max filter</w:t>
      </w:r>
    </w:p>
    <w:p w14:paraId="78E2439B" w14:textId="101E6C36" w:rsidR="00C41A0E" w:rsidRPr="00EE4592" w:rsidRDefault="00C41A0E" w:rsidP="00EE45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3F2DD634" w14:textId="77777777" w:rsidR="00C41A0E" w:rsidRPr="00EE4592" w:rsidRDefault="00C41A0E" w:rsidP="00C41A0E">
      <w:pPr>
        <w:rPr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5594EBF9" w14:textId="77777777" w:rsidR="00C41A0E" w:rsidRPr="00EE4592" w:rsidRDefault="00C41A0E">
      <w:pPr>
        <w:rPr>
          <w:rFonts w:asciiTheme="majorHAnsi" w:eastAsiaTheme="majorEastAsia" w:hAnsiTheme="majorHAnsi" w:cstheme="majorBidi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E4592">
        <w:rPr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br w:type="page"/>
      </w:r>
    </w:p>
    <w:p w14:paraId="3B748C0F" w14:textId="4B56A215" w:rsidR="00467D01" w:rsidRPr="009030A0" w:rsidRDefault="009030A0" w:rsidP="009030A0">
      <w:pPr>
        <w:pStyle w:val="Titolo1"/>
        <w:jc w:val="center"/>
        <w:rPr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bookmarkStart w:id="49" w:name="_Toc118981025"/>
      <w:r w:rsidRPr="009030A0">
        <w:rPr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Example scripts</w:t>
      </w:r>
      <w:bookmarkEnd w:id="49"/>
    </w:p>
    <w:p w14:paraId="7EE6E1CA" w14:textId="4FB0088C" w:rsidR="009030A0" w:rsidRDefault="009030A0" w:rsidP="009030A0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2F44CE15" w14:textId="7F986FBC" w:rsidR="00DD0BCD" w:rsidRPr="00DD0BCD" w:rsidRDefault="00DD0BCD" w:rsidP="00DD0BCD">
      <w:pPr>
        <w:pStyle w:val="Titolo2"/>
        <w:jc w:val="center"/>
        <w:rPr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bookmarkStart w:id="50" w:name="_Toc118981026"/>
      <w:r w:rsidRPr="00DD0BCD">
        <w:rPr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tracting events</w:t>
      </w:r>
      <w:bookmarkEnd w:id="50"/>
    </w:p>
    <w:p w14:paraId="19046F51" w14:textId="77777777" w:rsidR="00DD0BCD" w:rsidRDefault="00DD0BCD" w:rsidP="009030A0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092089CC" w14:textId="435BBEC7" w:rsidR="00DD0BCD" w:rsidRPr="00DD0BCD" w:rsidRDefault="00DD0BCD" w:rsidP="00DD0B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D0BCD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</w:t>
      </w:r>
      <w:proofErr w:type="spellStart"/>
      <w:r w:rsidRPr="00A04375">
        <w:rPr>
          <w:rFonts w:ascii="Courier New" w:hAnsi="Courier New" w:cs="Courier New"/>
          <w:sz w:val="20"/>
          <w:szCs w:val="20"/>
          <w:lang w:val="en-US"/>
        </w:rPr>
        <w:t>ex_bsd_event</w:t>
      </w:r>
      <w:proofErr w:type="spellEnd"/>
      <w:r w:rsidR="00A04375">
        <w:rPr>
          <w:rFonts w:ascii="Courier New" w:hAnsi="Courier New" w:cs="Courier New"/>
          <w:sz w:val="20"/>
          <w:szCs w:val="20"/>
          <w:lang w:val="en-US"/>
        </w:rPr>
        <w:fldChar w:fldCharType="begin"/>
      </w:r>
      <w:r w:rsidR="00A04375" w:rsidRPr="003E1091">
        <w:rPr>
          <w:lang w:val="en-US"/>
        </w:rPr>
        <w:instrText xml:space="preserve"> XE "</w:instrText>
      </w:r>
      <w:r w:rsidR="00A04375" w:rsidRPr="0044102D">
        <w:rPr>
          <w:rFonts w:ascii="Courier New" w:hAnsi="Courier New" w:cs="Courier New"/>
          <w:sz w:val="20"/>
          <w:szCs w:val="20"/>
          <w:lang w:val="en-US"/>
        </w:rPr>
        <w:instrText>ex_bsd_event</w:instrText>
      </w:r>
      <w:r w:rsidR="00A04375" w:rsidRPr="003E1091">
        <w:rPr>
          <w:lang w:val="en-US"/>
        </w:rPr>
        <w:instrText xml:space="preserve">" </w:instrText>
      </w:r>
      <w:r w:rsidR="00A04375">
        <w:rPr>
          <w:rFonts w:ascii="Courier New" w:hAnsi="Courier New" w:cs="Courier New"/>
          <w:sz w:val="20"/>
          <w:szCs w:val="20"/>
          <w:lang w:val="en-US"/>
        </w:rPr>
        <w:fldChar w:fldCharType="end"/>
      </w:r>
    </w:p>
    <w:p w14:paraId="4053057E" w14:textId="77777777" w:rsidR="00DD0BCD" w:rsidRPr="00DD0BCD" w:rsidRDefault="00DD0BCD" w:rsidP="00DD0B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D0BCD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4C0676F5" w14:textId="77777777" w:rsidR="00DD0BCD" w:rsidRPr="00DD0BCD" w:rsidRDefault="00DD0BCD" w:rsidP="00DD0B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D0BCD">
        <w:rPr>
          <w:rFonts w:ascii="Courier New" w:hAnsi="Courier New" w:cs="Courier New"/>
          <w:color w:val="228B22"/>
          <w:sz w:val="20"/>
          <w:szCs w:val="20"/>
          <w:lang w:val="en-US"/>
        </w:rPr>
        <w:t>% data extraction in a band [30 300] Hz</w:t>
      </w:r>
    </w:p>
    <w:p w14:paraId="2F0E7A15" w14:textId="77777777" w:rsidR="00DD0BCD" w:rsidRPr="00DD0BCD" w:rsidRDefault="00DD0BCD" w:rsidP="00DD0B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D0BCD">
        <w:rPr>
          <w:rFonts w:ascii="Courier New" w:hAnsi="Courier New" w:cs="Courier New"/>
          <w:color w:val="228B22"/>
          <w:sz w:val="20"/>
          <w:szCs w:val="20"/>
          <w:lang w:val="en-US"/>
        </w:rPr>
        <w:t>% ±5 min around the exact minute</w:t>
      </w:r>
    </w:p>
    <w:p w14:paraId="596E52BE" w14:textId="77777777" w:rsidR="00DD0BCD" w:rsidRPr="00DD0BCD" w:rsidRDefault="00DD0BCD" w:rsidP="00DD0B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D0BCD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78691810" w14:textId="77777777" w:rsidR="00DD0BCD" w:rsidRPr="00DD0BCD" w:rsidRDefault="00DD0BCD" w:rsidP="00DD0B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D0BCD">
        <w:rPr>
          <w:rFonts w:ascii="Courier New" w:hAnsi="Courier New" w:cs="Courier New"/>
          <w:color w:val="228B22"/>
          <w:sz w:val="20"/>
          <w:szCs w:val="20"/>
          <w:lang w:val="en-US"/>
        </w:rPr>
        <w:t>% whitening filter and time resolution enhancement</w:t>
      </w:r>
    </w:p>
    <w:p w14:paraId="72CD243B" w14:textId="77777777" w:rsidR="00DD0BCD" w:rsidRPr="00DD0BCD" w:rsidRDefault="00DD0BCD" w:rsidP="00DD0B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D0BCD">
        <w:rPr>
          <w:rFonts w:ascii="Courier New" w:hAnsi="Courier New" w:cs="Courier New"/>
          <w:color w:val="228B22"/>
          <w:sz w:val="20"/>
          <w:szCs w:val="20"/>
          <w:lang w:val="en-US"/>
        </w:rPr>
        <w:t>% complex to real conversion</w:t>
      </w:r>
    </w:p>
    <w:p w14:paraId="42F3E68A" w14:textId="77777777" w:rsidR="00DD0BCD" w:rsidRPr="00DD0BCD" w:rsidRDefault="00DD0BCD" w:rsidP="00DD0B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D0BCD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21E026C2" w14:textId="77777777" w:rsidR="00DD0BCD" w:rsidRPr="00DD0BCD" w:rsidRDefault="00DD0BCD" w:rsidP="00DD0B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tic</w:t>
      </w:r>
    </w:p>
    <w:p w14:paraId="2F3BA629" w14:textId="77777777" w:rsidR="00DD0BCD" w:rsidRPr="00DD0BCD" w:rsidRDefault="00DD0BCD" w:rsidP="00DD0B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1E6249E3" w14:textId="77777777" w:rsidR="00DD0BCD" w:rsidRPr="00DD0BCD" w:rsidRDefault="00DD0BCD" w:rsidP="00DD0B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MJD=</w:t>
      </w:r>
      <w:proofErr w:type="gramStart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57279.410247905;</w:t>
      </w:r>
      <w:proofErr w:type="gramEnd"/>
    </w:p>
    <w:p w14:paraId="3BB95EE2" w14:textId="77777777" w:rsidR="00DD0BCD" w:rsidRPr="00DD0BCD" w:rsidRDefault="00DD0BCD" w:rsidP="00DD0B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mjd_day</w:t>
      </w:r>
      <w:proofErr w:type="spellEnd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=floor(MJD</w:t>
      </w:r>
      <w:proofErr w:type="gramStart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  <w:proofErr w:type="gramEnd"/>
    </w:p>
    <w:p w14:paraId="5179E0A3" w14:textId="77777777" w:rsidR="00DD0BCD" w:rsidRPr="00DD0BCD" w:rsidRDefault="00DD0BCD" w:rsidP="00DD0B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mjd_min</w:t>
      </w:r>
      <w:proofErr w:type="spellEnd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=floor((MJD-</w:t>
      </w:r>
      <w:proofErr w:type="spellStart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mjd_day</w:t>
      </w:r>
      <w:proofErr w:type="spellEnd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)*1440)/</w:t>
      </w:r>
      <w:proofErr w:type="gramStart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1440;</w:t>
      </w:r>
      <w:proofErr w:type="gramEnd"/>
    </w:p>
    <w:p w14:paraId="4BABB391" w14:textId="77777777" w:rsidR="00DD0BCD" w:rsidRPr="00DD0BCD" w:rsidRDefault="00DD0BCD" w:rsidP="00DD0B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min5=5/</w:t>
      </w:r>
      <w:proofErr w:type="gramStart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1440;</w:t>
      </w:r>
      <w:proofErr w:type="gramEnd"/>
    </w:p>
    <w:p w14:paraId="1514A02A" w14:textId="77777777" w:rsidR="00DD0BCD" w:rsidRPr="00DD0BCD" w:rsidRDefault="00DD0BCD" w:rsidP="00DD0B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t1=mjd_day+mjd_min-min5; mjd2s(t1)</w:t>
      </w:r>
    </w:p>
    <w:p w14:paraId="5351209B" w14:textId="77777777" w:rsidR="00DD0BCD" w:rsidRPr="00DD0BCD" w:rsidRDefault="00DD0BCD" w:rsidP="00DD0B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t2=mjd_day+mjd_min+min5; mjd2s(t2)</w:t>
      </w:r>
    </w:p>
    <w:p w14:paraId="6A5CC0BC" w14:textId="77777777" w:rsidR="00DD0BCD" w:rsidRPr="00DD0BCD" w:rsidRDefault="00DD0BCD" w:rsidP="00DD0B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035AD1C1" w14:textId="77777777" w:rsidR="00DD0BCD" w:rsidRPr="00DD0BCD" w:rsidRDefault="00DD0BCD" w:rsidP="00DD0B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[</w:t>
      </w:r>
      <w:proofErr w:type="spellStart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bsd_outL,BSD_tab_outL,outL</w:t>
      </w:r>
      <w:proofErr w:type="spellEnd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]=</w:t>
      </w:r>
      <w:proofErr w:type="spellStart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bsd_access</w:t>
      </w:r>
      <w:proofErr w:type="spellEnd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r w:rsidRPr="00DD0BCD">
        <w:rPr>
          <w:rFonts w:ascii="Courier New" w:hAnsi="Courier New" w:cs="Courier New"/>
          <w:color w:val="A020F0"/>
          <w:sz w:val="20"/>
          <w:szCs w:val="20"/>
          <w:lang w:val="en-US"/>
        </w:rPr>
        <w:t>'I:'</w:t>
      </w:r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,</w:t>
      </w:r>
      <w:r w:rsidRPr="00DD0BCD">
        <w:rPr>
          <w:rFonts w:ascii="Courier New" w:hAnsi="Courier New" w:cs="Courier New"/>
          <w:color w:val="A020F0"/>
          <w:sz w:val="20"/>
          <w:szCs w:val="20"/>
          <w:lang w:val="en-US"/>
        </w:rPr>
        <w:t>'ligol'</w:t>
      </w:r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,</w:t>
      </w:r>
      <w:r w:rsidRPr="00DD0BCD">
        <w:rPr>
          <w:rFonts w:ascii="Courier New" w:hAnsi="Courier New" w:cs="Courier New"/>
          <w:color w:val="A020F0"/>
          <w:sz w:val="20"/>
          <w:szCs w:val="20"/>
          <w:lang w:val="en-US"/>
        </w:rPr>
        <w:t>'O1'</w:t>
      </w:r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,[t1 t2],[30 300],3</w:t>
      </w:r>
      <w:proofErr w:type="gramStart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  <w:proofErr w:type="gramEnd"/>
    </w:p>
    <w:p w14:paraId="4E2D8A57" w14:textId="77777777" w:rsidR="00DD0BCD" w:rsidRPr="00DD0BCD" w:rsidRDefault="00DD0BCD" w:rsidP="00DD0B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[</w:t>
      </w:r>
      <w:proofErr w:type="spellStart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bsd_outH,BSD_tab_outH,outH</w:t>
      </w:r>
      <w:proofErr w:type="spellEnd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]=</w:t>
      </w:r>
      <w:proofErr w:type="spellStart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bsd_access</w:t>
      </w:r>
      <w:proofErr w:type="spellEnd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r w:rsidRPr="00DD0BCD">
        <w:rPr>
          <w:rFonts w:ascii="Courier New" w:hAnsi="Courier New" w:cs="Courier New"/>
          <w:color w:val="A020F0"/>
          <w:sz w:val="20"/>
          <w:szCs w:val="20"/>
          <w:lang w:val="en-US"/>
        </w:rPr>
        <w:t>'I:'</w:t>
      </w:r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,</w:t>
      </w:r>
      <w:r w:rsidRPr="00DD0BCD">
        <w:rPr>
          <w:rFonts w:ascii="Courier New" w:hAnsi="Courier New" w:cs="Courier New"/>
          <w:color w:val="A020F0"/>
          <w:sz w:val="20"/>
          <w:szCs w:val="20"/>
          <w:lang w:val="en-US"/>
        </w:rPr>
        <w:t>'ligoh'</w:t>
      </w:r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,</w:t>
      </w:r>
      <w:r w:rsidRPr="00DD0BCD">
        <w:rPr>
          <w:rFonts w:ascii="Courier New" w:hAnsi="Courier New" w:cs="Courier New"/>
          <w:color w:val="A020F0"/>
          <w:sz w:val="20"/>
          <w:szCs w:val="20"/>
          <w:lang w:val="en-US"/>
        </w:rPr>
        <w:t>'O1'</w:t>
      </w:r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,[t1 t2],[30 300],3</w:t>
      </w:r>
      <w:proofErr w:type="gramStart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  <w:proofErr w:type="gramEnd"/>
    </w:p>
    <w:p w14:paraId="44211268" w14:textId="77777777" w:rsidR="00DD0BCD" w:rsidRPr="00DD0BCD" w:rsidRDefault="00DD0BCD" w:rsidP="00DD0B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43CC01B6" w14:textId="77777777" w:rsidR="00DD0BCD" w:rsidRPr="00DD0BCD" w:rsidRDefault="00DD0BCD" w:rsidP="00DD0B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disp</w:t>
      </w:r>
      <w:proofErr w:type="spellEnd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r w:rsidRPr="00DD0BCD">
        <w:rPr>
          <w:rFonts w:ascii="Courier New" w:hAnsi="Courier New" w:cs="Courier New"/>
          <w:color w:val="A020F0"/>
          <w:sz w:val="20"/>
          <w:szCs w:val="20"/>
          <w:lang w:val="en-US"/>
        </w:rPr>
        <w:t>'Data extraction'</w:t>
      </w:r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),toc</w:t>
      </w:r>
    </w:p>
    <w:p w14:paraId="046A8C78" w14:textId="77777777" w:rsidR="00DD0BCD" w:rsidRPr="00DD0BCD" w:rsidRDefault="00DD0BCD" w:rsidP="00DD0B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069B99E9" w14:textId="77777777" w:rsidR="00DD0BCD" w:rsidRPr="00DD0BCD" w:rsidRDefault="00DD0BCD" w:rsidP="00DD0B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[</w:t>
      </w:r>
      <w:proofErr w:type="spellStart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whL,filthL</w:t>
      </w:r>
      <w:proofErr w:type="spellEnd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]=</w:t>
      </w:r>
      <w:proofErr w:type="spellStart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bsd_frfilt</w:t>
      </w:r>
      <w:proofErr w:type="spellEnd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(bsd_</w:t>
      </w:r>
      <w:proofErr w:type="spellStart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outL</w:t>
      </w:r>
      <w:proofErr w:type="spellEnd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,</w:t>
      </w:r>
      <w:r w:rsidRPr="00DD0BCD">
        <w:rPr>
          <w:rFonts w:ascii="Courier New" w:hAnsi="Courier New" w:cs="Courier New"/>
          <w:color w:val="A020F0"/>
          <w:sz w:val="20"/>
          <w:szCs w:val="20"/>
          <w:lang w:val="en-US"/>
        </w:rPr>
        <w:t>'white'</w:t>
      </w:r>
      <w:proofErr w:type="gramStart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  <w:proofErr w:type="gramEnd"/>
    </w:p>
    <w:p w14:paraId="1A6C299B" w14:textId="77777777" w:rsidR="00DD0BCD" w:rsidRPr="00DD0BCD" w:rsidRDefault="00DD0BCD" w:rsidP="00DD0B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[</w:t>
      </w:r>
      <w:proofErr w:type="spellStart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whH,filthH</w:t>
      </w:r>
      <w:proofErr w:type="spellEnd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]=</w:t>
      </w:r>
      <w:proofErr w:type="spellStart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bsd_frfilt</w:t>
      </w:r>
      <w:proofErr w:type="spellEnd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(bsd_</w:t>
      </w:r>
      <w:proofErr w:type="spellStart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outH</w:t>
      </w:r>
      <w:proofErr w:type="spellEnd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,</w:t>
      </w:r>
      <w:r w:rsidRPr="00DD0BCD">
        <w:rPr>
          <w:rFonts w:ascii="Courier New" w:hAnsi="Courier New" w:cs="Courier New"/>
          <w:color w:val="A020F0"/>
          <w:sz w:val="20"/>
          <w:szCs w:val="20"/>
          <w:lang w:val="en-US"/>
        </w:rPr>
        <w:t>'white'</w:t>
      </w:r>
      <w:proofErr w:type="gramStart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  <w:proofErr w:type="gramEnd"/>
    </w:p>
    <w:p w14:paraId="4284EE5C" w14:textId="77777777" w:rsidR="00DD0BCD" w:rsidRPr="00DD0BCD" w:rsidRDefault="00DD0BCD" w:rsidP="00DD0B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00B90B1B" w14:textId="77777777" w:rsidR="00DD0BCD" w:rsidRPr="00DD0BCD" w:rsidRDefault="00DD0BCD" w:rsidP="00DD0B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proofErr w:type="gramStart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figure;</w:t>
      </w:r>
      <w:proofErr w:type="gramEnd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plot</w:t>
      </w:r>
      <w:proofErr w:type="spellEnd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whL</w:t>
      </w:r>
      <w:proofErr w:type="spellEnd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),hold </w:t>
      </w:r>
      <w:proofErr w:type="spellStart"/>
      <w:r w:rsidRPr="00DD0BCD">
        <w:rPr>
          <w:rFonts w:ascii="Courier New" w:hAnsi="Courier New" w:cs="Courier New"/>
          <w:color w:val="A020F0"/>
          <w:sz w:val="20"/>
          <w:szCs w:val="20"/>
          <w:lang w:val="en-US"/>
        </w:rPr>
        <w:t>on</w:t>
      </w:r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,plot</w:t>
      </w:r>
      <w:proofErr w:type="spellEnd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whH</w:t>
      </w:r>
      <w:proofErr w:type="spellEnd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,</w:t>
      </w:r>
      <w:r w:rsidRPr="00DD0BCD">
        <w:rPr>
          <w:rFonts w:ascii="Courier New" w:hAnsi="Courier New" w:cs="Courier New"/>
          <w:color w:val="A020F0"/>
          <w:sz w:val="20"/>
          <w:szCs w:val="20"/>
          <w:lang w:val="en-US"/>
        </w:rPr>
        <w:t>'r'</w:t>
      </w:r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14:paraId="55EBA974" w14:textId="77777777" w:rsidR="00DD0BCD" w:rsidRPr="00DD0BCD" w:rsidRDefault="00DD0BCD" w:rsidP="00DD0B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4CD0AC25" w14:textId="77777777" w:rsidR="00DD0BCD" w:rsidRPr="00DD0BCD" w:rsidRDefault="00DD0BCD" w:rsidP="00DD0B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WHL=</w:t>
      </w:r>
      <w:proofErr w:type="spellStart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bsd_resenh</w:t>
      </w:r>
      <w:proofErr w:type="spellEnd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(whL,10</w:t>
      </w:r>
      <w:proofErr w:type="gramStart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  <w:proofErr w:type="gramEnd"/>
    </w:p>
    <w:p w14:paraId="7C68E70C" w14:textId="77777777" w:rsidR="00DD0BCD" w:rsidRPr="00DD0BCD" w:rsidRDefault="00DD0BCD" w:rsidP="00DD0B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WHH=</w:t>
      </w:r>
      <w:proofErr w:type="spellStart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bsd_resenh</w:t>
      </w:r>
      <w:proofErr w:type="spellEnd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(whH,10</w:t>
      </w:r>
      <w:proofErr w:type="gramStart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  <w:proofErr w:type="gramEnd"/>
    </w:p>
    <w:p w14:paraId="5F74AEDE" w14:textId="77777777" w:rsidR="00DD0BCD" w:rsidRPr="00DD0BCD" w:rsidRDefault="00DD0BCD" w:rsidP="00DD0B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1A657010" w14:textId="77777777" w:rsidR="00DD0BCD" w:rsidRPr="00DD0BCD" w:rsidRDefault="00DD0BCD" w:rsidP="00DD0B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figure;plot</w:t>
      </w:r>
      <w:proofErr w:type="spellEnd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(WHL);hold </w:t>
      </w:r>
      <w:proofErr w:type="spellStart"/>
      <w:r w:rsidRPr="00DD0BCD">
        <w:rPr>
          <w:rFonts w:ascii="Courier New" w:hAnsi="Courier New" w:cs="Courier New"/>
          <w:color w:val="A020F0"/>
          <w:sz w:val="20"/>
          <w:szCs w:val="20"/>
          <w:lang w:val="en-US"/>
        </w:rPr>
        <w:t>on</w:t>
      </w:r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;plot</w:t>
      </w:r>
      <w:proofErr w:type="spellEnd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WHH,</w:t>
      </w:r>
      <w:r w:rsidRPr="00DD0BCD">
        <w:rPr>
          <w:rFonts w:ascii="Courier New" w:hAnsi="Courier New" w:cs="Courier New"/>
          <w:color w:val="A020F0"/>
          <w:sz w:val="20"/>
          <w:szCs w:val="20"/>
          <w:lang w:val="en-US"/>
        </w:rPr>
        <w:t>'r</w:t>
      </w:r>
      <w:proofErr w:type="spellEnd"/>
      <w:r w:rsidRPr="00DD0BCD">
        <w:rPr>
          <w:rFonts w:ascii="Courier New" w:hAnsi="Courier New" w:cs="Courier New"/>
          <w:color w:val="A020F0"/>
          <w:sz w:val="20"/>
          <w:szCs w:val="20"/>
          <w:lang w:val="en-US"/>
        </w:rPr>
        <w:t>'</w:t>
      </w:r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);plot(</w:t>
      </w:r>
      <w:proofErr w:type="spellStart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whL</w:t>
      </w:r>
      <w:proofErr w:type="spellEnd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,</w:t>
      </w:r>
      <w:r w:rsidRPr="00DD0BCD">
        <w:rPr>
          <w:rFonts w:ascii="Courier New" w:hAnsi="Courier New" w:cs="Courier New"/>
          <w:color w:val="A020F0"/>
          <w:sz w:val="20"/>
          <w:szCs w:val="20"/>
          <w:lang w:val="en-US"/>
        </w:rPr>
        <w:t>'r.'</w:t>
      </w:r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);plot(</w:t>
      </w:r>
      <w:proofErr w:type="spellStart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whH</w:t>
      </w:r>
      <w:proofErr w:type="spellEnd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,</w:t>
      </w:r>
      <w:r w:rsidRPr="00DD0BCD">
        <w:rPr>
          <w:rFonts w:ascii="Courier New" w:hAnsi="Courier New" w:cs="Courier New"/>
          <w:color w:val="A020F0"/>
          <w:sz w:val="20"/>
          <w:szCs w:val="20"/>
          <w:lang w:val="en-US"/>
        </w:rPr>
        <w:t>'b.'</w:t>
      </w:r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4088E17E" w14:textId="77777777" w:rsidR="00DD0BCD" w:rsidRPr="00DD0BCD" w:rsidRDefault="00DD0BCD" w:rsidP="00DD0B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5E3F63C8" w14:textId="77777777" w:rsidR="00DD0BCD" w:rsidRPr="00DD0BCD" w:rsidRDefault="00DD0BCD" w:rsidP="00DD0B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rWHL</w:t>
      </w:r>
      <w:proofErr w:type="spellEnd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proofErr w:type="spellStart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bsd_real</w:t>
      </w:r>
      <w:proofErr w:type="spellEnd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(WHL</w:t>
      </w:r>
      <w:proofErr w:type="gramStart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  <w:proofErr w:type="gramEnd"/>
    </w:p>
    <w:p w14:paraId="40E3D4A9" w14:textId="77777777" w:rsidR="00DD0BCD" w:rsidRPr="00DD0BCD" w:rsidRDefault="00DD0BCD" w:rsidP="00DD0B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rWHH</w:t>
      </w:r>
      <w:proofErr w:type="spellEnd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proofErr w:type="spellStart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bsd_real</w:t>
      </w:r>
      <w:proofErr w:type="spellEnd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(WHH</w:t>
      </w:r>
      <w:proofErr w:type="gramStart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  <w:proofErr w:type="gramEnd"/>
    </w:p>
    <w:p w14:paraId="7F622B89" w14:textId="77777777" w:rsidR="00DD0BCD" w:rsidRPr="00DD0BCD" w:rsidRDefault="00DD0BCD" w:rsidP="00DD0B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figure;plot</w:t>
      </w:r>
      <w:proofErr w:type="spellEnd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rWHL</w:t>
      </w:r>
      <w:proofErr w:type="spellEnd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);hold </w:t>
      </w:r>
      <w:proofErr w:type="spellStart"/>
      <w:r w:rsidRPr="00DD0BCD">
        <w:rPr>
          <w:rFonts w:ascii="Courier New" w:hAnsi="Courier New" w:cs="Courier New"/>
          <w:color w:val="A020F0"/>
          <w:sz w:val="20"/>
          <w:szCs w:val="20"/>
          <w:lang w:val="en-US"/>
        </w:rPr>
        <w:t>on</w:t>
      </w:r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;plot</w:t>
      </w:r>
      <w:proofErr w:type="spellEnd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rWHH</w:t>
      </w:r>
      <w:proofErr w:type="spellEnd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,</w:t>
      </w:r>
      <w:r w:rsidRPr="00DD0BCD">
        <w:rPr>
          <w:rFonts w:ascii="Courier New" w:hAnsi="Courier New" w:cs="Courier New"/>
          <w:color w:val="A020F0"/>
          <w:sz w:val="20"/>
          <w:szCs w:val="20"/>
          <w:lang w:val="en-US"/>
        </w:rPr>
        <w:t>'r'</w:t>
      </w:r>
      <w:proofErr w:type="gramStart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  <w:proofErr w:type="gramEnd"/>
    </w:p>
    <w:p w14:paraId="742D264B" w14:textId="77777777" w:rsidR="00DD0BCD" w:rsidRPr="00DD0BCD" w:rsidRDefault="00DD0BCD" w:rsidP="00DD0B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03231172" w14:textId="77777777" w:rsidR="00DD0BCD" w:rsidRPr="00DD0BCD" w:rsidRDefault="00DD0BCD" w:rsidP="00DD0B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mjd2s(t1),mjd2s(t2)</w:t>
      </w:r>
    </w:p>
    <w:p w14:paraId="7361022D" w14:textId="77777777" w:rsidR="00DD0BCD" w:rsidRPr="00DD0BCD" w:rsidRDefault="00DD0BCD" w:rsidP="00DD0B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6B9D684A" w14:textId="77777777" w:rsidR="00DD0BCD" w:rsidRPr="00DD0BCD" w:rsidRDefault="00DD0BCD" w:rsidP="00DD0B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disp</w:t>
      </w:r>
      <w:proofErr w:type="spellEnd"/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r w:rsidRPr="00DD0BCD">
        <w:rPr>
          <w:rFonts w:ascii="Courier New" w:hAnsi="Courier New" w:cs="Courier New"/>
          <w:color w:val="A020F0"/>
          <w:sz w:val="20"/>
          <w:szCs w:val="20"/>
          <w:lang w:val="en-US"/>
        </w:rPr>
        <w:t>'End'</w:t>
      </w:r>
      <w:r w:rsidRPr="00DD0BCD">
        <w:rPr>
          <w:rFonts w:ascii="Courier New" w:hAnsi="Courier New" w:cs="Courier New"/>
          <w:color w:val="000000"/>
          <w:sz w:val="20"/>
          <w:szCs w:val="20"/>
          <w:lang w:val="en-US"/>
        </w:rPr>
        <w:t>),toc</w:t>
      </w:r>
    </w:p>
    <w:p w14:paraId="57B065F1" w14:textId="561E8A33" w:rsidR="009030A0" w:rsidRDefault="009030A0" w:rsidP="009030A0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6CA89B32" w14:textId="0FC12300" w:rsidR="009030A0" w:rsidRDefault="00DD0BCD" w:rsidP="009030A0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  <w:r>
        <w:rPr>
          <w:b/>
          <w:noProof/>
          <w:color w:val="002060"/>
          <w:sz w:val="24"/>
          <w:szCs w:val="24"/>
          <w:lang w:eastAsia="it-IT"/>
        </w:rPr>
        <w:lastRenderedPageBreak/>
        <w:drawing>
          <wp:inline distT="0" distB="0" distL="0" distR="0" wp14:anchorId="5739C572" wp14:editId="0B61DB0A">
            <wp:extent cx="5333333" cy="4000000"/>
            <wp:effectExtent l="0" t="0" r="1270" b="635"/>
            <wp:docPr id="7" name="Immagin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event.png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33" cy="4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noProof/>
          <w:color w:val="002060"/>
          <w:sz w:val="24"/>
          <w:szCs w:val="24"/>
          <w:lang w:eastAsia="it-IT"/>
        </w:rPr>
        <w:drawing>
          <wp:inline distT="0" distB="0" distL="0" distR="0" wp14:anchorId="3AB874AC" wp14:editId="441CBBD1">
            <wp:extent cx="5333333" cy="4000000"/>
            <wp:effectExtent l="0" t="0" r="1270" b="635"/>
            <wp:docPr id="8" name="Immagin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eventa.png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33" cy="4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noProof/>
          <w:color w:val="002060"/>
          <w:sz w:val="24"/>
          <w:szCs w:val="24"/>
          <w:lang w:eastAsia="it-IT"/>
        </w:rPr>
        <w:lastRenderedPageBreak/>
        <w:drawing>
          <wp:inline distT="0" distB="0" distL="0" distR="0" wp14:anchorId="73A89ABF" wp14:editId="1D5E08B6">
            <wp:extent cx="5333333" cy="4000000"/>
            <wp:effectExtent l="0" t="0" r="1270" b="635"/>
            <wp:docPr id="9" name="Immagin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eventb.png"/>
                    <pic:cNvPicPr/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33" cy="4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685DF6" w14:textId="7F5EB99C" w:rsidR="00ED39C6" w:rsidRDefault="00ED39C6" w:rsidP="009030A0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7003A023" w14:textId="6536EB59" w:rsidR="00ED39C6" w:rsidRDefault="00ED39C6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  <w: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br w:type="page"/>
      </w:r>
    </w:p>
    <w:p w14:paraId="06EFADAC" w14:textId="786CA602" w:rsidR="00ED39C6" w:rsidRDefault="00ED39C6" w:rsidP="00ED39C6">
      <w:pPr>
        <w:pStyle w:val="Titolo2"/>
        <w:jc w:val="center"/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  <w:bookmarkStart w:id="51" w:name="_Toc118981027"/>
      <w:r w:rsidRPr="00ED39C6">
        <w:rPr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Extracting narrow bands</w:t>
      </w:r>
      <w:bookmarkEnd w:id="51"/>
    </w:p>
    <w:p w14:paraId="330453C4" w14:textId="5E092FB5" w:rsidR="00ED39C6" w:rsidRDefault="00ED39C6" w:rsidP="009030A0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41AA60F5" w14:textId="3F1C3D55" w:rsidR="008F18CB" w:rsidRPr="008F18CB" w:rsidRDefault="008F18CB" w:rsidP="008F18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F18CB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</w:t>
      </w:r>
      <w:proofErr w:type="spellStart"/>
      <w:r w:rsidRPr="00A04375">
        <w:rPr>
          <w:rFonts w:ascii="Courier New" w:hAnsi="Courier New" w:cs="Courier New"/>
          <w:sz w:val="20"/>
          <w:szCs w:val="20"/>
          <w:lang w:val="en-US"/>
        </w:rPr>
        <w:t>ex_bsd_sband</w:t>
      </w:r>
      <w:proofErr w:type="spellEnd"/>
      <w:r w:rsidR="00A04375">
        <w:rPr>
          <w:rFonts w:ascii="Courier New" w:hAnsi="Courier New" w:cs="Courier New"/>
          <w:sz w:val="20"/>
          <w:szCs w:val="20"/>
          <w:lang w:val="en-US"/>
        </w:rPr>
        <w:fldChar w:fldCharType="begin"/>
      </w:r>
      <w:r w:rsidR="00A04375" w:rsidRPr="003E1091">
        <w:rPr>
          <w:lang w:val="en-US"/>
        </w:rPr>
        <w:instrText xml:space="preserve"> XE "</w:instrText>
      </w:r>
      <w:r w:rsidR="00A04375" w:rsidRPr="00541381">
        <w:rPr>
          <w:rFonts w:ascii="Courier New" w:hAnsi="Courier New" w:cs="Courier New"/>
          <w:sz w:val="20"/>
          <w:szCs w:val="20"/>
          <w:lang w:val="en-US"/>
        </w:rPr>
        <w:instrText>ex_bsd_sband</w:instrText>
      </w:r>
      <w:r w:rsidR="00A04375" w:rsidRPr="003E1091">
        <w:rPr>
          <w:lang w:val="en-US"/>
        </w:rPr>
        <w:instrText xml:space="preserve">" </w:instrText>
      </w:r>
      <w:r w:rsidR="00A04375">
        <w:rPr>
          <w:rFonts w:ascii="Courier New" w:hAnsi="Courier New" w:cs="Courier New"/>
          <w:sz w:val="20"/>
          <w:szCs w:val="20"/>
          <w:lang w:val="en-US"/>
        </w:rPr>
        <w:fldChar w:fldCharType="end"/>
      </w:r>
    </w:p>
    <w:p w14:paraId="40565E43" w14:textId="77777777" w:rsidR="008F18CB" w:rsidRPr="008F18CB" w:rsidRDefault="008F18CB" w:rsidP="008F18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F18CB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4C6B0037" w14:textId="77777777" w:rsidR="008F18CB" w:rsidRPr="008F18CB" w:rsidRDefault="008F18CB" w:rsidP="008F18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F18CB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extracts a band around the pulsar_3 </w:t>
      </w:r>
    </w:p>
    <w:p w14:paraId="3FF40995" w14:textId="77777777" w:rsidR="008F18CB" w:rsidRPr="008F18CB" w:rsidRDefault="008F18CB" w:rsidP="008F18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F18CB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10207D89" w14:textId="77777777" w:rsidR="008F18CB" w:rsidRPr="008F18CB" w:rsidRDefault="008F18CB" w:rsidP="008F18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F18CB">
        <w:rPr>
          <w:rFonts w:ascii="Courier New" w:hAnsi="Courier New" w:cs="Courier New"/>
          <w:color w:val="000000"/>
          <w:sz w:val="20"/>
          <w:szCs w:val="20"/>
          <w:lang w:val="en-US"/>
        </w:rPr>
        <w:t>tic</w:t>
      </w:r>
    </w:p>
    <w:p w14:paraId="497CB388" w14:textId="77777777" w:rsidR="008F18CB" w:rsidRPr="008F18CB" w:rsidRDefault="008F18CB" w:rsidP="008F18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F18C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50003C2D" w14:textId="77777777" w:rsidR="008F18CB" w:rsidRPr="008F18CB" w:rsidRDefault="008F18CB" w:rsidP="008F18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F18CB">
        <w:rPr>
          <w:rFonts w:ascii="Courier New" w:hAnsi="Courier New" w:cs="Courier New"/>
          <w:color w:val="000000"/>
          <w:sz w:val="20"/>
          <w:szCs w:val="20"/>
          <w:lang w:val="en-US"/>
        </w:rPr>
        <w:t>pp=pulsar_</w:t>
      </w:r>
      <w:proofErr w:type="gramStart"/>
      <w:r w:rsidRPr="008F18CB">
        <w:rPr>
          <w:rFonts w:ascii="Courier New" w:hAnsi="Courier New" w:cs="Courier New"/>
          <w:color w:val="000000"/>
          <w:sz w:val="20"/>
          <w:szCs w:val="20"/>
          <w:lang w:val="en-US"/>
        </w:rPr>
        <w:t>3;</w:t>
      </w:r>
      <w:proofErr w:type="gramEnd"/>
    </w:p>
    <w:p w14:paraId="34116709" w14:textId="77777777" w:rsidR="008F18CB" w:rsidRPr="008F18CB" w:rsidRDefault="008F18CB" w:rsidP="008F18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8F18CB">
        <w:rPr>
          <w:rFonts w:ascii="Courier New" w:hAnsi="Courier New" w:cs="Courier New"/>
          <w:color w:val="000000"/>
          <w:sz w:val="20"/>
          <w:szCs w:val="20"/>
          <w:lang w:val="en-US"/>
        </w:rPr>
        <w:t>fr</w:t>
      </w:r>
      <w:proofErr w:type="spellEnd"/>
      <w:r w:rsidRPr="008F18CB">
        <w:rPr>
          <w:rFonts w:ascii="Courier New" w:hAnsi="Courier New" w:cs="Courier New"/>
          <w:color w:val="000000"/>
          <w:sz w:val="20"/>
          <w:szCs w:val="20"/>
          <w:lang w:val="en-US"/>
        </w:rPr>
        <w:t>=pp.</w:t>
      </w:r>
      <w:proofErr w:type="gramStart"/>
      <w:r w:rsidRPr="008F18CB">
        <w:rPr>
          <w:rFonts w:ascii="Courier New" w:hAnsi="Courier New" w:cs="Courier New"/>
          <w:color w:val="000000"/>
          <w:sz w:val="20"/>
          <w:szCs w:val="20"/>
          <w:lang w:val="en-US"/>
        </w:rPr>
        <w:t>f0;</w:t>
      </w:r>
      <w:proofErr w:type="gramEnd"/>
    </w:p>
    <w:p w14:paraId="1AAA9233" w14:textId="77777777" w:rsidR="008F18CB" w:rsidRPr="008F18CB" w:rsidRDefault="008F18CB" w:rsidP="008F18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8F18CB">
        <w:rPr>
          <w:rFonts w:ascii="Courier New" w:hAnsi="Courier New" w:cs="Courier New"/>
          <w:color w:val="000000"/>
          <w:sz w:val="20"/>
          <w:szCs w:val="20"/>
          <w:lang w:val="en-US"/>
        </w:rPr>
        <w:t>dfr</w:t>
      </w:r>
      <w:proofErr w:type="spellEnd"/>
      <w:r w:rsidRPr="008F18CB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proofErr w:type="gramStart"/>
      <w:r w:rsidRPr="008F18CB">
        <w:rPr>
          <w:rFonts w:ascii="Courier New" w:hAnsi="Courier New" w:cs="Courier New"/>
          <w:color w:val="000000"/>
          <w:sz w:val="20"/>
          <w:szCs w:val="20"/>
          <w:lang w:val="en-US"/>
        </w:rPr>
        <w:t>0.1;</w:t>
      </w:r>
      <w:proofErr w:type="gramEnd"/>
    </w:p>
    <w:p w14:paraId="1CB75E69" w14:textId="77777777" w:rsidR="008F18CB" w:rsidRPr="008F18CB" w:rsidRDefault="008F18CB" w:rsidP="008F18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F18C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41AD983E" w14:textId="77777777" w:rsidR="008F18CB" w:rsidRPr="008F18CB" w:rsidRDefault="008F18CB" w:rsidP="008F18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F18CB">
        <w:rPr>
          <w:rFonts w:ascii="Courier New" w:hAnsi="Courier New" w:cs="Courier New"/>
          <w:color w:val="000000"/>
          <w:sz w:val="20"/>
          <w:szCs w:val="20"/>
          <w:lang w:val="en-US"/>
        </w:rPr>
        <w:t>[</w:t>
      </w:r>
      <w:proofErr w:type="spellStart"/>
      <w:r w:rsidRPr="008F18CB">
        <w:rPr>
          <w:rFonts w:ascii="Courier New" w:hAnsi="Courier New" w:cs="Courier New"/>
          <w:color w:val="000000"/>
          <w:sz w:val="20"/>
          <w:szCs w:val="20"/>
          <w:lang w:val="en-US"/>
        </w:rPr>
        <w:t>bsd_outL,BSD_tab_outL,outL</w:t>
      </w:r>
      <w:proofErr w:type="spellEnd"/>
      <w:r w:rsidRPr="008F18CB">
        <w:rPr>
          <w:rFonts w:ascii="Courier New" w:hAnsi="Courier New" w:cs="Courier New"/>
          <w:color w:val="000000"/>
          <w:sz w:val="20"/>
          <w:szCs w:val="20"/>
          <w:lang w:val="en-US"/>
        </w:rPr>
        <w:t>]=</w:t>
      </w:r>
      <w:proofErr w:type="spellStart"/>
      <w:r w:rsidRPr="008F18CB">
        <w:rPr>
          <w:rFonts w:ascii="Courier New" w:hAnsi="Courier New" w:cs="Courier New"/>
          <w:color w:val="000000"/>
          <w:sz w:val="20"/>
          <w:szCs w:val="20"/>
          <w:lang w:val="en-US"/>
        </w:rPr>
        <w:t>bsd_access</w:t>
      </w:r>
      <w:proofErr w:type="spellEnd"/>
      <w:r w:rsidRPr="008F18CB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r w:rsidRPr="008F18CB">
        <w:rPr>
          <w:rFonts w:ascii="Courier New" w:hAnsi="Courier New" w:cs="Courier New"/>
          <w:color w:val="A020F0"/>
          <w:sz w:val="20"/>
          <w:szCs w:val="20"/>
          <w:lang w:val="en-US"/>
        </w:rPr>
        <w:t>'I:'</w:t>
      </w:r>
      <w:r w:rsidRPr="008F18CB">
        <w:rPr>
          <w:rFonts w:ascii="Courier New" w:hAnsi="Courier New" w:cs="Courier New"/>
          <w:color w:val="000000"/>
          <w:sz w:val="20"/>
          <w:szCs w:val="20"/>
          <w:lang w:val="en-US"/>
        </w:rPr>
        <w:t>,</w:t>
      </w:r>
      <w:r w:rsidRPr="008F18CB">
        <w:rPr>
          <w:rFonts w:ascii="Courier New" w:hAnsi="Courier New" w:cs="Courier New"/>
          <w:color w:val="A020F0"/>
          <w:sz w:val="20"/>
          <w:szCs w:val="20"/>
          <w:lang w:val="en-US"/>
        </w:rPr>
        <w:t>'ligol'</w:t>
      </w:r>
      <w:r w:rsidRPr="008F18CB">
        <w:rPr>
          <w:rFonts w:ascii="Courier New" w:hAnsi="Courier New" w:cs="Courier New"/>
          <w:color w:val="000000"/>
          <w:sz w:val="20"/>
          <w:szCs w:val="20"/>
          <w:lang w:val="en-US"/>
        </w:rPr>
        <w:t>,</w:t>
      </w:r>
      <w:r w:rsidRPr="008F18CB">
        <w:rPr>
          <w:rFonts w:ascii="Courier New" w:hAnsi="Courier New" w:cs="Courier New"/>
          <w:color w:val="A020F0"/>
          <w:sz w:val="20"/>
          <w:szCs w:val="20"/>
          <w:lang w:val="en-US"/>
        </w:rPr>
        <w:t>'O1'</w:t>
      </w:r>
      <w:r w:rsidRPr="008F18CB">
        <w:rPr>
          <w:rFonts w:ascii="Courier New" w:hAnsi="Courier New" w:cs="Courier New"/>
          <w:color w:val="000000"/>
          <w:sz w:val="20"/>
          <w:szCs w:val="20"/>
          <w:lang w:val="en-US"/>
        </w:rPr>
        <w:t>,[57270 57570],[</w:t>
      </w:r>
      <w:proofErr w:type="spellStart"/>
      <w:r w:rsidRPr="008F18CB">
        <w:rPr>
          <w:rFonts w:ascii="Courier New" w:hAnsi="Courier New" w:cs="Courier New"/>
          <w:color w:val="000000"/>
          <w:sz w:val="20"/>
          <w:szCs w:val="20"/>
          <w:lang w:val="en-US"/>
        </w:rPr>
        <w:t>fr-dfr</w:t>
      </w:r>
      <w:proofErr w:type="spellEnd"/>
      <w:r w:rsidRPr="008F18C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8F18CB">
        <w:rPr>
          <w:rFonts w:ascii="Courier New" w:hAnsi="Courier New" w:cs="Courier New"/>
          <w:color w:val="000000"/>
          <w:sz w:val="20"/>
          <w:szCs w:val="20"/>
          <w:lang w:val="en-US"/>
        </w:rPr>
        <w:t>fr+dfr</w:t>
      </w:r>
      <w:proofErr w:type="spellEnd"/>
      <w:r w:rsidRPr="008F18CB">
        <w:rPr>
          <w:rFonts w:ascii="Courier New" w:hAnsi="Courier New" w:cs="Courier New"/>
          <w:color w:val="000000"/>
          <w:sz w:val="20"/>
          <w:szCs w:val="20"/>
          <w:lang w:val="en-US"/>
        </w:rPr>
        <w:t>],2</w:t>
      </w:r>
      <w:proofErr w:type="gramStart"/>
      <w:r w:rsidRPr="008F18CB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  <w:proofErr w:type="gramEnd"/>
    </w:p>
    <w:p w14:paraId="3BB661E8" w14:textId="77777777" w:rsidR="008F18CB" w:rsidRPr="008F18CB" w:rsidRDefault="008F18CB" w:rsidP="008F18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F18CB">
        <w:rPr>
          <w:rFonts w:ascii="Courier New" w:hAnsi="Courier New" w:cs="Courier New"/>
          <w:color w:val="000000"/>
          <w:sz w:val="20"/>
          <w:szCs w:val="20"/>
          <w:lang w:val="en-US"/>
        </w:rPr>
        <w:t>[</w:t>
      </w:r>
      <w:proofErr w:type="spellStart"/>
      <w:r w:rsidRPr="008F18CB">
        <w:rPr>
          <w:rFonts w:ascii="Courier New" w:hAnsi="Courier New" w:cs="Courier New"/>
          <w:color w:val="000000"/>
          <w:sz w:val="20"/>
          <w:szCs w:val="20"/>
          <w:lang w:val="en-US"/>
        </w:rPr>
        <w:t>bsd_outH,BSD_tab_outH,outH</w:t>
      </w:r>
      <w:proofErr w:type="spellEnd"/>
      <w:r w:rsidRPr="008F18CB">
        <w:rPr>
          <w:rFonts w:ascii="Courier New" w:hAnsi="Courier New" w:cs="Courier New"/>
          <w:color w:val="000000"/>
          <w:sz w:val="20"/>
          <w:szCs w:val="20"/>
          <w:lang w:val="en-US"/>
        </w:rPr>
        <w:t>]=</w:t>
      </w:r>
      <w:proofErr w:type="spellStart"/>
      <w:r w:rsidRPr="008F18CB">
        <w:rPr>
          <w:rFonts w:ascii="Courier New" w:hAnsi="Courier New" w:cs="Courier New"/>
          <w:color w:val="000000"/>
          <w:sz w:val="20"/>
          <w:szCs w:val="20"/>
          <w:lang w:val="en-US"/>
        </w:rPr>
        <w:t>bsd_access</w:t>
      </w:r>
      <w:proofErr w:type="spellEnd"/>
      <w:r w:rsidRPr="008F18CB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r w:rsidRPr="008F18CB">
        <w:rPr>
          <w:rFonts w:ascii="Courier New" w:hAnsi="Courier New" w:cs="Courier New"/>
          <w:color w:val="A020F0"/>
          <w:sz w:val="20"/>
          <w:szCs w:val="20"/>
          <w:lang w:val="en-US"/>
        </w:rPr>
        <w:t>'I:'</w:t>
      </w:r>
      <w:r w:rsidRPr="008F18CB">
        <w:rPr>
          <w:rFonts w:ascii="Courier New" w:hAnsi="Courier New" w:cs="Courier New"/>
          <w:color w:val="000000"/>
          <w:sz w:val="20"/>
          <w:szCs w:val="20"/>
          <w:lang w:val="en-US"/>
        </w:rPr>
        <w:t>,</w:t>
      </w:r>
      <w:r w:rsidRPr="008F18CB">
        <w:rPr>
          <w:rFonts w:ascii="Courier New" w:hAnsi="Courier New" w:cs="Courier New"/>
          <w:color w:val="A020F0"/>
          <w:sz w:val="20"/>
          <w:szCs w:val="20"/>
          <w:lang w:val="en-US"/>
        </w:rPr>
        <w:t>'ligoh'</w:t>
      </w:r>
      <w:r w:rsidRPr="008F18CB">
        <w:rPr>
          <w:rFonts w:ascii="Courier New" w:hAnsi="Courier New" w:cs="Courier New"/>
          <w:color w:val="000000"/>
          <w:sz w:val="20"/>
          <w:szCs w:val="20"/>
          <w:lang w:val="en-US"/>
        </w:rPr>
        <w:t>,</w:t>
      </w:r>
      <w:r w:rsidRPr="008F18CB">
        <w:rPr>
          <w:rFonts w:ascii="Courier New" w:hAnsi="Courier New" w:cs="Courier New"/>
          <w:color w:val="A020F0"/>
          <w:sz w:val="20"/>
          <w:szCs w:val="20"/>
          <w:lang w:val="en-US"/>
        </w:rPr>
        <w:t>'O1'</w:t>
      </w:r>
      <w:r w:rsidRPr="008F18CB">
        <w:rPr>
          <w:rFonts w:ascii="Courier New" w:hAnsi="Courier New" w:cs="Courier New"/>
          <w:color w:val="000000"/>
          <w:sz w:val="20"/>
          <w:szCs w:val="20"/>
          <w:lang w:val="en-US"/>
        </w:rPr>
        <w:t>,[57270 57570],[</w:t>
      </w:r>
      <w:proofErr w:type="spellStart"/>
      <w:r w:rsidRPr="008F18CB">
        <w:rPr>
          <w:rFonts w:ascii="Courier New" w:hAnsi="Courier New" w:cs="Courier New"/>
          <w:color w:val="000000"/>
          <w:sz w:val="20"/>
          <w:szCs w:val="20"/>
          <w:lang w:val="en-US"/>
        </w:rPr>
        <w:t>fr-dfr</w:t>
      </w:r>
      <w:proofErr w:type="spellEnd"/>
      <w:r w:rsidRPr="008F18C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8F18CB">
        <w:rPr>
          <w:rFonts w:ascii="Courier New" w:hAnsi="Courier New" w:cs="Courier New"/>
          <w:color w:val="000000"/>
          <w:sz w:val="20"/>
          <w:szCs w:val="20"/>
          <w:lang w:val="en-US"/>
        </w:rPr>
        <w:t>fr+dfr</w:t>
      </w:r>
      <w:proofErr w:type="spellEnd"/>
      <w:r w:rsidRPr="008F18CB">
        <w:rPr>
          <w:rFonts w:ascii="Courier New" w:hAnsi="Courier New" w:cs="Courier New"/>
          <w:color w:val="000000"/>
          <w:sz w:val="20"/>
          <w:szCs w:val="20"/>
          <w:lang w:val="en-US"/>
        </w:rPr>
        <w:t>],2</w:t>
      </w:r>
      <w:proofErr w:type="gramStart"/>
      <w:r w:rsidRPr="008F18CB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  <w:proofErr w:type="gramEnd"/>
    </w:p>
    <w:p w14:paraId="5ED6E3E3" w14:textId="77777777" w:rsidR="008F18CB" w:rsidRPr="008F18CB" w:rsidRDefault="008F18CB" w:rsidP="008F18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F18C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74F156CD" w14:textId="77777777" w:rsidR="008F18CB" w:rsidRPr="00D86834" w:rsidRDefault="008F18CB" w:rsidP="008F18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D86834">
        <w:rPr>
          <w:rFonts w:ascii="Courier New" w:hAnsi="Courier New" w:cs="Courier New"/>
          <w:color w:val="000000"/>
          <w:sz w:val="20"/>
          <w:szCs w:val="20"/>
          <w:lang w:val="en-US"/>
        </w:rPr>
        <w:t>toc</w:t>
      </w:r>
    </w:p>
    <w:p w14:paraId="217821BA" w14:textId="6D4A6444" w:rsidR="008F18CB" w:rsidRDefault="008F18CB" w:rsidP="009030A0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59F5650F" w14:textId="4EEDA3E8" w:rsidR="00F71E2C" w:rsidRDefault="00F71E2C" w:rsidP="009030A0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0DB5D293" w14:textId="77777777" w:rsidR="00F71E2C" w:rsidRDefault="00F71E2C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  <w: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br w:type="page"/>
      </w:r>
    </w:p>
    <w:p w14:paraId="7AA2B459" w14:textId="7B16EA45" w:rsidR="00F71E2C" w:rsidRPr="00F71E2C" w:rsidRDefault="00F71E2C" w:rsidP="00F71E2C">
      <w:pPr>
        <w:pStyle w:val="Titolo2"/>
        <w:jc w:val="center"/>
        <w:rPr>
          <w:color w:val="002060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bookmarkStart w:id="52" w:name="_Toc118981028"/>
      <w:r w:rsidRPr="00F71E2C">
        <w:rPr>
          <w:color w:val="002060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Correction of Doppler and spin-down</w:t>
      </w:r>
      <w:bookmarkEnd w:id="52"/>
    </w:p>
    <w:p w14:paraId="3A8077A3" w14:textId="7B4AB006" w:rsidR="00C15A2D" w:rsidRPr="00C15A2D" w:rsidRDefault="00C15A2D" w:rsidP="009030A0">
      <w:pPr>
        <w:rPr>
          <w:rFonts w:ascii="Courier New" w:hAnsi="Courier New" w:cs="Courier New"/>
          <w:color w:val="228B22"/>
          <w:sz w:val="20"/>
          <w:szCs w:val="20"/>
          <w:lang w:val="en-US"/>
        </w:rPr>
      </w:pPr>
    </w:p>
    <w:p w14:paraId="59C8B024" w14:textId="4670F053" w:rsidR="00F71E2C" w:rsidRPr="00F71E2C" w:rsidRDefault="00F71E2C" w:rsidP="00F71E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71E2C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</w:t>
      </w:r>
      <w:proofErr w:type="spellStart"/>
      <w:r w:rsidRPr="00A04375">
        <w:rPr>
          <w:rFonts w:ascii="Courier New" w:hAnsi="Courier New" w:cs="Courier New"/>
          <w:sz w:val="20"/>
          <w:szCs w:val="20"/>
          <w:lang w:val="en-US"/>
        </w:rPr>
        <w:t>ex_bsd_dedop</w:t>
      </w:r>
      <w:proofErr w:type="spellEnd"/>
      <w:r w:rsidR="00A04375">
        <w:rPr>
          <w:rFonts w:ascii="Courier New" w:hAnsi="Courier New" w:cs="Courier New"/>
          <w:sz w:val="20"/>
          <w:szCs w:val="20"/>
          <w:lang w:val="en-US"/>
        </w:rPr>
        <w:fldChar w:fldCharType="begin"/>
      </w:r>
      <w:r w:rsidR="00A04375" w:rsidRPr="003E1091">
        <w:rPr>
          <w:lang w:val="en-US"/>
        </w:rPr>
        <w:instrText xml:space="preserve"> XE "</w:instrText>
      </w:r>
      <w:r w:rsidR="00A04375" w:rsidRPr="00F0030B">
        <w:rPr>
          <w:rFonts w:ascii="Courier New" w:hAnsi="Courier New" w:cs="Courier New"/>
          <w:sz w:val="20"/>
          <w:szCs w:val="20"/>
          <w:lang w:val="en-US"/>
        </w:rPr>
        <w:instrText>ex_bsd_dedop</w:instrText>
      </w:r>
      <w:r w:rsidR="00A04375" w:rsidRPr="003E1091">
        <w:rPr>
          <w:lang w:val="en-US"/>
        </w:rPr>
        <w:instrText xml:space="preserve">" </w:instrText>
      </w:r>
      <w:r w:rsidR="00A04375">
        <w:rPr>
          <w:rFonts w:ascii="Courier New" w:hAnsi="Courier New" w:cs="Courier New"/>
          <w:sz w:val="20"/>
          <w:szCs w:val="20"/>
          <w:lang w:val="en-US"/>
        </w:rPr>
        <w:fldChar w:fldCharType="end"/>
      </w:r>
    </w:p>
    <w:p w14:paraId="031A4699" w14:textId="77777777" w:rsidR="00F71E2C" w:rsidRPr="00F71E2C" w:rsidRDefault="00F71E2C" w:rsidP="00F71E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71E2C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2213162E" w14:textId="77777777" w:rsidR="00F71E2C" w:rsidRPr="00F71E2C" w:rsidRDefault="00F71E2C" w:rsidP="00F71E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71E2C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after </w:t>
      </w:r>
      <w:proofErr w:type="spellStart"/>
      <w:r w:rsidRPr="00F71E2C">
        <w:rPr>
          <w:rFonts w:ascii="Courier New" w:hAnsi="Courier New" w:cs="Courier New"/>
          <w:color w:val="228B22"/>
          <w:sz w:val="20"/>
          <w:szCs w:val="20"/>
          <w:lang w:val="en-US"/>
        </w:rPr>
        <w:t>ex_bsd_sband</w:t>
      </w:r>
      <w:proofErr w:type="spellEnd"/>
    </w:p>
    <w:p w14:paraId="26352A27" w14:textId="77777777" w:rsidR="00F71E2C" w:rsidRDefault="00F71E2C" w:rsidP="00F71E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228B22"/>
          <w:sz w:val="20"/>
          <w:szCs w:val="20"/>
          <w:lang w:val="en-US"/>
        </w:rPr>
      </w:pPr>
    </w:p>
    <w:p w14:paraId="255FC2AB" w14:textId="038BC427" w:rsidR="00F71E2C" w:rsidRPr="00F71E2C" w:rsidRDefault="00F71E2C" w:rsidP="00F71E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71E2C">
        <w:rPr>
          <w:rFonts w:ascii="Courier New" w:hAnsi="Courier New" w:cs="Courier New"/>
          <w:sz w:val="20"/>
          <w:szCs w:val="20"/>
          <w:lang w:val="en-US"/>
        </w:rPr>
        <w:t>tic</w:t>
      </w:r>
    </w:p>
    <w:p w14:paraId="514697D6" w14:textId="59D04123" w:rsidR="00F71E2C" w:rsidRPr="00F71E2C" w:rsidRDefault="00F71E2C" w:rsidP="00F71E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71E2C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1C3BD545" w14:textId="77777777" w:rsidR="00F71E2C" w:rsidRPr="00F71E2C" w:rsidRDefault="00F71E2C" w:rsidP="00F71E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pp0=pulsar_</w:t>
      </w:r>
      <w:proofErr w:type="gramStart"/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3;</w:t>
      </w:r>
      <w:proofErr w:type="gramEnd"/>
    </w:p>
    <w:p w14:paraId="3E717A74" w14:textId="77777777" w:rsidR="00F71E2C" w:rsidRPr="00F71E2C" w:rsidRDefault="00F71E2C" w:rsidP="00F71E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SD=</w:t>
      </w:r>
      <w:proofErr w:type="gramStart"/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86164.09053083288;</w:t>
      </w:r>
      <w:proofErr w:type="gramEnd"/>
    </w:p>
    <w:p w14:paraId="22738B6F" w14:textId="77777777" w:rsidR="00F71E2C" w:rsidRPr="00F71E2C" w:rsidRDefault="00F71E2C" w:rsidP="00F71E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45B8EC41" w14:textId="77777777" w:rsidR="00F71E2C" w:rsidRPr="00F71E2C" w:rsidRDefault="00F71E2C" w:rsidP="00F71E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cont</w:t>
      </w:r>
      <w:proofErr w:type="spellEnd"/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proofErr w:type="spellStart"/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cont_gd</w:t>
      </w:r>
      <w:proofErr w:type="spellEnd"/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bsd_outL</w:t>
      </w:r>
      <w:proofErr w:type="spellEnd"/>
      <w:proofErr w:type="gramStart"/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  <w:proofErr w:type="gramEnd"/>
    </w:p>
    <w:p w14:paraId="624C45AA" w14:textId="77777777" w:rsidR="00F71E2C" w:rsidRPr="00F71E2C" w:rsidRDefault="00F71E2C" w:rsidP="00F71E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t0=cont.</w:t>
      </w:r>
      <w:proofErr w:type="gramStart"/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t0;</w:t>
      </w:r>
      <w:proofErr w:type="gramEnd"/>
    </w:p>
    <w:p w14:paraId="2319729C" w14:textId="77777777" w:rsidR="00F71E2C" w:rsidRPr="00F71E2C" w:rsidRDefault="00F71E2C" w:rsidP="00F71E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fr0=</w:t>
      </w:r>
      <w:proofErr w:type="spellStart"/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cont.</w:t>
      </w:r>
      <w:proofErr w:type="gramStart"/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inifr</w:t>
      </w:r>
      <w:proofErr w:type="spellEnd"/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  <w:proofErr w:type="gramEnd"/>
    </w:p>
    <w:p w14:paraId="224E9B12" w14:textId="77777777" w:rsidR="00F71E2C" w:rsidRPr="00F71E2C" w:rsidRDefault="00F71E2C" w:rsidP="00F71E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71E2C">
        <w:rPr>
          <w:rFonts w:ascii="Courier New" w:hAnsi="Courier New" w:cs="Courier New"/>
          <w:color w:val="228B22"/>
          <w:sz w:val="20"/>
          <w:szCs w:val="20"/>
          <w:lang w:val="en-US"/>
        </w:rPr>
        <w:t>% x=</w:t>
      </w:r>
      <w:proofErr w:type="spellStart"/>
      <w:r w:rsidRPr="00F71E2C">
        <w:rPr>
          <w:rFonts w:ascii="Courier New" w:hAnsi="Courier New" w:cs="Courier New"/>
          <w:color w:val="228B22"/>
          <w:sz w:val="20"/>
          <w:szCs w:val="20"/>
          <w:lang w:val="en-US"/>
        </w:rPr>
        <w:t>x_gd</w:t>
      </w:r>
      <w:proofErr w:type="spellEnd"/>
      <w:r w:rsidRPr="00F71E2C">
        <w:rPr>
          <w:rFonts w:ascii="Courier New" w:hAnsi="Courier New" w:cs="Courier New"/>
          <w:color w:val="228B22"/>
          <w:sz w:val="20"/>
          <w:szCs w:val="20"/>
          <w:lang w:val="en-US"/>
        </w:rPr>
        <w:t>(</w:t>
      </w:r>
      <w:proofErr w:type="spellStart"/>
      <w:r w:rsidRPr="00F71E2C">
        <w:rPr>
          <w:rFonts w:ascii="Courier New" w:hAnsi="Courier New" w:cs="Courier New"/>
          <w:color w:val="228B22"/>
          <w:sz w:val="20"/>
          <w:szCs w:val="20"/>
          <w:lang w:val="en-US"/>
        </w:rPr>
        <w:t>bsd_outL</w:t>
      </w:r>
      <w:proofErr w:type="spellEnd"/>
      <w:proofErr w:type="gramStart"/>
      <w:r w:rsidRPr="00F71E2C">
        <w:rPr>
          <w:rFonts w:ascii="Courier New" w:hAnsi="Courier New" w:cs="Courier New"/>
          <w:color w:val="228B22"/>
          <w:sz w:val="20"/>
          <w:szCs w:val="20"/>
          <w:lang w:val="en-US"/>
        </w:rPr>
        <w:t>);</w:t>
      </w:r>
      <w:proofErr w:type="gramEnd"/>
    </w:p>
    <w:p w14:paraId="3C9FD78F" w14:textId="77777777" w:rsidR="00F71E2C" w:rsidRPr="00F71E2C" w:rsidRDefault="00F71E2C" w:rsidP="00F71E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71E2C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5B1D5081" w14:textId="77777777" w:rsidR="00F71E2C" w:rsidRPr="00F71E2C" w:rsidRDefault="00F71E2C" w:rsidP="00F71E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pp=</w:t>
      </w:r>
      <w:proofErr w:type="spellStart"/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new_posfr</w:t>
      </w:r>
      <w:proofErr w:type="spellEnd"/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(pp0,t0</w:t>
      </w:r>
      <w:proofErr w:type="gramStart"/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  <w:proofErr w:type="gramEnd"/>
    </w:p>
    <w:p w14:paraId="0EA6509D" w14:textId="77777777" w:rsidR="00F71E2C" w:rsidRPr="00F71E2C" w:rsidRDefault="00F71E2C" w:rsidP="00F71E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Dfr</w:t>
      </w:r>
      <w:proofErr w:type="spellEnd"/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=pp.f0-pp0.</w:t>
      </w:r>
      <w:proofErr w:type="gramStart"/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f0;</w:t>
      </w:r>
      <w:proofErr w:type="gramEnd"/>
    </w:p>
    <w:p w14:paraId="1D6F5228" w14:textId="77777777" w:rsidR="00F71E2C" w:rsidRPr="00F71E2C" w:rsidRDefault="00F71E2C" w:rsidP="00F71E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52AF8812" w14:textId="77777777" w:rsidR="00F71E2C" w:rsidRPr="00F71E2C" w:rsidRDefault="00F71E2C" w:rsidP="00F71E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bsd_corrL</w:t>
      </w:r>
      <w:proofErr w:type="spellEnd"/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proofErr w:type="spellStart"/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bsd_dopp_sd</w:t>
      </w:r>
      <w:proofErr w:type="spellEnd"/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bsd_outL,pp</w:t>
      </w:r>
      <w:proofErr w:type="spellEnd"/>
      <w:proofErr w:type="gramStart"/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  <w:proofErr w:type="gramEnd"/>
    </w:p>
    <w:p w14:paraId="3303F594" w14:textId="77777777" w:rsidR="00F71E2C" w:rsidRPr="00F71E2C" w:rsidRDefault="00F71E2C" w:rsidP="00F71E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bsd_corrH</w:t>
      </w:r>
      <w:proofErr w:type="spellEnd"/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proofErr w:type="spellStart"/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bsd_dopp_sd</w:t>
      </w:r>
      <w:proofErr w:type="spellEnd"/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bsd_outH,pp</w:t>
      </w:r>
      <w:proofErr w:type="spellEnd"/>
      <w:proofErr w:type="gramStart"/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  <w:proofErr w:type="gramEnd"/>
    </w:p>
    <w:p w14:paraId="39F0FCD7" w14:textId="77777777" w:rsidR="00F71E2C" w:rsidRPr="00F71E2C" w:rsidRDefault="00F71E2C" w:rsidP="00F71E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6D20A848" w14:textId="77777777" w:rsidR="00F71E2C" w:rsidRPr="00F71E2C" w:rsidRDefault="00F71E2C" w:rsidP="00F71E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sL</w:t>
      </w:r>
      <w:proofErr w:type="spellEnd"/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proofErr w:type="spellStart"/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gd_pows</w:t>
      </w:r>
      <w:proofErr w:type="spellEnd"/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(bsd_corrL,</w:t>
      </w:r>
      <w:r w:rsidRPr="00F71E2C">
        <w:rPr>
          <w:rFonts w:ascii="Courier New" w:hAnsi="Courier New" w:cs="Courier New"/>
          <w:color w:val="A020F0"/>
          <w:sz w:val="20"/>
          <w:szCs w:val="20"/>
          <w:lang w:val="en-US"/>
        </w:rPr>
        <w:t>'resolution'</w:t>
      </w:r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,6</w:t>
      </w:r>
      <w:proofErr w:type="gramStart"/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  <w:proofErr w:type="gramEnd"/>
    </w:p>
    <w:p w14:paraId="18E4CCBE" w14:textId="77777777" w:rsidR="00F71E2C" w:rsidRPr="00F71E2C" w:rsidRDefault="00F71E2C" w:rsidP="00F71E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sH</w:t>
      </w:r>
      <w:proofErr w:type="spellEnd"/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proofErr w:type="spellStart"/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gd_pows</w:t>
      </w:r>
      <w:proofErr w:type="spellEnd"/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(bsd_corrH,</w:t>
      </w:r>
      <w:r w:rsidRPr="00F71E2C">
        <w:rPr>
          <w:rFonts w:ascii="Courier New" w:hAnsi="Courier New" w:cs="Courier New"/>
          <w:color w:val="A020F0"/>
          <w:sz w:val="20"/>
          <w:szCs w:val="20"/>
          <w:lang w:val="en-US"/>
        </w:rPr>
        <w:t>'resolution'</w:t>
      </w:r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,6</w:t>
      </w:r>
      <w:proofErr w:type="gramStart"/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  <w:proofErr w:type="gramEnd"/>
    </w:p>
    <w:p w14:paraId="1C8F4ECC" w14:textId="77777777" w:rsidR="00F71E2C" w:rsidRPr="00F71E2C" w:rsidRDefault="00F71E2C" w:rsidP="00F71E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40CE9D4F" w14:textId="77777777" w:rsidR="00F71E2C" w:rsidRPr="00F71E2C" w:rsidRDefault="00F71E2C" w:rsidP="00F71E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figure,plot</w:t>
      </w:r>
      <w:proofErr w:type="spellEnd"/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sL,sH</w:t>
      </w:r>
      <w:proofErr w:type="spellEnd"/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5175B830" w14:textId="77777777" w:rsidR="00F71E2C" w:rsidRPr="00F71E2C" w:rsidRDefault="00F71E2C" w:rsidP="00F71E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2C27F722" w14:textId="77777777" w:rsidR="00F71E2C" w:rsidRPr="00F71E2C" w:rsidRDefault="00F71E2C" w:rsidP="00F71E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frcent</w:t>
      </w:r>
      <w:proofErr w:type="spellEnd"/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=pp.f0-</w:t>
      </w:r>
      <w:proofErr w:type="gramStart"/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fr0;</w:t>
      </w:r>
      <w:proofErr w:type="gramEnd"/>
    </w:p>
    <w:p w14:paraId="1440AA32" w14:textId="77777777" w:rsidR="00F71E2C" w:rsidRPr="00F71E2C" w:rsidRDefault="00F71E2C" w:rsidP="00F71E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xs</w:t>
      </w:r>
      <w:proofErr w:type="spellEnd"/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proofErr w:type="spellStart"/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frcent</w:t>
      </w:r>
      <w:proofErr w:type="spellEnd"/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+[-2 -1 0 1 2]/</w:t>
      </w:r>
      <w:proofErr w:type="gramStart"/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SD;</w:t>
      </w:r>
      <w:proofErr w:type="gramEnd"/>
    </w:p>
    <w:p w14:paraId="0FCE07A6" w14:textId="77777777" w:rsidR="00F71E2C" w:rsidRPr="00F71E2C" w:rsidRDefault="00F71E2C" w:rsidP="00F71E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figure,plot</w:t>
      </w:r>
      <w:proofErr w:type="spellEnd"/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sL,sH</w:t>
      </w:r>
      <w:proofErr w:type="spellEnd"/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),</w:t>
      </w:r>
      <w:proofErr w:type="spellStart"/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plot_lines</w:t>
      </w:r>
      <w:proofErr w:type="spellEnd"/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(xs,</w:t>
      </w:r>
      <w:proofErr w:type="spellStart"/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sL</w:t>
      </w:r>
      <w:proofErr w:type="spellEnd"/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,</w:t>
      </w:r>
      <w:r w:rsidRPr="00F71E2C">
        <w:rPr>
          <w:rFonts w:ascii="Courier New" w:hAnsi="Courier New" w:cs="Courier New"/>
          <w:color w:val="A020F0"/>
          <w:sz w:val="20"/>
          <w:szCs w:val="20"/>
          <w:lang w:val="en-US"/>
        </w:rPr>
        <w:t>'g'</w:t>
      </w:r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7A2F7E39" w14:textId="77777777" w:rsidR="00F71E2C" w:rsidRDefault="00F71E2C" w:rsidP="00F71E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xlim</w:t>
      </w:r>
      <w:proofErr w:type="spellEnd"/>
      <w:r w:rsidRPr="00F71E2C">
        <w:rPr>
          <w:rFonts w:ascii="Courier New" w:hAnsi="Courier New" w:cs="Courier New"/>
          <w:color w:val="000000"/>
          <w:sz w:val="20"/>
          <w:szCs w:val="20"/>
          <w:lang w:val="en-US"/>
        </w:rPr>
        <w:t>([frcent-5/SD frcent+5/SD])</w:t>
      </w:r>
    </w:p>
    <w:p w14:paraId="2F363B92" w14:textId="77777777" w:rsidR="00F71E2C" w:rsidRDefault="00F71E2C" w:rsidP="00F71E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14:paraId="6E0829B8" w14:textId="55FEE8CF" w:rsidR="00F71E2C" w:rsidRPr="00F71E2C" w:rsidRDefault="00F71E2C" w:rsidP="00F71E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color w:val="000000"/>
          <w:sz w:val="20"/>
          <w:szCs w:val="20"/>
          <w:lang w:val="en-US"/>
        </w:rPr>
        <w:t>toc</w:t>
      </w:r>
    </w:p>
    <w:p w14:paraId="615413C2" w14:textId="4692EB6F" w:rsidR="00F71E2C" w:rsidRDefault="00F71E2C" w:rsidP="009030A0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498DC524" w14:textId="77777777" w:rsidR="00A03AD7" w:rsidRDefault="003B1927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  <w:r>
        <w:rPr>
          <w:b/>
          <w:noProof/>
          <w:color w:val="002060"/>
          <w:sz w:val="24"/>
          <w:szCs w:val="24"/>
          <w:lang w:eastAsia="it-IT"/>
        </w:rPr>
        <w:drawing>
          <wp:inline distT="0" distB="0" distL="0" distR="0" wp14:anchorId="6CFCEFED" wp14:editId="33093F9B">
            <wp:extent cx="4202430" cy="3151823"/>
            <wp:effectExtent l="0" t="0" r="7620" b="0"/>
            <wp:docPr id="11" name="Immagin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3_corrLH0.png"/>
                    <pic:cNvPicPr/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09552" cy="3157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C7737B" w14:textId="77777777" w:rsidR="00A03AD7" w:rsidRDefault="00A03AD7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2001747E" w14:textId="0D94530B" w:rsidR="00A03AD7" w:rsidRPr="00A03AD7" w:rsidRDefault="00A03AD7" w:rsidP="00A03A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A03AD7">
        <w:rPr>
          <w:rFonts w:ascii="Courier New" w:hAnsi="Courier New" w:cs="Courier New"/>
          <w:color w:val="228B22"/>
          <w:sz w:val="20"/>
          <w:szCs w:val="20"/>
          <w:lang w:val="en-US"/>
        </w:rPr>
        <w:lastRenderedPageBreak/>
        <w:t xml:space="preserve">% </w:t>
      </w:r>
      <w:proofErr w:type="spellStart"/>
      <w:r w:rsidRPr="00782D14">
        <w:rPr>
          <w:rFonts w:ascii="Courier New" w:hAnsi="Courier New" w:cs="Courier New"/>
          <w:sz w:val="20"/>
          <w:szCs w:val="20"/>
          <w:lang w:val="en-US"/>
        </w:rPr>
        <w:t>ex_bsd_dedop_sing</w:t>
      </w:r>
      <w:proofErr w:type="spellEnd"/>
      <w:r w:rsidR="00782D14">
        <w:rPr>
          <w:rFonts w:ascii="Courier New" w:hAnsi="Courier New" w:cs="Courier New"/>
          <w:sz w:val="20"/>
          <w:szCs w:val="20"/>
          <w:lang w:val="en-US"/>
        </w:rPr>
        <w:fldChar w:fldCharType="begin"/>
      </w:r>
      <w:r w:rsidR="00782D14" w:rsidRPr="003E1091">
        <w:rPr>
          <w:lang w:val="en-US"/>
        </w:rPr>
        <w:instrText xml:space="preserve"> XE "</w:instrText>
      </w:r>
      <w:r w:rsidR="00782D14" w:rsidRPr="000766D2">
        <w:rPr>
          <w:rFonts w:ascii="Courier New" w:hAnsi="Courier New" w:cs="Courier New"/>
          <w:sz w:val="20"/>
          <w:szCs w:val="20"/>
          <w:lang w:val="en-US"/>
        </w:rPr>
        <w:instrText>ex_bsd_dedop_sing</w:instrText>
      </w:r>
      <w:r w:rsidR="00782D14" w:rsidRPr="003E1091">
        <w:rPr>
          <w:lang w:val="en-US"/>
        </w:rPr>
        <w:instrText xml:space="preserve">" </w:instrText>
      </w:r>
      <w:r w:rsidR="00782D14">
        <w:rPr>
          <w:rFonts w:ascii="Courier New" w:hAnsi="Courier New" w:cs="Courier New"/>
          <w:sz w:val="20"/>
          <w:szCs w:val="20"/>
          <w:lang w:val="en-US"/>
        </w:rPr>
        <w:fldChar w:fldCharType="end"/>
      </w:r>
      <w:r w:rsidR="00A04375">
        <w:rPr>
          <w:rFonts w:ascii="Courier New" w:hAnsi="Courier New" w:cs="Courier New"/>
          <w:b/>
          <w:sz w:val="20"/>
          <w:szCs w:val="20"/>
          <w:lang w:val="en-US"/>
        </w:rPr>
        <w:fldChar w:fldCharType="begin"/>
      </w:r>
      <w:r w:rsidR="00A04375" w:rsidRPr="003E1091">
        <w:rPr>
          <w:lang w:val="en-US"/>
        </w:rPr>
        <w:instrText xml:space="preserve"> XE </w:instrText>
      </w:r>
      <w:r w:rsidR="00A04375">
        <w:rPr>
          <w:rFonts w:ascii="Courier New" w:hAnsi="Courier New" w:cs="Courier New"/>
          <w:b/>
          <w:sz w:val="20"/>
          <w:szCs w:val="20"/>
          <w:lang w:val="en-US"/>
        </w:rPr>
        <w:fldChar w:fldCharType="end"/>
      </w:r>
    </w:p>
    <w:p w14:paraId="72DED6FE" w14:textId="77777777" w:rsidR="00A03AD7" w:rsidRPr="00A03AD7" w:rsidRDefault="00A03AD7" w:rsidP="00A03A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A03AD7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69EACA94" w14:textId="77777777" w:rsidR="00A03AD7" w:rsidRPr="00A03AD7" w:rsidRDefault="00A03AD7" w:rsidP="00A03A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A03AD7">
        <w:rPr>
          <w:rFonts w:ascii="Courier New" w:hAnsi="Courier New" w:cs="Courier New"/>
          <w:color w:val="228B22"/>
          <w:sz w:val="20"/>
          <w:szCs w:val="20"/>
          <w:lang w:val="en-US"/>
        </w:rPr>
        <w:t>% from the bsd primary file</w:t>
      </w:r>
    </w:p>
    <w:p w14:paraId="6F6A76CA" w14:textId="77777777" w:rsidR="00A03AD7" w:rsidRPr="00A03AD7" w:rsidRDefault="00A03AD7" w:rsidP="00A03A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A03AD7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625C1A38" w14:textId="77777777" w:rsidR="00A03AD7" w:rsidRPr="00A03AD7" w:rsidRDefault="00A03AD7" w:rsidP="00A03A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A03AD7">
        <w:rPr>
          <w:rFonts w:ascii="Courier New" w:hAnsi="Courier New" w:cs="Courier New"/>
          <w:color w:val="000000"/>
          <w:sz w:val="20"/>
          <w:szCs w:val="20"/>
          <w:lang w:val="en-US"/>
        </w:rPr>
        <w:t>tic</w:t>
      </w:r>
    </w:p>
    <w:p w14:paraId="0266B37C" w14:textId="77777777" w:rsidR="00A03AD7" w:rsidRPr="00A03AD7" w:rsidRDefault="00A03AD7" w:rsidP="00A03A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A03AD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3900470E" w14:textId="77777777" w:rsidR="00A03AD7" w:rsidRPr="00A03AD7" w:rsidRDefault="00A03AD7" w:rsidP="00A03A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A03AD7">
        <w:rPr>
          <w:rFonts w:ascii="Courier New" w:hAnsi="Courier New" w:cs="Courier New"/>
          <w:color w:val="000000"/>
          <w:sz w:val="20"/>
          <w:szCs w:val="20"/>
          <w:lang w:val="en-US"/>
        </w:rPr>
        <w:t>pp0=pulsar_</w:t>
      </w:r>
      <w:proofErr w:type="gramStart"/>
      <w:r w:rsidRPr="00A03AD7">
        <w:rPr>
          <w:rFonts w:ascii="Courier New" w:hAnsi="Courier New" w:cs="Courier New"/>
          <w:color w:val="000000"/>
          <w:sz w:val="20"/>
          <w:szCs w:val="20"/>
          <w:lang w:val="en-US"/>
        </w:rPr>
        <w:t>3;</w:t>
      </w:r>
      <w:proofErr w:type="gramEnd"/>
    </w:p>
    <w:p w14:paraId="5AB2C7F7" w14:textId="77777777" w:rsidR="00A03AD7" w:rsidRPr="00A03AD7" w:rsidRDefault="00A03AD7" w:rsidP="00A03A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A03AD7">
        <w:rPr>
          <w:rFonts w:ascii="Courier New" w:hAnsi="Courier New" w:cs="Courier New"/>
          <w:color w:val="000000"/>
          <w:sz w:val="20"/>
          <w:szCs w:val="20"/>
          <w:lang w:val="en-US"/>
        </w:rPr>
        <w:t>SD=</w:t>
      </w:r>
      <w:proofErr w:type="gramStart"/>
      <w:r w:rsidRPr="00A03AD7">
        <w:rPr>
          <w:rFonts w:ascii="Courier New" w:hAnsi="Courier New" w:cs="Courier New"/>
          <w:color w:val="000000"/>
          <w:sz w:val="20"/>
          <w:szCs w:val="20"/>
          <w:lang w:val="en-US"/>
        </w:rPr>
        <w:t>86164.09053083288;</w:t>
      </w:r>
      <w:proofErr w:type="gramEnd"/>
    </w:p>
    <w:p w14:paraId="17AE4472" w14:textId="77777777" w:rsidR="00A03AD7" w:rsidRPr="00A03AD7" w:rsidRDefault="00A03AD7" w:rsidP="00A03A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A03AD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13848A9B" w14:textId="77777777" w:rsidR="00A03AD7" w:rsidRPr="00A03AD7" w:rsidRDefault="00A03AD7" w:rsidP="00A03A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A03AD7">
        <w:rPr>
          <w:rFonts w:ascii="Courier New" w:hAnsi="Courier New" w:cs="Courier New"/>
          <w:color w:val="000000"/>
          <w:sz w:val="20"/>
          <w:szCs w:val="20"/>
          <w:lang w:val="en-US"/>
        </w:rPr>
        <w:t>cont</w:t>
      </w:r>
      <w:proofErr w:type="spellEnd"/>
      <w:r w:rsidRPr="00A03AD7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proofErr w:type="spellStart"/>
      <w:r w:rsidRPr="00A03AD7">
        <w:rPr>
          <w:rFonts w:ascii="Courier New" w:hAnsi="Courier New" w:cs="Courier New"/>
          <w:color w:val="000000"/>
          <w:sz w:val="20"/>
          <w:szCs w:val="20"/>
          <w:lang w:val="en-US"/>
        </w:rPr>
        <w:t>cont_gd</w:t>
      </w:r>
      <w:proofErr w:type="spellEnd"/>
      <w:r w:rsidRPr="00A03AD7">
        <w:rPr>
          <w:rFonts w:ascii="Courier New" w:hAnsi="Courier New" w:cs="Courier New"/>
          <w:color w:val="000000"/>
          <w:sz w:val="20"/>
          <w:szCs w:val="20"/>
          <w:lang w:val="en-US"/>
        </w:rPr>
        <w:t>(L_C01_20151112_0100_0110_tfstr</w:t>
      </w:r>
      <w:proofErr w:type="gramStart"/>
      <w:r w:rsidRPr="00A03AD7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  <w:proofErr w:type="gramEnd"/>
    </w:p>
    <w:p w14:paraId="5EC610D5" w14:textId="77777777" w:rsidR="00A03AD7" w:rsidRPr="00A03AD7" w:rsidRDefault="00A03AD7" w:rsidP="00A03A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A03AD7">
        <w:rPr>
          <w:rFonts w:ascii="Courier New" w:hAnsi="Courier New" w:cs="Courier New"/>
          <w:color w:val="000000"/>
          <w:sz w:val="20"/>
          <w:szCs w:val="20"/>
          <w:lang w:val="en-US"/>
        </w:rPr>
        <w:t>t0=cont.</w:t>
      </w:r>
      <w:proofErr w:type="gramStart"/>
      <w:r w:rsidRPr="00A03AD7">
        <w:rPr>
          <w:rFonts w:ascii="Courier New" w:hAnsi="Courier New" w:cs="Courier New"/>
          <w:color w:val="000000"/>
          <w:sz w:val="20"/>
          <w:szCs w:val="20"/>
          <w:lang w:val="en-US"/>
        </w:rPr>
        <w:t>t0;</w:t>
      </w:r>
      <w:proofErr w:type="gramEnd"/>
    </w:p>
    <w:p w14:paraId="6F80A1E1" w14:textId="77777777" w:rsidR="00A03AD7" w:rsidRPr="00A03AD7" w:rsidRDefault="00A03AD7" w:rsidP="00A03A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A03AD7">
        <w:rPr>
          <w:rFonts w:ascii="Courier New" w:hAnsi="Courier New" w:cs="Courier New"/>
          <w:color w:val="000000"/>
          <w:sz w:val="20"/>
          <w:szCs w:val="20"/>
          <w:lang w:val="en-US"/>
        </w:rPr>
        <w:t>fr0=</w:t>
      </w:r>
      <w:proofErr w:type="spellStart"/>
      <w:r w:rsidRPr="00A03AD7">
        <w:rPr>
          <w:rFonts w:ascii="Courier New" w:hAnsi="Courier New" w:cs="Courier New"/>
          <w:color w:val="000000"/>
          <w:sz w:val="20"/>
          <w:szCs w:val="20"/>
          <w:lang w:val="en-US"/>
        </w:rPr>
        <w:t>cont.</w:t>
      </w:r>
      <w:proofErr w:type="gramStart"/>
      <w:r w:rsidRPr="00A03AD7">
        <w:rPr>
          <w:rFonts w:ascii="Courier New" w:hAnsi="Courier New" w:cs="Courier New"/>
          <w:color w:val="000000"/>
          <w:sz w:val="20"/>
          <w:szCs w:val="20"/>
          <w:lang w:val="en-US"/>
        </w:rPr>
        <w:t>inifr</w:t>
      </w:r>
      <w:proofErr w:type="spellEnd"/>
      <w:r w:rsidRPr="00A03AD7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  <w:proofErr w:type="gramEnd"/>
    </w:p>
    <w:p w14:paraId="34CF2129" w14:textId="77777777" w:rsidR="00A03AD7" w:rsidRPr="00A03AD7" w:rsidRDefault="00A03AD7" w:rsidP="00A03A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A03AD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0937F571" w14:textId="77777777" w:rsidR="00A03AD7" w:rsidRPr="00A03AD7" w:rsidRDefault="00A03AD7" w:rsidP="00A03A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A03AD7">
        <w:rPr>
          <w:rFonts w:ascii="Courier New" w:hAnsi="Courier New" w:cs="Courier New"/>
          <w:color w:val="000000"/>
          <w:sz w:val="20"/>
          <w:szCs w:val="20"/>
          <w:lang w:val="en-US"/>
        </w:rPr>
        <w:t>pp=</w:t>
      </w:r>
      <w:proofErr w:type="spellStart"/>
      <w:r w:rsidRPr="00A03AD7">
        <w:rPr>
          <w:rFonts w:ascii="Courier New" w:hAnsi="Courier New" w:cs="Courier New"/>
          <w:color w:val="000000"/>
          <w:sz w:val="20"/>
          <w:szCs w:val="20"/>
          <w:lang w:val="en-US"/>
        </w:rPr>
        <w:t>new_posfr</w:t>
      </w:r>
      <w:proofErr w:type="spellEnd"/>
      <w:r w:rsidRPr="00A03AD7">
        <w:rPr>
          <w:rFonts w:ascii="Courier New" w:hAnsi="Courier New" w:cs="Courier New"/>
          <w:color w:val="000000"/>
          <w:sz w:val="20"/>
          <w:szCs w:val="20"/>
          <w:lang w:val="en-US"/>
        </w:rPr>
        <w:t>(pp0,t0</w:t>
      </w:r>
      <w:proofErr w:type="gramStart"/>
      <w:r w:rsidRPr="00A03AD7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  <w:proofErr w:type="gramEnd"/>
    </w:p>
    <w:p w14:paraId="42CFB7D5" w14:textId="77777777" w:rsidR="00A03AD7" w:rsidRPr="00A03AD7" w:rsidRDefault="00A03AD7" w:rsidP="00A03A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A03AD7">
        <w:rPr>
          <w:rFonts w:ascii="Courier New" w:hAnsi="Courier New" w:cs="Courier New"/>
          <w:color w:val="000000"/>
          <w:sz w:val="20"/>
          <w:szCs w:val="20"/>
          <w:lang w:val="en-US"/>
        </w:rPr>
        <w:t>Dfr</w:t>
      </w:r>
      <w:proofErr w:type="spellEnd"/>
      <w:r w:rsidRPr="00A03AD7">
        <w:rPr>
          <w:rFonts w:ascii="Courier New" w:hAnsi="Courier New" w:cs="Courier New"/>
          <w:color w:val="000000"/>
          <w:sz w:val="20"/>
          <w:szCs w:val="20"/>
          <w:lang w:val="en-US"/>
        </w:rPr>
        <w:t>=pp.f0-pp0.</w:t>
      </w:r>
      <w:proofErr w:type="gramStart"/>
      <w:r w:rsidRPr="00A03AD7">
        <w:rPr>
          <w:rFonts w:ascii="Courier New" w:hAnsi="Courier New" w:cs="Courier New"/>
          <w:color w:val="000000"/>
          <w:sz w:val="20"/>
          <w:szCs w:val="20"/>
          <w:lang w:val="en-US"/>
        </w:rPr>
        <w:t>f0;</w:t>
      </w:r>
      <w:proofErr w:type="gramEnd"/>
    </w:p>
    <w:p w14:paraId="35CC40AB" w14:textId="77777777" w:rsidR="00A03AD7" w:rsidRPr="00A03AD7" w:rsidRDefault="00A03AD7" w:rsidP="00A03A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A03AD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77D9B53D" w14:textId="77777777" w:rsidR="00A03AD7" w:rsidRPr="00A03AD7" w:rsidRDefault="00A03AD7" w:rsidP="00A03A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A03AD7">
        <w:rPr>
          <w:rFonts w:ascii="Courier New" w:hAnsi="Courier New" w:cs="Courier New"/>
          <w:color w:val="000000"/>
          <w:sz w:val="20"/>
          <w:szCs w:val="20"/>
          <w:lang w:val="en-US"/>
        </w:rPr>
        <w:t>bsd_corrL</w:t>
      </w:r>
      <w:proofErr w:type="spellEnd"/>
      <w:r w:rsidRPr="00A03AD7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proofErr w:type="spellStart"/>
      <w:r w:rsidRPr="00A03AD7">
        <w:rPr>
          <w:rFonts w:ascii="Courier New" w:hAnsi="Courier New" w:cs="Courier New"/>
          <w:color w:val="000000"/>
          <w:sz w:val="20"/>
          <w:szCs w:val="20"/>
          <w:lang w:val="en-US"/>
        </w:rPr>
        <w:t>bsd_dopp_sd</w:t>
      </w:r>
      <w:proofErr w:type="spellEnd"/>
      <w:r w:rsidRPr="00A03AD7">
        <w:rPr>
          <w:rFonts w:ascii="Courier New" w:hAnsi="Courier New" w:cs="Courier New"/>
          <w:color w:val="000000"/>
          <w:sz w:val="20"/>
          <w:szCs w:val="20"/>
          <w:lang w:val="en-US"/>
        </w:rPr>
        <w:t>(L_C01_20151112_0100_0110_tfstr,pp</w:t>
      </w:r>
      <w:proofErr w:type="gramStart"/>
      <w:r w:rsidRPr="00A03AD7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  <w:proofErr w:type="gramEnd"/>
    </w:p>
    <w:p w14:paraId="760ACC2F" w14:textId="77777777" w:rsidR="00A03AD7" w:rsidRPr="00A03AD7" w:rsidRDefault="00A03AD7" w:rsidP="00A03A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A03AD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17481DFD" w14:textId="77777777" w:rsidR="00A03AD7" w:rsidRPr="00A03AD7" w:rsidRDefault="00A03AD7" w:rsidP="00A03A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A03AD7">
        <w:rPr>
          <w:rFonts w:ascii="Courier New" w:hAnsi="Courier New" w:cs="Courier New"/>
          <w:color w:val="000000"/>
          <w:sz w:val="20"/>
          <w:szCs w:val="20"/>
          <w:lang w:val="en-US"/>
        </w:rPr>
        <w:t>sL</w:t>
      </w:r>
      <w:proofErr w:type="spellEnd"/>
      <w:r w:rsidRPr="00A03AD7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proofErr w:type="spellStart"/>
      <w:r w:rsidRPr="00A03AD7">
        <w:rPr>
          <w:rFonts w:ascii="Courier New" w:hAnsi="Courier New" w:cs="Courier New"/>
          <w:color w:val="000000"/>
          <w:sz w:val="20"/>
          <w:szCs w:val="20"/>
          <w:lang w:val="en-US"/>
        </w:rPr>
        <w:t>gd_pows</w:t>
      </w:r>
      <w:proofErr w:type="spellEnd"/>
      <w:r w:rsidRPr="00A03AD7">
        <w:rPr>
          <w:rFonts w:ascii="Courier New" w:hAnsi="Courier New" w:cs="Courier New"/>
          <w:color w:val="000000"/>
          <w:sz w:val="20"/>
          <w:szCs w:val="20"/>
          <w:lang w:val="en-US"/>
        </w:rPr>
        <w:t>(bsd_corrL,</w:t>
      </w:r>
      <w:r w:rsidRPr="00A03AD7">
        <w:rPr>
          <w:rFonts w:ascii="Courier New" w:hAnsi="Courier New" w:cs="Courier New"/>
          <w:color w:val="A020F0"/>
          <w:sz w:val="20"/>
          <w:szCs w:val="20"/>
          <w:lang w:val="en-US"/>
        </w:rPr>
        <w:t>'resolution'</w:t>
      </w:r>
      <w:r w:rsidRPr="00A03AD7">
        <w:rPr>
          <w:rFonts w:ascii="Courier New" w:hAnsi="Courier New" w:cs="Courier New"/>
          <w:color w:val="000000"/>
          <w:sz w:val="20"/>
          <w:szCs w:val="20"/>
          <w:lang w:val="en-US"/>
        </w:rPr>
        <w:t>,2</w:t>
      </w:r>
      <w:proofErr w:type="gramStart"/>
      <w:r w:rsidRPr="00A03AD7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  <w:proofErr w:type="gramEnd"/>
    </w:p>
    <w:p w14:paraId="44B33094" w14:textId="77777777" w:rsidR="00A03AD7" w:rsidRPr="00A03AD7" w:rsidRDefault="00A03AD7" w:rsidP="00A03A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A03AD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295B640D" w14:textId="77777777" w:rsidR="00A03AD7" w:rsidRPr="00A03AD7" w:rsidRDefault="00A03AD7" w:rsidP="00A03A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A03AD7">
        <w:rPr>
          <w:rFonts w:ascii="Courier New" w:hAnsi="Courier New" w:cs="Courier New"/>
          <w:color w:val="000000"/>
          <w:sz w:val="20"/>
          <w:szCs w:val="20"/>
          <w:lang w:val="en-US"/>
        </w:rPr>
        <w:t>frcent</w:t>
      </w:r>
      <w:proofErr w:type="spellEnd"/>
      <w:r w:rsidRPr="00A03AD7">
        <w:rPr>
          <w:rFonts w:ascii="Courier New" w:hAnsi="Courier New" w:cs="Courier New"/>
          <w:color w:val="000000"/>
          <w:sz w:val="20"/>
          <w:szCs w:val="20"/>
          <w:lang w:val="en-US"/>
        </w:rPr>
        <w:t>=pp.f0-</w:t>
      </w:r>
      <w:proofErr w:type="gramStart"/>
      <w:r w:rsidRPr="00A03AD7">
        <w:rPr>
          <w:rFonts w:ascii="Courier New" w:hAnsi="Courier New" w:cs="Courier New"/>
          <w:color w:val="000000"/>
          <w:sz w:val="20"/>
          <w:szCs w:val="20"/>
          <w:lang w:val="en-US"/>
        </w:rPr>
        <w:t>fr0;</w:t>
      </w:r>
      <w:proofErr w:type="gramEnd"/>
    </w:p>
    <w:p w14:paraId="321A08BC" w14:textId="77777777" w:rsidR="00A03AD7" w:rsidRPr="00A03AD7" w:rsidRDefault="00A03AD7" w:rsidP="00A03A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A03AD7">
        <w:rPr>
          <w:rFonts w:ascii="Courier New" w:hAnsi="Courier New" w:cs="Courier New"/>
          <w:color w:val="000000"/>
          <w:sz w:val="20"/>
          <w:szCs w:val="20"/>
          <w:lang w:val="en-US"/>
        </w:rPr>
        <w:t>xs</w:t>
      </w:r>
      <w:proofErr w:type="spellEnd"/>
      <w:r w:rsidRPr="00A03AD7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proofErr w:type="spellStart"/>
      <w:r w:rsidRPr="00A03AD7">
        <w:rPr>
          <w:rFonts w:ascii="Courier New" w:hAnsi="Courier New" w:cs="Courier New"/>
          <w:color w:val="000000"/>
          <w:sz w:val="20"/>
          <w:szCs w:val="20"/>
          <w:lang w:val="en-US"/>
        </w:rPr>
        <w:t>frcent</w:t>
      </w:r>
      <w:proofErr w:type="spellEnd"/>
      <w:r w:rsidRPr="00A03AD7">
        <w:rPr>
          <w:rFonts w:ascii="Courier New" w:hAnsi="Courier New" w:cs="Courier New"/>
          <w:color w:val="000000"/>
          <w:sz w:val="20"/>
          <w:szCs w:val="20"/>
          <w:lang w:val="en-US"/>
        </w:rPr>
        <w:t>+[-2 -1 0 1 2]/</w:t>
      </w:r>
      <w:proofErr w:type="gramStart"/>
      <w:r w:rsidRPr="00A03AD7">
        <w:rPr>
          <w:rFonts w:ascii="Courier New" w:hAnsi="Courier New" w:cs="Courier New"/>
          <w:color w:val="000000"/>
          <w:sz w:val="20"/>
          <w:szCs w:val="20"/>
          <w:lang w:val="en-US"/>
        </w:rPr>
        <w:t>SD;</w:t>
      </w:r>
      <w:proofErr w:type="gramEnd"/>
    </w:p>
    <w:p w14:paraId="2BCDEF1D" w14:textId="77777777" w:rsidR="00A03AD7" w:rsidRPr="00A03AD7" w:rsidRDefault="00A03AD7" w:rsidP="00A03A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A03AD7">
        <w:rPr>
          <w:rFonts w:ascii="Courier New" w:hAnsi="Courier New" w:cs="Courier New"/>
          <w:color w:val="000000"/>
          <w:sz w:val="20"/>
          <w:szCs w:val="20"/>
          <w:lang w:val="en-US"/>
        </w:rPr>
        <w:t>figure,semilogy</w:t>
      </w:r>
      <w:proofErr w:type="spellEnd"/>
      <w:r w:rsidRPr="00A03AD7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A03AD7">
        <w:rPr>
          <w:rFonts w:ascii="Courier New" w:hAnsi="Courier New" w:cs="Courier New"/>
          <w:color w:val="000000"/>
          <w:sz w:val="20"/>
          <w:szCs w:val="20"/>
          <w:lang w:val="en-US"/>
        </w:rPr>
        <w:t>sL</w:t>
      </w:r>
      <w:proofErr w:type="spellEnd"/>
      <w:r w:rsidRPr="00A03AD7">
        <w:rPr>
          <w:rFonts w:ascii="Courier New" w:hAnsi="Courier New" w:cs="Courier New"/>
          <w:color w:val="000000"/>
          <w:sz w:val="20"/>
          <w:szCs w:val="20"/>
          <w:lang w:val="en-US"/>
        </w:rPr>
        <w:t>),</w:t>
      </w:r>
      <w:proofErr w:type="spellStart"/>
      <w:r w:rsidRPr="00A03AD7">
        <w:rPr>
          <w:rFonts w:ascii="Courier New" w:hAnsi="Courier New" w:cs="Courier New"/>
          <w:color w:val="000000"/>
          <w:sz w:val="20"/>
          <w:szCs w:val="20"/>
          <w:lang w:val="en-US"/>
        </w:rPr>
        <w:t>plot_lines</w:t>
      </w:r>
      <w:proofErr w:type="spellEnd"/>
      <w:r w:rsidRPr="00A03AD7">
        <w:rPr>
          <w:rFonts w:ascii="Courier New" w:hAnsi="Courier New" w:cs="Courier New"/>
          <w:color w:val="000000"/>
          <w:sz w:val="20"/>
          <w:szCs w:val="20"/>
          <w:lang w:val="en-US"/>
        </w:rPr>
        <w:t>(xs,</w:t>
      </w:r>
      <w:proofErr w:type="spellStart"/>
      <w:r w:rsidRPr="00A03AD7">
        <w:rPr>
          <w:rFonts w:ascii="Courier New" w:hAnsi="Courier New" w:cs="Courier New"/>
          <w:color w:val="000000"/>
          <w:sz w:val="20"/>
          <w:szCs w:val="20"/>
          <w:lang w:val="en-US"/>
        </w:rPr>
        <w:t>sL</w:t>
      </w:r>
      <w:proofErr w:type="spellEnd"/>
      <w:r w:rsidRPr="00A03AD7">
        <w:rPr>
          <w:rFonts w:ascii="Courier New" w:hAnsi="Courier New" w:cs="Courier New"/>
          <w:color w:val="000000"/>
          <w:sz w:val="20"/>
          <w:szCs w:val="20"/>
          <w:lang w:val="en-US"/>
        </w:rPr>
        <w:t>,</w:t>
      </w:r>
      <w:r w:rsidRPr="00A03AD7">
        <w:rPr>
          <w:rFonts w:ascii="Courier New" w:hAnsi="Courier New" w:cs="Courier New"/>
          <w:color w:val="A020F0"/>
          <w:sz w:val="20"/>
          <w:szCs w:val="20"/>
          <w:lang w:val="en-US"/>
        </w:rPr>
        <w:t>'g'</w:t>
      </w:r>
      <w:r w:rsidRPr="00A03AD7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165AE4B5" w14:textId="77777777" w:rsidR="00A03AD7" w:rsidRPr="00A03AD7" w:rsidRDefault="00A03AD7" w:rsidP="00A03A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A03AD7">
        <w:rPr>
          <w:rFonts w:ascii="Courier New" w:hAnsi="Courier New" w:cs="Courier New"/>
          <w:color w:val="000000"/>
          <w:sz w:val="20"/>
          <w:szCs w:val="20"/>
          <w:lang w:val="en-US"/>
        </w:rPr>
        <w:t>xlim</w:t>
      </w:r>
      <w:proofErr w:type="spellEnd"/>
      <w:r w:rsidRPr="00A03AD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([frcent-5/SD frcent+5/SD]),grid </w:t>
      </w:r>
      <w:r w:rsidRPr="00A03AD7">
        <w:rPr>
          <w:rFonts w:ascii="Courier New" w:hAnsi="Courier New" w:cs="Courier New"/>
          <w:color w:val="A020F0"/>
          <w:sz w:val="20"/>
          <w:szCs w:val="20"/>
          <w:lang w:val="en-US"/>
        </w:rPr>
        <w:t>on</w:t>
      </w:r>
    </w:p>
    <w:p w14:paraId="3804BDEF" w14:textId="77777777" w:rsidR="00A03AD7" w:rsidRPr="00A03AD7" w:rsidRDefault="00A03AD7" w:rsidP="00A03A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A03AD7">
        <w:rPr>
          <w:rFonts w:ascii="Courier New" w:hAnsi="Courier New" w:cs="Courier New"/>
          <w:color w:val="A020F0"/>
          <w:sz w:val="20"/>
          <w:szCs w:val="20"/>
          <w:lang w:val="en-US"/>
        </w:rPr>
        <w:t xml:space="preserve"> </w:t>
      </w:r>
    </w:p>
    <w:p w14:paraId="28F74CEC" w14:textId="77777777" w:rsidR="00A03AD7" w:rsidRPr="00A03AD7" w:rsidRDefault="00A03AD7" w:rsidP="00A03A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A03AD7">
        <w:rPr>
          <w:rFonts w:ascii="Courier New" w:hAnsi="Courier New" w:cs="Courier New"/>
          <w:color w:val="000000"/>
          <w:sz w:val="20"/>
          <w:szCs w:val="20"/>
          <w:lang w:val="en-US"/>
        </w:rPr>
        <w:t>toc</w:t>
      </w:r>
    </w:p>
    <w:p w14:paraId="7E43F85A" w14:textId="76EDE411" w:rsidR="00A03AD7" w:rsidRDefault="00A03AD7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4E9E3E4B" w14:textId="21D3B605" w:rsidR="00A03AD7" w:rsidRDefault="00A03AD7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  <w:r>
        <w:rPr>
          <w:b/>
          <w:noProof/>
          <w:color w:val="002060"/>
          <w:sz w:val="24"/>
          <w:szCs w:val="24"/>
          <w:lang w:eastAsia="it-IT"/>
        </w:rPr>
        <w:drawing>
          <wp:inline distT="0" distB="0" distL="0" distR="0" wp14:anchorId="1FCBCB7D" wp14:editId="750E6E1B">
            <wp:extent cx="5332730" cy="3771900"/>
            <wp:effectExtent l="0" t="0" r="1270" b="0"/>
            <wp:docPr id="13" name="Immagin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sp_p3_D.png"/>
                    <pic:cNvPicPr/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35" cy="37723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FA8FCB" w14:textId="560A3149" w:rsidR="00C15A2D" w:rsidRDefault="00C15A2D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7137C27A" w14:textId="77777777" w:rsidR="00C15A2D" w:rsidRDefault="00C15A2D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  <w: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br w:type="page"/>
      </w:r>
    </w:p>
    <w:p w14:paraId="6011B421" w14:textId="59F66017" w:rsidR="00C15A2D" w:rsidRPr="00C15A2D" w:rsidRDefault="00C15A2D" w:rsidP="00C15A2D">
      <w:pPr>
        <w:pStyle w:val="Titolo2"/>
        <w:jc w:val="center"/>
        <w:rPr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bookmarkStart w:id="53" w:name="_Toc118981029"/>
      <w:r w:rsidRPr="00C15A2D">
        <w:rPr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Software injections</w:t>
      </w:r>
      <w:bookmarkEnd w:id="53"/>
    </w:p>
    <w:p w14:paraId="7CDE7566" w14:textId="77777777" w:rsidR="00A04375" w:rsidRDefault="00A04375" w:rsidP="00A04375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7D4ABEB7" w14:textId="77777777" w:rsidR="00A04375" w:rsidRDefault="00A04375" w:rsidP="00A04375">
      <w:pPr>
        <w:rPr>
          <w:rFonts w:ascii="Lucida Console" w:hAnsi="Lucida Console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C15A2D">
        <w:rPr>
          <w:rFonts w:ascii="Lucida Console" w:hAnsi="Lucida Console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Using</w:t>
      </w:r>
      <w:r>
        <w:rPr>
          <w:rFonts w:ascii="Lucida Console" w:hAnsi="Lucida Console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spellStart"/>
      <w:r>
        <w:rPr>
          <w:rFonts w:ascii="Lucida Console" w:hAnsi="Lucida Console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bsd_acc_modif</w:t>
      </w:r>
      <w:proofErr w:type="spellEnd"/>
      <w:r>
        <w:rPr>
          <w:rFonts w:ascii="Lucida Console" w:hAnsi="Lucida Console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, internally to </w:t>
      </w:r>
      <w:proofErr w:type="spellStart"/>
      <w:r>
        <w:rPr>
          <w:rFonts w:ascii="Lucida Console" w:hAnsi="Lucida Console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bsd_access</w:t>
      </w:r>
      <w:proofErr w:type="spellEnd"/>
      <w:r>
        <w:rPr>
          <w:rFonts w:ascii="Lucida Console" w:hAnsi="Lucida Console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and </w:t>
      </w:r>
      <w:proofErr w:type="spellStart"/>
      <w:r>
        <w:rPr>
          <w:rFonts w:ascii="Lucida Console" w:hAnsi="Lucida Console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load_tab_bsd</w:t>
      </w:r>
      <w:proofErr w:type="spellEnd"/>
      <w:r>
        <w:rPr>
          <w:rFonts w:ascii="Lucida Console" w:hAnsi="Lucida Console"/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.</w:t>
      </w:r>
    </w:p>
    <w:p w14:paraId="642F14A8" w14:textId="54A464E8" w:rsidR="00C15A2D" w:rsidRDefault="00C15A2D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310EAC9C" w14:textId="261B4D5B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15A2D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</w:t>
      </w:r>
      <w:proofErr w:type="spellStart"/>
      <w:r w:rsidRPr="00A04375">
        <w:rPr>
          <w:rFonts w:ascii="Courier New" w:hAnsi="Courier New" w:cs="Courier New"/>
          <w:sz w:val="20"/>
          <w:szCs w:val="20"/>
          <w:lang w:val="en-US"/>
        </w:rPr>
        <w:t>ex_bsd_modif</w:t>
      </w:r>
      <w:proofErr w:type="spellEnd"/>
      <w:r w:rsidR="00A04375">
        <w:rPr>
          <w:rFonts w:ascii="Courier New" w:hAnsi="Courier New" w:cs="Courier New"/>
          <w:sz w:val="20"/>
          <w:szCs w:val="20"/>
          <w:lang w:val="en-US"/>
        </w:rPr>
        <w:fldChar w:fldCharType="begin"/>
      </w:r>
      <w:r w:rsidR="00A04375" w:rsidRPr="003E1091">
        <w:rPr>
          <w:lang w:val="en-US"/>
        </w:rPr>
        <w:instrText xml:space="preserve"> XE "</w:instrText>
      </w:r>
      <w:r w:rsidR="00A04375" w:rsidRPr="00D42933">
        <w:rPr>
          <w:rFonts w:ascii="Courier New" w:hAnsi="Courier New" w:cs="Courier New"/>
          <w:sz w:val="20"/>
          <w:szCs w:val="20"/>
          <w:lang w:val="en-US"/>
        </w:rPr>
        <w:instrText>ex_bsd_modif</w:instrText>
      </w:r>
      <w:r w:rsidR="00A04375" w:rsidRPr="003E1091">
        <w:rPr>
          <w:lang w:val="en-US"/>
        </w:rPr>
        <w:instrText xml:space="preserve">" </w:instrText>
      </w:r>
      <w:r w:rsidR="00A04375">
        <w:rPr>
          <w:rFonts w:ascii="Courier New" w:hAnsi="Courier New" w:cs="Courier New"/>
          <w:sz w:val="20"/>
          <w:szCs w:val="20"/>
          <w:lang w:val="en-US"/>
        </w:rPr>
        <w:fldChar w:fldCharType="end"/>
      </w:r>
      <w:r w:rsidR="002E0779">
        <w:rPr>
          <w:rFonts w:ascii="Courier New" w:hAnsi="Courier New" w:cs="Courier New"/>
          <w:color w:val="228B22"/>
          <w:sz w:val="20"/>
          <w:szCs w:val="20"/>
          <w:lang w:val="en-US"/>
        </w:rPr>
        <w:fldChar w:fldCharType="begin"/>
      </w:r>
      <w:r w:rsidR="002E0779" w:rsidRPr="003E1091">
        <w:rPr>
          <w:lang w:val="en-US"/>
        </w:rPr>
        <w:instrText xml:space="preserve"> XE  </w:instrText>
      </w:r>
      <w:r w:rsidR="002E0779">
        <w:rPr>
          <w:rFonts w:ascii="Courier New" w:hAnsi="Courier New" w:cs="Courier New"/>
          <w:color w:val="228B22"/>
          <w:sz w:val="20"/>
          <w:szCs w:val="20"/>
          <w:lang w:val="en-US"/>
        </w:rPr>
        <w:fldChar w:fldCharType="end"/>
      </w:r>
    </w:p>
    <w:p w14:paraId="1B00B6BD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15A2D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056F30E1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tic</w:t>
      </w:r>
    </w:p>
    <w:p w14:paraId="15B2CE67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07A514C5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dfr</w:t>
      </w:r>
      <w:proofErr w:type="spellEnd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proofErr w:type="gram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0.1;</w:t>
      </w:r>
      <w:proofErr w:type="gramEnd"/>
    </w:p>
    <w:p w14:paraId="631A8AC1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0C49E901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modif.typ</w:t>
      </w:r>
      <w:proofErr w:type="spellEnd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r w:rsidRPr="00C15A2D">
        <w:rPr>
          <w:rFonts w:ascii="Courier New" w:hAnsi="Courier New" w:cs="Courier New"/>
          <w:color w:val="A020F0"/>
          <w:sz w:val="20"/>
          <w:szCs w:val="20"/>
          <w:lang w:val="en-US"/>
        </w:rPr>
        <w:t>'</w:t>
      </w:r>
      <w:proofErr w:type="spellStart"/>
      <w:r w:rsidRPr="00C15A2D">
        <w:rPr>
          <w:rFonts w:ascii="Courier New" w:hAnsi="Courier New" w:cs="Courier New"/>
          <w:color w:val="A020F0"/>
          <w:sz w:val="20"/>
          <w:szCs w:val="20"/>
          <w:lang w:val="en-US"/>
        </w:rPr>
        <w:t>sinsig</w:t>
      </w:r>
      <w:proofErr w:type="spellEnd"/>
      <w:proofErr w:type="gramStart"/>
      <w:r w:rsidRPr="00C15A2D">
        <w:rPr>
          <w:rFonts w:ascii="Courier New" w:hAnsi="Courier New" w:cs="Courier New"/>
          <w:color w:val="A020F0"/>
          <w:sz w:val="20"/>
          <w:szCs w:val="20"/>
          <w:lang w:val="en-US"/>
        </w:rPr>
        <w:t>'</w:t>
      </w:r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  <w:proofErr w:type="gramEnd"/>
    </w:p>
    <w:p w14:paraId="0A7C8B81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modif.t00=</w:t>
      </w:r>
      <w:proofErr w:type="gram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57270;</w:t>
      </w:r>
      <w:proofErr w:type="gramEnd"/>
    </w:p>
    <w:p w14:paraId="670099EB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modif.fr=</w:t>
      </w:r>
      <w:proofErr w:type="gram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108.8;</w:t>
      </w:r>
      <w:proofErr w:type="gramEnd"/>
    </w:p>
    <w:p w14:paraId="1D1DC635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modif.ph=</w:t>
      </w:r>
      <w:proofErr w:type="gram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0;</w:t>
      </w:r>
      <w:proofErr w:type="gramEnd"/>
    </w:p>
    <w:p w14:paraId="1A49A012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modif.amp</w:t>
      </w:r>
      <w:proofErr w:type="spellEnd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proofErr w:type="gram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1;</w:t>
      </w:r>
      <w:proofErr w:type="gramEnd"/>
    </w:p>
    <w:p w14:paraId="158E8A97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1867713D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15A2D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</w:t>
      </w:r>
      <w:proofErr w:type="spellStart"/>
      <w:r w:rsidRPr="00C15A2D">
        <w:rPr>
          <w:rFonts w:ascii="Courier New" w:hAnsi="Courier New" w:cs="Courier New"/>
          <w:color w:val="228B22"/>
          <w:sz w:val="20"/>
          <w:szCs w:val="20"/>
          <w:lang w:val="en-US"/>
        </w:rPr>
        <w:t>modif</w:t>
      </w:r>
      <w:proofErr w:type="spellEnd"/>
      <w:r w:rsidRPr="00C15A2D">
        <w:rPr>
          <w:rFonts w:ascii="Courier New" w:hAnsi="Courier New" w:cs="Courier New"/>
          <w:color w:val="228B22"/>
          <w:sz w:val="20"/>
          <w:szCs w:val="20"/>
          <w:lang w:val="en-US"/>
        </w:rPr>
        <w:t>=[</w:t>
      </w:r>
      <w:proofErr w:type="gramStart"/>
      <w:r w:rsidRPr="00C15A2D">
        <w:rPr>
          <w:rFonts w:ascii="Courier New" w:hAnsi="Courier New" w:cs="Courier New"/>
          <w:color w:val="228B22"/>
          <w:sz w:val="20"/>
          <w:szCs w:val="20"/>
          <w:lang w:val="en-US"/>
        </w:rPr>
        <w:t>];</w:t>
      </w:r>
      <w:proofErr w:type="gramEnd"/>
    </w:p>
    <w:p w14:paraId="536FF558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15A2D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0924160D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modifpost.typ</w:t>
      </w:r>
      <w:proofErr w:type="spellEnd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r w:rsidRPr="00C15A2D">
        <w:rPr>
          <w:rFonts w:ascii="Courier New" w:hAnsi="Courier New" w:cs="Courier New"/>
          <w:color w:val="A020F0"/>
          <w:sz w:val="20"/>
          <w:szCs w:val="20"/>
          <w:lang w:val="en-US"/>
        </w:rPr>
        <w:t>'</w:t>
      </w:r>
      <w:proofErr w:type="spellStart"/>
      <w:r w:rsidRPr="00C15A2D">
        <w:rPr>
          <w:rFonts w:ascii="Courier New" w:hAnsi="Courier New" w:cs="Courier New"/>
          <w:color w:val="A020F0"/>
          <w:sz w:val="20"/>
          <w:szCs w:val="20"/>
          <w:lang w:val="en-US"/>
        </w:rPr>
        <w:t>sinsig</w:t>
      </w:r>
      <w:proofErr w:type="spellEnd"/>
      <w:proofErr w:type="gramStart"/>
      <w:r w:rsidRPr="00C15A2D">
        <w:rPr>
          <w:rFonts w:ascii="Courier New" w:hAnsi="Courier New" w:cs="Courier New"/>
          <w:color w:val="A020F0"/>
          <w:sz w:val="20"/>
          <w:szCs w:val="20"/>
          <w:lang w:val="en-US"/>
        </w:rPr>
        <w:t>'</w:t>
      </w:r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  <w:proofErr w:type="gramEnd"/>
    </w:p>
    <w:p w14:paraId="486EA579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modifpost.t00=</w:t>
      </w:r>
      <w:proofErr w:type="gram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57270;</w:t>
      </w:r>
      <w:proofErr w:type="gramEnd"/>
    </w:p>
    <w:p w14:paraId="57CEE800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modifpost.fr=</w:t>
      </w:r>
      <w:proofErr w:type="gram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108.8;</w:t>
      </w:r>
      <w:proofErr w:type="gramEnd"/>
    </w:p>
    <w:p w14:paraId="37A7280F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modifpost.ph=</w:t>
      </w:r>
      <w:proofErr w:type="gram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0;</w:t>
      </w:r>
      <w:proofErr w:type="gramEnd"/>
    </w:p>
    <w:p w14:paraId="22B89C0C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modifpost.amp</w:t>
      </w:r>
      <w:proofErr w:type="spellEnd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proofErr w:type="gram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1;</w:t>
      </w:r>
      <w:proofErr w:type="gramEnd"/>
    </w:p>
    <w:p w14:paraId="1F472E9C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08D3DDA2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modifpost</w:t>
      </w:r>
      <w:proofErr w:type="spellEnd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=[</w:t>
      </w:r>
      <w:proofErr w:type="gram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];</w:t>
      </w:r>
      <w:proofErr w:type="gramEnd"/>
    </w:p>
    <w:p w14:paraId="42EA43DA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3039DE49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proofErr w:type="gram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fr</w:t>
      </w:r>
      <w:proofErr w:type="spellEnd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=modif.fr;</w:t>
      </w:r>
      <w:proofErr w:type="gramEnd"/>
    </w:p>
    <w:p w14:paraId="37115310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2EAC5DA9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[</w:t>
      </w:r>
      <w:proofErr w:type="spell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bsd_outL,BSD_tab_outL,outL</w:t>
      </w:r>
      <w:proofErr w:type="spellEnd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]=</w:t>
      </w:r>
      <w:proofErr w:type="spell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bsd_access</w:t>
      </w:r>
      <w:proofErr w:type="spellEnd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r w:rsidRPr="00C15A2D">
        <w:rPr>
          <w:rFonts w:ascii="Courier New" w:hAnsi="Courier New" w:cs="Courier New"/>
          <w:color w:val="A020F0"/>
          <w:sz w:val="20"/>
          <w:szCs w:val="20"/>
          <w:lang w:val="en-US"/>
        </w:rPr>
        <w:t>'I:'</w:t>
      </w:r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,</w:t>
      </w:r>
      <w:r w:rsidRPr="00C15A2D">
        <w:rPr>
          <w:rFonts w:ascii="Courier New" w:hAnsi="Courier New" w:cs="Courier New"/>
          <w:color w:val="A020F0"/>
          <w:sz w:val="20"/>
          <w:szCs w:val="20"/>
          <w:lang w:val="en-US"/>
        </w:rPr>
        <w:t>'ligol'</w:t>
      </w:r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,</w:t>
      </w:r>
      <w:r w:rsidRPr="00C15A2D">
        <w:rPr>
          <w:rFonts w:ascii="Courier New" w:hAnsi="Courier New" w:cs="Courier New"/>
          <w:color w:val="A020F0"/>
          <w:sz w:val="20"/>
          <w:szCs w:val="20"/>
          <w:lang w:val="en-US"/>
        </w:rPr>
        <w:t>'O1'</w:t>
      </w:r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,[57270 57570],[</w:t>
      </w:r>
      <w:proofErr w:type="spell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fr-dfr</w:t>
      </w:r>
      <w:proofErr w:type="spellEnd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fr+dfr</w:t>
      </w:r>
      <w:proofErr w:type="spellEnd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],2,modif,modifpost</w:t>
      </w:r>
      <w:proofErr w:type="gram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  <w:proofErr w:type="gramEnd"/>
    </w:p>
    <w:p w14:paraId="2591F5DC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6B91CE1D" w14:textId="77777777" w:rsidR="00C15A2D" w:rsidRPr="003E1091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E1091">
        <w:rPr>
          <w:rFonts w:ascii="Courier New" w:hAnsi="Courier New" w:cs="Courier New"/>
          <w:color w:val="000000"/>
          <w:sz w:val="20"/>
          <w:szCs w:val="20"/>
          <w:lang w:val="en-US"/>
        </w:rPr>
        <w:t>toc</w:t>
      </w:r>
    </w:p>
    <w:p w14:paraId="41BFE96E" w14:textId="7A9BE4F7" w:rsidR="00C15A2D" w:rsidRDefault="00C15A2D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49ABC533" w14:textId="6CEFF9C5" w:rsidR="00C15A2D" w:rsidRDefault="00C15A2D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7C138210" w14:textId="1D41A4B1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15A2D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</w:t>
      </w:r>
      <w:proofErr w:type="spellStart"/>
      <w:r w:rsidRPr="00A04375">
        <w:rPr>
          <w:rFonts w:ascii="Courier New" w:hAnsi="Courier New" w:cs="Courier New"/>
          <w:sz w:val="20"/>
          <w:szCs w:val="20"/>
          <w:lang w:val="en-US"/>
        </w:rPr>
        <w:t>ex_bsd_softinj</w:t>
      </w:r>
      <w:proofErr w:type="spellEnd"/>
      <w:r w:rsidR="00A04375">
        <w:rPr>
          <w:rFonts w:ascii="Courier New" w:hAnsi="Courier New" w:cs="Courier New"/>
          <w:color w:val="228B22"/>
          <w:sz w:val="20"/>
          <w:szCs w:val="20"/>
          <w:lang w:val="en-US"/>
        </w:rPr>
        <w:fldChar w:fldCharType="begin"/>
      </w:r>
      <w:r w:rsidR="00A04375" w:rsidRPr="003E1091">
        <w:rPr>
          <w:lang w:val="en-US"/>
        </w:rPr>
        <w:instrText xml:space="preserve"> XE "</w:instrText>
      </w:r>
      <w:r w:rsidR="00A04375" w:rsidRPr="00782D14">
        <w:rPr>
          <w:rFonts w:ascii="Courier New" w:hAnsi="Courier New" w:cs="Courier New"/>
          <w:sz w:val="20"/>
          <w:szCs w:val="20"/>
          <w:lang w:val="en-US"/>
        </w:rPr>
        <w:instrText>ex_bsd_softinj</w:instrText>
      </w:r>
      <w:r w:rsidR="00A04375" w:rsidRPr="003E1091">
        <w:rPr>
          <w:lang w:val="en-US"/>
        </w:rPr>
        <w:instrText xml:space="preserve">" </w:instrText>
      </w:r>
      <w:r w:rsidR="00A04375">
        <w:rPr>
          <w:rFonts w:ascii="Courier New" w:hAnsi="Courier New" w:cs="Courier New"/>
          <w:color w:val="228B22"/>
          <w:sz w:val="20"/>
          <w:szCs w:val="20"/>
          <w:lang w:val="en-US"/>
        </w:rPr>
        <w:fldChar w:fldCharType="end"/>
      </w:r>
    </w:p>
    <w:p w14:paraId="137187D1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15A2D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057414E7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tic</w:t>
      </w:r>
    </w:p>
    <w:p w14:paraId="51528954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666B4A2F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SD=</w:t>
      </w:r>
      <w:proofErr w:type="gram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86164.09053083288;</w:t>
      </w:r>
      <w:proofErr w:type="gramEnd"/>
    </w:p>
    <w:p w14:paraId="3D09D1C7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3CC19DEE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dfr</w:t>
      </w:r>
      <w:proofErr w:type="spellEnd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proofErr w:type="gram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0.1;</w:t>
      </w:r>
      <w:proofErr w:type="gramEnd"/>
    </w:p>
    <w:p w14:paraId="6AD476BF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73DC5B92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modif.typ</w:t>
      </w:r>
      <w:proofErr w:type="spellEnd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r w:rsidRPr="00C15A2D">
        <w:rPr>
          <w:rFonts w:ascii="Courier New" w:hAnsi="Courier New" w:cs="Courier New"/>
          <w:color w:val="A020F0"/>
          <w:sz w:val="20"/>
          <w:szCs w:val="20"/>
          <w:lang w:val="en-US"/>
        </w:rPr>
        <w:t>'source</w:t>
      </w:r>
      <w:proofErr w:type="gramStart"/>
      <w:r w:rsidRPr="00C15A2D">
        <w:rPr>
          <w:rFonts w:ascii="Courier New" w:hAnsi="Courier New" w:cs="Courier New"/>
          <w:color w:val="A020F0"/>
          <w:sz w:val="20"/>
          <w:szCs w:val="20"/>
          <w:lang w:val="en-US"/>
        </w:rPr>
        <w:t>'</w:t>
      </w:r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  <w:proofErr w:type="gramEnd"/>
    </w:p>
    <w:p w14:paraId="67B1D650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pp=pulsar_</w:t>
      </w:r>
      <w:proofErr w:type="gram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3;</w:t>
      </w:r>
      <w:proofErr w:type="gramEnd"/>
    </w:p>
    <w:p w14:paraId="2C77B905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pp.f0=pp.f0-</w:t>
      </w:r>
      <w:proofErr w:type="gram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1;</w:t>
      </w:r>
      <w:proofErr w:type="gramEnd"/>
    </w:p>
    <w:p w14:paraId="0801B542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modif.sour</w:t>
      </w:r>
      <w:proofErr w:type="spellEnd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proofErr w:type="gram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pp;</w:t>
      </w:r>
      <w:proofErr w:type="gramEnd"/>
    </w:p>
    <w:p w14:paraId="4493608B" w14:textId="77777777" w:rsidR="00C15A2D" w:rsidRPr="003E1091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3E1091">
        <w:rPr>
          <w:rFonts w:ascii="Courier New" w:hAnsi="Courier New" w:cs="Courier New"/>
          <w:color w:val="000000"/>
          <w:sz w:val="20"/>
          <w:szCs w:val="20"/>
          <w:lang w:val="en-US"/>
        </w:rPr>
        <w:t>modif.phs</w:t>
      </w:r>
      <w:proofErr w:type="spellEnd"/>
      <w:r w:rsidRPr="003E1091">
        <w:rPr>
          <w:rFonts w:ascii="Courier New" w:hAnsi="Courier New" w:cs="Courier New"/>
          <w:color w:val="000000"/>
          <w:sz w:val="20"/>
          <w:szCs w:val="20"/>
          <w:lang w:val="en-US"/>
        </w:rPr>
        <w:t>=[0 0 0</w:t>
      </w:r>
      <w:proofErr w:type="gramStart"/>
      <w:r w:rsidRPr="003E1091">
        <w:rPr>
          <w:rFonts w:ascii="Courier New" w:hAnsi="Courier New" w:cs="Courier New"/>
          <w:color w:val="000000"/>
          <w:sz w:val="20"/>
          <w:szCs w:val="20"/>
          <w:lang w:val="en-US"/>
        </w:rPr>
        <w:t>];</w:t>
      </w:r>
      <w:proofErr w:type="gramEnd"/>
    </w:p>
    <w:p w14:paraId="64EB9DD8" w14:textId="77777777" w:rsidR="00C15A2D" w:rsidRPr="003E1091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3E1091">
        <w:rPr>
          <w:rFonts w:ascii="Courier New" w:hAnsi="Courier New" w:cs="Courier New"/>
          <w:color w:val="000000"/>
          <w:sz w:val="20"/>
          <w:szCs w:val="20"/>
          <w:lang w:val="en-US"/>
        </w:rPr>
        <w:t>modif.A</w:t>
      </w:r>
      <w:proofErr w:type="spellEnd"/>
      <w:r w:rsidRPr="003E1091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proofErr w:type="gramStart"/>
      <w:r w:rsidRPr="003E1091">
        <w:rPr>
          <w:rFonts w:ascii="Courier New" w:hAnsi="Courier New" w:cs="Courier New"/>
          <w:color w:val="000000"/>
          <w:sz w:val="20"/>
          <w:szCs w:val="20"/>
          <w:lang w:val="en-US"/>
        </w:rPr>
        <w:t>1;</w:t>
      </w:r>
      <w:proofErr w:type="gramEnd"/>
    </w:p>
    <w:p w14:paraId="3E135025" w14:textId="77777777" w:rsidR="00C15A2D" w:rsidRPr="003E1091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E109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05F66BC5" w14:textId="77777777" w:rsidR="00C15A2D" w:rsidRPr="003E1091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E1091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</w:t>
      </w:r>
      <w:proofErr w:type="spellStart"/>
      <w:r w:rsidRPr="003E1091">
        <w:rPr>
          <w:rFonts w:ascii="Courier New" w:hAnsi="Courier New" w:cs="Courier New"/>
          <w:color w:val="228B22"/>
          <w:sz w:val="20"/>
          <w:szCs w:val="20"/>
          <w:lang w:val="en-US"/>
        </w:rPr>
        <w:t>modif</w:t>
      </w:r>
      <w:proofErr w:type="spellEnd"/>
      <w:r w:rsidRPr="003E1091">
        <w:rPr>
          <w:rFonts w:ascii="Courier New" w:hAnsi="Courier New" w:cs="Courier New"/>
          <w:color w:val="228B22"/>
          <w:sz w:val="20"/>
          <w:szCs w:val="20"/>
          <w:lang w:val="en-US"/>
        </w:rPr>
        <w:t>=[</w:t>
      </w:r>
      <w:proofErr w:type="gramStart"/>
      <w:r w:rsidRPr="003E1091">
        <w:rPr>
          <w:rFonts w:ascii="Courier New" w:hAnsi="Courier New" w:cs="Courier New"/>
          <w:color w:val="228B22"/>
          <w:sz w:val="20"/>
          <w:szCs w:val="20"/>
          <w:lang w:val="en-US"/>
        </w:rPr>
        <w:t>];</w:t>
      </w:r>
      <w:proofErr w:type="gramEnd"/>
    </w:p>
    <w:p w14:paraId="59910D40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15A2D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2CB6424B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modifpost.typ</w:t>
      </w:r>
      <w:proofErr w:type="spellEnd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r w:rsidRPr="00C15A2D">
        <w:rPr>
          <w:rFonts w:ascii="Courier New" w:hAnsi="Courier New" w:cs="Courier New"/>
          <w:color w:val="A020F0"/>
          <w:sz w:val="20"/>
          <w:szCs w:val="20"/>
          <w:lang w:val="en-US"/>
        </w:rPr>
        <w:t>'source</w:t>
      </w:r>
      <w:proofErr w:type="gramStart"/>
      <w:r w:rsidRPr="00C15A2D">
        <w:rPr>
          <w:rFonts w:ascii="Courier New" w:hAnsi="Courier New" w:cs="Courier New"/>
          <w:color w:val="A020F0"/>
          <w:sz w:val="20"/>
          <w:szCs w:val="20"/>
          <w:lang w:val="en-US"/>
        </w:rPr>
        <w:t>'</w:t>
      </w:r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  <w:proofErr w:type="gramEnd"/>
    </w:p>
    <w:p w14:paraId="6719FC41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modifpost.sour</w:t>
      </w:r>
      <w:proofErr w:type="spellEnd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proofErr w:type="gram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pp;</w:t>
      </w:r>
      <w:proofErr w:type="gramEnd"/>
    </w:p>
    <w:p w14:paraId="6AEF2E9D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lastRenderedPageBreak/>
        <w:t>modifpost.phs</w:t>
      </w:r>
      <w:proofErr w:type="spellEnd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=[0 0 0</w:t>
      </w:r>
      <w:proofErr w:type="gram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];</w:t>
      </w:r>
      <w:proofErr w:type="gramEnd"/>
    </w:p>
    <w:p w14:paraId="74DC378A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modifpost.A</w:t>
      </w:r>
      <w:proofErr w:type="spellEnd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proofErr w:type="gram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1;</w:t>
      </w:r>
      <w:proofErr w:type="gramEnd"/>
    </w:p>
    <w:p w14:paraId="3F4BA8BC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54951B06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modifpost</w:t>
      </w:r>
      <w:proofErr w:type="spellEnd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=[</w:t>
      </w:r>
      <w:proofErr w:type="gram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];</w:t>
      </w:r>
      <w:proofErr w:type="gramEnd"/>
    </w:p>
    <w:p w14:paraId="773A9024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1CB8A28D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fr</w:t>
      </w:r>
      <w:proofErr w:type="spellEnd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=pp.</w:t>
      </w:r>
      <w:proofErr w:type="gram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f0;</w:t>
      </w:r>
      <w:proofErr w:type="gramEnd"/>
    </w:p>
    <w:p w14:paraId="7240BD3B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38A8819C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[bsd_sinj_L,BSD_tab_outL,outL]=bsd_access(</w:t>
      </w:r>
      <w:r w:rsidRPr="00C15A2D">
        <w:rPr>
          <w:rFonts w:ascii="Courier New" w:hAnsi="Courier New" w:cs="Courier New"/>
          <w:color w:val="A020F0"/>
          <w:sz w:val="20"/>
          <w:szCs w:val="20"/>
          <w:lang w:val="en-US"/>
        </w:rPr>
        <w:t>'I:'</w:t>
      </w:r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,</w:t>
      </w:r>
      <w:r w:rsidRPr="00C15A2D">
        <w:rPr>
          <w:rFonts w:ascii="Courier New" w:hAnsi="Courier New" w:cs="Courier New"/>
          <w:color w:val="A020F0"/>
          <w:sz w:val="20"/>
          <w:szCs w:val="20"/>
          <w:lang w:val="en-US"/>
        </w:rPr>
        <w:t>'ligol'</w:t>
      </w:r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,</w:t>
      </w:r>
      <w:r w:rsidRPr="00C15A2D">
        <w:rPr>
          <w:rFonts w:ascii="Courier New" w:hAnsi="Courier New" w:cs="Courier New"/>
          <w:color w:val="A020F0"/>
          <w:sz w:val="20"/>
          <w:szCs w:val="20"/>
          <w:lang w:val="en-US"/>
        </w:rPr>
        <w:t>'O1'</w:t>
      </w:r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,[57270 57570],[</w:t>
      </w:r>
      <w:proofErr w:type="spell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fr-dfr</w:t>
      </w:r>
      <w:proofErr w:type="spellEnd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fr+dfr</w:t>
      </w:r>
      <w:proofErr w:type="spellEnd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],2,modif,modifpost</w:t>
      </w:r>
      <w:proofErr w:type="gram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  <w:proofErr w:type="gramEnd"/>
    </w:p>
    <w:p w14:paraId="33811D35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7B4A446E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bsd_corrsinj_L</w:t>
      </w:r>
      <w:proofErr w:type="spellEnd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proofErr w:type="spell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bsd_dopp_sd</w:t>
      </w:r>
      <w:proofErr w:type="spellEnd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bsd_sinj_L,pp</w:t>
      </w:r>
      <w:proofErr w:type="spellEnd"/>
      <w:proofErr w:type="gram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  <w:proofErr w:type="gramEnd"/>
    </w:p>
    <w:p w14:paraId="6B30296B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31B1D8A5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cont</w:t>
      </w:r>
      <w:proofErr w:type="spellEnd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proofErr w:type="spell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cont_gd</w:t>
      </w:r>
      <w:proofErr w:type="spellEnd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bsd_sinj_L</w:t>
      </w:r>
      <w:proofErr w:type="spellEnd"/>
      <w:proofErr w:type="gram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  <w:proofErr w:type="gramEnd"/>
    </w:p>
    <w:p w14:paraId="0ED105A4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t0=cont.</w:t>
      </w:r>
      <w:proofErr w:type="gram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t0;</w:t>
      </w:r>
      <w:proofErr w:type="gramEnd"/>
    </w:p>
    <w:p w14:paraId="03D213F0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fr0=</w:t>
      </w:r>
      <w:proofErr w:type="spell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cont.</w:t>
      </w:r>
      <w:proofErr w:type="gram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inifr</w:t>
      </w:r>
      <w:proofErr w:type="spellEnd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  <w:proofErr w:type="gramEnd"/>
    </w:p>
    <w:p w14:paraId="2D5389DF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78DD05E0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sL</w:t>
      </w:r>
      <w:proofErr w:type="spellEnd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proofErr w:type="spell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gd_pows</w:t>
      </w:r>
      <w:proofErr w:type="spellEnd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(bsd_corrsinj_L,</w:t>
      </w:r>
      <w:r w:rsidRPr="00C15A2D">
        <w:rPr>
          <w:rFonts w:ascii="Courier New" w:hAnsi="Courier New" w:cs="Courier New"/>
          <w:color w:val="A020F0"/>
          <w:sz w:val="20"/>
          <w:szCs w:val="20"/>
          <w:lang w:val="en-US"/>
        </w:rPr>
        <w:t>'resolution'</w:t>
      </w:r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,6</w:t>
      </w:r>
      <w:proofErr w:type="gram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  <w:proofErr w:type="gramEnd"/>
    </w:p>
    <w:p w14:paraId="523768B8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32B94EE9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figure,plot</w:t>
      </w:r>
      <w:proofErr w:type="spellEnd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sL</w:t>
      </w:r>
      <w:proofErr w:type="spellEnd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0A1501FC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62F9E302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frcent</w:t>
      </w:r>
      <w:proofErr w:type="spellEnd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=pp.f0-</w:t>
      </w:r>
      <w:proofErr w:type="gram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fr0;</w:t>
      </w:r>
      <w:proofErr w:type="gramEnd"/>
    </w:p>
    <w:p w14:paraId="2786A1FD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xs</w:t>
      </w:r>
      <w:proofErr w:type="spellEnd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proofErr w:type="spell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frcent</w:t>
      </w:r>
      <w:proofErr w:type="spellEnd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+[-2 -1 0 1 2]/</w:t>
      </w:r>
      <w:proofErr w:type="gram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SD;</w:t>
      </w:r>
      <w:proofErr w:type="gramEnd"/>
    </w:p>
    <w:p w14:paraId="73012DB7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figure,plot</w:t>
      </w:r>
      <w:proofErr w:type="spellEnd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sL</w:t>
      </w:r>
      <w:proofErr w:type="spellEnd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),</w:t>
      </w:r>
      <w:proofErr w:type="spell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plot_lines</w:t>
      </w:r>
      <w:proofErr w:type="spellEnd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(xs,</w:t>
      </w:r>
      <w:proofErr w:type="spell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sL</w:t>
      </w:r>
      <w:proofErr w:type="spellEnd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,</w:t>
      </w:r>
      <w:r w:rsidRPr="00C15A2D">
        <w:rPr>
          <w:rFonts w:ascii="Courier New" w:hAnsi="Courier New" w:cs="Courier New"/>
          <w:color w:val="A020F0"/>
          <w:sz w:val="20"/>
          <w:szCs w:val="20"/>
          <w:lang w:val="en-US"/>
        </w:rPr>
        <w:t>'g'</w:t>
      </w:r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0F43B846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xlim</w:t>
      </w:r>
      <w:proofErr w:type="spellEnd"/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>([frcent-5/SD frcent+5/SD])</w:t>
      </w:r>
    </w:p>
    <w:p w14:paraId="34011365" w14:textId="77777777" w:rsidR="00C15A2D" w:rsidRPr="00C15A2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15A2D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2851EBD9" w14:textId="77777777" w:rsidR="00C15A2D" w:rsidRPr="00F104BD" w:rsidRDefault="00C15A2D" w:rsidP="00C15A2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F104BD">
        <w:rPr>
          <w:rFonts w:ascii="Courier New" w:hAnsi="Courier New" w:cs="Courier New"/>
          <w:color w:val="000000"/>
          <w:sz w:val="20"/>
          <w:szCs w:val="20"/>
        </w:rPr>
        <w:t>toc</w:t>
      </w:r>
    </w:p>
    <w:p w14:paraId="4D4DEACF" w14:textId="2DB58618" w:rsidR="00C15A2D" w:rsidRPr="00F104BD" w:rsidRDefault="00C15A2D">
      <w:pPr>
        <w:rPr>
          <w:b/>
          <w:color w:val="002060"/>
          <w:sz w:val="24"/>
          <w:szCs w:val="24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58AF2509" w14:textId="77777777" w:rsidR="000D7E81" w:rsidRPr="00F104BD" w:rsidRDefault="000D7E81">
      <w:pPr>
        <w:rPr>
          <w:b/>
          <w:color w:val="002060"/>
          <w:sz w:val="24"/>
          <w:szCs w:val="24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192CEEFB" w14:textId="77777777" w:rsidR="000D7E81" w:rsidRPr="00F104BD" w:rsidRDefault="000D7E81">
      <w:pPr>
        <w:rPr>
          <w:b/>
          <w:color w:val="002060"/>
          <w:sz w:val="24"/>
          <w:szCs w:val="24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  <w:r w:rsidRPr="00F104BD">
        <w:rPr>
          <w:b/>
          <w:color w:val="002060"/>
          <w:sz w:val="24"/>
          <w:szCs w:val="24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br w:type="page"/>
      </w:r>
    </w:p>
    <w:p w14:paraId="27E6012A" w14:textId="6092B968" w:rsidR="000D7E81" w:rsidRPr="000D7E81" w:rsidRDefault="000D7E81" w:rsidP="000D7E81">
      <w:pPr>
        <w:pStyle w:val="Titolo2"/>
        <w:jc w:val="center"/>
        <w:rPr>
          <w:color w:val="000000" w:themeColor="text1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bookmarkStart w:id="54" w:name="_Toc118981030"/>
      <w:r w:rsidRPr="000D7E81">
        <w:rPr>
          <w:color w:val="000000" w:themeColor="text1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Compute 5-vec</w:t>
      </w:r>
      <w:bookmarkEnd w:id="54"/>
    </w:p>
    <w:p w14:paraId="18E9F664" w14:textId="77777777" w:rsid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228B22"/>
          <w:sz w:val="20"/>
          <w:szCs w:val="20"/>
        </w:rPr>
      </w:pPr>
    </w:p>
    <w:p w14:paraId="4AA612E4" w14:textId="4599218A" w:rsid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</w:t>
      </w:r>
      <w:r w:rsidRPr="00F104BD">
        <w:rPr>
          <w:rFonts w:ascii="Courier New" w:hAnsi="Courier New" w:cs="Courier New"/>
          <w:sz w:val="20"/>
          <w:szCs w:val="20"/>
        </w:rPr>
        <w:t>ex_bsd_5vec</w:t>
      </w:r>
      <w:r w:rsidR="007054E4">
        <w:rPr>
          <w:rFonts w:ascii="Courier New" w:hAnsi="Courier New" w:cs="Courier New"/>
          <w:color w:val="228B22"/>
          <w:sz w:val="20"/>
          <w:szCs w:val="20"/>
        </w:rPr>
        <w:fldChar w:fldCharType="begin"/>
      </w:r>
      <w:r w:rsidR="007054E4">
        <w:instrText xml:space="preserve"> XE "</w:instrText>
      </w:r>
      <w:r w:rsidR="007054E4" w:rsidRPr="00F104BD">
        <w:rPr>
          <w:rFonts w:ascii="Courier New" w:hAnsi="Courier New" w:cs="Courier New"/>
          <w:sz w:val="20"/>
          <w:szCs w:val="20"/>
        </w:rPr>
        <w:instrText>ex_bsd_5vec</w:instrText>
      </w:r>
      <w:r w:rsidR="007054E4">
        <w:instrText xml:space="preserve">" </w:instrText>
      </w:r>
      <w:r w:rsidR="007054E4">
        <w:rPr>
          <w:rFonts w:ascii="Courier New" w:hAnsi="Courier New" w:cs="Courier New"/>
          <w:color w:val="228B22"/>
          <w:sz w:val="20"/>
          <w:szCs w:val="20"/>
        </w:rPr>
        <w:fldChar w:fldCharType="end"/>
      </w:r>
    </w:p>
    <w:p w14:paraId="602FA2F9" w14:textId="77777777" w:rsidR="000D7E81" w:rsidRPr="00F104BD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104BD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14:paraId="1E8C04BF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D7E81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after </w:t>
      </w:r>
      <w:proofErr w:type="spellStart"/>
      <w:r w:rsidRPr="000D7E81">
        <w:rPr>
          <w:rFonts w:ascii="Courier New" w:hAnsi="Courier New" w:cs="Courier New"/>
          <w:color w:val="228B22"/>
          <w:sz w:val="20"/>
          <w:szCs w:val="20"/>
          <w:lang w:val="en-US"/>
        </w:rPr>
        <w:t>ex_bsd_sband</w:t>
      </w:r>
      <w:proofErr w:type="spellEnd"/>
      <w:r w:rsidRPr="000D7E81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and </w:t>
      </w:r>
      <w:proofErr w:type="spellStart"/>
      <w:r w:rsidRPr="000D7E81">
        <w:rPr>
          <w:rFonts w:ascii="Courier New" w:hAnsi="Courier New" w:cs="Courier New"/>
          <w:color w:val="228B22"/>
          <w:sz w:val="20"/>
          <w:szCs w:val="20"/>
          <w:lang w:val="en-US"/>
        </w:rPr>
        <w:t>ex_bsd_dedop</w:t>
      </w:r>
      <w:proofErr w:type="spellEnd"/>
    </w:p>
    <w:p w14:paraId="7C9EE880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D7E81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774A83E3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bsd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proofErr w:type="spell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bsd_</w:t>
      </w:r>
      <w:proofErr w:type="gram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corrL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  <w:proofErr w:type="gramEnd"/>
    </w:p>
    <w:p w14:paraId="00B29261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tic</w:t>
      </w:r>
    </w:p>
    <w:p w14:paraId="5DA650E7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507A9A91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t0_O1=</w:t>
      </w:r>
      <w:proofErr w:type="gram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57277;</w:t>
      </w:r>
      <w:proofErr w:type="gramEnd"/>
    </w:p>
    <w:p w14:paraId="0A887A28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30C2FCF7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pp=pulsar_3;  </w:t>
      </w:r>
      <w:r w:rsidRPr="000D7E81">
        <w:rPr>
          <w:rFonts w:ascii="Courier New" w:hAnsi="Courier New" w:cs="Courier New"/>
          <w:color w:val="228B22"/>
          <w:sz w:val="20"/>
          <w:szCs w:val="20"/>
          <w:lang w:val="en-US"/>
        </w:rPr>
        <w:t>%  not updated sources !</w:t>
      </w:r>
    </w:p>
    <w:p w14:paraId="436F5E8E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D7E81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</w:p>
    <w:p w14:paraId="228B4AB9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pp=</w:t>
      </w:r>
      <w:proofErr w:type="spell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new_posfr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(pp,t0_O1</w:t>
      </w:r>
      <w:proofErr w:type="gram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  <w:proofErr w:type="gramEnd"/>
    </w:p>
    <w:p w14:paraId="54BE6C94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f0=pp.</w:t>
      </w:r>
      <w:proofErr w:type="gram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f0;</w:t>
      </w:r>
      <w:proofErr w:type="gramEnd"/>
    </w:p>
    <w:p w14:paraId="28584DA6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5EA791A6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df=1.e-</w:t>
      </w:r>
      <w:proofErr w:type="gram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8;</w:t>
      </w:r>
      <w:proofErr w:type="gramEnd"/>
    </w:p>
    <w:p w14:paraId="5D8B7DEC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4B6AA0CC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frs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=(-15:15)*df+</w:t>
      </w:r>
      <w:proofErr w:type="gram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f0;</w:t>
      </w:r>
      <w:proofErr w:type="gramEnd"/>
    </w:p>
    <w:p w14:paraId="54A798AF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n=length(</w:t>
      </w:r>
      <w:proofErr w:type="spell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frs</w:t>
      </w:r>
      <w:proofErr w:type="spellEnd"/>
      <w:proofErr w:type="gram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  <w:proofErr w:type="gramEnd"/>
    </w:p>
    <w:p w14:paraId="3C9964F7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63C32714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v=bsd_5vec(</w:t>
      </w:r>
      <w:proofErr w:type="spell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bsd,frs</w:t>
      </w:r>
      <w:proofErr w:type="spellEnd"/>
      <w:proofErr w:type="gram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  <w:proofErr w:type="gramEnd"/>
    </w:p>
    <w:p w14:paraId="50BF11D1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4D1B59D0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D7E81">
        <w:rPr>
          <w:rFonts w:ascii="Courier New" w:hAnsi="Courier New" w:cs="Courier New"/>
          <w:color w:val="0000FF"/>
          <w:sz w:val="20"/>
          <w:szCs w:val="20"/>
          <w:lang w:val="en-US"/>
        </w:rPr>
        <w:t>for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1:n</w:t>
      </w:r>
    </w:p>
    <w:p w14:paraId="2D516711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vnorm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)=norm(v</w:t>
      </w:r>
      <w:proofErr w:type="gram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(:,</w:t>
      </w:r>
      <w:proofErr w:type="spellStart"/>
      <w:proofErr w:type="gram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));</w:t>
      </w:r>
    </w:p>
    <w:p w14:paraId="26EBBD3C" w14:textId="77777777" w:rsidR="000D7E81" w:rsidRPr="00F104BD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104BD">
        <w:rPr>
          <w:rFonts w:ascii="Courier New" w:hAnsi="Courier New" w:cs="Courier New"/>
          <w:color w:val="0000FF"/>
          <w:sz w:val="20"/>
          <w:szCs w:val="20"/>
          <w:lang w:val="en-US"/>
        </w:rPr>
        <w:t>end</w:t>
      </w:r>
    </w:p>
    <w:p w14:paraId="3CC77A44" w14:textId="77777777" w:rsidR="000D7E81" w:rsidRPr="00F104BD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104BD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</w:t>
      </w:r>
    </w:p>
    <w:p w14:paraId="4BAA69E1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vabs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=abs(v</w:t>
      </w:r>
      <w:proofErr w:type="gram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  <w:proofErr w:type="gramEnd"/>
    </w:p>
    <w:p w14:paraId="63ACBB25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vang=angle(v)*180/</w:t>
      </w:r>
      <w:proofErr w:type="gram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pi;</w:t>
      </w:r>
      <w:proofErr w:type="gramEnd"/>
    </w:p>
    <w:p w14:paraId="7494758C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D7E81">
        <w:rPr>
          <w:rFonts w:ascii="Courier New" w:hAnsi="Courier New" w:cs="Courier New"/>
          <w:color w:val="0000FF"/>
          <w:sz w:val="20"/>
          <w:szCs w:val="20"/>
          <w:lang w:val="en-US"/>
        </w:rPr>
        <w:t>for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j = 1:5</w:t>
      </w:r>
    </w:p>
    <w:p w14:paraId="7E6E6667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vang1(j,:)=atan3(v(j,</w:t>
      </w:r>
      <w:proofErr w:type="gram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:));</w:t>
      </w:r>
      <w:proofErr w:type="gramEnd"/>
    </w:p>
    <w:p w14:paraId="6C5B8902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D7E81">
        <w:rPr>
          <w:rFonts w:ascii="Courier New" w:hAnsi="Courier New" w:cs="Courier New"/>
          <w:color w:val="0000FF"/>
          <w:sz w:val="20"/>
          <w:szCs w:val="20"/>
          <w:lang w:val="en-US"/>
        </w:rPr>
        <w:t>end</w:t>
      </w:r>
    </w:p>
    <w:p w14:paraId="0EA3FADB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frs1=</w:t>
      </w:r>
      <w:proofErr w:type="spell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frs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(1:n-1)+</w:t>
      </w:r>
      <w:proofErr w:type="spell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df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/</w:t>
      </w:r>
      <w:proofErr w:type="gram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2;</w:t>
      </w:r>
      <w:proofErr w:type="gramEnd"/>
    </w:p>
    <w:p w14:paraId="43DB510A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4FC0D049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figure,plot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frs,vnorm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),grid </w:t>
      </w:r>
      <w:proofErr w:type="spellStart"/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on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,title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'Norm'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330370B0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plot_lines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(f0,vnorm,</w:t>
      </w:r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'g'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2606E68E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[</w:t>
      </w:r>
      <w:proofErr w:type="spell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vmax,imax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]=max(</w:t>
      </w:r>
      <w:proofErr w:type="spell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vnorm</w:t>
      </w:r>
      <w:proofErr w:type="spellEnd"/>
      <w:proofErr w:type="gram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  <w:proofErr w:type="gramEnd"/>
    </w:p>
    <w:p w14:paraId="71C7AE86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fmax=</w:t>
      </w:r>
      <w:proofErr w:type="spell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frs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imax</w:t>
      </w:r>
      <w:proofErr w:type="spellEnd"/>
      <w:proofErr w:type="gram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  <w:proofErr w:type="gramEnd"/>
    </w:p>
    <w:p w14:paraId="147F3BD3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plot_lines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(fmax,</w:t>
      </w:r>
      <w:proofErr w:type="spell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vnorm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,</w:t>
      </w:r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'r'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7026CBEA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1B69CE0A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figure,plot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frs,vabs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(1,:),</w:t>
      </w:r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'r'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),grid </w:t>
      </w:r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on</w:t>
      </w:r>
    </w:p>
    <w:p w14:paraId="45121D30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hold </w:t>
      </w:r>
      <w:proofErr w:type="spellStart"/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on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,plot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frs,vabs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(2,:),</w:t>
      </w:r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'm'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62F6A62F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hold </w:t>
      </w:r>
      <w:proofErr w:type="spellStart"/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on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,plot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frs,vabs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(3,:),</w:t>
      </w:r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'k'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2B523A8F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hold </w:t>
      </w:r>
      <w:proofErr w:type="spellStart"/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on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,plot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frs,vabs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(4,:),</w:t>
      </w:r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'g'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0C9D3F7E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hold </w:t>
      </w:r>
      <w:proofErr w:type="spellStart"/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on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,plot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frs,vabs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(5,:),</w:t>
      </w:r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'b'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),title(</w:t>
      </w:r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'Absolute values'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07997974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vabsmax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=max(</w:t>
      </w:r>
      <w:proofErr w:type="spell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vabs</w:t>
      </w:r>
      <w:proofErr w:type="spellEnd"/>
      <w:proofErr w:type="gram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  <w:proofErr w:type="gramEnd"/>
    </w:p>
    <w:p w14:paraId="25D4FEDB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plot_lines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(f0,vabsmax,</w:t>
      </w:r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'g'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7741D55F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plot_lines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(fmax,</w:t>
      </w:r>
      <w:proofErr w:type="spell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vabsmax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,</w:t>
      </w:r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'r'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33A39818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260EB0DB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figure,plot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frs,vabs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(1,:)./</w:t>
      </w:r>
      <w:proofErr w:type="spell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vabsmax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,</w:t>
      </w:r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'r'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),grid </w:t>
      </w:r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on</w:t>
      </w:r>
    </w:p>
    <w:p w14:paraId="1CA376C3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hold </w:t>
      </w:r>
      <w:proofErr w:type="spellStart"/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on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,plot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frs,vabs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(2,:)./</w:t>
      </w:r>
      <w:proofErr w:type="spell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vabsmax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,</w:t>
      </w:r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'm'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460FC8F8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hold </w:t>
      </w:r>
      <w:proofErr w:type="spellStart"/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on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,plot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frs,vabs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(3,:)./</w:t>
      </w:r>
      <w:proofErr w:type="spell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vabsmax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,</w:t>
      </w:r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'k'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669D996C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hold </w:t>
      </w:r>
      <w:proofErr w:type="spellStart"/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on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,plot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frs,vabs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(4,:)./</w:t>
      </w:r>
      <w:proofErr w:type="spell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vabsmax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,</w:t>
      </w:r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'g'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4713C170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hold </w:t>
      </w:r>
      <w:proofErr w:type="spellStart"/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on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,plot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frs,vabs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(5,:)./</w:t>
      </w:r>
      <w:proofErr w:type="spell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vabsmax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,</w:t>
      </w:r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'b'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),title(</w:t>
      </w:r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'</w:t>
      </w:r>
      <w:proofErr w:type="spellStart"/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Normalised</w:t>
      </w:r>
      <w:proofErr w:type="spellEnd"/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 xml:space="preserve"> absolute values'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5BF0D388" w14:textId="77777777" w:rsidR="000D7E81" w:rsidRPr="00F104BD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F104BD">
        <w:rPr>
          <w:rFonts w:ascii="Courier New" w:hAnsi="Courier New" w:cs="Courier New"/>
          <w:color w:val="000000"/>
          <w:sz w:val="20"/>
          <w:szCs w:val="20"/>
          <w:lang w:val="en-US"/>
        </w:rPr>
        <w:t>vabsmax</w:t>
      </w:r>
      <w:proofErr w:type="spellEnd"/>
      <w:r w:rsidRPr="00F104BD">
        <w:rPr>
          <w:rFonts w:ascii="Courier New" w:hAnsi="Courier New" w:cs="Courier New"/>
          <w:color w:val="000000"/>
          <w:sz w:val="20"/>
          <w:szCs w:val="20"/>
          <w:lang w:val="en-US"/>
        </w:rPr>
        <w:t>=max(</w:t>
      </w:r>
      <w:proofErr w:type="spellStart"/>
      <w:r w:rsidRPr="00F104BD">
        <w:rPr>
          <w:rFonts w:ascii="Courier New" w:hAnsi="Courier New" w:cs="Courier New"/>
          <w:color w:val="000000"/>
          <w:sz w:val="20"/>
          <w:szCs w:val="20"/>
          <w:lang w:val="en-US"/>
        </w:rPr>
        <w:t>vabs</w:t>
      </w:r>
      <w:proofErr w:type="spellEnd"/>
      <w:proofErr w:type="gramStart"/>
      <w:r w:rsidRPr="00F104BD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  <w:proofErr w:type="gramEnd"/>
    </w:p>
    <w:p w14:paraId="40EFED2F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plot_lines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(f0,[0 1.05],</w:t>
      </w:r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'g'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4F6B09AD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plot_lines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(fmax,[0 1.05],</w:t>
      </w:r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'r'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585F1760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53109C6F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figure,plot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frs,vang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(1,:),</w:t>
      </w:r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'r'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),grid </w:t>
      </w:r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on</w:t>
      </w:r>
    </w:p>
    <w:p w14:paraId="3F4E3101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lastRenderedPageBreak/>
        <w:t xml:space="preserve">hold </w:t>
      </w:r>
      <w:proofErr w:type="spellStart"/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on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,plot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frs,vang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(2,:),</w:t>
      </w:r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'm'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35BAD5AC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hold </w:t>
      </w:r>
      <w:proofErr w:type="spellStart"/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on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,plot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frs,vang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(3,:),</w:t>
      </w:r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'k'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5BA3E6F3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hold </w:t>
      </w:r>
      <w:proofErr w:type="spellStart"/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on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,plot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frs,vang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(4,:),</w:t>
      </w:r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'g'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39DFCC59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hold </w:t>
      </w:r>
      <w:proofErr w:type="spellStart"/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on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,plot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frs,vang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(5,:),</w:t>
      </w:r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'b'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),title(</w:t>
      </w:r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'Angles'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59AF4487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plot_lines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(f0,vang(:),</w:t>
      </w:r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'g'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33E4D2D9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plot_lines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fmax,vang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(:),</w:t>
      </w:r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'r'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6C79A692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11F823C8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figure,plot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(frs,vang1(1,:),</w:t>
      </w:r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'r'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),grid </w:t>
      </w:r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on</w:t>
      </w:r>
    </w:p>
    <w:p w14:paraId="77816321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hold </w:t>
      </w:r>
      <w:proofErr w:type="spellStart"/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on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,plot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(frs,vang1(2,:),</w:t>
      </w:r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'm'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39C4E106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hold </w:t>
      </w:r>
      <w:proofErr w:type="spellStart"/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on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,plot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(frs,vang1(3,:),</w:t>
      </w:r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'k'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50F97CB8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hold </w:t>
      </w:r>
      <w:proofErr w:type="spellStart"/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on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,plot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(frs,vang1(4,:),</w:t>
      </w:r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'g'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0E327B02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hold </w:t>
      </w:r>
      <w:proofErr w:type="spellStart"/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on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,plot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(frs,vang1(5,:),</w:t>
      </w:r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'b'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),title(</w:t>
      </w:r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'Angles (in turns)'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41A5BF3D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plot_lines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(f0,vang1(:),</w:t>
      </w:r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'g'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0EA653E4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plot_lines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(fmax,vang1(:),</w:t>
      </w:r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'r'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1DED054E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28F15302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figure,plot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(frs1,diff(vang1(1,:)),</w:t>
      </w:r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'r'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),grid </w:t>
      </w:r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on</w:t>
      </w:r>
    </w:p>
    <w:p w14:paraId="4D0A4D1E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hold </w:t>
      </w:r>
      <w:proofErr w:type="spellStart"/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on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,plot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(frs1,diff(vang1(2,:)),</w:t>
      </w:r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'm'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1F3D4620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hold </w:t>
      </w:r>
      <w:proofErr w:type="spellStart"/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on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,plot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(frs1,diff(vang1(3,:)),</w:t>
      </w:r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'k'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0CB80562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hold </w:t>
      </w:r>
      <w:proofErr w:type="spellStart"/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on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,plot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(frs1,diff(vang1(4,:)),</w:t>
      </w:r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'g'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0AB32638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hold </w:t>
      </w:r>
      <w:proofErr w:type="spellStart"/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on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,plot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(frs1,diff(vang1(5,:)),</w:t>
      </w:r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'b'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),title(</w:t>
      </w:r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'Angles differences'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15CDECDE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plot_lines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(f0,diff(vang1(:))/4,</w:t>
      </w:r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'g'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1804AECF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plot_lines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fmax,diff</w:t>
      </w:r>
      <w:proofErr w:type="spellEnd"/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(vang1(:))/4,</w:t>
      </w:r>
      <w:r w:rsidRPr="000D7E81">
        <w:rPr>
          <w:rFonts w:ascii="Courier New" w:hAnsi="Courier New" w:cs="Courier New"/>
          <w:color w:val="A020F0"/>
          <w:sz w:val="20"/>
          <w:szCs w:val="20"/>
          <w:lang w:val="en-US"/>
        </w:rPr>
        <w:t>'r'</w:t>
      </w: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06B2EA7C" w14:textId="77777777" w:rsidR="000D7E81" w:rsidRP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D7E8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18DA3BC4" w14:textId="2C5C9B11" w:rsid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F104BD">
        <w:rPr>
          <w:rFonts w:ascii="Courier New" w:hAnsi="Courier New" w:cs="Courier New"/>
          <w:color w:val="000000"/>
          <w:sz w:val="20"/>
          <w:szCs w:val="20"/>
          <w:lang w:val="en-US"/>
        </w:rPr>
        <w:t>toc</w:t>
      </w:r>
    </w:p>
    <w:p w14:paraId="77B5B563" w14:textId="10FC8B7B" w:rsidR="00943819" w:rsidRDefault="00943819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14:paraId="437FB28B" w14:textId="14F15591" w:rsidR="00943819" w:rsidRDefault="00943819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14:paraId="096C51B4" w14:textId="1B871872" w:rsidR="00943819" w:rsidRDefault="00943819">
      <w:pPr>
        <w:rPr>
          <w:rFonts w:ascii="Courier New" w:hAnsi="Courier New" w:cs="Courier New"/>
          <w:color w:val="000000"/>
          <w:sz w:val="20"/>
          <w:szCs w:val="20"/>
          <w:lang w:val="en-US"/>
        </w:rPr>
      </w:pPr>
      <w:r>
        <w:rPr>
          <w:rFonts w:ascii="Courier New" w:hAnsi="Courier New" w:cs="Courier New"/>
          <w:color w:val="000000"/>
          <w:sz w:val="20"/>
          <w:szCs w:val="20"/>
          <w:lang w:val="en-US"/>
        </w:rPr>
        <w:br w:type="page"/>
      </w:r>
    </w:p>
    <w:p w14:paraId="28C18DC7" w14:textId="170287F3" w:rsidR="00943819" w:rsidRPr="00F104BD" w:rsidRDefault="00943819" w:rsidP="00943819">
      <w:pPr>
        <w:pStyle w:val="Titolo2"/>
        <w:jc w:val="center"/>
        <w:rPr>
          <w:rFonts w:ascii="Courier New" w:hAnsi="Courier New" w:cs="Courier New"/>
          <w:sz w:val="24"/>
          <w:szCs w:val="24"/>
          <w:lang w:val="en-US"/>
        </w:rPr>
      </w:pPr>
      <w:bookmarkStart w:id="55" w:name="_Toc118981031"/>
      <w:proofErr w:type="spellStart"/>
      <w:r>
        <w:rPr>
          <w:rFonts w:ascii="Courier New" w:hAnsi="Courier New" w:cs="Courier New"/>
          <w:sz w:val="24"/>
          <w:szCs w:val="24"/>
          <w:lang w:val="en-US"/>
        </w:rPr>
        <w:lastRenderedPageBreak/>
        <w:t>equi_example</w:t>
      </w:r>
      <w:bookmarkEnd w:id="55"/>
      <w:proofErr w:type="spellEnd"/>
    </w:p>
    <w:p w14:paraId="073381D5" w14:textId="5726380A" w:rsidR="000D7E81" w:rsidRDefault="000D7E81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F104BD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48FBE0FF" w14:textId="77777777" w:rsid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28009"/>
          <w:sz w:val="20"/>
          <w:szCs w:val="20"/>
          <w:lang w:val="en-US"/>
        </w:rPr>
      </w:pPr>
    </w:p>
    <w:p w14:paraId="0C4F841F" w14:textId="66B1AB0C" w:rsidR="00943819" w:rsidRP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943819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% </w:t>
      </w:r>
      <w:proofErr w:type="spellStart"/>
      <w:r w:rsidRPr="00943819">
        <w:rPr>
          <w:rFonts w:ascii="Courier New" w:hAnsi="Courier New" w:cs="Courier New"/>
          <w:color w:val="028009"/>
          <w:sz w:val="20"/>
          <w:szCs w:val="20"/>
          <w:lang w:val="en-US"/>
        </w:rPr>
        <w:t>equi_example</w:t>
      </w:r>
      <w:proofErr w:type="spellEnd"/>
    </w:p>
    <w:p w14:paraId="618C44B8" w14:textId="77777777" w:rsidR="00943819" w:rsidRP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943819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 </w:t>
      </w:r>
    </w:p>
    <w:p w14:paraId="5D352E2B" w14:textId="77777777" w:rsidR="00943819" w:rsidRP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addr</w:t>
      </w:r>
      <w:proofErr w:type="spellEnd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r w:rsidRPr="00943819">
        <w:rPr>
          <w:rFonts w:ascii="Courier New" w:hAnsi="Courier New" w:cs="Courier New"/>
          <w:color w:val="AA04F9"/>
          <w:sz w:val="20"/>
          <w:szCs w:val="20"/>
          <w:lang w:val="en-US"/>
        </w:rPr>
        <w:t>'F:</w:t>
      </w:r>
      <w:proofErr w:type="gramStart"/>
      <w:r w:rsidRPr="00943819">
        <w:rPr>
          <w:rFonts w:ascii="Courier New" w:hAnsi="Courier New" w:cs="Courier New"/>
          <w:color w:val="AA04F9"/>
          <w:sz w:val="20"/>
          <w:szCs w:val="20"/>
          <w:lang w:val="en-US"/>
        </w:rPr>
        <w:t>'</w:t>
      </w:r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  <w:proofErr w:type="gramEnd"/>
    </w:p>
    <w:p w14:paraId="5C3913F7" w14:textId="77777777" w:rsidR="00943819" w:rsidRP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14BFDD99" w14:textId="77777777" w:rsidR="00943819" w:rsidRP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943819">
        <w:rPr>
          <w:rFonts w:ascii="Courier New" w:hAnsi="Courier New" w:cs="Courier New"/>
          <w:color w:val="028009"/>
          <w:sz w:val="20"/>
          <w:szCs w:val="20"/>
          <w:lang w:val="en-US"/>
        </w:rPr>
        <w:t>%-------------------------------</w:t>
      </w:r>
    </w:p>
    <w:p w14:paraId="1FA4FB85" w14:textId="77777777" w:rsidR="00943819" w:rsidRP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943819">
        <w:rPr>
          <w:rFonts w:ascii="Courier New" w:hAnsi="Courier New" w:cs="Courier New"/>
          <w:color w:val="028009"/>
          <w:sz w:val="20"/>
          <w:szCs w:val="20"/>
          <w:lang w:val="en-US"/>
        </w:rPr>
        <w:t>% simple</w:t>
      </w:r>
    </w:p>
    <w:p w14:paraId="1751D4FE" w14:textId="77777777" w:rsidR="00943819" w:rsidRP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943819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 </w:t>
      </w:r>
    </w:p>
    <w:p w14:paraId="3964C62D" w14:textId="77777777" w:rsidR="00943819" w:rsidRP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[</w:t>
      </w:r>
      <w:proofErr w:type="spellStart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bsd_out,BSD_tab_out,stpar</w:t>
      </w:r>
      <w:proofErr w:type="spellEnd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]=</w:t>
      </w:r>
      <w:proofErr w:type="spellStart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bsd_equilego</w:t>
      </w:r>
      <w:proofErr w:type="spellEnd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(addr,</w:t>
      </w:r>
      <w:r w:rsidRPr="00943819">
        <w:rPr>
          <w:rFonts w:ascii="Courier New" w:hAnsi="Courier New" w:cs="Courier New"/>
          <w:color w:val="AA04F9"/>
          <w:sz w:val="20"/>
          <w:szCs w:val="20"/>
          <w:lang w:val="en-US"/>
        </w:rPr>
        <w:t>'BSD_O3_L'</w:t>
      </w:r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,0,[108 109])</w:t>
      </w:r>
    </w:p>
    <w:p w14:paraId="6A138523" w14:textId="77777777" w:rsidR="00943819" w:rsidRP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figure,plot</w:t>
      </w:r>
      <w:proofErr w:type="spellEnd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bsd_out</w:t>
      </w:r>
      <w:proofErr w:type="spellEnd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09E772EC" w14:textId="77777777" w:rsidR="00943819" w:rsidRP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0F308E18" w14:textId="77777777" w:rsidR="00943819" w:rsidRP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cont</w:t>
      </w:r>
      <w:proofErr w:type="spellEnd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proofErr w:type="spellStart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cont_gd</w:t>
      </w:r>
      <w:proofErr w:type="spellEnd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bsd_out</w:t>
      </w:r>
      <w:proofErr w:type="spellEnd"/>
      <w:proofErr w:type="gramStart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  <w:proofErr w:type="gramEnd"/>
    </w:p>
    <w:p w14:paraId="54C7F7B3" w14:textId="77777777" w:rsidR="00943819" w:rsidRP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T=cont.t0+100; </w:t>
      </w:r>
      <w:r w:rsidRPr="00943819">
        <w:rPr>
          <w:rFonts w:ascii="Courier New" w:hAnsi="Courier New" w:cs="Courier New"/>
          <w:color w:val="028009"/>
          <w:sz w:val="20"/>
          <w:szCs w:val="20"/>
          <w:lang w:val="en-US"/>
        </w:rPr>
        <w:t>% approximate epoch</w:t>
      </w:r>
    </w:p>
    <w:p w14:paraId="167664B9" w14:textId="77777777" w:rsidR="00943819" w:rsidRP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943819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 </w:t>
      </w:r>
    </w:p>
    <w:p w14:paraId="5702C6C0" w14:textId="77777777" w:rsidR="00943819" w:rsidRP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sour=pulsar_</w:t>
      </w:r>
      <w:proofErr w:type="gramStart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3;</w:t>
      </w:r>
      <w:proofErr w:type="gramEnd"/>
    </w:p>
    <w:p w14:paraId="208FA0C6" w14:textId="77777777" w:rsidR="00943819" w:rsidRP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sour=</w:t>
      </w:r>
      <w:proofErr w:type="spellStart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new_posfr</w:t>
      </w:r>
      <w:proofErr w:type="spellEnd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sour,T</w:t>
      </w:r>
      <w:proofErr w:type="spellEnd"/>
      <w:proofErr w:type="gramStart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  <w:proofErr w:type="gramEnd"/>
    </w:p>
    <w:p w14:paraId="41178A6C" w14:textId="77777777" w:rsidR="00943819" w:rsidRP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bsd_corr</w:t>
      </w:r>
      <w:proofErr w:type="spellEnd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proofErr w:type="spellStart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bsd_dopp_sd</w:t>
      </w:r>
      <w:proofErr w:type="spellEnd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(bsd_out,sour,-1);  </w:t>
      </w:r>
      <w:r w:rsidRPr="00943819">
        <w:rPr>
          <w:rFonts w:ascii="Courier New" w:hAnsi="Courier New" w:cs="Courier New"/>
          <w:color w:val="028009"/>
          <w:sz w:val="20"/>
          <w:szCs w:val="20"/>
          <w:lang w:val="en-US"/>
        </w:rPr>
        <w:t>% doppler and spin-down correction</w:t>
      </w:r>
    </w:p>
    <w:p w14:paraId="3F261771" w14:textId="77777777" w:rsidR="00943819" w:rsidRP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943819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 </w:t>
      </w:r>
    </w:p>
    <w:p w14:paraId="335E2B75" w14:textId="77777777" w:rsidR="00943819" w:rsidRP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spec=</w:t>
      </w:r>
      <w:proofErr w:type="spellStart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bsd_pows</w:t>
      </w:r>
      <w:proofErr w:type="spellEnd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(bsd_corr,2)</w:t>
      </w:r>
    </w:p>
    <w:p w14:paraId="3EB60670" w14:textId="77777777" w:rsidR="00943819" w:rsidRP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spmean</w:t>
      </w:r>
      <w:proofErr w:type="spellEnd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=mean(spec)</w:t>
      </w:r>
    </w:p>
    <w:p w14:paraId="6821D5D8" w14:textId="77777777" w:rsidR="00943819" w:rsidRP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SD=</w:t>
      </w:r>
      <w:proofErr w:type="gramStart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86164.09053083288;</w:t>
      </w:r>
      <w:proofErr w:type="gramEnd"/>
    </w:p>
    <w:p w14:paraId="7515B388" w14:textId="77777777" w:rsidR="00943819" w:rsidRP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xs</w:t>
      </w:r>
      <w:proofErr w:type="spellEnd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=sour.f0+[-2 -1 0 1 2]/</w:t>
      </w:r>
      <w:proofErr w:type="gramStart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SD;</w:t>
      </w:r>
      <w:proofErr w:type="gramEnd"/>
    </w:p>
    <w:p w14:paraId="5C95501B" w14:textId="77777777" w:rsidR="00943819" w:rsidRP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figure,semilogy</w:t>
      </w:r>
      <w:proofErr w:type="spellEnd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(spec),</w:t>
      </w:r>
      <w:proofErr w:type="spellStart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plot_lines</w:t>
      </w:r>
      <w:proofErr w:type="spellEnd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xs,spec,</w:t>
      </w:r>
      <w:r w:rsidRPr="00943819">
        <w:rPr>
          <w:rFonts w:ascii="Courier New" w:hAnsi="Courier New" w:cs="Courier New"/>
          <w:color w:val="AA04F9"/>
          <w:sz w:val="20"/>
          <w:szCs w:val="20"/>
          <w:lang w:val="en-US"/>
        </w:rPr>
        <w:t>'g</w:t>
      </w:r>
      <w:proofErr w:type="spellEnd"/>
      <w:r w:rsidRPr="00943819">
        <w:rPr>
          <w:rFonts w:ascii="Courier New" w:hAnsi="Courier New" w:cs="Courier New"/>
          <w:color w:val="AA04F9"/>
          <w:sz w:val="20"/>
          <w:szCs w:val="20"/>
          <w:lang w:val="en-US"/>
        </w:rPr>
        <w:t>'</w:t>
      </w:r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),grid </w:t>
      </w:r>
      <w:r w:rsidRPr="00943819">
        <w:rPr>
          <w:rFonts w:ascii="Courier New" w:hAnsi="Courier New" w:cs="Courier New"/>
          <w:color w:val="AA04F9"/>
          <w:sz w:val="20"/>
          <w:szCs w:val="20"/>
          <w:lang w:val="en-US"/>
        </w:rPr>
        <w:t>on</w:t>
      </w:r>
    </w:p>
    <w:p w14:paraId="672F04A2" w14:textId="77777777" w:rsidR="00943819" w:rsidRP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ylim</w:t>
      </w:r>
      <w:proofErr w:type="spellEnd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([</w:t>
      </w:r>
      <w:proofErr w:type="spellStart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spmean</w:t>
      </w:r>
      <w:proofErr w:type="spellEnd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*0.5 </w:t>
      </w:r>
      <w:proofErr w:type="spellStart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spmean</w:t>
      </w:r>
      <w:proofErr w:type="spellEnd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*200])</w:t>
      </w:r>
    </w:p>
    <w:p w14:paraId="11D1991D" w14:textId="77777777" w:rsidR="00943819" w:rsidRP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pause(5)</w:t>
      </w:r>
    </w:p>
    <w:p w14:paraId="30EBB458" w14:textId="77777777" w:rsidR="00943819" w:rsidRP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xlim</w:t>
      </w:r>
      <w:proofErr w:type="spellEnd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(sour.f0+[-1:2:1]*30/SD)</w:t>
      </w:r>
    </w:p>
    <w:p w14:paraId="5D726065" w14:textId="77777777" w:rsidR="00943819" w:rsidRP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pause(5)</w:t>
      </w:r>
    </w:p>
    <w:p w14:paraId="07E8E706" w14:textId="77777777" w:rsidR="00943819" w:rsidRP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xlim</w:t>
      </w:r>
      <w:proofErr w:type="spellEnd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(sour.f0+[-1:2:1]*3/SD)</w:t>
      </w:r>
    </w:p>
    <w:p w14:paraId="0CF38CFA" w14:textId="77777777" w:rsidR="00943819" w:rsidRP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76740458" w14:textId="77777777" w:rsidR="00943819" w:rsidRP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943819">
        <w:rPr>
          <w:rFonts w:ascii="Courier New" w:hAnsi="Courier New" w:cs="Courier New"/>
          <w:color w:val="028009"/>
          <w:sz w:val="20"/>
          <w:szCs w:val="20"/>
          <w:lang w:val="en-US"/>
        </w:rPr>
        <w:t>%-------------------------------</w:t>
      </w:r>
    </w:p>
    <w:p w14:paraId="5BD7A6A4" w14:textId="77777777" w:rsidR="00943819" w:rsidRP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943819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% </w:t>
      </w:r>
      <w:proofErr w:type="spellStart"/>
      <w:r w:rsidRPr="00943819">
        <w:rPr>
          <w:rFonts w:ascii="Courier New" w:hAnsi="Courier New" w:cs="Courier New"/>
          <w:color w:val="028009"/>
          <w:sz w:val="20"/>
          <w:szCs w:val="20"/>
          <w:lang w:val="en-US"/>
        </w:rPr>
        <w:t>multiant</w:t>
      </w:r>
      <w:proofErr w:type="spellEnd"/>
      <w:r w:rsidRPr="00943819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 for an </w:t>
      </w:r>
      <w:proofErr w:type="spellStart"/>
      <w:r w:rsidRPr="00943819">
        <w:rPr>
          <w:rFonts w:ascii="Courier New" w:hAnsi="Courier New" w:cs="Courier New"/>
          <w:color w:val="028009"/>
          <w:sz w:val="20"/>
          <w:szCs w:val="20"/>
          <w:lang w:val="en-US"/>
        </w:rPr>
        <w:t>optimezed</w:t>
      </w:r>
      <w:proofErr w:type="spellEnd"/>
      <w:r w:rsidRPr="00943819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 analysis</w:t>
      </w:r>
    </w:p>
    <w:p w14:paraId="7B20D963" w14:textId="77777777" w:rsidR="00943819" w:rsidRP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943819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 </w:t>
      </w:r>
    </w:p>
    <w:p w14:paraId="364095D0" w14:textId="77777777" w:rsidR="00943819" w:rsidRP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clear </w:t>
      </w:r>
      <w:proofErr w:type="spellStart"/>
      <w:r w:rsidRPr="00943819">
        <w:rPr>
          <w:rFonts w:ascii="Courier New" w:hAnsi="Courier New" w:cs="Courier New"/>
          <w:color w:val="AA04F9"/>
          <w:sz w:val="20"/>
          <w:szCs w:val="20"/>
          <w:lang w:val="en-US"/>
        </w:rPr>
        <w:t>bsds_adr_tab</w:t>
      </w:r>
      <w:proofErr w:type="spellEnd"/>
    </w:p>
    <w:p w14:paraId="66C0274C" w14:textId="77777777" w:rsidR="00943819" w:rsidRP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bsds_addr_tab</w:t>
      </w:r>
      <w:proofErr w:type="spellEnd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(1).</w:t>
      </w:r>
      <w:proofErr w:type="spellStart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addr</w:t>
      </w:r>
      <w:proofErr w:type="spellEnd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proofErr w:type="spellStart"/>
      <w:proofErr w:type="gramStart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addr</w:t>
      </w:r>
      <w:proofErr w:type="spellEnd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  <w:proofErr w:type="gramEnd"/>
    </w:p>
    <w:p w14:paraId="74B08D89" w14:textId="77777777" w:rsidR="00943819" w:rsidRP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bsds_addr_tab</w:t>
      </w:r>
      <w:proofErr w:type="spellEnd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(1).tab=</w:t>
      </w:r>
      <w:r w:rsidRPr="00943819">
        <w:rPr>
          <w:rFonts w:ascii="Courier New" w:hAnsi="Courier New" w:cs="Courier New"/>
          <w:color w:val="AA04F9"/>
          <w:sz w:val="20"/>
          <w:szCs w:val="20"/>
          <w:lang w:val="en-US"/>
        </w:rPr>
        <w:t>'BSD_O3_L</w:t>
      </w:r>
      <w:proofErr w:type="gramStart"/>
      <w:r w:rsidRPr="00943819">
        <w:rPr>
          <w:rFonts w:ascii="Courier New" w:hAnsi="Courier New" w:cs="Courier New"/>
          <w:color w:val="AA04F9"/>
          <w:sz w:val="20"/>
          <w:szCs w:val="20"/>
          <w:lang w:val="en-US"/>
        </w:rPr>
        <w:t>'</w:t>
      </w:r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  <w:proofErr w:type="gramEnd"/>
    </w:p>
    <w:p w14:paraId="3432B56F" w14:textId="77777777" w:rsidR="00943819" w:rsidRP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bsds_addr_tab</w:t>
      </w:r>
      <w:proofErr w:type="spellEnd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(2).</w:t>
      </w:r>
      <w:proofErr w:type="spellStart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addr</w:t>
      </w:r>
      <w:proofErr w:type="spellEnd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proofErr w:type="spellStart"/>
      <w:proofErr w:type="gramStart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addr</w:t>
      </w:r>
      <w:proofErr w:type="spellEnd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  <w:proofErr w:type="gramEnd"/>
    </w:p>
    <w:p w14:paraId="1867361F" w14:textId="77777777" w:rsidR="00943819" w:rsidRP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bsds_addr_tab</w:t>
      </w:r>
      <w:proofErr w:type="spellEnd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(2).tab=</w:t>
      </w:r>
      <w:r w:rsidRPr="00943819">
        <w:rPr>
          <w:rFonts w:ascii="Courier New" w:hAnsi="Courier New" w:cs="Courier New"/>
          <w:color w:val="AA04F9"/>
          <w:sz w:val="20"/>
          <w:szCs w:val="20"/>
          <w:lang w:val="en-US"/>
        </w:rPr>
        <w:t>'BSD_O3_H</w:t>
      </w:r>
      <w:proofErr w:type="gramStart"/>
      <w:r w:rsidRPr="00943819">
        <w:rPr>
          <w:rFonts w:ascii="Courier New" w:hAnsi="Courier New" w:cs="Courier New"/>
          <w:color w:val="AA04F9"/>
          <w:sz w:val="20"/>
          <w:szCs w:val="20"/>
          <w:lang w:val="en-US"/>
        </w:rPr>
        <w:t>'</w:t>
      </w:r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  <w:proofErr w:type="gramEnd"/>
    </w:p>
    <w:p w14:paraId="4A941216" w14:textId="77777777" w:rsidR="00943819" w:rsidRP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bsds_addr_tab</w:t>
      </w:r>
      <w:proofErr w:type="spellEnd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(3).</w:t>
      </w:r>
      <w:proofErr w:type="spellStart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addr</w:t>
      </w:r>
      <w:proofErr w:type="spellEnd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proofErr w:type="spellStart"/>
      <w:proofErr w:type="gramStart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addr</w:t>
      </w:r>
      <w:proofErr w:type="spellEnd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  <w:proofErr w:type="gramEnd"/>
    </w:p>
    <w:p w14:paraId="2D86B321" w14:textId="77777777" w:rsidR="00943819" w:rsidRP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bsds_addr_tab</w:t>
      </w:r>
      <w:proofErr w:type="spellEnd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(3).tab=</w:t>
      </w:r>
      <w:r w:rsidRPr="00943819">
        <w:rPr>
          <w:rFonts w:ascii="Courier New" w:hAnsi="Courier New" w:cs="Courier New"/>
          <w:color w:val="AA04F9"/>
          <w:sz w:val="20"/>
          <w:szCs w:val="20"/>
          <w:lang w:val="en-US"/>
        </w:rPr>
        <w:t>'BSD_O3_V</w:t>
      </w:r>
      <w:proofErr w:type="gramStart"/>
      <w:r w:rsidRPr="00943819">
        <w:rPr>
          <w:rFonts w:ascii="Courier New" w:hAnsi="Courier New" w:cs="Courier New"/>
          <w:color w:val="AA04F9"/>
          <w:sz w:val="20"/>
          <w:szCs w:val="20"/>
          <w:lang w:val="en-US"/>
        </w:rPr>
        <w:t>'</w:t>
      </w:r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  <w:proofErr w:type="gramEnd"/>
    </w:p>
    <w:p w14:paraId="2392CA5D" w14:textId="77777777" w:rsidR="00943819" w:rsidRP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516A0F4D" w14:textId="77777777" w:rsidR="00943819" w:rsidRP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[</w:t>
      </w:r>
      <w:proofErr w:type="spellStart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parants,Dt_max</w:t>
      </w:r>
      <w:proofErr w:type="spellEnd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]=</w:t>
      </w:r>
      <w:proofErr w:type="spellStart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check_bsdsstr</w:t>
      </w:r>
      <w:proofErr w:type="spellEnd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bsds_addr_tab</w:t>
      </w:r>
      <w:proofErr w:type="spellEnd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); </w:t>
      </w:r>
      <w:r w:rsidRPr="00943819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% create </w:t>
      </w:r>
      <w:proofErr w:type="spellStart"/>
      <w:r w:rsidRPr="00943819">
        <w:rPr>
          <w:rFonts w:ascii="Courier New" w:hAnsi="Courier New" w:cs="Courier New"/>
          <w:color w:val="028009"/>
          <w:sz w:val="20"/>
          <w:szCs w:val="20"/>
          <w:lang w:val="en-US"/>
        </w:rPr>
        <w:t>parants</w:t>
      </w:r>
      <w:proofErr w:type="spellEnd"/>
      <w:r w:rsidRPr="00943819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 (used in </w:t>
      </w:r>
      <w:proofErr w:type="spellStart"/>
      <w:r w:rsidRPr="00943819">
        <w:rPr>
          <w:rFonts w:ascii="Courier New" w:hAnsi="Courier New" w:cs="Courier New"/>
          <w:color w:val="028009"/>
          <w:sz w:val="20"/>
          <w:szCs w:val="20"/>
          <w:lang w:val="en-US"/>
        </w:rPr>
        <w:t>bsd_multiant_equi</w:t>
      </w:r>
      <w:proofErr w:type="spellEnd"/>
      <w:r w:rsidRPr="00943819">
        <w:rPr>
          <w:rFonts w:ascii="Courier New" w:hAnsi="Courier New" w:cs="Courier New"/>
          <w:color w:val="028009"/>
          <w:sz w:val="20"/>
          <w:szCs w:val="20"/>
          <w:lang w:val="en-US"/>
        </w:rPr>
        <w:t>)</w:t>
      </w:r>
    </w:p>
    <w:p w14:paraId="6CD9DBAE" w14:textId="77777777" w:rsidR="00943819" w:rsidRP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parants</w:t>
      </w:r>
      <w:proofErr w:type="spellEnd"/>
    </w:p>
    <w:p w14:paraId="7CCD92D3" w14:textId="77777777" w:rsidR="00943819" w:rsidRP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7586A927" w14:textId="77777777" w:rsidR="00943819" w:rsidRP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wband</w:t>
      </w:r>
      <w:proofErr w:type="spellEnd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0.5; </w:t>
      </w:r>
      <w:r w:rsidRPr="00943819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% </w:t>
      </w:r>
      <w:proofErr w:type="spellStart"/>
      <w:r w:rsidRPr="00943819">
        <w:rPr>
          <w:rFonts w:ascii="Courier New" w:hAnsi="Courier New" w:cs="Courier New"/>
          <w:color w:val="028009"/>
          <w:sz w:val="20"/>
          <w:szCs w:val="20"/>
          <w:lang w:val="en-US"/>
        </w:rPr>
        <w:t>MAcom</w:t>
      </w:r>
      <w:proofErr w:type="spellEnd"/>
      <w:r w:rsidRPr="00943819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 is default</w:t>
      </w:r>
    </w:p>
    <w:p w14:paraId="4A142ACA" w14:textId="77777777" w:rsidR="00943819" w:rsidRP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out=</w:t>
      </w:r>
      <w:proofErr w:type="spellStart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bsd_multiant_equi</w:t>
      </w:r>
      <w:proofErr w:type="spellEnd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bsds_addr_tab,sour,wband</w:t>
      </w:r>
      <w:proofErr w:type="spellEnd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02BA5756" w14:textId="77777777" w:rsidR="00943819" w:rsidRP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41B52A73" w14:textId="77777777" w:rsidR="00943819" w:rsidRP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943819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% </w:t>
      </w:r>
      <w:proofErr w:type="spellStart"/>
      <w:r w:rsidRPr="00943819">
        <w:rPr>
          <w:rFonts w:ascii="Courier New" w:hAnsi="Courier New" w:cs="Courier New"/>
          <w:color w:val="028009"/>
          <w:sz w:val="20"/>
          <w:szCs w:val="20"/>
          <w:lang w:val="en-US"/>
        </w:rPr>
        <w:t>MAcom</w:t>
      </w:r>
      <w:proofErr w:type="spellEnd"/>
      <w:r w:rsidRPr="00943819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 describes the way of doing things; it is created by </w:t>
      </w:r>
      <w:proofErr w:type="spellStart"/>
      <w:r w:rsidRPr="00943819">
        <w:rPr>
          <w:rFonts w:ascii="Courier New" w:hAnsi="Courier New" w:cs="Courier New"/>
          <w:color w:val="028009"/>
          <w:sz w:val="20"/>
          <w:szCs w:val="20"/>
          <w:lang w:val="en-US"/>
        </w:rPr>
        <w:t>show_multiant_equi</w:t>
      </w:r>
      <w:proofErr w:type="spellEnd"/>
      <w:r w:rsidRPr="00943819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 or </w:t>
      </w:r>
      <w:proofErr w:type="spellStart"/>
      <w:r w:rsidRPr="00943819">
        <w:rPr>
          <w:rFonts w:ascii="Courier New" w:hAnsi="Courier New" w:cs="Courier New"/>
          <w:color w:val="028009"/>
          <w:sz w:val="20"/>
          <w:szCs w:val="20"/>
          <w:lang w:val="en-US"/>
        </w:rPr>
        <w:t>show_multiant_equi_full</w:t>
      </w:r>
      <w:proofErr w:type="spellEnd"/>
      <w:r w:rsidRPr="00943819">
        <w:rPr>
          <w:rFonts w:ascii="Courier New" w:hAnsi="Courier New" w:cs="Courier New"/>
          <w:color w:val="028009"/>
          <w:sz w:val="20"/>
          <w:szCs w:val="20"/>
          <w:lang w:val="en-US"/>
        </w:rPr>
        <w:t>:</w:t>
      </w:r>
    </w:p>
    <w:p w14:paraId="5E2A5E10" w14:textId="77777777" w:rsidR="00943819" w:rsidRP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943819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%  </w:t>
      </w:r>
      <w:proofErr w:type="gramStart"/>
      <w:r w:rsidRPr="00943819">
        <w:rPr>
          <w:rFonts w:ascii="Courier New" w:hAnsi="Courier New" w:cs="Courier New"/>
          <w:color w:val="028009"/>
          <w:sz w:val="20"/>
          <w:szCs w:val="20"/>
          <w:lang w:val="en-US"/>
        </w:rPr>
        <w:t>otherwise</w:t>
      </w:r>
      <w:proofErr w:type="gramEnd"/>
      <w:r w:rsidRPr="00943819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 the default are used</w:t>
      </w:r>
    </w:p>
    <w:p w14:paraId="1A6765F4" w14:textId="77777777" w:rsidR="00943819" w:rsidRP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943819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 </w:t>
      </w:r>
    </w:p>
    <w:p w14:paraId="0BBF08D3" w14:textId="77777777" w:rsidR="00943819" w:rsidRP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943819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% Interactive setting for </w:t>
      </w:r>
      <w:proofErr w:type="spellStart"/>
      <w:r w:rsidRPr="00943819">
        <w:rPr>
          <w:rFonts w:ascii="Courier New" w:hAnsi="Courier New" w:cs="Courier New"/>
          <w:color w:val="028009"/>
          <w:sz w:val="20"/>
          <w:szCs w:val="20"/>
          <w:lang w:val="en-US"/>
        </w:rPr>
        <w:t>multiant</w:t>
      </w:r>
      <w:proofErr w:type="spellEnd"/>
    </w:p>
    <w:p w14:paraId="3AC24F8F" w14:textId="77777777" w:rsidR="00943819" w:rsidRP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943819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%  </w:t>
      </w:r>
      <w:proofErr w:type="gramStart"/>
      <w:r w:rsidRPr="00943819">
        <w:rPr>
          <w:rFonts w:ascii="Courier New" w:hAnsi="Courier New" w:cs="Courier New"/>
          <w:color w:val="028009"/>
          <w:sz w:val="20"/>
          <w:szCs w:val="20"/>
          <w:lang w:val="en-US"/>
        </w:rPr>
        <w:t>previously</w:t>
      </w:r>
      <w:proofErr w:type="gramEnd"/>
      <w:r w:rsidRPr="00943819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 create </w:t>
      </w:r>
      <w:proofErr w:type="spellStart"/>
      <w:r w:rsidRPr="00943819">
        <w:rPr>
          <w:rFonts w:ascii="Courier New" w:hAnsi="Courier New" w:cs="Courier New"/>
          <w:color w:val="028009"/>
          <w:sz w:val="20"/>
          <w:szCs w:val="20"/>
          <w:lang w:val="en-US"/>
        </w:rPr>
        <w:t>bsds_addr_tab</w:t>
      </w:r>
      <w:proofErr w:type="spellEnd"/>
      <w:r w:rsidRPr="00943819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 and the sour (ex.: sour=pulsar_3)</w:t>
      </w:r>
    </w:p>
    <w:p w14:paraId="4B72F0AC" w14:textId="77777777" w:rsidR="00943819" w:rsidRP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943819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 </w:t>
      </w:r>
    </w:p>
    <w:p w14:paraId="1387DA84" w14:textId="77777777" w:rsidR="00943819" w:rsidRP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show_multiant_equi</w:t>
      </w:r>
      <w:proofErr w:type="spellEnd"/>
    </w:p>
    <w:p w14:paraId="5DD6C03C" w14:textId="77777777" w:rsidR="00943819" w:rsidRP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1299A62D" w14:textId="77777777" w:rsidR="00943819" w:rsidRP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943819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% or </w:t>
      </w:r>
      <w:proofErr w:type="spellStart"/>
      <w:r w:rsidRPr="00943819">
        <w:rPr>
          <w:rFonts w:ascii="Courier New" w:hAnsi="Courier New" w:cs="Courier New"/>
          <w:color w:val="028009"/>
          <w:sz w:val="20"/>
          <w:szCs w:val="20"/>
          <w:lang w:val="en-US"/>
        </w:rPr>
        <w:t>show_multiant_equi_full</w:t>
      </w:r>
      <w:proofErr w:type="spellEnd"/>
    </w:p>
    <w:p w14:paraId="2B88C0CD" w14:textId="77777777" w:rsidR="00943819" w:rsidRP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943819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 </w:t>
      </w:r>
    </w:p>
    <w:p w14:paraId="385931A5" w14:textId="77777777" w:rsidR="00943819" w:rsidRP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943819">
        <w:rPr>
          <w:rFonts w:ascii="Courier New" w:hAnsi="Courier New" w:cs="Courier New"/>
          <w:color w:val="028009"/>
          <w:sz w:val="20"/>
          <w:szCs w:val="20"/>
          <w:lang w:val="en-US"/>
        </w:rPr>
        <w:t>%-------------------------------</w:t>
      </w:r>
    </w:p>
    <w:p w14:paraId="50D2511F" w14:textId="77777777" w:rsidR="00943819" w:rsidRP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943819">
        <w:rPr>
          <w:rFonts w:ascii="Courier New" w:hAnsi="Courier New" w:cs="Courier New"/>
          <w:color w:val="028009"/>
          <w:sz w:val="20"/>
          <w:szCs w:val="20"/>
          <w:lang w:val="en-US"/>
        </w:rPr>
        <w:t>% hardware injection management</w:t>
      </w:r>
    </w:p>
    <w:p w14:paraId="2F7EE55C" w14:textId="77777777" w:rsidR="00943819" w:rsidRP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943819">
        <w:rPr>
          <w:rFonts w:ascii="Courier New" w:hAnsi="Courier New" w:cs="Courier New"/>
          <w:color w:val="028009"/>
          <w:sz w:val="20"/>
          <w:szCs w:val="20"/>
          <w:lang w:val="en-US"/>
        </w:rPr>
        <w:lastRenderedPageBreak/>
        <w:t xml:space="preserve"> </w:t>
      </w:r>
    </w:p>
    <w:p w14:paraId="3231BEC2" w14:textId="77777777" w:rsidR="00943819" w:rsidRP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943819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% </w:t>
      </w:r>
      <w:proofErr w:type="gramStart"/>
      <w:r w:rsidRPr="00943819">
        <w:rPr>
          <w:rFonts w:ascii="Courier New" w:hAnsi="Courier New" w:cs="Courier New"/>
          <w:color w:val="028009"/>
          <w:sz w:val="20"/>
          <w:szCs w:val="20"/>
          <w:lang w:val="en-US"/>
        </w:rPr>
        <w:t>load</w:t>
      </w:r>
      <w:proofErr w:type="gramEnd"/>
      <w:r w:rsidRPr="00943819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 the table cwinj_O3 (or cwinj_O2); it is in \Snag\projects\gw\sources\</w:t>
      </w:r>
      <w:proofErr w:type="spellStart"/>
      <w:r w:rsidRPr="00943819">
        <w:rPr>
          <w:rFonts w:ascii="Courier New" w:hAnsi="Courier New" w:cs="Courier New"/>
          <w:color w:val="028009"/>
          <w:sz w:val="20"/>
          <w:szCs w:val="20"/>
          <w:lang w:val="en-US"/>
        </w:rPr>
        <w:t>gw_ps</w:t>
      </w:r>
      <w:proofErr w:type="spellEnd"/>
      <w:r w:rsidRPr="00943819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 .</w:t>
      </w:r>
    </w:p>
    <w:p w14:paraId="396FE521" w14:textId="77777777" w:rsidR="00943819" w:rsidRP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943819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 </w:t>
      </w:r>
    </w:p>
    <w:p w14:paraId="14B5F5DD" w14:textId="77777777" w:rsidR="00943819" w:rsidRP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pulsar=</w:t>
      </w:r>
      <w:proofErr w:type="spellStart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read_cwinj_table</w:t>
      </w:r>
      <w:proofErr w:type="spellEnd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(cwinj_O3,7) </w:t>
      </w:r>
      <w:r w:rsidRPr="00943819">
        <w:rPr>
          <w:rFonts w:ascii="Courier New" w:hAnsi="Courier New" w:cs="Courier New"/>
          <w:color w:val="028009"/>
          <w:sz w:val="20"/>
          <w:szCs w:val="20"/>
          <w:lang w:val="en-US"/>
        </w:rPr>
        <w:t>% creates the pulsar 7</w:t>
      </w:r>
    </w:p>
    <w:p w14:paraId="23A5CEB8" w14:textId="77777777" w:rsidR="00943819" w:rsidRP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943819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 </w:t>
      </w:r>
    </w:p>
    <w:p w14:paraId="2AF81B7F" w14:textId="77777777" w:rsidR="00943819" w:rsidRP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>all_hard_inj</w:t>
      </w:r>
      <w:proofErr w:type="spellEnd"/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943819">
        <w:rPr>
          <w:rFonts w:ascii="Courier New" w:hAnsi="Courier New" w:cs="Courier New"/>
          <w:color w:val="028009"/>
          <w:sz w:val="20"/>
          <w:szCs w:val="20"/>
          <w:lang w:val="en-US"/>
        </w:rPr>
        <w:t>% creates all the injected pulsars as single structures and</w:t>
      </w:r>
    </w:p>
    <w:p w14:paraId="0B43A8E3" w14:textId="77777777" w:rsidR="00943819" w:rsidRP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94381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     </w:t>
      </w:r>
      <w:r w:rsidRPr="00943819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% </w:t>
      </w:r>
      <w:proofErr w:type="gramStart"/>
      <w:r w:rsidRPr="00943819">
        <w:rPr>
          <w:rFonts w:ascii="Courier New" w:hAnsi="Courier New" w:cs="Courier New"/>
          <w:color w:val="028009"/>
          <w:sz w:val="20"/>
          <w:szCs w:val="20"/>
          <w:lang w:val="en-US"/>
        </w:rPr>
        <w:t>as</w:t>
      </w:r>
      <w:proofErr w:type="gramEnd"/>
      <w:r w:rsidRPr="00943819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 the full collection in a cell array named </w:t>
      </w:r>
      <w:proofErr w:type="spellStart"/>
      <w:r w:rsidRPr="00943819">
        <w:rPr>
          <w:rFonts w:ascii="Courier New" w:hAnsi="Courier New" w:cs="Courier New"/>
          <w:color w:val="028009"/>
          <w:sz w:val="20"/>
          <w:szCs w:val="20"/>
          <w:lang w:val="en-US"/>
        </w:rPr>
        <w:t>puls</w:t>
      </w:r>
      <w:proofErr w:type="spellEnd"/>
    </w:p>
    <w:p w14:paraId="3DB2C676" w14:textId="77777777" w:rsidR="00943819" w:rsidRPr="00943819" w:rsidRDefault="00943819" w:rsidP="009438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7040AB66" w14:textId="7BFC6B1A" w:rsidR="00943819" w:rsidRDefault="00943819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14:paraId="1DA5B8D0" w14:textId="79AFBA7B" w:rsidR="00943819" w:rsidRDefault="00943819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14:paraId="6592065B" w14:textId="77777777" w:rsidR="00943819" w:rsidRPr="00F104BD" w:rsidRDefault="00943819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5E08819F" w14:textId="5386C7AA" w:rsidR="00006F41" w:rsidRDefault="00006F41">
      <w:pPr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sz w:val="24"/>
          <w:szCs w:val="24"/>
          <w:lang w:val="en-US"/>
        </w:rPr>
        <w:br w:type="page"/>
      </w:r>
    </w:p>
    <w:p w14:paraId="5DAD70A4" w14:textId="7976E3F7" w:rsidR="0027082A" w:rsidRPr="009030A0" w:rsidRDefault="0027082A" w:rsidP="0027082A">
      <w:pPr>
        <w:pStyle w:val="Titolo1"/>
        <w:jc w:val="center"/>
        <w:rPr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bookmarkStart w:id="56" w:name="_Toc118981032"/>
      <w:r>
        <w:rPr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Co</w:t>
      </w:r>
      <w:r w:rsidR="000E3B37">
        <w:rPr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e Blocks</w:t>
      </w:r>
      <w:r w:rsidR="00707501">
        <w:rPr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(“BSD snippets”)</w:t>
      </w:r>
      <w:bookmarkEnd w:id="56"/>
    </w:p>
    <w:p w14:paraId="60109397" w14:textId="13ACBA51" w:rsidR="00B76982" w:rsidRDefault="00B76982" w:rsidP="000D7E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647477BC" w14:textId="152D23F6" w:rsidR="000E3B37" w:rsidRPr="00C72779" w:rsidRDefault="001F7B0D" w:rsidP="000D7E81">
      <w:pPr>
        <w:autoSpaceDE w:val="0"/>
        <w:autoSpaceDN w:val="0"/>
        <w:adjustRightInd w:val="0"/>
        <w:spacing w:after="0" w:line="240" w:lineRule="auto"/>
        <w:rPr>
          <w:rFonts w:cs="Courier New"/>
          <w:lang w:val="en-US"/>
        </w:rPr>
      </w:pPr>
      <w:proofErr w:type="gramStart"/>
      <w:r w:rsidRPr="005559D3">
        <w:rPr>
          <w:rFonts w:cs="Courier New"/>
          <w:lang w:val="en-US"/>
        </w:rPr>
        <w:t>In order to</w:t>
      </w:r>
      <w:proofErr w:type="gramEnd"/>
      <w:r w:rsidRPr="005559D3">
        <w:rPr>
          <w:rFonts w:cs="Courier New"/>
          <w:lang w:val="en-US"/>
        </w:rPr>
        <w:t xml:space="preserve"> simplify the use</w:t>
      </w:r>
      <w:r w:rsidR="005559D3">
        <w:rPr>
          <w:rFonts w:cs="Courier New"/>
          <w:lang w:val="en-US"/>
        </w:rPr>
        <w:t xml:space="preserve"> of </w:t>
      </w:r>
      <w:r w:rsidR="00BC6315">
        <w:rPr>
          <w:rFonts w:cs="Courier New"/>
          <w:lang w:val="en-US"/>
        </w:rPr>
        <w:t>BSDs</w:t>
      </w:r>
      <w:r w:rsidR="00D672B4">
        <w:rPr>
          <w:rFonts w:cs="Courier New"/>
          <w:lang w:val="en-US"/>
        </w:rPr>
        <w:t xml:space="preserve"> and establish standard procedures</w:t>
      </w:r>
      <w:r w:rsidR="00FF0997">
        <w:rPr>
          <w:rFonts w:cs="Courier New"/>
          <w:lang w:val="en-US"/>
        </w:rPr>
        <w:t>,</w:t>
      </w:r>
      <w:r w:rsidR="00BC6315">
        <w:rPr>
          <w:rFonts w:cs="Courier New"/>
          <w:lang w:val="en-US"/>
        </w:rPr>
        <w:t xml:space="preserve"> </w:t>
      </w:r>
      <w:r w:rsidR="00EA3583" w:rsidRPr="00FF0997">
        <w:rPr>
          <w:rFonts w:cs="Courier New"/>
          <w:b/>
          <w:lang w:val="en-US"/>
        </w:rPr>
        <w:t>code blocks</w:t>
      </w:r>
      <w:r w:rsidR="00EA3583">
        <w:rPr>
          <w:rFonts w:cs="Courier New"/>
          <w:lang w:val="en-US"/>
        </w:rPr>
        <w:t xml:space="preserve"> have been introduced.</w:t>
      </w:r>
      <w:r w:rsidR="00FF0997">
        <w:rPr>
          <w:rFonts w:cs="Courier New"/>
          <w:lang w:val="en-US"/>
        </w:rPr>
        <w:t xml:space="preserve"> </w:t>
      </w:r>
      <w:r w:rsidR="00B0393E">
        <w:rPr>
          <w:rFonts w:cs="Courier New"/>
          <w:lang w:val="en-US"/>
        </w:rPr>
        <w:t>They are a standard collection of scripts</w:t>
      </w:r>
      <w:r w:rsidR="00E60D6A">
        <w:rPr>
          <w:rFonts w:cs="Courier New"/>
          <w:lang w:val="en-US"/>
        </w:rPr>
        <w:t xml:space="preserve"> that should be</w:t>
      </w:r>
    </w:p>
    <w:p w14:paraId="7FC94FC8" w14:textId="553EB319" w:rsidR="00C72779" w:rsidRDefault="00C72779" w:rsidP="00C72779">
      <w:pPr>
        <w:pStyle w:val="Paragrafoelenco"/>
        <w:numPr>
          <w:ilvl w:val="0"/>
          <w:numId w:val="12"/>
        </w:numPr>
        <w:autoSpaceDE w:val="0"/>
        <w:autoSpaceDN w:val="0"/>
        <w:adjustRightInd w:val="0"/>
        <w:rPr>
          <w:rFonts w:asciiTheme="minorHAnsi" w:hAnsiTheme="minorHAnsi" w:cs="Courier New"/>
          <w:sz w:val="22"/>
          <w:szCs w:val="22"/>
        </w:rPr>
      </w:pPr>
      <w:r w:rsidRPr="00C72779">
        <w:rPr>
          <w:rFonts w:asciiTheme="minorHAnsi" w:hAnsiTheme="minorHAnsi" w:cs="Courier New"/>
          <w:sz w:val="22"/>
          <w:szCs w:val="22"/>
        </w:rPr>
        <w:t>copied</w:t>
      </w:r>
      <w:r>
        <w:rPr>
          <w:rFonts w:asciiTheme="minorHAnsi" w:hAnsiTheme="minorHAnsi" w:cs="Courier New"/>
          <w:sz w:val="22"/>
          <w:szCs w:val="22"/>
        </w:rPr>
        <w:t xml:space="preserve"> </w:t>
      </w:r>
      <w:r w:rsidR="00A823BD">
        <w:rPr>
          <w:rFonts w:asciiTheme="minorHAnsi" w:hAnsiTheme="minorHAnsi" w:cs="Courier New"/>
          <w:sz w:val="22"/>
          <w:szCs w:val="22"/>
        </w:rPr>
        <w:t>in the local work folder</w:t>
      </w:r>
    </w:p>
    <w:p w14:paraId="6169BB31" w14:textId="56B6640B" w:rsidR="00A823BD" w:rsidRDefault="00D35F4E" w:rsidP="00C72779">
      <w:pPr>
        <w:pStyle w:val="Paragrafoelenco"/>
        <w:numPr>
          <w:ilvl w:val="0"/>
          <w:numId w:val="12"/>
        </w:numPr>
        <w:autoSpaceDE w:val="0"/>
        <w:autoSpaceDN w:val="0"/>
        <w:adjustRightInd w:val="0"/>
        <w:rPr>
          <w:rFonts w:asciiTheme="minorHAnsi" w:hAnsiTheme="minorHAnsi" w:cs="Courier New"/>
          <w:sz w:val="22"/>
          <w:szCs w:val="22"/>
        </w:rPr>
      </w:pPr>
      <w:r>
        <w:rPr>
          <w:rFonts w:asciiTheme="minorHAnsi" w:hAnsiTheme="minorHAnsi" w:cs="Courier New"/>
          <w:sz w:val="22"/>
          <w:szCs w:val="22"/>
        </w:rPr>
        <w:t xml:space="preserve">renamed </w:t>
      </w:r>
      <w:r w:rsidR="00960AC2">
        <w:rPr>
          <w:rFonts w:asciiTheme="minorHAnsi" w:hAnsiTheme="minorHAnsi" w:cs="Courier New"/>
          <w:sz w:val="22"/>
          <w:szCs w:val="22"/>
        </w:rPr>
        <w:t xml:space="preserve">in order to not </w:t>
      </w:r>
      <w:r w:rsidR="00783A32">
        <w:rPr>
          <w:rFonts w:asciiTheme="minorHAnsi" w:hAnsiTheme="minorHAnsi" w:cs="Courier New"/>
          <w:sz w:val="22"/>
          <w:szCs w:val="22"/>
        </w:rPr>
        <w:t xml:space="preserve">be </w:t>
      </w:r>
      <w:proofErr w:type="gramStart"/>
      <w:r w:rsidR="00783A32">
        <w:rPr>
          <w:rFonts w:asciiTheme="minorHAnsi" w:hAnsiTheme="minorHAnsi" w:cs="Courier New"/>
          <w:sz w:val="22"/>
          <w:szCs w:val="22"/>
        </w:rPr>
        <w:t>confounded</w:t>
      </w:r>
      <w:proofErr w:type="gramEnd"/>
    </w:p>
    <w:p w14:paraId="3DEBD5B8" w14:textId="163644B1" w:rsidR="00960AC2" w:rsidRDefault="00783A32" w:rsidP="00C72779">
      <w:pPr>
        <w:pStyle w:val="Paragrafoelenco"/>
        <w:numPr>
          <w:ilvl w:val="0"/>
          <w:numId w:val="12"/>
        </w:numPr>
        <w:autoSpaceDE w:val="0"/>
        <w:autoSpaceDN w:val="0"/>
        <w:adjustRightInd w:val="0"/>
        <w:rPr>
          <w:rFonts w:asciiTheme="minorHAnsi" w:hAnsiTheme="minorHAnsi" w:cs="Courier New"/>
          <w:sz w:val="22"/>
          <w:szCs w:val="22"/>
        </w:rPr>
      </w:pPr>
      <w:r>
        <w:rPr>
          <w:rFonts w:asciiTheme="minorHAnsi" w:hAnsiTheme="minorHAnsi" w:cs="Courier New"/>
          <w:sz w:val="22"/>
          <w:szCs w:val="22"/>
        </w:rPr>
        <w:t>modified</w:t>
      </w:r>
      <w:r w:rsidR="00437F48">
        <w:rPr>
          <w:rFonts w:asciiTheme="minorHAnsi" w:hAnsiTheme="minorHAnsi" w:cs="Courier New"/>
          <w:sz w:val="22"/>
          <w:szCs w:val="22"/>
        </w:rPr>
        <w:t xml:space="preserve"> as needed</w:t>
      </w:r>
    </w:p>
    <w:p w14:paraId="3AF5EE00" w14:textId="439BA87B" w:rsidR="003445F2" w:rsidRDefault="003445F2" w:rsidP="00C72779">
      <w:pPr>
        <w:pStyle w:val="Paragrafoelenco"/>
        <w:numPr>
          <w:ilvl w:val="0"/>
          <w:numId w:val="12"/>
        </w:numPr>
        <w:autoSpaceDE w:val="0"/>
        <w:autoSpaceDN w:val="0"/>
        <w:adjustRightInd w:val="0"/>
        <w:rPr>
          <w:rFonts w:asciiTheme="minorHAnsi" w:hAnsiTheme="minorHAnsi" w:cs="Courier New"/>
          <w:sz w:val="22"/>
          <w:szCs w:val="22"/>
        </w:rPr>
      </w:pPr>
      <w:r>
        <w:rPr>
          <w:rFonts w:asciiTheme="minorHAnsi" w:hAnsiTheme="minorHAnsi" w:cs="Courier New"/>
          <w:sz w:val="22"/>
          <w:szCs w:val="22"/>
        </w:rPr>
        <w:t>used as such</w:t>
      </w:r>
      <w:r w:rsidR="001E152F">
        <w:rPr>
          <w:rFonts w:asciiTheme="minorHAnsi" w:hAnsiTheme="minorHAnsi" w:cs="Courier New"/>
          <w:sz w:val="22"/>
          <w:szCs w:val="22"/>
        </w:rPr>
        <w:t xml:space="preserve"> or</w:t>
      </w:r>
      <w:r w:rsidR="00500A4A">
        <w:rPr>
          <w:rFonts w:asciiTheme="minorHAnsi" w:hAnsiTheme="minorHAnsi" w:cs="Courier New"/>
          <w:sz w:val="22"/>
          <w:szCs w:val="22"/>
        </w:rPr>
        <w:t xml:space="preserve"> </w:t>
      </w:r>
      <w:r w:rsidR="00E72B6C">
        <w:rPr>
          <w:rFonts w:asciiTheme="minorHAnsi" w:hAnsiTheme="minorHAnsi" w:cs="Courier New"/>
          <w:sz w:val="22"/>
          <w:szCs w:val="22"/>
        </w:rPr>
        <w:t>put in another script</w:t>
      </w:r>
    </w:p>
    <w:p w14:paraId="459B3C38" w14:textId="02A9FBE2" w:rsidR="003022A8" w:rsidRPr="004E68BD" w:rsidRDefault="003022A8" w:rsidP="003022A8">
      <w:pPr>
        <w:autoSpaceDE w:val="0"/>
        <w:autoSpaceDN w:val="0"/>
        <w:adjustRightInd w:val="0"/>
        <w:rPr>
          <w:rFonts w:cs="Courier New"/>
          <w:lang w:val="en-US"/>
        </w:rPr>
      </w:pPr>
    </w:p>
    <w:p w14:paraId="4E30C2F9" w14:textId="39F2B1B2" w:rsidR="003022A8" w:rsidRDefault="003022A8" w:rsidP="003022A8">
      <w:pPr>
        <w:autoSpaceDE w:val="0"/>
        <w:autoSpaceDN w:val="0"/>
        <w:adjustRightInd w:val="0"/>
        <w:rPr>
          <w:rFonts w:cs="Courier New"/>
          <w:lang w:val="en-US"/>
        </w:rPr>
      </w:pPr>
      <w:r w:rsidRPr="007545D0">
        <w:rPr>
          <w:rFonts w:cs="Courier New"/>
          <w:lang w:val="en-US"/>
        </w:rPr>
        <w:t xml:space="preserve">These blocks use </w:t>
      </w:r>
      <w:r w:rsidR="007545D0" w:rsidRPr="007545D0">
        <w:rPr>
          <w:rFonts w:cs="Courier New"/>
          <w:lang w:val="en-US"/>
        </w:rPr>
        <w:t xml:space="preserve">the </w:t>
      </w:r>
      <w:r w:rsidR="007545D0">
        <w:rPr>
          <w:rFonts w:cs="Courier New"/>
          <w:lang w:val="en-US"/>
        </w:rPr>
        <w:t>BSD global variables.</w:t>
      </w:r>
    </w:p>
    <w:p w14:paraId="2E97BAB4" w14:textId="756F49A2" w:rsidR="0013376B" w:rsidRDefault="0013376B" w:rsidP="003022A8">
      <w:pPr>
        <w:autoSpaceDE w:val="0"/>
        <w:autoSpaceDN w:val="0"/>
        <w:adjustRightInd w:val="0"/>
        <w:rPr>
          <w:rFonts w:cs="Courier New"/>
          <w:lang w:val="en-US"/>
        </w:rPr>
      </w:pPr>
      <w:r>
        <w:rPr>
          <w:rFonts w:cs="Courier New"/>
          <w:lang w:val="en-US"/>
        </w:rPr>
        <w:t>Some code blocks:</w:t>
      </w:r>
    </w:p>
    <w:p w14:paraId="2F0F1D28" w14:textId="6DBC0FBB" w:rsidR="00330290" w:rsidRPr="00330290" w:rsidRDefault="00330290" w:rsidP="00330290">
      <w:pPr>
        <w:pStyle w:val="Paragrafoelenco"/>
        <w:numPr>
          <w:ilvl w:val="0"/>
          <w:numId w:val="14"/>
        </w:numPr>
        <w:autoSpaceDE w:val="0"/>
        <w:autoSpaceDN w:val="0"/>
        <w:adjustRightInd w:val="0"/>
        <w:rPr>
          <w:rFonts w:ascii="Consolas" w:hAnsi="Consolas" w:cs="Consolas"/>
        </w:rPr>
      </w:pPr>
      <w:bookmarkStart w:id="57" w:name="_Hlk536625530"/>
      <w:r w:rsidRPr="00330290">
        <w:rPr>
          <w:rFonts w:ascii="Consolas" w:hAnsi="Consolas" w:cs="Consolas"/>
        </w:rPr>
        <w:t>bsd_block_0</w:t>
      </w:r>
    </w:p>
    <w:bookmarkEnd w:id="57"/>
    <w:p w14:paraId="1A9927F6" w14:textId="6BD03F09" w:rsidR="00BE08A3" w:rsidRDefault="00BE08A3" w:rsidP="00330290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 xml:space="preserve">% </w:t>
      </w:r>
      <w:bookmarkStart w:id="58" w:name="_Hlk536625477"/>
      <w:r>
        <w:rPr>
          <w:rFonts w:ascii="Consolas" w:hAnsi="Consolas" w:cs="Consolas"/>
          <w:color w:val="228B22"/>
          <w:lang w:val="en-US"/>
        </w:rPr>
        <w:t>bsd_block_0</w:t>
      </w:r>
      <w:bookmarkEnd w:id="58"/>
    </w:p>
    <w:p w14:paraId="009ED998" w14:textId="77777777" w:rsidR="00BE08A3" w:rsidRDefault="00BE08A3" w:rsidP="00330290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>%</w:t>
      </w:r>
    </w:p>
    <w:p w14:paraId="690E4BCC" w14:textId="77777777" w:rsidR="00BE08A3" w:rsidRDefault="00BE08A3" w:rsidP="00330290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>% defines the search parameters</w:t>
      </w:r>
    </w:p>
    <w:p w14:paraId="647EB80F" w14:textId="77777777" w:rsidR="00BE08A3" w:rsidRDefault="00BE08A3" w:rsidP="00330290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>%</w:t>
      </w:r>
    </w:p>
    <w:p w14:paraId="6C6812C7" w14:textId="77777777" w:rsidR="00BE08A3" w:rsidRDefault="00BE08A3" w:rsidP="00330290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 xml:space="preserve">% </w:t>
      </w:r>
      <w:proofErr w:type="spellStart"/>
      <w:r>
        <w:rPr>
          <w:rFonts w:ascii="Consolas" w:hAnsi="Consolas" w:cs="Consolas"/>
          <w:color w:val="228B22"/>
          <w:lang w:val="en-US"/>
        </w:rPr>
        <w:t>bsd_block</w:t>
      </w:r>
      <w:proofErr w:type="spellEnd"/>
      <w:r>
        <w:rPr>
          <w:rFonts w:ascii="Consolas" w:hAnsi="Consolas" w:cs="Consolas"/>
          <w:color w:val="228B22"/>
          <w:lang w:val="en-US"/>
        </w:rPr>
        <w:t xml:space="preserve"> procedures: copy the script in the work folder</w:t>
      </w:r>
    </w:p>
    <w:p w14:paraId="6FA55BBE" w14:textId="77777777" w:rsidR="00BE08A3" w:rsidRDefault="00BE08A3" w:rsidP="00330290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>%  with different name and modify</w:t>
      </w:r>
    </w:p>
    <w:p w14:paraId="35BD872D" w14:textId="77777777" w:rsidR="00BE08A3" w:rsidRDefault="00BE08A3" w:rsidP="00330290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>% do not modify original block</w:t>
      </w:r>
    </w:p>
    <w:p w14:paraId="42F7ACA1" w14:textId="77777777" w:rsidR="00BE08A3" w:rsidRDefault="00BE08A3" w:rsidP="00330290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 xml:space="preserve"> </w:t>
      </w:r>
    </w:p>
    <w:p w14:paraId="32A669D1" w14:textId="77777777" w:rsidR="00BE08A3" w:rsidRDefault="00BE08A3" w:rsidP="00330290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0000FF"/>
          <w:lang w:val="en-US"/>
        </w:rPr>
        <w:t>global</w:t>
      </w:r>
      <w:r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lang w:val="en-US"/>
        </w:rPr>
        <w:t>bsd_glob_noplot</w:t>
      </w:r>
      <w:proofErr w:type="spellEnd"/>
      <w:r>
        <w:rPr>
          <w:rFonts w:ascii="Consolas" w:hAnsi="Consolas" w:cs="Consolas"/>
          <w:color w:val="000000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lang w:val="en-US"/>
        </w:rPr>
        <w:t>bsd_glob_level</w:t>
      </w:r>
      <w:proofErr w:type="spellEnd"/>
    </w:p>
    <w:p w14:paraId="35363BC9" w14:textId="77777777" w:rsidR="00BE08A3" w:rsidRDefault="00BE08A3" w:rsidP="00330290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proofErr w:type="spellStart"/>
      <w:r>
        <w:rPr>
          <w:rFonts w:ascii="Consolas" w:hAnsi="Consolas" w:cs="Consolas"/>
          <w:color w:val="000000"/>
          <w:lang w:val="en-US"/>
        </w:rPr>
        <w:t>bsd_glob_set</w:t>
      </w:r>
      <w:proofErr w:type="spellEnd"/>
      <w:r>
        <w:rPr>
          <w:rFonts w:ascii="Consolas" w:hAnsi="Consolas" w:cs="Consolas"/>
          <w:color w:val="000000"/>
          <w:lang w:val="en-US"/>
        </w:rPr>
        <w:t>=</w:t>
      </w:r>
      <w:proofErr w:type="spellStart"/>
      <w:r>
        <w:rPr>
          <w:rFonts w:ascii="Consolas" w:hAnsi="Consolas" w:cs="Consolas"/>
          <w:color w:val="000000"/>
          <w:lang w:val="en-US"/>
        </w:rPr>
        <w:t>reset_bsd_glob</w:t>
      </w:r>
      <w:proofErr w:type="spellEnd"/>
      <w:r>
        <w:rPr>
          <w:rFonts w:ascii="Consolas" w:hAnsi="Consolas" w:cs="Consolas"/>
          <w:color w:val="000000"/>
          <w:lang w:val="en-US"/>
        </w:rPr>
        <w:t>()</w:t>
      </w:r>
    </w:p>
    <w:p w14:paraId="7CA06515" w14:textId="77777777" w:rsidR="00BE08A3" w:rsidRDefault="00BE08A3" w:rsidP="00330290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000000"/>
          <w:lang w:val="en-US"/>
        </w:rPr>
        <w:t xml:space="preserve"> </w:t>
      </w:r>
    </w:p>
    <w:p w14:paraId="3052D961" w14:textId="77777777" w:rsidR="00BE08A3" w:rsidRDefault="00BE08A3" w:rsidP="00330290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proofErr w:type="spellStart"/>
      <w:r>
        <w:rPr>
          <w:rFonts w:ascii="Consolas" w:hAnsi="Consolas" w:cs="Consolas"/>
          <w:color w:val="000000"/>
          <w:lang w:val="en-US"/>
        </w:rPr>
        <w:t>addr</w:t>
      </w:r>
      <w:proofErr w:type="spellEnd"/>
      <w:r>
        <w:rPr>
          <w:rFonts w:ascii="Consolas" w:hAnsi="Consolas" w:cs="Consolas"/>
          <w:color w:val="000000"/>
          <w:lang w:val="en-US"/>
        </w:rPr>
        <w:t>=</w:t>
      </w:r>
      <w:r>
        <w:rPr>
          <w:rFonts w:ascii="Consolas" w:hAnsi="Consolas" w:cs="Consolas"/>
          <w:color w:val="A020F0"/>
          <w:lang w:val="en-US"/>
        </w:rPr>
        <w:t>'I:</w:t>
      </w:r>
      <w:proofErr w:type="gramStart"/>
      <w:r>
        <w:rPr>
          <w:rFonts w:ascii="Consolas" w:hAnsi="Consolas" w:cs="Consolas"/>
          <w:color w:val="A020F0"/>
          <w:lang w:val="en-US"/>
        </w:rPr>
        <w:t>'</w:t>
      </w:r>
      <w:r>
        <w:rPr>
          <w:rFonts w:ascii="Consolas" w:hAnsi="Consolas" w:cs="Consolas"/>
          <w:color w:val="000000"/>
          <w:lang w:val="en-US"/>
        </w:rPr>
        <w:t>;</w:t>
      </w:r>
      <w:proofErr w:type="gramEnd"/>
    </w:p>
    <w:p w14:paraId="756A36BA" w14:textId="77777777" w:rsidR="00BE08A3" w:rsidRDefault="00BE08A3" w:rsidP="00330290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000000"/>
          <w:lang w:val="en-US"/>
        </w:rPr>
        <w:t>ant=</w:t>
      </w:r>
      <w:r>
        <w:rPr>
          <w:rFonts w:ascii="Consolas" w:hAnsi="Consolas" w:cs="Consolas"/>
          <w:color w:val="A020F0"/>
          <w:lang w:val="en-US"/>
        </w:rPr>
        <w:t>'</w:t>
      </w:r>
      <w:proofErr w:type="spellStart"/>
      <w:r>
        <w:rPr>
          <w:rFonts w:ascii="Consolas" w:hAnsi="Consolas" w:cs="Consolas"/>
          <w:color w:val="A020F0"/>
          <w:lang w:val="en-US"/>
        </w:rPr>
        <w:t>ligol</w:t>
      </w:r>
      <w:proofErr w:type="spellEnd"/>
      <w:proofErr w:type="gramStart"/>
      <w:r>
        <w:rPr>
          <w:rFonts w:ascii="Consolas" w:hAnsi="Consolas" w:cs="Consolas"/>
          <w:color w:val="A020F0"/>
          <w:lang w:val="en-US"/>
        </w:rPr>
        <w:t>'</w:t>
      </w:r>
      <w:r>
        <w:rPr>
          <w:rFonts w:ascii="Consolas" w:hAnsi="Consolas" w:cs="Consolas"/>
          <w:color w:val="000000"/>
          <w:lang w:val="en-US"/>
        </w:rPr>
        <w:t>;</w:t>
      </w:r>
      <w:proofErr w:type="gramEnd"/>
    </w:p>
    <w:p w14:paraId="06C26B45" w14:textId="77777777" w:rsidR="00BE08A3" w:rsidRDefault="00BE08A3" w:rsidP="00330290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proofErr w:type="spellStart"/>
      <w:r>
        <w:rPr>
          <w:rFonts w:ascii="Consolas" w:hAnsi="Consolas" w:cs="Consolas"/>
          <w:color w:val="000000"/>
          <w:lang w:val="en-US"/>
        </w:rPr>
        <w:t>runame</w:t>
      </w:r>
      <w:proofErr w:type="spellEnd"/>
      <w:r>
        <w:rPr>
          <w:rFonts w:ascii="Consolas" w:hAnsi="Consolas" w:cs="Consolas"/>
          <w:color w:val="000000"/>
          <w:lang w:val="en-US"/>
        </w:rPr>
        <w:t>=</w:t>
      </w:r>
      <w:r>
        <w:rPr>
          <w:rFonts w:ascii="Consolas" w:hAnsi="Consolas" w:cs="Consolas"/>
          <w:color w:val="A020F0"/>
          <w:lang w:val="en-US"/>
        </w:rPr>
        <w:t>'O2</w:t>
      </w:r>
      <w:proofErr w:type="gramStart"/>
      <w:r>
        <w:rPr>
          <w:rFonts w:ascii="Consolas" w:hAnsi="Consolas" w:cs="Consolas"/>
          <w:color w:val="A020F0"/>
          <w:lang w:val="en-US"/>
        </w:rPr>
        <w:t>'</w:t>
      </w:r>
      <w:r>
        <w:rPr>
          <w:rFonts w:ascii="Consolas" w:hAnsi="Consolas" w:cs="Consolas"/>
          <w:color w:val="000000"/>
          <w:lang w:val="en-US"/>
        </w:rPr>
        <w:t>;</w:t>
      </w:r>
      <w:proofErr w:type="gramEnd"/>
    </w:p>
    <w:p w14:paraId="6B99E68B" w14:textId="77777777" w:rsidR="00BE08A3" w:rsidRDefault="00BE08A3" w:rsidP="00330290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proofErr w:type="spellStart"/>
      <w:r>
        <w:rPr>
          <w:rFonts w:ascii="Consolas" w:hAnsi="Consolas" w:cs="Consolas"/>
          <w:color w:val="000000"/>
          <w:lang w:val="en-US"/>
        </w:rPr>
        <w:t>tim</w:t>
      </w:r>
      <w:proofErr w:type="spellEnd"/>
      <w:r>
        <w:rPr>
          <w:rFonts w:ascii="Consolas" w:hAnsi="Consolas" w:cs="Consolas"/>
          <w:color w:val="000000"/>
          <w:lang w:val="en-US"/>
        </w:rPr>
        <w:t>=</w:t>
      </w:r>
      <w:proofErr w:type="gramStart"/>
      <w:r>
        <w:rPr>
          <w:rFonts w:ascii="Consolas" w:hAnsi="Consolas" w:cs="Consolas"/>
          <w:color w:val="000000"/>
          <w:lang w:val="en-US"/>
        </w:rPr>
        <w:t>1;</w:t>
      </w:r>
      <w:proofErr w:type="gramEnd"/>
    </w:p>
    <w:p w14:paraId="0A2E5058" w14:textId="77777777" w:rsidR="00BE08A3" w:rsidRDefault="00BE08A3" w:rsidP="00330290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000000"/>
          <w:lang w:val="en-US"/>
        </w:rPr>
        <w:t xml:space="preserve"> </w:t>
      </w:r>
    </w:p>
    <w:p w14:paraId="40736AD6" w14:textId="14E3041A" w:rsidR="00BE08A3" w:rsidRDefault="00BE08A3" w:rsidP="00330290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000000"/>
          <w:lang w:val="en-US"/>
        </w:rPr>
        <w:t>target=pulsar_</w:t>
      </w:r>
      <w:proofErr w:type="gramStart"/>
      <w:r>
        <w:rPr>
          <w:rFonts w:ascii="Consolas" w:hAnsi="Consolas" w:cs="Consolas"/>
          <w:color w:val="000000"/>
          <w:lang w:val="en-US"/>
        </w:rPr>
        <w:t>3;</w:t>
      </w:r>
      <w:proofErr w:type="gramEnd"/>
    </w:p>
    <w:p w14:paraId="26D66F62" w14:textId="77777777" w:rsidR="00BE08A3" w:rsidRDefault="00BE08A3" w:rsidP="00330290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 xml:space="preserve"> </w:t>
      </w:r>
    </w:p>
    <w:p w14:paraId="0B7BBBB3" w14:textId="77777777" w:rsidR="00BE08A3" w:rsidRDefault="00BE08A3" w:rsidP="00330290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000000"/>
          <w:lang w:val="en-US"/>
        </w:rPr>
        <w:t>SD=</w:t>
      </w:r>
      <w:proofErr w:type="gramStart"/>
      <w:r>
        <w:rPr>
          <w:rFonts w:ascii="Consolas" w:hAnsi="Consolas" w:cs="Consolas"/>
          <w:color w:val="000000"/>
          <w:lang w:val="en-US"/>
        </w:rPr>
        <w:t>86164.09053083288;</w:t>
      </w:r>
      <w:proofErr w:type="gramEnd"/>
    </w:p>
    <w:p w14:paraId="4968CCE1" w14:textId="5836648A" w:rsidR="0013376B" w:rsidRDefault="0013376B" w:rsidP="003022A8">
      <w:pPr>
        <w:autoSpaceDE w:val="0"/>
        <w:autoSpaceDN w:val="0"/>
        <w:adjustRightInd w:val="0"/>
        <w:rPr>
          <w:rFonts w:cs="Courier New"/>
          <w:lang w:val="en-US"/>
        </w:rPr>
      </w:pPr>
    </w:p>
    <w:p w14:paraId="387C5B99" w14:textId="59BC19F6" w:rsidR="000E3B37" w:rsidRPr="003B4EC6" w:rsidRDefault="00444A55" w:rsidP="00BE3661">
      <w:pPr>
        <w:pStyle w:val="Paragrafoelenco"/>
        <w:numPr>
          <w:ilvl w:val="0"/>
          <w:numId w:val="14"/>
        </w:numPr>
        <w:autoSpaceDE w:val="0"/>
        <w:autoSpaceDN w:val="0"/>
        <w:adjustRightInd w:val="0"/>
        <w:rPr>
          <w:rFonts w:asciiTheme="minorHAnsi" w:hAnsiTheme="minorHAnsi" w:cs="Courier New"/>
          <w:sz w:val="22"/>
          <w:szCs w:val="22"/>
        </w:rPr>
      </w:pPr>
      <w:r w:rsidRPr="00444A55">
        <w:rPr>
          <w:rFonts w:ascii="Consolas" w:hAnsi="Consolas" w:cs="Consolas"/>
        </w:rPr>
        <w:t>bsd_block_1</w:t>
      </w:r>
    </w:p>
    <w:p w14:paraId="63A54E99" w14:textId="77777777" w:rsidR="00172884" w:rsidRDefault="00172884" w:rsidP="00172884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>% bsd_block_1</w:t>
      </w:r>
    </w:p>
    <w:p w14:paraId="57C51D6C" w14:textId="77777777" w:rsidR="00172884" w:rsidRDefault="00172884" w:rsidP="00172884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>%</w:t>
      </w:r>
    </w:p>
    <w:p w14:paraId="400689E8" w14:textId="77777777" w:rsidR="00172884" w:rsidRDefault="00172884" w:rsidP="00172884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>% extracts data to analyze</w:t>
      </w:r>
    </w:p>
    <w:p w14:paraId="55E562AB" w14:textId="77777777" w:rsidR="00172884" w:rsidRDefault="00172884" w:rsidP="00172884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>%   needs procedure bsd_block_0</w:t>
      </w:r>
    </w:p>
    <w:p w14:paraId="5C072EB5" w14:textId="77777777" w:rsidR="00172884" w:rsidRDefault="00172884" w:rsidP="00172884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 xml:space="preserve">%   needs data </w:t>
      </w:r>
      <w:proofErr w:type="spellStart"/>
      <w:r>
        <w:rPr>
          <w:rFonts w:ascii="Consolas" w:hAnsi="Consolas" w:cs="Consolas"/>
          <w:color w:val="228B22"/>
          <w:lang w:val="en-US"/>
        </w:rPr>
        <w:t>extr_half_band</w:t>
      </w:r>
      <w:proofErr w:type="spellEnd"/>
    </w:p>
    <w:p w14:paraId="1A97C7DF" w14:textId="77777777" w:rsidR="00172884" w:rsidRDefault="00172884" w:rsidP="00172884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 xml:space="preserve">%   produces </w:t>
      </w:r>
      <w:proofErr w:type="spellStart"/>
      <w:r>
        <w:rPr>
          <w:rFonts w:ascii="Consolas" w:hAnsi="Consolas" w:cs="Consolas"/>
          <w:color w:val="228B22"/>
          <w:lang w:val="en-US"/>
        </w:rPr>
        <w:t>bsd_out,BSD_tab_out,stpar</w:t>
      </w:r>
      <w:proofErr w:type="spellEnd"/>
    </w:p>
    <w:p w14:paraId="4BDB81FD" w14:textId="77777777" w:rsidR="00172884" w:rsidRDefault="00172884" w:rsidP="00172884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>%</w:t>
      </w:r>
    </w:p>
    <w:p w14:paraId="3F16A7CB" w14:textId="77777777" w:rsidR="00172884" w:rsidRDefault="00172884" w:rsidP="00172884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 xml:space="preserve">% </w:t>
      </w:r>
      <w:proofErr w:type="spellStart"/>
      <w:r>
        <w:rPr>
          <w:rFonts w:ascii="Consolas" w:hAnsi="Consolas" w:cs="Consolas"/>
          <w:color w:val="228B22"/>
          <w:lang w:val="en-US"/>
        </w:rPr>
        <w:t>bsd_block</w:t>
      </w:r>
      <w:proofErr w:type="spellEnd"/>
      <w:r>
        <w:rPr>
          <w:rFonts w:ascii="Consolas" w:hAnsi="Consolas" w:cs="Consolas"/>
          <w:color w:val="228B22"/>
          <w:lang w:val="en-US"/>
        </w:rPr>
        <w:t xml:space="preserve"> procedures: copy the script in the work folder</w:t>
      </w:r>
    </w:p>
    <w:p w14:paraId="632FEB43" w14:textId="77777777" w:rsidR="00172884" w:rsidRDefault="00172884" w:rsidP="00172884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>%  with different name and modify</w:t>
      </w:r>
    </w:p>
    <w:p w14:paraId="40616559" w14:textId="77777777" w:rsidR="00172884" w:rsidRDefault="00172884" w:rsidP="00172884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>% do not modify original block</w:t>
      </w:r>
    </w:p>
    <w:p w14:paraId="7379D268" w14:textId="77777777" w:rsidR="00172884" w:rsidRDefault="00172884" w:rsidP="00172884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 xml:space="preserve"> </w:t>
      </w:r>
    </w:p>
    <w:p w14:paraId="2389E023" w14:textId="77777777" w:rsidR="00172884" w:rsidRDefault="00172884" w:rsidP="00172884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proofErr w:type="spellStart"/>
      <w:r>
        <w:rPr>
          <w:rFonts w:ascii="Consolas" w:hAnsi="Consolas" w:cs="Consolas"/>
          <w:color w:val="000000"/>
          <w:lang w:val="en-US"/>
        </w:rPr>
        <w:t>extr_half_band</w:t>
      </w:r>
      <w:proofErr w:type="spellEnd"/>
      <w:r>
        <w:rPr>
          <w:rFonts w:ascii="Consolas" w:hAnsi="Consolas" w:cs="Consolas"/>
          <w:color w:val="000000"/>
          <w:lang w:val="en-US"/>
        </w:rPr>
        <w:t>=</w:t>
      </w:r>
      <w:proofErr w:type="gramStart"/>
      <w:r>
        <w:rPr>
          <w:rFonts w:ascii="Consolas" w:hAnsi="Consolas" w:cs="Consolas"/>
          <w:color w:val="000000"/>
          <w:lang w:val="en-US"/>
        </w:rPr>
        <w:t>0.05;</w:t>
      </w:r>
      <w:proofErr w:type="gramEnd"/>
    </w:p>
    <w:p w14:paraId="7B685808" w14:textId="77777777" w:rsidR="00172884" w:rsidRDefault="00172884" w:rsidP="00172884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proofErr w:type="spellStart"/>
      <w:r>
        <w:rPr>
          <w:rFonts w:ascii="Consolas" w:hAnsi="Consolas" w:cs="Consolas"/>
          <w:color w:val="000000"/>
          <w:lang w:val="en-US"/>
        </w:rPr>
        <w:t>frdum</w:t>
      </w:r>
      <w:proofErr w:type="spellEnd"/>
      <w:r>
        <w:rPr>
          <w:rFonts w:ascii="Consolas" w:hAnsi="Consolas" w:cs="Consolas"/>
          <w:color w:val="000000"/>
          <w:lang w:val="en-US"/>
        </w:rPr>
        <w:t>=target.</w:t>
      </w:r>
      <w:proofErr w:type="gramStart"/>
      <w:r>
        <w:rPr>
          <w:rFonts w:ascii="Consolas" w:hAnsi="Consolas" w:cs="Consolas"/>
          <w:color w:val="000000"/>
          <w:lang w:val="en-US"/>
        </w:rPr>
        <w:t>f0;</w:t>
      </w:r>
      <w:proofErr w:type="gramEnd"/>
    </w:p>
    <w:p w14:paraId="6D062962" w14:textId="77777777" w:rsidR="00172884" w:rsidRDefault="00172884" w:rsidP="00172884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000000"/>
          <w:lang w:val="en-US"/>
        </w:rPr>
        <w:t xml:space="preserve"> </w:t>
      </w:r>
    </w:p>
    <w:p w14:paraId="206E85D2" w14:textId="77777777" w:rsidR="00172884" w:rsidRDefault="00172884" w:rsidP="00172884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proofErr w:type="spellStart"/>
      <w:r>
        <w:rPr>
          <w:rFonts w:ascii="Consolas" w:hAnsi="Consolas" w:cs="Consolas"/>
          <w:color w:val="000000"/>
          <w:lang w:val="en-US"/>
        </w:rPr>
        <w:t>freqdum</w:t>
      </w:r>
      <w:proofErr w:type="spellEnd"/>
      <w:r>
        <w:rPr>
          <w:rFonts w:ascii="Consolas" w:hAnsi="Consolas" w:cs="Consolas"/>
          <w:color w:val="000000"/>
          <w:lang w:val="en-US"/>
        </w:rPr>
        <w:t>=[</w:t>
      </w:r>
      <w:proofErr w:type="spellStart"/>
      <w:r>
        <w:rPr>
          <w:rFonts w:ascii="Consolas" w:hAnsi="Consolas" w:cs="Consolas"/>
          <w:color w:val="000000"/>
          <w:lang w:val="en-US"/>
        </w:rPr>
        <w:t>frdum-extr_half_band,frdum+extr_half_band</w:t>
      </w:r>
      <w:proofErr w:type="spellEnd"/>
      <w:proofErr w:type="gramStart"/>
      <w:r>
        <w:rPr>
          <w:rFonts w:ascii="Consolas" w:hAnsi="Consolas" w:cs="Consolas"/>
          <w:color w:val="000000"/>
          <w:lang w:val="en-US"/>
        </w:rPr>
        <w:t>];</w:t>
      </w:r>
      <w:proofErr w:type="gramEnd"/>
    </w:p>
    <w:p w14:paraId="4B108E73" w14:textId="77777777" w:rsidR="00172884" w:rsidRDefault="00172884" w:rsidP="00172884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000000"/>
          <w:lang w:val="en-US"/>
        </w:rPr>
        <w:t xml:space="preserve"> </w:t>
      </w:r>
    </w:p>
    <w:p w14:paraId="55359E5A" w14:textId="77777777" w:rsidR="00172884" w:rsidRDefault="00172884" w:rsidP="00172884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proofErr w:type="spellStart"/>
      <w:r>
        <w:rPr>
          <w:rFonts w:ascii="Consolas" w:hAnsi="Consolas" w:cs="Consolas"/>
          <w:color w:val="000000"/>
          <w:lang w:val="en-US"/>
        </w:rPr>
        <w:t>BSD_tab_out</w:t>
      </w:r>
      <w:proofErr w:type="spellEnd"/>
      <w:r>
        <w:rPr>
          <w:rFonts w:ascii="Consolas" w:hAnsi="Consolas" w:cs="Consolas"/>
          <w:color w:val="000000"/>
          <w:lang w:val="en-US"/>
        </w:rPr>
        <w:t>=</w:t>
      </w:r>
      <w:proofErr w:type="spellStart"/>
      <w:r>
        <w:rPr>
          <w:rFonts w:ascii="Consolas" w:hAnsi="Consolas" w:cs="Consolas"/>
          <w:color w:val="000000"/>
          <w:lang w:val="en-US"/>
        </w:rPr>
        <w:t>bsd_tabout</w:t>
      </w:r>
      <w:proofErr w:type="spellEnd"/>
      <w:r>
        <w:rPr>
          <w:rFonts w:ascii="Consolas" w:hAnsi="Consolas" w:cs="Consolas"/>
          <w:color w:val="000000"/>
          <w:lang w:val="en-US"/>
        </w:rPr>
        <w:t>(</w:t>
      </w:r>
      <w:proofErr w:type="spellStart"/>
      <w:r>
        <w:rPr>
          <w:rFonts w:ascii="Consolas" w:hAnsi="Consolas" w:cs="Consolas"/>
          <w:color w:val="000000"/>
          <w:lang w:val="en-US"/>
        </w:rPr>
        <w:t>addr,ant,runame,tim,freqdum</w:t>
      </w:r>
      <w:proofErr w:type="spellEnd"/>
      <w:proofErr w:type="gramStart"/>
      <w:r>
        <w:rPr>
          <w:rFonts w:ascii="Consolas" w:hAnsi="Consolas" w:cs="Consolas"/>
          <w:color w:val="000000"/>
          <w:lang w:val="en-US"/>
        </w:rPr>
        <w:t>);</w:t>
      </w:r>
      <w:proofErr w:type="gramEnd"/>
    </w:p>
    <w:p w14:paraId="0508D4F7" w14:textId="77777777" w:rsidR="00172884" w:rsidRDefault="00172884" w:rsidP="00172884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proofErr w:type="spellStart"/>
      <w:r>
        <w:rPr>
          <w:rFonts w:ascii="Consolas" w:hAnsi="Consolas" w:cs="Consolas"/>
          <w:color w:val="000000"/>
          <w:lang w:val="en-US"/>
        </w:rPr>
        <w:lastRenderedPageBreak/>
        <w:t>ntab</w:t>
      </w:r>
      <w:proofErr w:type="spellEnd"/>
      <w:r>
        <w:rPr>
          <w:rFonts w:ascii="Consolas" w:hAnsi="Consolas" w:cs="Consolas"/>
          <w:color w:val="000000"/>
          <w:lang w:val="en-US"/>
        </w:rPr>
        <w:t>=length(</w:t>
      </w:r>
      <w:proofErr w:type="spellStart"/>
      <w:r>
        <w:rPr>
          <w:rFonts w:ascii="Consolas" w:hAnsi="Consolas" w:cs="Consolas"/>
          <w:color w:val="000000"/>
          <w:lang w:val="en-US"/>
        </w:rPr>
        <w:t>BSD_tab_out.t_ini</w:t>
      </w:r>
      <w:proofErr w:type="spellEnd"/>
      <w:proofErr w:type="gramStart"/>
      <w:r>
        <w:rPr>
          <w:rFonts w:ascii="Consolas" w:hAnsi="Consolas" w:cs="Consolas"/>
          <w:color w:val="000000"/>
          <w:lang w:val="en-US"/>
        </w:rPr>
        <w:t>);</w:t>
      </w:r>
      <w:proofErr w:type="gramEnd"/>
    </w:p>
    <w:p w14:paraId="3EDEBB48" w14:textId="77777777" w:rsidR="00172884" w:rsidRDefault="00172884" w:rsidP="00172884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000000"/>
          <w:lang w:val="en-US"/>
        </w:rPr>
        <w:t>T00=(</w:t>
      </w:r>
      <w:proofErr w:type="spellStart"/>
      <w:r>
        <w:rPr>
          <w:rFonts w:ascii="Consolas" w:hAnsi="Consolas" w:cs="Consolas"/>
          <w:color w:val="000000"/>
          <w:lang w:val="en-US"/>
        </w:rPr>
        <w:t>BSD_tab_out.t_ini</w:t>
      </w:r>
      <w:proofErr w:type="spellEnd"/>
      <w:r>
        <w:rPr>
          <w:rFonts w:ascii="Consolas" w:hAnsi="Consolas" w:cs="Consolas"/>
          <w:color w:val="000000"/>
          <w:lang w:val="en-US"/>
        </w:rPr>
        <w:t>(1)+</w:t>
      </w:r>
      <w:proofErr w:type="spellStart"/>
      <w:r>
        <w:rPr>
          <w:rFonts w:ascii="Consolas" w:hAnsi="Consolas" w:cs="Consolas"/>
          <w:color w:val="000000"/>
          <w:lang w:val="en-US"/>
        </w:rPr>
        <w:t>BSD_tab_out.t_fin</w:t>
      </w:r>
      <w:proofErr w:type="spellEnd"/>
      <w:r>
        <w:rPr>
          <w:rFonts w:ascii="Consolas" w:hAnsi="Consolas" w:cs="Consolas"/>
          <w:color w:val="000000"/>
          <w:lang w:val="en-US"/>
        </w:rPr>
        <w:t>(</w:t>
      </w:r>
      <w:proofErr w:type="spellStart"/>
      <w:r>
        <w:rPr>
          <w:rFonts w:ascii="Consolas" w:hAnsi="Consolas" w:cs="Consolas"/>
          <w:color w:val="000000"/>
          <w:lang w:val="en-US"/>
        </w:rPr>
        <w:t>ntab</w:t>
      </w:r>
      <w:proofErr w:type="spellEnd"/>
      <w:r>
        <w:rPr>
          <w:rFonts w:ascii="Consolas" w:hAnsi="Consolas" w:cs="Consolas"/>
          <w:color w:val="000000"/>
          <w:lang w:val="en-US"/>
        </w:rPr>
        <w:t>))/</w:t>
      </w:r>
      <w:proofErr w:type="gramStart"/>
      <w:r>
        <w:rPr>
          <w:rFonts w:ascii="Consolas" w:hAnsi="Consolas" w:cs="Consolas"/>
          <w:color w:val="000000"/>
          <w:lang w:val="en-US"/>
        </w:rPr>
        <w:t>2;</w:t>
      </w:r>
      <w:proofErr w:type="gramEnd"/>
    </w:p>
    <w:p w14:paraId="01C391CD" w14:textId="77777777" w:rsidR="00172884" w:rsidRDefault="00172884" w:rsidP="00172884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000000"/>
          <w:lang w:val="en-US"/>
        </w:rPr>
        <w:t>T0=</w:t>
      </w:r>
      <w:proofErr w:type="spellStart"/>
      <w:r>
        <w:rPr>
          <w:rFonts w:ascii="Consolas" w:hAnsi="Consolas" w:cs="Consolas"/>
          <w:color w:val="000000"/>
          <w:lang w:val="en-US"/>
        </w:rPr>
        <w:t>BSD_tab_out.t_ini</w:t>
      </w:r>
      <w:proofErr w:type="spellEnd"/>
      <w:r>
        <w:rPr>
          <w:rFonts w:ascii="Consolas" w:hAnsi="Consolas" w:cs="Consolas"/>
          <w:color w:val="000000"/>
          <w:lang w:val="en-US"/>
        </w:rPr>
        <w:t>(1</w:t>
      </w:r>
      <w:proofErr w:type="gramStart"/>
      <w:r>
        <w:rPr>
          <w:rFonts w:ascii="Consolas" w:hAnsi="Consolas" w:cs="Consolas"/>
          <w:color w:val="000000"/>
          <w:lang w:val="en-US"/>
        </w:rPr>
        <w:t>);</w:t>
      </w:r>
      <w:proofErr w:type="gramEnd"/>
    </w:p>
    <w:p w14:paraId="46BD1461" w14:textId="77777777" w:rsidR="00172884" w:rsidRDefault="00172884" w:rsidP="00172884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000000"/>
          <w:lang w:val="en-US"/>
        </w:rPr>
        <w:t>Tobs=(</w:t>
      </w:r>
      <w:proofErr w:type="spellStart"/>
      <w:r>
        <w:rPr>
          <w:rFonts w:ascii="Consolas" w:hAnsi="Consolas" w:cs="Consolas"/>
          <w:color w:val="000000"/>
          <w:lang w:val="en-US"/>
        </w:rPr>
        <w:t>BSD_tab_out.t_fin</w:t>
      </w:r>
      <w:proofErr w:type="spellEnd"/>
      <w:r>
        <w:rPr>
          <w:rFonts w:ascii="Consolas" w:hAnsi="Consolas" w:cs="Consolas"/>
          <w:color w:val="000000"/>
          <w:lang w:val="en-US"/>
        </w:rPr>
        <w:t>(</w:t>
      </w:r>
      <w:proofErr w:type="spellStart"/>
      <w:r>
        <w:rPr>
          <w:rFonts w:ascii="Consolas" w:hAnsi="Consolas" w:cs="Consolas"/>
          <w:color w:val="000000"/>
          <w:lang w:val="en-US"/>
        </w:rPr>
        <w:t>ntab</w:t>
      </w:r>
      <w:proofErr w:type="spellEnd"/>
      <w:r>
        <w:rPr>
          <w:rFonts w:ascii="Consolas" w:hAnsi="Consolas" w:cs="Consolas"/>
          <w:color w:val="000000"/>
          <w:lang w:val="en-US"/>
        </w:rPr>
        <w:t>)-</w:t>
      </w:r>
      <w:proofErr w:type="spellStart"/>
      <w:r>
        <w:rPr>
          <w:rFonts w:ascii="Consolas" w:hAnsi="Consolas" w:cs="Consolas"/>
          <w:color w:val="000000"/>
          <w:lang w:val="en-US"/>
        </w:rPr>
        <w:t>BSD_tab_out.t_ini</w:t>
      </w:r>
      <w:proofErr w:type="spellEnd"/>
      <w:r>
        <w:rPr>
          <w:rFonts w:ascii="Consolas" w:hAnsi="Consolas" w:cs="Consolas"/>
          <w:color w:val="000000"/>
          <w:lang w:val="en-US"/>
        </w:rPr>
        <w:t>(1))*</w:t>
      </w:r>
      <w:proofErr w:type="gramStart"/>
      <w:r>
        <w:rPr>
          <w:rFonts w:ascii="Consolas" w:hAnsi="Consolas" w:cs="Consolas"/>
          <w:color w:val="000000"/>
          <w:lang w:val="en-US"/>
        </w:rPr>
        <w:t>86400;</w:t>
      </w:r>
      <w:proofErr w:type="gramEnd"/>
    </w:p>
    <w:p w14:paraId="5EC39BD7" w14:textId="77777777" w:rsidR="00172884" w:rsidRDefault="00172884" w:rsidP="00172884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000000"/>
          <w:lang w:val="en-US"/>
        </w:rPr>
        <w:t xml:space="preserve">dsd0=1/Tobs^2; </w:t>
      </w:r>
      <w:proofErr w:type="spellStart"/>
      <w:r>
        <w:rPr>
          <w:rFonts w:ascii="Consolas" w:hAnsi="Consolas" w:cs="Consolas"/>
          <w:color w:val="000000"/>
          <w:lang w:val="en-US"/>
        </w:rPr>
        <w:t>dsd</w:t>
      </w:r>
      <w:proofErr w:type="spellEnd"/>
      <w:r>
        <w:rPr>
          <w:rFonts w:ascii="Consolas" w:hAnsi="Consolas" w:cs="Consolas"/>
          <w:color w:val="000000"/>
          <w:lang w:val="en-US"/>
        </w:rPr>
        <w:t>=dsd0</w:t>
      </w:r>
    </w:p>
    <w:p w14:paraId="113E6658" w14:textId="77777777" w:rsidR="00172884" w:rsidRDefault="00172884" w:rsidP="00172884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000000"/>
          <w:lang w:val="en-US"/>
        </w:rPr>
        <w:t>target=</w:t>
      </w:r>
      <w:proofErr w:type="spellStart"/>
      <w:r>
        <w:rPr>
          <w:rFonts w:ascii="Consolas" w:hAnsi="Consolas" w:cs="Consolas"/>
          <w:color w:val="000000"/>
          <w:lang w:val="en-US"/>
        </w:rPr>
        <w:t>new_posfr</w:t>
      </w:r>
      <w:proofErr w:type="spellEnd"/>
      <w:r>
        <w:rPr>
          <w:rFonts w:ascii="Consolas" w:hAnsi="Consolas" w:cs="Consolas"/>
          <w:color w:val="000000"/>
          <w:lang w:val="en-US"/>
        </w:rPr>
        <w:t>(target,T0</w:t>
      </w:r>
      <w:proofErr w:type="gramStart"/>
      <w:r>
        <w:rPr>
          <w:rFonts w:ascii="Consolas" w:hAnsi="Consolas" w:cs="Consolas"/>
          <w:color w:val="000000"/>
          <w:lang w:val="en-US"/>
        </w:rPr>
        <w:t>);</w:t>
      </w:r>
      <w:proofErr w:type="gramEnd"/>
    </w:p>
    <w:p w14:paraId="21E8EC47" w14:textId="77777777" w:rsidR="00172884" w:rsidRDefault="00172884" w:rsidP="00172884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000000"/>
          <w:lang w:val="en-US"/>
        </w:rPr>
        <w:t xml:space="preserve"> </w:t>
      </w:r>
    </w:p>
    <w:p w14:paraId="7FBD1D01" w14:textId="77777777" w:rsidR="00172884" w:rsidRDefault="00172884" w:rsidP="00172884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proofErr w:type="spellStart"/>
      <w:r>
        <w:rPr>
          <w:rFonts w:ascii="Consolas" w:hAnsi="Consolas" w:cs="Consolas"/>
          <w:color w:val="000000"/>
          <w:lang w:val="en-US"/>
        </w:rPr>
        <w:t>frdec</w:t>
      </w:r>
      <w:proofErr w:type="spellEnd"/>
      <w:r>
        <w:rPr>
          <w:rFonts w:ascii="Consolas" w:hAnsi="Consolas" w:cs="Consolas"/>
          <w:color w:val="000000"/>
          <w:lang w:val="en-US"/>
        </w:rPr>
        <w:t>=target.</w:t>
      </w:r>
      <w:proofErr w:type="gramStart"/>
      <w:r>
        <w:rPr>
          <w:rFonts w:ascii="Consolas" w:hAnsi="Consolas" w:cs="Consolas"/>
          <w:color w:val="000000"/>
          <w:lang w:val="en-US"/>
        </w:rPr>
        <w:t>f0;</w:t>
      </w:r>
      <w:proofErr w:type="gramEnd"/>
    </w:p>
    <w:p w14:paraId="150EBEEE" w14:textId="77777777" w:rsidR="00172884" w:rsidRDefault="00172884" w:rsidP="00172884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proofErr w:type="spellStart"/>
      <w:r>
        <w:rPr>
          <w:rFonts w:ascii="Consolas" w:hAnsi="Consolas" w:cs="Consolas"/>
          <w:color w:val="000000"/>
          <w:lang w:val="en-US"/>
        </w:rPr>
        <w:t>freq</w:t>
      </w:r>
      <w:proofErr w:type="spellEnd"/>
      <w:r>
        <w:rPr>
          <w:rFonts w:ascii="Consolas" w:hAnsi="Consolas" w:cs="Consolas"/>
          <w:color w:val="000000"/>
          <w:lang w:val="en-US"/>
        </w:rPr>
        <w:t>=[frdec-0.05,frdec+0.05</w:t>
      </w:r>
      <w:proofErr w:type="gramStart"/>
      <w:r>
        <w:rPr>
          <w:rFonts w:ascii="Consolas" w:hAnsi="Consolas" w:cs="Consolas"/>
          <w:color w:val="000000"/>
          <w:lang w:val="en-US"/>
        </w:rPr>
        <w:t>];</w:t>
      </w:r>
      <w:proofErr w:type="gramEnd"/>
    </w:p>
    <w:p w14:paraId="71BF64D5" w14:textId="77777777" w:rsidR="00172884" w:rsidRDefault="00172884" w:rsidP="00172884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000000"/>
          <w:lang w:val="en-US"/>
        </w:rPr>
        <w:t>freq1=[frdec-5.1/SD,frdec+5.1/SD</w:t>
      </w:r>
      <w:proofErr w:type="gramStart"/>
      <w:r>
        <w:rPr>
          <w:rFonts w:ascii="Consolas" w:hAnsi="Consolas" w:cs="Consolas"/>
          <w:color w:val="000000"/>
          <w:lang w:val="en-US"/>
        </w:rPr>
        <w:t>];</w:t>
      </w:r>
      <w:proofErr w:type="gramEnd"/>
    </w:p>
    <w:p w14:paraId="568C3E4E" w14:textId="77777777" w:rsidR="00172884" w:rsidRDefault="00172884" w:rsidP="00172884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000000"/>
          <w:lang w:val="en-US"/>
        </w:rPr>
        <w:t>mode=1; target</w:t>
      </w:r>
    </w:p>
    <w:p w14:paraId="5D3F2B26" w14:textId="77777777" w:rsidR="00172884" w:rsidRDefault="00172884" w:rsidP="00172884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</w:p>
    <w:p w14:paraId="3E94F77F" w14:textId="18397CEB" w:rsidR="00B13E11" w:rsidRPr="00B13E11" w:rsidRDefault="00B13E11" w:rsidP="00B13E11">
      <w:pPr>
        <w:pStyle w:val="Paragrafoelenco"/>
        <w:numPr>
          <w:ilvl w:val="0"/>
          <w:numId w:val="14"/>
        </w:numPr>
        <w:autoSpaceDE w:val="0"/>
        <w:autoSpaceDN w:val="0"/>
        <w:adjustRightInd w:val="0"/>
        <w:rPr>
          <w:rFonts w:ascii="Consolas" w:hAnsi="Consolas"/>
          <w:szCs w:val="24"/>
        </w:rPr>
      </w:pPr>
      <w:proofErr w:type="spellStart"/>
      <w:r w:rsidRPr="00B13E11">
        <w:rPr>
          <w:rFonts w:ascii="Consolas" w:hAnsi="Consolas" w:cs="Consolas"/>
        </w:rPr>
        <w:t>bsd_block_noncohe_frsd</w:t>
      </w:r>
      <w:proofErr w:type="spellEnd"/>
    </w:p>
    <w:p w14:paraId="73DE44BD" w14:textId="77777777" w:rsidR="00DD4B53" w:rsidRDefault="00DD4B53" w:rsidP="00DD4B53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 xml:space="preserve">% </w:t>
      </w:r>
      <w:proofErr w:type="spellStart"/>
      <w:r>
        <w:rPr>
          <w:rFonts w:ascii="Consolas" w:hAnsi="Consolas" w:cs="Consolas"/>
          <w:color w:val="228B22"/>
          <w:lang w:val="en-US"/>
        </w:rPr>
        <w:t>bsd_block_noncohe_frsd</w:t>
      </w:r>
      <w:proofErr w:type="spellEnd"/>
    </w:p>
    <w:p w14:paraId="30FFEEF6" w14:textId="77777777" w:rsidR="00DD4B53" w:rsidRDefault="00DD4B53" w:rsidP="00DD4B53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>%</w:t>
      </w:r>
    </w:p>
    <w:p w14:paraId="657F2736" w14:textId="77777777" w:rsidR="00DD4B53" w:rsidRDefault="00DD4B53" w:rsidP="00DD4B53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 xml:space="preserve">% non-coherent procedure to find </w:t>
      </w:r>
      <w:proofErr w:type="spellStart"/>
      <w:r>
        <w:rPr>
          <w:rFonts w:ascii="Consolas" w:hAnsi="Consolas" w:cs="Consolas"/>
          <w:color w:val="228B22"/>
          <w:lang w:val="en-US"/>
        </w:rPr>
        <w:t>fr</w:t>
      </w:r>
      <w:proofErr w:type="spellEnd"/>
      <w:r>
        <w:rPr>
          <w:rFonts w:ascii="Consolas" w:hAnsi="Consolas" w:cs="Consolas"/>
          <w:color w:val="228B22"/>
          <w:lang w:val="en-US"/>
        </w:rPr>
        <w:t xml:space="preserve"> and </w:t>
      </w:r>
      <w:proofErr w:type="spellStart"/>
      <w:r>
        <w:rPr>
          <w:rFonts w:ascii="Consolas" w:hAnsi="Consolas" w:cs="Consolas"/>
          <w:color w:val="228B22"/>
          <w:lang w:val="en-US"/>
        </w:rPr>
        <w:t>sd</w:t>
      </w:r>
      <w:proofErr w:type="spellEnd"/>
    </w:p>
    <w:p w14:paraId="5A102645" w14:textId="77777777" w:rsidR="00DD4B53" w:rsidRDefault="00DD4B53" w:rsidP="00DD4B53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>%   needs procedure bsd_block_1</w:t>
      </w:r>
    </w:p>
    <w:p w14:paraId="3899153C" w14:textId="77777777" w:rsidR="00DD4B53" w:rsidRDefault="00DD4B53" w:rsidP="00DD4B53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>%   needs data sd1 and sd2</w:t>
      </w:r>
    </w:p>
    <w:p w14:paraId="63D0756A" w14:textId="77777777" w:rsidR="00DD4B53" w:rsidRDefault="00DD4B53" w:rsidP="00DD4B53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 xml:space="preserve">%   produces </w:t>
      </w:r>
      <w:proofErr w:type="spellStart"/>
      <w:r>
        <w:rPr>
          <w:rFonts w:ascii="Consolas" w:hAnsi="Consolas" w:cs="Consolas"/>
          <w:color w:val="228B22"/>
          <w:lang w:val="en-US"/>
        </w:rPr>
        <w:t>bsd_out,BSD_tab_out,stpar</w:t>
      </w:r>
      <w:proofErr w:type="spellEnd"/>
    </w:p>
    <w:p w14:paraId="4F353C72" w14:textId="77777777" w:rsidR="00DD4B53" w:rsidRDefault="00DD4B53" w:rsidP="00DD4B53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>%</w:t>
      </w:r>
    </w:p>
    <w:p w14:paraId="485CD28E" w14:textId="77777777" w:rsidR="00DD4B53" w:rsidRDefault="00DD4B53" w:rsidP="00DD4B53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 xml:space="preserve">% </w:t>
      </w:r>
      <w:proofErr w:type="spellStart"/>
      <w:r>
        <w:rPr>
          <w:rFonts w:ascii="Consolas" w:hAnsi="Consolas" w:cs="Consolas"/>
          <w:color w:val="228B22"/>
          <w:lang w:val="en-US"/>
        </w:rPr>
        <w:t>bsd_block</w:t>
      </w:r>
      <w:proofErr w:type="spellEnd"/>
      <w:r>
        <w:rPr>
          <w:rFonts w:ascii="Consolas" w:hAnsi="Consolas" w:cs="Consolas"/>
          <w:color w:val="228B22"/>
          <w:lang w:val="en-US"/>
        </w:rPr>
        <w:t xml:space="preserve"> procedures: copy the script in the work folder</w:t>
      </w:r>
    </w:p>
    <w:p w14:paraId="2C067611" w14:textId="77777777" w:rsidR="00DD4B53" w:rsidRDefault="00DD4B53" w:rsidP="00DD4B53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>%  with different name and modify</w:t>
      </w:r>
    </w:p>
    <w:p w14:paraId="0EEC33E9" w14:textId="300091A1" w:rsidR="00DD4B53" w:rsidRDefault="00DD4B53" w:rsidP="00DD4B53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color w:val="228B22"/>
          <w:lang w:val="en-US"/>
        </w:rPr>
      </w:pPr>
      <w:r>
        <w:rPr>
          <w:rFonts w:ascii="Consolas" w:hAnsi="Consolas" w:cs="Consolas"/>
          <w:color w:val="228B22"/>
          <w:lang w:val="en-US"/>
        </w:rPr>
        <w:t>% do not modify original block</w:t>
      </w:r>
    </w:p>
    <w:p w14:paraId="20DFABD3" w14:textId="3FCF8B6E" w:rsidR="00DD4B53" w:rsidRDefault="00DD4B53" w:rsidP="00DD4B53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</w:p>
    <w:p w14:paraId="1824C345" w14:textId="30DE21CF" w:rsidR="00DD4B53" w:rsidRPr="004E3777" w:rsidRDefault="00842624" w:rsidP="00842624">
      <w:pPr>
        <w:pStyle w:val="Paragrafoelenco"/>
        <w:numPr>
          <w:ilvl w:val="0"/>
          <w:numId w:val="14"/>
        </w:numPr>
        <w:autoSpaceDE w:val="0"/>
        <w:autoSpaceDN w:val="0"/>
        <w:adjustRightInd w:val="0"/>
        <w:rPr>
          <w:rFonts w:ascii="Consolas" w:hAnsi="Consolas"/>
          <w:szCs w:val="24"/>
        </w:rPr>
      </w:pPr>
      <w:proofErr w:type="spellStart"/>
      <w:r w:rsidRPr="00842624">
        <w:rPr>
          <w:rFonts w:ascii="Consolas" w:hAnsi="Consolas" w:cs="Consolas"/>
        </w:rPr>
        <w:t>bsd_block_fr_sd_lowres</w:t>
      </w:r>
      <w:proofErr w:type="spellEnd"/>
    </w:p>
    <w:p w14:paraId="00F56794" w14:textId="77777777" w:rsidR="004E3777" w:rsidRDefault="004E3777" w:rsidP="004E3777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 xml:space="preserve">% </w:t>
      </w:r>
      <w:proofErr w:type="spellStart"/>
      <w:r>
        <w:rPr>
          <w:rFonts w:ascii="Consolas" w:hAnsi="Consolas" w:cs="Consolas"/>
          <w:color w:val="228B22"/>
          <w:lang w:val="en-US"/>
        </w:rPr>
        <w:t>bsd_block_fr_sd_lowres</w:t>
      </w:r>
      <w:proofErr w:type="spellEnd"/>
    </w:p>
    <w:p w14:paraId="61934BF1" w14:textId="77777777" w:rsidR="004E3777" w:rsidRDefault="004E3777" w:rsidP="004E3777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>%</w:t>
      </w:r>
    </w:p>
    <w:p w14:paraId="6AD538B6" w14:textId="77777777" w:rsidR="004E3777" w:rsidRDefault="004E3777" w:rsidP="004E3777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 xml:space="preserve">% low-resolution non-coherent procedure to find </w:t>
      </w:r>
      <w:proofErr w:type="spellStart"/>
      <w:r>
        <w:rPr>
          <w:rFonts w:ascii="Consolas" w:hAnsi="Consolas" w:cs="Consolas"/>
          <w:color w:val="228B22"/>
          <w:lang w:val="en-US"/>
        </w:rPr>
        <w:t>fr</w:t>
      </w:r>
      <w:proofErr w:type="spellEnd"/>
      <w:r>
        <w:rPr>
          <w:rFonts w:ascii="Consolas" w:hAnsi="Consolas" w:cs="Consolas"/>
          <w:color w:val="228B22"/>
          <w:lang w:val="en-US"/>
        </w:rPr>
        <w:t xml:space="preserve"> and </w:t>
      </w:r>
      <w:proofErr w:type="spellStart"/>
      <w:r>
        <w:rPr>
          <w:rFonts w:ascii="Consolas" w:hAnsi="Consolas" w:cs="Consolas"/>
          <w:color w:val="228B22"/>
          <w:lang w:val="en-US"/>
        </w:rPr>
        <w:t>sd</w:t>
      </w:r>
      <w:proofErr w:type="spellEnd"/>
    </w:p>
    <w:p w14:paraId="10ED9375" w14:textId="77777777" w:rsidR="004E3777" w:rsidRDefault="004E3777" w:rsidP="004E3777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>%   needs procedure bsd_block_1</w:t>
      </w:r>
    </w:p>
    <w:p w14:paraId="053EB45E" w14:textId="77777777" w:rsidR="004E3777" w:rsidRDefault="004E3777" w:rsidP="004E3777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 xml:space="preserve">%   needs data </w:t>
      </w:r>
      <w:proofErr w:type="spellStart"/>
      <w:r>
        <w:rPr>
          <w:rFonts w:ascii="Consolas" w:hAnsi="Consolas" w:cs="Consolas"/>
          <w:color w:val="228B22"/>
          <w:lang w:val="en-US"/>
        </w:rPr>
        <w:t>npiece</w:t>
      </w:r>
      <w:proofErr w:type="spellEnd"/>
      <w:r>
        <w:rPr>
          <w:rFonts w:ascii="Consolas" w:hAnsi="Consolas" w:cs="Consolas"/>
          <w:color w:val="228B22"/>
          <w:lang w:val="en-US"/>
        </w:rPr>
        <w:t xml:space="preserve">, </w:t>
      </w:r>
      <w:proofErr w:type="spellStart"/>
      <w:r>
        <w:rPr>
          <w:rFonts w:ascii="Consolas" w:hAnsi="Consolas" w:cs="Consolas"/>
          <w:color w:val="228B22"/>
          <w:lang w:val="en-US"/>
        </w:rPr>
        <w:t>SDband</w:t>
      </w:r>
      <w:proofErr w:type="spellEnd"/>
      <w:r>
        <w:rPr>
          <w:rFonts w:ascii="Consolas" w:hAnsi="Consolas" w:cs="Consolas"/>
          <w:color w:val="228B22"/>
          <w:lang w:val="en-US"/>
        </w:rPr>
        <w:t>, sd1 and sd2</w:t>
      </w:r>
    </w:p>
    <w:p w14:paraId="519A2ADA" w14:textId="77777777" w:rsidR="004E3777" w:rsidRDefault="004E3777" w:rsidP="004E3777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>%       par       search parameters (there is a default)</w:t>
      </w:r>
    </w:p>
    <w:p w14:paraId="226AC996" w14:textId="77777777" w:rsidR="004E3777" w:rsidRDefault="004E3777" w:rsidP="004E3777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>%        .</w:t>
      </w:r>
      <w:proofErr w:type="spellStart"/>
      <w:r>
        <w:rPr>
          <w:rFonts w:ascii="Consolas" w:hAnsi="Consolas" w:cs="Consolas"/>
          <w:color w:val="228B22"/>
          <w:lang w:val="en-US"/>
        </w:rPr>
        <w:t>nl</w:t>
      </w:r>
      <w:proofErr w:type="spellEnd"/>
      <w:r>
        <w:rPr>
          <w:rFonts w:ascii="Consolas" w:hAnsi="Consolas" w:cs="Consolas"/>
          <w:color w:val="228B22"/>
          <w:lang w:val="en-US"/>
        </w:rPr>
        <w:t xml:space="preserve">    raw search reduction factor (def 5)</w:t>
      </w:r>
    </w:p>
    <w:p w14:paraId="75C4318B" w14:textId="77777777" w:rsidR="004E3777" w:rsidRDefault="004E3777" w:rsidP="004E3777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>%        .</w:t>
      </w:r>
      <w:proofErr w:type="spellStart"/>
      <w:r>
        <w:rPr>
          <w:rFonts w:ascii="Consolas" w:hAnsi="Consolas" w:cs="Consolas"/>
          <w:color w:val="228B22"/>
          <w:lang w:val="en-US"/>
        </w:rPr>
        <w:t>nh</w:t>
      </w:r>
      <w:proofErr w:type="spellEnd"/>
      <w:r>
        <w:rPr>
          <w:rFonts w:ascii="Consolas" w:hAnsi="Consolas" w:cs="Consolas"/>
          <w:color w:val="228B22"/>
          <w:lang w:val="en-US"/>
        </w:rPr>
        <w:t xml:space="preserve">    refined search enhancement factor (def 2)</w:t>
      </w:r>
    </w:p>
    <w:p w14:paraId="02AD883A" w14:textId="77777777" w:rsidR="004E3777" w:rsidRDefault="004E3777" w:rsidP="004E3777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>%        .</w:t>
      </w:r>
      <w:proofErr w:type="spellStart"/>
      <w:r>
        <w:rPr>
          <w:rFonts w:ascii="Consolas" w:hAnsi="Consolas" w:cs="Consolas"/>
          <w:color w:val="228B22"/>
          <w:lang w:val="en-US"/>
        </w:rPr>
        <w:t>refb</w:t>
      </w:r>
      <w:proofErr w:type="spellEnd"/>
      <w:r>
        <w:rPr>
          <w:rFonts w:ascii="Consolas" w:hAnsi="Consolas" w:cs="Consolas"/>
          <w:color w:val="228B22"/>
          <w:lang w:val="en-US"/>
        </w:rPr>
        <w:t xml:space="preserve">  refinement band (in natural units, def 5)</w:t>
      </w:r>
    </w:p>
    <w:p w14:paraId="564FCDBE" w14:textId="77777777" w:rsidR="004E3777" w:rsidRDefault="004E3777" w:rsidP="004E3777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>%        .</w:t>
      </w:r>
      <w:proofErr w:type="spellStart"/>
      <w:r>
        <w:rPr>
          <w:rFonts w:ascii="Consolas" w:hAnsi="Consolas" w:cs="Consolas"/>
          <w:color w:val="228B22"/>
          <w:lang w:val="en-US"/>
        </w:rPr>
        <w:t>enl</w:t>
      </w:r>
      <w:proofErr w:type="spellEnd"/>
      <w:r>
        <w:rPr>
          <w:rFonts w:ascii="Consolas" w:hAnsi="Consolas" w:cs="Consolas"/>
          <w:color w:val="228B22"/>
          <w:lang w:val="en-US"/>
        </w:rPr>
        <w:t xml:space="preserve">   enlargement factor for </w:t>
      </w:r>
      <w:proofErr w:type="spellStart"/>
      <w:r>
        <w:rPr>
          <w:rFonts w:ascii="Consolas" w:hAnsi="Consolas" w:cs="Consolas"/>
          <w:color w:val="228B22"/>
          <w:lang w:val="en-US"/>
        </w:rPr>
        <w:t>bsd_trim</w:t>
      </w:r>
      <w:proofErr w:type="spellEnd"/>
    </w:p>
    <w:p w14:paraId="4E94E677" w14:textId="77777777" w:rsidR="004E3777" w:rsidRDefault="004E3777" w:rsidP="004E3777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 xml:space="preserve">%   produces </w:t>
      </w:r>
      <w:proofErr w:type="spellStart"/>
      <w:r>
        <w:rPr>
          <w:rFonts w:ascii="Consolas" w:hAnsi="Consolas" w:cs="Consolas"/>
          <w:color w:val="228B22"/>
          <w:lang w:val="en-US"/>
        </w:rPr>
        <w:t>bsd_out,BSD_tab_out,stpar</w:t>
      </w:r>
      <w:proofErr w:type="spellEnd"/>
    </w:p>
    <w:p w14:paraId="415A380D" w14:textId="77777777" w:rsidR="004E3777" w:rsidRDefault="004E3777" w:rsidP="004E3777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>%</w:t>
      </w:r>
    </w:p>
    <w:p w14:paraId="11B04C4A" w14:textId="77777777" w:rsidR="004E3777" w:rsidRPr="00842624" w:rsidRDefault="004E3777" w:rsidP="00842624">
      <w:pPr>
        <w:autoSpaceDE w:val="0"/>
        <w:autoSpaceDN w:val="0"/>
        <w:adjustRightInd w:val="0"/>
        <w:rPr>
          <w:rFonts w:ascii="Consolas" w:hAnsi="Consolas"/>
          <w:szCs w:val="24"/>
        </w:rPr>
      </w:pPr>
    </w:p>
    <w:p w14:paraId="422DE152" w14:textId="77777777" w:rsidR="00637BE8" w:rsidRPr="00637BE8" w:rsidRDefault="00637BE8" w:rsidP="00637BE8">
      <w:pPr>
        <w:pStyle w:val="Paragrafoelenco"/>
        <w:numPr>
          <w:ilvl w:val="0"/>
          <w:numId w:val="14"/>
        </w:numPr>
        <w:autoSpaceDE w:val="0"/>
        <w:autoSpaceDN w:val="0"/>
        <w:adjustRightInd w:val="0"/>
        <w:rPr>
          <w:rFonts w:ascii="Consolas" w:hAnsi="Consolas"/>
          <w:szCs w:val="24"/>
        </w:rPr>
      </w:pPr>
      <w:proofErr w:type="spellStart"/>
      <w:r w:rsidRPr="00637BE8">
        <w:rPr>
          <w:rFonts w:ascii="Consolas" w:hAnsi="Consolas" w:cs="Consolas"/>
        </w:rPr>
        <w:t>bsd_block_sidpat</w:t>
      </w:r>
      <w:proofErr w:type="spellEnd"/>
    </w:p>
    <w:p w14:paraId="32719705" w14:textId="77777777" w:rsidR="00874E1C" w:rsidRDefault="00874E1C" w:rsidP="00874E1C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 xml:space="preserve">% </w:t>
      </w:r>
      <w:proofErr w:type="spellStart"/>
      <w:r>
        <w:rPr>
          <w:rFonts w:ascii="Consolas" w:hAnsi="Consolas" w:cs="Consolas"/>
          <w:color w:val="228B22"/>
          <w:lang w:val="en-US"/>
        </w:rPr>
        <w:t>bsd_block_sidpat</w:t>
      </w:r>
      <w:proofErr w:type="spellEnd"/>
    </w:p>
    <w:p w14:paraId="4ABB71F5" w14:textId="77777777" w:rsidR="00874E1C" w:rsidRDefault="00874E1C" w:rsidP="00874E1C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>%</w:t>
      </w:r>
    </w:p>
    <w:p w14:paraId="140FA75D" w14:textId="77777777" w:rsidR="00874E1C" w:rsidRDefault="00874E1C" w:rsidP="00874E1C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>% produces and analyze the sidereal pattern</w:t>
      </w:r>
    </w:p>
    <w:p w14:paraId="379448B8" w14:textId="77777777" w:rsidR="00874E1C" w:rsidRDefault="00874E1C" w:rsidP="00874E1C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 xml:space="preserve">%   needs </w:t>
      </w:r>
      <w:proofErr w:type="spellStart"/>
      <w:r>
        <w:rPr>
          <w:rFonts w:ascii="Consolas" w:hAnsi="Consolas" w:cs="Consolas"/>
          <w:color w:val="228B22"/>
          <w:lang w:val="en-US"/>
        </w:rPr>
        <w:t>bsd_ftr</w:t>
      </w:r>
      <w:proofErr w:type="spellEnd"/>
    </w:p>
    <w:p w14:paraId="4EB67B95" w14:textId="77777777" w:rsidR="00874E1C" w:rsidRDefault="00874E1C" w:rsidP="00874E1C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>%</w:t>
      </w:r>
    </w:p>
    <w:p w14:paraId="6A276B51" w14:textId="11B7714F" w:rsidR="00637BE8" w:rsidRDefault="00637BE8" w:rsidP="00637BE8">
      <w:pPr>
        <w:rPr>
          <w:b/>
          <w:color w:val="002060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4582935B" w14:textId="66AC297E" w:rsidR="00874E1C" w:rsidRPr="003C628D" w:rsidRDefault="00B2401A" w:rsidP="003C628D">
      <w:pPr>
        <w:pStyle w:val="Paragrafoelenco"/>
        <w:numPr>
          <w:ilvl w:val="0"/>
          <w:numId w:val="14"/>
        </w:numPr>
        <w:autoSpaceDE w:val="0"/>
        <w:autoSpaceDN w:val="0"/>
        <w:adjustRightInd w:val="0"/>
        <w:rPr>
          <w:rFonts w:ascii="Consolas" w:hAnsi="Consolas"/>
          <w:szCs w:val="24"/>
        </w:rPr>
      </w:pPr>
      <w:proofErr w:type="spellStart"/>
      <w:r w:rsidRPr="00B2401A">
        <w:rPr>
          <w:rFonts w:ascii="Consolas" w:hAnsi="Consolas" w:cs="Consolas"/>
        </w:rPr>
        <w:t>bsd_block_sid_ana</w:t>
      </w:r>
      <w:proofErr w:type="spellEnd"/>
    </w:p>
    <w:p w14:paraId="30356A17" w14:textId="77777777" w:rsidR="003C628D" w:rsidRDefault="003C628D" w:rsidP="003C628D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 xml:space="preserve">% </w:t>
      </w:r>
      <w:proofErr w:type="spellStart"/>
      <w:r>
        <w:rPr>
          <w:rFonts w:ascii="Consolas" w:hAnsi="Consolas" w:cs="Consolas"/>
          <w:color w:val="228B22"/>
          <w:lang w:val="en-US"/>
        </w:rPr>
        <w:t>bsd_block_sid_ana</w:t>
      </w:r>
      <w:proofErr w:type="spellEnd"/>
    </w:p>
    <w:p w14:paraId="0C33BFA9" w14:textId="77777777" w:rsidR="003C628D" w:rsidRDefault="003C628D" w:rsidP="003C628D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>%</w:t>
      </w:r>
    </w:p>
    <w:p w14:paraId="384C7EED" w14:textId="77777777" w:rsidR="003C628D" w:rsidRDefault="003C628D" w:rsidP="003C628D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>% sidereal analysis</w:t>
      </w:r>
    </w:p>
    <w:p w14:paraId="69AE1D57" w14:textId="77777777" w:rsidR="003C628D" w:rsidRDefault="003C628D" w:rsidP="003C628D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>%   needs procedure bsd_block_1</w:t>
      </w:r>
    </w:p>
    <w:p w14:paraId="57A88B3D" w14:textId="77777777" w:rsidR="003C628D" w:rsidRDefault="003C628D" w:rsidP="003C628D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 xml:space="preserve">%   produces </w:t>
      </w:r>
      <w:proofErr w:type="spellStart"/>
      <w:r>
        <w:rPr>
          <w:rFonts w:ascii="Consolas" w:hAnsi="Consolas" w:cs="Consolas"/>
          <w:color w:val="228B22"/>
          <w:lang w:val="en-US"/>
        </w:rPr>
        <w:t>bsd_out,BSD_tab_out,stpar</w:t>
      </w:r>
      <w:proofErr w:type="spellEnd"/>
    </w:p>
    <w:p w14:paraId="56F8A243" w14:textId="7CB26DBF" w:rsidR="003C628D" w:rsidRDefault="003C628D" w:rsidP="00B2401A">
      <w:pPr>
        <w:pStyle w:val="Paragrafoelenco"/>
        <w:ind w:left="720"/>
        <w:rPr>
          <w:b/>
          <w:color w:val="002060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7E118856" w14:textId="4D2B6819" w:rsidR="003C628D" w:rsidRPr="00F14CD6" w:rsidRDefault="00F14CD6" w:rsidP="00F14CD6">
      <w:pPr>
        <w:pStyle w:val="Paragrafoelenco"/>
        <w:numPr>
          <w:ilvl w:val="0"/>
          <w:numId w:val="14"/>
        </w:numPr>
        <w:rPr>
          <w:b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  <w:proofErr w:type="spellStart"/>
      <w:r w:rsidRPr="00F14CD6">
        <w:rPr>
          <w:rFonts w:ascii="Consolas" w:hAnsi="Consolas" w:cs="Consolas"/>
        </w:rPr>
        <w:lastRenderedPageBreak/>
        <w:t>bsd_block_modify_target</w:t>
      </w:r>
      <w:proofErr w:type="spellEnd"/>
    </w:p>
    <w:p w14:paraId="3E0D1A9A" w14:textId="77777777" w:rsidR="00F14CD6" w:rsidRDefault="00F14CD6" w:rsidP="00F14CD6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 xml:space="preserve">% </w:t>
      </w:r>
      <w:bookmarkStart w:id="59" w:name="_Hlk536626367"/>
      <w:proofErr w:type="spellStart"/>
      <w:r>
        <w:rPr>
          <w:rFonts w:ascii="Consolas" w:hAnsi="Consolas" w:cs="Consolas"/>
          <w:color w:val="228B22"/>
          <w:lang w:val="en-US"/>
        </w:rPr>
        <w:t>bsd_block_modify_target</w:t>
      </w:r>
      <w:bookmarkEnd w:id="59"/>
      <w:proofErr w:type="spellEnd"/>
    </w:p>
    <w:p w14:paraId="17C26E66" w14:textId="77777777" w:rsidR="00F14CD6" w:rsidRDefault="00F14CD6" w:rsidP="00F14CD6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>%</w:t>
      </w:r>
    </w:p>
    <w:p w14:paraId="1911FA7A" w14:textId="77777777" w:rsidR="00F14CD6" w:rsidRDefault="00F14CD6" w:rsidP="00F14CD6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>% simply modification of target</w:t>
      </w:r>
    </w:p>
    <w:p w14:paraId="17CD11EC" w14:textId="41F87651" w:rsidR="00B2401A" w:rsidRDefault="00B2401A" w:rsidP="00B2401A">
      <w:pPr>
        <w:pStyle w:val="Paragrafoelenco"/>
        <w:ind w:left="720"/>
        <w:rPr>
          <w:b/>
          <w:color w:val="002060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73DFDD0F" w14:textId="6E308E45" w:rsidR="00C9592A" w:rsidRDefault="00C9592A" w:rsidP="00C9592A">
      <w:pPr>
        <w:pStyle w:val="Paragrafoelenco"/>
        <w:ind w:left="0"/>
        <w:rPr>
          <w:b/>
          <w:color w:val="002060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57CED6CA" w14:textId="74657F12" w:rsidR="00C9592A" w:rsidRPr="00016FEC" w:rsidRDefault="00C9592A" w:rsidP="00C9592A">
      <w:pPr>
        <w:pStyle w:val="Paragrafoelenco"/>
        <w:ind w:left="0"/>
        <w:rPr>
          <w:rFonts w:asciiTheme="minorHAnsi" w:hAnsiTheme="minorHAnsi"/>
          <w:color w:val="000000" w:themeColor="text1"/>
          <w:sz w:val="22"/>
          <w:szCs w:val="22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016FEC">
        <w:rPr>
          <w:rFonts w:asciiTheme="minorHAnsi" w:hAnsiTheme="minorHAnsi"/>
          <w:color w:val="000000" w:themeColor="text1"/>
          <w:sz w:val="22"/>
          <w:szCs w:val="22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a</w:t>
      </w:r>
      <w:r w:rsidR="00016FEC" w:rsidRPr="00016FEC">
        <w:rPr>
          <w:rFonts w:asciiTheme="minorHAnsi" w:hAnsiTheme="minorHAnsi"/>
          <w:color w:val="000000" w:themeColor="text1"/>
          <w:sz w:val="22"/>
          <w:szCs w:val="22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mples of use:</w:t>
      </w:r>
    </w:p>
    <w:p w14:paraId="74C8BF1C" w14:textId="77777777" w:rsidR="00016FEC" w:rsidRPr="00016FEC" w:rsidRDefault="00016FEC" w:rsidP="00C9592A">
      <w:pPr>
        <w:pStyle w:val="Paragrafoelenco"/>
        <w:ind w:left="0"/>
        <w:rPr>
          <w:rFonts w:asciiTheme="minorHAnsi" w:hAnsiTheme="minorHAnsi"/>
          <w:color w:val="000000" w:themeColor="text1"/>
          <w:sz w:val="22"/>
          <w:szCs w:val="22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1D7EE663" w14:textId="77777777" w:rsidR="00557067" w:rsidRDefault="00557067" w:rsidP="009A06B3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 xml:space="preserve">% </w:t>
      </w:r>
      <w:proofErr w:type="spellStart"/>
      <w:r>
        <w:rPr>
          <w:rFonts w:ascii="Consolas" w:hAnsi="Consolas" w:cs="Consolas"/>
          <w:color w:val="228B22"/>
          <w:lang w:val="en-US"/>
        </w:rPr>
        <w:t>ex_bsd_zoomcand_nosd</w:t>
      </w:r>
      <w:proofErr w:type="spellEnd"/>
    </w:p>
    <w:p w14:paraId="28591CFD" w14:textId="77777777" w:rsidR="00557067" w:rsidRDefault="00557067" w:rsidP="009A06B3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>%</w:t>
      </w:r>
    </w:p>
    <w:p w14:paraId="7DB9D226" w14:textId="77777777" w:rsidR="00557067" w:rsidRDefault="00557067" w:rsidP="009A06B3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 xml:space="preserve">% </w:t>
      </w:r>
    </w:p>
    <w:p w14:paraId="5CBFFD81" w14:textId="77777777" w:rsidR="00557067" w:rsidRDefault="00557067" w:rsidP="009A06B3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228B22"/>
          <w:lang w:val="en-US"/>
        </w:rPr>
        <w:t xml:space="preserve"> </w:t>
      </w:r>
    </w:p>
    <w:p w14:paraId="4C6D27E3" w14:textId="77777777" w:rsidR="00557067" w:rsidRDefault="00557067" w:rsidP="009A06B3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000000"/>
          <w:lang w:val="en-US"/>
        </w:rPr>
        <w:t>bsd_block_0</w:t>
      </w:r>
    </w:p>
    <w:p w14:paraId="12A00A22" w14:textId="77777777" w:rsidR="00557067" w:rsidRDefault="00557067" w:rsidP="009A06B3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000000"/>
          <w:lang w:val="en-US"/>
        </w:rPr>
        <w:t xml:space="preserve"> </w:t>
      </w:r>
    </w:p>
    <w:p w14:paraId="20B16596" w14:textId="77777777" w:rsidR="00557067" w:rsidRDefault="00557067" w:rsidP="009A06B3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000000"/>
          <w:lang w:val="en-US"/>
        </w:rPr>
        <w:t>bsd_block_1</w:t>
      </w:r>
    </w:p>
    <w:p w14:paraId="5092FDEA" w14:textId="77777777" w:rsidR="00557067" w:rsidRDefault="00557067" w:rsidP="009A06B3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 w:cs="Consolas"/>
          <w:color w:val="000000"/>
          <w:lang w:val="en-US"/>
        </w:rPr>
        <w:t xml:space="preserve"> </w:t>
      </w:r>
    </w:p>
    <w:p w14:paraId="3223CC5B" w14:textId="4C6D9290" w:rsidR="00557067" w:rsidRDefault="00557067" w:rsidP="009A06B3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color w:val="000000"/>
          <w:lang w:val="en-US"/>
        </w:rPr>
      </w:pPr>
      <w:proofErr w:type="spellStart"/>
      <w:r>
        <w:rPr>
          <w:rFonts w:ascii="Consolas" w:hAnsi="Consolas" w:cs="Consolas"/>
          <w:color w:val="000000"/>
          <w:lang w:val="en-US"/>
        </w:rPr>
        <w:t>bsd_block_noncohe_frsd</w:t>
      </w:r>
      <w:proofErr w:type="spellEnd"/>
    </w:p>
    <w:p w14:paraId="229C70F6" w14:textId="014C52BD" w:rsidR="00557067" w:rsidRDefault="00557067" w:rsidP="00557067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</w:p>
    <w:p w14:paraId="680ED2D5" w14:textId="30FA1298" w:rsidR="00642B85" w:rsidRDefault="00395E55" w:rsidP="00557067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/>
          <w:sz w:val="24"/>
          <w:szCs w:val="24"/>
          <w:lang w:val="en-US"/>
        </w:rPr>
        <w:t>-----------------------</w:t>
      </w:r>
    </w:p>
    <w:p w14:paraId="1514F8FF" w14:textId="60A0F8E5" w:rsidR="00557067" w:rsidRDefault="00557067" w:rsidP="00557067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</w:p>
    <w:p w14:paraId="320C7218" w14:textId="77777777" w:rsidR="00642B85" w:rsidRPr="009272C5" w:rsidRDefault="00642B85" w:rsidP="009A06B3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0"/>
          <w:szCs w:val="20"/>
          <w:lang w:val="en-US"/>
        </w:rPr>
      </w:pPr>
      <w:r w:rsidRPr="009272C5">
        <w:rPr>
          <w:rFonts w:ascii="Consolas" w:hAnsi="Consolas" w:cs="Consolas"/>
          <w:color w:val="228B22"/>
          <w:sz w:val="20"/>
          <w:szCs w:val="20"/>
          <w:lang w:val="en-US"/>
        </w:rPr>
        <w:t xml:space="preserve">% </w:t>
      </w:r>
      <w:proofErr w:type="spellStart"/>
      <w:r w:rsidRPr="009272C5">
        <w:rPr>
          <w:rFonts w:ascii="Consolas" w:hAnsi="Consolas" w:cs="Consolas"/>
          <w:color w:val="228B22"/>
          <w:sz w:val="20"/>
          <w:szCs w:val="20"/>
          <w:lang w:val="en-US"/>
        </w:rPr>
        <w:t>check_noncohe_pos_sid_error</w:t>
      </w:r>
      <w:proofErr w:type="spellEnd"/>
    </w:p>
    <w:p w14:paraId="2281D751" w14:textId="77777777" w:rsidR="00642B85" w:rsidRPr="009272C5" w:rsidRDefault="00642B85" w:rsidP="009A06B3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0"/>
          <w:szCs w:val="20"/>
          <w:lang w:val="en-US"/>
        </w:rPr>
      </w:pPr>
      <w:r w:rsidRPr="009272C5">
        <w:rPr>
          <w:rFonts w:ascii="Consolas" w:hAnsi="Consolas" w:cs="Consolas"/>
          <w:color w:val="228B22"/>
          <w:sz w:val="20"/>
          <w:szCs w:val="20"/>
          <w:lang w:val="en-US"/>
        </w:rPr>
        <w:t xml:space="preserve"> </w:t>
      </w:r>
    </w:p>
    <w:p w14:paraId="6A2DF4AC" w14:textId="77777777" w:rsidR="00642B85" w:rsidRPr="009272C5" w:rsidRDefault="00642B85" w:rsidP="009A06B3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0"/>
          <w:szCs w:val="20"/>
          <w:lang w:val="en-US"/>
        </w:rPr>
      </w:pPr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bsd_block_0</w:t>
      </w:r>
    </w:p>
    <w:p w14:paraId="001057CF" w14:textId="77777777" w:rsidR="00642B85" w:rsidRPr="009272C5" w:rsidRDefault="00642B85" w:rsidP="009A06B3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0"/>
          <w:szCs w:val="20"/>
          <w:lang w:val="en-US"/>
        </w:rPr>
      </w:pPr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bsd_block_1</w:t>
      </w:r>
    </w:p>
    <w:p w14:paraId="0E055434" w14:textId="77777777" w:rsidR="00642B85" w:rsidRPr="009272C5" w:rsidRDefault="00642B85" w:rsidP="009A06B3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0"/>
          <w:szCs w:val="20"/>
          <w:lang w:val="en-US"/>
        </w:rPr>
      </w:pPr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</w:p>
    <w:p w14:paraId="7D7C049D" w14:textId="77777777" w:rsidR="00642B85" w:rsidRPr="009272C5" w:rsidRDefault="00642B85" w:rsidP="009A06B3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0"/>
          <w:szCs w:val="20"/>
          <w:lang w:val="en-US"/>
        </w:rPr>
      </w:pPr>
      <w:proofErr w:type="spellStart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bsd_glob_noplot</w:t>
      </w:r>
      <w:proofErr w:type="spellEnd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=1</w:t>
      </w:r>
    </w:p>
    <w:p w14:paraId="19C9EB99" w14:textId="77777777" w:rsidR="00642B85" w:rsidRPr="009272C5" w:rsidRDefault="00642B85" w:rsidP="009A06B3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0"/>
          <w:szCs w:val="20"/>
          <w:lang w:val="en-US"/>
        </w:rPr>
      </w:pPr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</w:p>
    <w:p w14:paraId="726017E2" w14:textId="77777777" w:rsidR="00642B85" w:rsidRPr="009272C5" w:rsidRDefault="00642B85" w:rsidP="009A06B3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0"/>
          <w:szCs w:val="20"/>
          <w:lang w:val="en-US"/>
        </w:rPr>
      </w:pPr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target0=</w:t>
      </w:r>
      <w:proofErr w:type="gramStart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target;</w:t>
      </w:r>
      <w:proofErr w:type="gramEnd"/>
    </w:p>
    <w:p w14:paraId="6B8127FE" w14:textId="77777777" w:rsidR="00642B85" w:rsidRPr="009272C5" w:rsidRDefault="00642B85" w:rsidP="009A06B3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0"/>
          <w:szCs w:val="20"/>
          <w:lang w:val="en-US"/>
        </w:rPr>
      </w:pPr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</w:p>
    <w:p w14:paraId="54E834E2" w14:textId="77777777" w:rsidR="00642B85" w:rsidRPr="009272C5" w:rsidRDefault="00642B85" w:rsidP="009A06B3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0"/>
          <w:szCs w:val="20"/>
          <w:lang w:val="en-US"/>
        </w:rPr>
      </w:pPr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da=</w:t>
      </w:r>
      <w:proofErr w:type="gramStart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0.1;</w:t>
      </w:r>
      <w:proofErr w:type="gramEnd"/>
    </w:p>
    <w:p w14:paraId="6B419472" w14:textId="77777777" w:rsidR="00642B85" w:rsidRPr="009272C5" w:rsidRDefault="00642B85" w:rsidP="009A06B3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0"/>
          <w:szCs w:val="20"/>
          <w:lang w:val="en-US"/>
        </w:rPr>
      </w:pPr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dd=</w:t>
      </w:r>
      <w:proofErr w:type="gramStart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0.1;</w:t>
      </w:r>
      <w:proofErr w:type="gramEnd"/>
    </w:p>
    <w:p w14:paraId="4DE8CB28" w14:textId="77777777" w:rsidR="00642B85" w:rsidRPr="009272C5" w:rsidRDefault="00642B85" w:rsidP="009A06B3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0"/>
          <w:szCs w:val="20"/>
          <w:lang w:val="en-US"/>
        </w:rPr>
      </w:pPr>
      <w:proofErr w:type="spellStart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na</w:t>
      </w:r>
      <w:proofErr w:type="spellEnd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=</w:t>
      </w:r>
      <w:proofErr w:type="gramStart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5;</w:t>
      </w:r>
      <w:proofErr w:type="gramEnd"/>
    </w:p>
    <w:p w14:paraId="76C68D2D" w14:textId="77777777" w:rsidR="00642B85" w:rsidRPr="009272C5" w:rsidRDefault="00642B85" w:rsidP="009A06B3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0"/>
          <w:szCs w:val="20"/>
          <w:lang w:val="en-US"/>
        </w:rPr>
      </w:pPr>
      <w:proofErr w:type="spellStart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nd</w:t>
      </w:r>
      <w:proofErr w:type="spellEnd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=</w:t>
      </w:r>
      <w:proofErr w:type="gramStart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4;</w:t>
      </w:r>
      <w:proofErr w:type="gramEnd"/>
    </w:p>
    <w:p w14:paraId="3A22FAC6" w14:textId="77777777" w:rsidR="00642B85" w:rsidRPr="009272C5" w:rsidRDefault="00642B85" w:rsidP="009A06B3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0"/>
          <w:szCs w:val="20"/>
          <w:lang w:val="en-US"/>
        </w:rPr>
      </w:pPr>
      <w:proofErr w:type="spellStart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snrout</w:t>
      </w:r>
      <w:proofErr w:type="spellEnd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=zeros((2*na+1),(2*nd+1)</w:t>
      </w:r>
      <w:proofErr w:type="gramStart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);</w:t>
      </w:r>
      <w:proofErr w:type="gramEnd"/>
    </w:p>
    <w:p w14:paraId="6AFB487B" w14:textId="77777777" w:rsidR="00642B85" w:rsidRPr="009272C5" w:rsidRDefault="00642B85" w:rsidP="009A06B3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0"/>
          <w:szCs w:val="20"/>
          <w:lang w:val="en-US"/>
        </w:rPr>
      </w:pPr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snrout2=</w:t>
      </w:r>
      <w:proofErr w:type="spellStart"/>
      <w:proofErr w:type="gramStart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snrout</w:t>
      </w:r>
      <w:proofErr w:type="spellEnd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;</w:t>
      </w:r>
      <w:proofErr w:type="gramEnd"/>
    </w:p>
    <w:p w14:paraId="45188C9F" w14:textId="77777777" w:rsidR="00642B85" w:rsidRPr="009272C5" w:rsidRDefault="00642B85" w:rsidP="009A06B3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0"/>
          <w:szCs w:val="20"/>
          <w:lang w:val="en-US"/>
        </w:rPr>
      </w:pPr>
      <w:proofErr w:type="spellStart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maxout</w:t>
      </w:r>
      <w:proofErr w:type="spellEnd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=</w:t>
      </w:r>
      <w:proofErr w:type="spellStart"/>
      <w:proofErr w:type="gramStart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snrout</w:t>
      </w:r>
      <w:proofErr w:type="spellEnd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;</w:t>
      </w:r>
      <w:proofErr w:type="gramEnd"/>
    </w:p>
    <w:p w14:paraId="59D78601" w14:textId="77777777" w:rsidR="00642B85" w:rsidRPr="009272C5" w:rsidRDefault="00642B85" w:rsidP="009A06B3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0"/>
          <w:szCs w:val="20"/>
          <w:lang w:val="en-US"/>
        </w:rPr>
      </w:pPr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as=(-</w:t>
      </w:r>
      <w:proofErr w:type="spellStart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na:na</w:t>
      </w:r>
      <w:proofErr w:type="spellEnd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)*</w:t>
      </w:r>
      <w:proofErr w:type="gramStart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da;</w:t>
      </w:r>
      <w:proofErr w:type="gramEnd"/>
    </w:p>
    <w:p w14:paraId="3C3CB0D3" w14:textId="77777777" w:rsidR="00642B85" w:rsidRPr="009272C5" w:rsidRDefault="00642B85" w:rsidP="009A06B3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0"/>
          <w:szCs w:val="20"/>
          <w:lang w:val="en-US"/>
        </w:rPr>
      </w:pPr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ds=(-</w:t>
      </w:r>
      <w:proofErr w:type="spellStart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nd:nd</w:t>
      </w:r>
      <w:proofErr w:type="spellEnd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)*</w:t>
      </w:r>
      <w:proofErr w:type="gramStart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dd;</w:t>
      </w:r>
      <w:proofErr w:type="gramEnd"/>
    </w:p>
    <w:p w14:paraId="7F586E08" w14:textId="77777777" w:rsidR="00642B85" w:rsidRPr="009272C5" w:rsidRDefault="00642B85" w:rsidP="009A06B3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0"/>
          <w:szCs w:val="20"/>
          <w:lang w:val="en-US"/>
        </w:rPr>
      </w:pPr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</w:p>
    <w:p w14:paraId="7E8231DF" w14:textId="77777777" w:rsidR="00642B85" w:rsidRPr="009272C5" w:rsidRDefault="00642B85" w:rsidP="009A06B3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0"/>
          <w:szCs w:val="20"/>
          <w:lang w:val="en-US"/>
        </w:rPr>
      </w:pPr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ii=</w:t>
      </w:r>
      <w:proofErr w:type="gramStart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0;</w:t>
      </w:r>
      <w:proofErr w:type="gramEnd"/>
    </w:p>
    <w:p w14:paraId="63C039B6" w14:textId="77777777" w:rsidR="00642B85" w:rsidRPr="009272C5" w:rsidRDefault="00642B85" w:rsidP="009A06B3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0"/>
          <w:szCs w:val="20"/>
          <w:lang w:val="en-US"/>
        </w:rPr>
      </w:pPr>
      <w:r w:rsidRPr="009272C5">
        <w:rPr>
          <w:rFonts w:ascii="Consolas" w:hAnsi="Consolas" w:cs="Consolas"/>
          <w:color w:val="0000FF"/>
          <w:sz w:val="20"/>
          <w:szCs w:val="20"/>
          <w:lang w:val="en-US"/>
        </w:rPr>
        <w:t>for</w:t>
      </w:r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 xml:space="preserve"> </w:t>
      </w:r>
      <w:proofErr w:type="spellStart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i</w:t>
      </w:r>
      <w:proofErr w:type="spellEnd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 xml:space="preserve"> = -</w:t>
      </w:r>
      <w:proofErr w:type="spellStart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na:na</w:t>
      </w:r>
      <w:proofErr w:type="spellEnd"/>
    </w:p>
    <w:p w14:paraId="6072E524" w14:textId="77777777" w:rsidR="00642B85" w:rsidRPr="009272C5" w:rsidRDefault="00642B85" w:rsidP="009A06B3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0"/>
          <w:szCs w:val="20"/>
          <w:lang w:val="en-US"/>
        </w:rPr>
      </w:pPr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ii=ii+</w:t>
      </w:r>
      <w:proofErr w:type="gramStart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1;</w:t>
      </w:r>
      <w:proofErr w:type="gramEnd"/>
    </w:p>
    <w:p w14:paraId="32CD70BE" w14:textId="77777777" w:rsidR="00642B85" w:rsidRPr="009272C5" w:rsidRDefault="00642B85" w:rsidP="009A06B3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0"/>
          <w:szCs w:val="20"/>
          <w:lang w:val="en-US"/>
        </w:rPr>
      </w:pPr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</w:t>
      </w:r>
      <w:proofErr w:type="spellStart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jj</w:t>
      </w:r>
      <w:proofErr w:type="spellEnd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=</w:t>
      </w:r>
      <w:proofErr w:type="gramStart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0;</w:t>
      </w:r>
      <w:proofErr w:type="gramEnd"/>
    </w:p>
    <w:p w14:paraId="0E6AFAA0" w14:textId="77777777" w:rsidR="00642B85" w:rsidRPr="009272C5" w:rsidRDefault="00642B85" w:rsidP="009A06B3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0"/>
          <w:szCs w:val="20"/>
          <w:lang w:val="en-US"/>
        </w:rPr>
      </w:pPr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</w:t>
      </w:r>
      <w:r w:rsidRPr="009272C5">
        <w:rPr>
          <w:rFonts w:ascii="Consolas" w:hAnsi="Consolas" w:cs="Consolas"/>
          <w:color w:val="0000FF"/>
          <w:sz w:val="20"/>
          <w:szCs w:val="20"/>
          <w:lang w:val="en-US"/>
        </w:rPr>
        <w:t>for</w:t>
      </w:r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 xml:space="preserve"> j= -</w:t>
      </w:r>
      <w:proofErr w:type="spellStart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nd:nd</w:t>
      </w:r>
      <w:proofErr w:type="spellEnd"/>
    </w:p>
    <w:p w14:paraId="391D782F" w14:textId="77777777" w:rsidR="00642B85" w:rsidRPr="009272C5" w:rsidRDefault="00642B85" w:rsidP="009A06B3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0"/>
          <w:szCs w:val="20"/>
          <w:lang w:val="en-US"/>
        </w:rPr>
      </w:pPr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    </w:t>
      </w:r>
      <w:proofErr w:type="spellStart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jj</w:t>
      </w:r>
      <w:proofErr w:type="spellEnd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=jj+</w:t>
      </w:r>
      <w:proofErr w:type="gramStart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1;</w:t>
      </w:r>
      <w:proofErr w:type="gramEnd"/>
    </w:p>
    <w:p w14:paraId="3A98756C" w14:textId="77777777" w:rsidR="00642B85" w:rsidRPr="009272C5" w:rsidRDefault="00642B85" w:rsidP="009A06B3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0"/>
          <w:szCs w:val="20"/>
          <w:lang w:val="en-US"/>
        </w:rPr>
      </w:pPr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    </w:t>
      </w:r>
      <w:proofErr w:type="spellStart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target.a</w:t>
      </w:r>
      <w:proofErr w:type="spellEnd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=target0.a+da*</w:t>
      </w:r>
      <w:proofErr w:type="spellStart"/>
      <w:proofErr w:type="gramStart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i</w:t>
      </w:r>
      <w:proofErr w:type="spellEnd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;</w:t>
      </w:r>
      <w:proofErr w:type="gramEnd"/>
    </w:p>
    <w:p w14:paraId="05DD7B9E" w14:textId="77777777" w:rsidR="00642B85" w:rsidRPr="009272C5" w:rsidRDefault="00642B85" w:rsidP="009A06B3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0"/>
          <w:szCs w:val="20"/>
          <w:lang w:val="en-US"/>
        </w:rPr>
      </w:pPr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    </w:t>
      </w:r>
      <w:proofErr w:type="spellStart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target.d</w:t>
      </w:r>
      <w:proofErr w:type="spellEnd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=target0.d+dd*</w:t>
      </w:r>
      <w:proofErr w:type="gramStart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j;</w:t>
      </w:r>
      <w:proofErr w:type="gramEnd"/>
    </w:p>
    <w:p w14:paraId="1CDC0589" w14:textId="77777777" w:rsidR="00642B85" w:rsidRPr="009272C5" w:rsidRDefault="00642B85" w:rsidP="009A06B3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0"/>
          <w:szCs w:val="20"/>
          <w:lang w:val="en-US"/>
        </w:rPr>
      </w:pPr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    </w:t>
      </w:r>
      <w:proofErr w:type="spellStart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bsd_block_sid_ana</w:t>
      </w:r>
      <w:proofErr w:type="spellEnd"/>
    </w:p>
    <w:p w14:paraId="3FCD27E5" w14:textId="77777777" w:rsidR="00642B85" w:rsidRPr="009272C5" w:rsidRDefault="00642B85" w:rsidP="009A06B3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0"/>
          <w:szCs w:val="20"/>
          <w:lang w:val="en-US"/>
        </w:rPr>
      </w:pPr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    </w:t>
      </w:r>
      <w:proofErr w:type="spellStart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snrout</w:t>
      </w:r>
      <w:proofErr w:type="spellEnd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(</w:t>
      </w:r>
      <w:proofErr w:type="spellStart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ii,jj</w:t>
      </w:r>
      <w:proofErr w:type="spellEnd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)=</w:t>
      </w:r>
      <w:proofErr w:type="spellStart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sid.</w:t>
      </w:r>
      <w:proofErr w:type="gramStart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datrat</w:t>
      </w:r>
      <w:proofErr w:type="spellEnd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;</w:t>
      </w:r>
      <w:proofErr w:type="gramEnd"/>
    </w:p>
    <w:p w14:paraId="3C804ED6" w14:textId="77777777" w:rsidR="00642B85" w:rsidRPr="009272C5" w:rsidRDefault="00642B85" w:rsidP="009A06B3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0"/>
          <w:szCs w:val="20"/>
          <w:lang w:val="en-US"/>
        </w:rPr>
      </w:pPr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    snrout2(</w:t>
      </w:r>
      <w:proofErr w:type="spellStart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ii,jj</w:t>
      </w:r>
      <w:proofErr w:type="spellEnd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)=</w:t>
      </w:r>
      <w:proofErr w:type="spellStart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sid.</w:t>
      </w:r>
      <w:proofErr w:type="gramStart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gendatrat</w:t>
      </w:r>
      <w:proofErr w:type="spellEnd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;</w:t>
      </w:r>
      <w:proofErr w:type="gramEnd"/>
    </w:p>
    <w:p w14:paraId="215D4EFF" w14:textId="77777777" w:rsidR="00642B85" w:rsidRPr="009272C5" w:rsidRDefault="00642B85" w:rsidP="009A06B3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0"/>
          <w:szCs w:val="20"/>
          <w:lang w:val="en-US"/>
        </w:rPr>
      </w:pPr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    </w:t>
      </w:r>
      <w:proofErr w:type="spellStart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maxout</w:t>
      </w:r>
      <w:proofErr w:type="spellEnd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(</w:t>
      </w:r>
      <w:proofErr w:type="spellStart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ii,jj</w:t>
      </w:r>
      <w:proofErr w:type="spellEnd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)=max(</w:t>
      </w:r>
      <w:proofErr w:type="spellStart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sid.pow</w:t>
      </w:r>
      <w:proofErr w:type="spellEnd"/>
      <w:proofErr w:type="gramStart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);</w:t>
      </w:r>
      <w:proofErr w:type="gramEnd"/>
    </w:p>
    <w:p w14:paraId="13AC4BA8" w14:textId="77777777" w:rsidR="00642B85" w:rsidRPr="009272C5" w:rsidRDefault="00642B85" w:rsidP="009A06B3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0"/>
          <w:szCs w:val="20"/>
          <w:lang w:val="en-US"/>
        </w:rPr>
      </w:pPr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 xml:space="preserve">    </w:t>
      </w:r>
      <w:r w:rsidRPr="009272C5">
        <w:rPr>
          <w:rFonts w:ascii="Consolas" w:hAnsi="Consolas" w:cs="Consolas"/>
          <w:color w:val="0000FF"/>
          <w:sz w:val="20"/>
          <w:szCs w:val="20"/>
          <w:lang w:val="en-US"/>
        </w:rPr>
        <w:t>end</w:t>
      </w:r>
    </w:p>
    <w:p w14:paraId="53DF164A" w14:textId="77777777" w:rsidR="00642B85" w:rsidRPr="009272C5" w:rsidRDefault="00642B85" w:rsidP="009A06B3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0"/>
          <w:szCs w:val="20"/>
          <w:lang w:val="en-US"/>
        </w:rPr>
      </w:pPr>
      <w:r w:rsidRPr="009272C5">
        <w:rPr>
          <w:rFonts w:ascii="Consolas" w:hAnsi="Consolas" w:cs="Consolas"/>
          <w:color w:val="0000FF"/>
          <w:sz w:val="20"/>
          <w:szCs w:val="20"/>
          <w:lang w:val="en-US"/>
        </w:rPr>
        <w:t>end</w:t>
      </w:r>
    </w:p>
    <w:p w14:paraId="3066FFCF" w14:textId="77777777" w:rsidR="00642B85" w:rsidRPr="009272C5" w:rsidRDefault="00642B85" w:rsidP="009A06B3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0"/>
          <w:szCs w:val="20"/>
          <w:lang w:val="en-US"/>
        </w:rPr>
      </w:pPr>
      <w:r w:rsidRPr="009272C5">
        <w:rPr>
          <w:rFonts w:ascii="Consolas" w:hAnsi="Consolas" w:cs="Consolas"/>
          <w:color w:val="0000FF"/>
          <w:sz w:val="20"/>
          <w:szCs w:val="20"/>
          <w:lang w:val="en-US"/>
        </w:rPr>
        <w:t xml:space="preserve"> </w:t>
      </w:r>
    </w:p>
    <w:p w14:paraId="7A706364" w14:textId="77777777" w:rsidR="00642B85" w:rsidRPr="009272C5" w:rsidRDefault="00642B85" w:rsidP="009A06B3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0"/>
          <w:szCs w:val="20"/>
          <w:lang w:val="en-US"/>
        </w:rPr>
      </w:pPr>
      <w:proofErr w:type="spellStart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bsd_glob_noplot</w:t>
      </w:r>
      <w:proofErr w:type="spellEnd"/>
      <w:r w:rsidRPr="009272C5">
        <w:rPr>
          <w:rFonts w:ascii="Consolas" w:hAnsi="Consolas" w:cs="Consolas"/>
          <w:color w:val="000000"/>
          <w:sz w:val="20"/>
          <w:szCs w:val="20"/>
          <w:lang w:val="en-US"/>
        </w:rPr>
        <w:t>=0</w:t>
      </w:r>
    </w:p>
    <w:p w14:paraId="3E758A08" w14:textId="77777777" w:rsidR="009A06B3" w:rsidRPr="009272C5" w:rsidRDefault="009A06B3" w:rsidP="009A06B3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20"/>
          <w:szCs w:val="20"/>
          <w:lang w:val="en-US"/>
        </w:rPr>
      </w:pPr>
    </w:p>
    <w:p w14:paraId="3E3D3DA8" w14:textId="77777777" w:rsidR="009A06B3" w:rsidRPr="004528E6" w:rsidRDefault="009A06B3" w:rsidP="009A06B3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18"/>
          <w:szCs w:val="18"/>
          <w:lang w:val="en-US"/>
        </w:rPr>
      </w:pPr>
      <w:proofErr w:type="spellStart"/>
      <w:r w:rsidRPr="004528E6">
        <w:rPr>
          <w:rFonts w:ascii="Consolas" w:hAnsi="Consolas" w:cs="Consolas"/>
          <w:color w:val="000000"/>
          <w:sz w:val="18"/>
          <w:szCs w:val="18"/>
          <w:lang w:val="en-US"/>
        </w:rPr>
        <w:t>figure,imagesc</w:t>
      </w:r>
      <w:proofErr w:type="spellEnd"/>
      <w:r w:rsidRPr="004528E6">
        <w:rPr>
          <w:rFonts w:ascii="Consolas" w:hAnsi="Consolas" w:cs="Consolas"/>
          <w:color w:val="000000"/>
          <w:sz w:val="18"/>
          <w:szCs w:val="18"/>
          <w:lang w:val="en-US"/>
        </w:rPr>
        <w:t>(</w:t>
      </w:r>
      <w:proofErr w:type="spellStart"/>
      <w:r w:rsidRPr="004528E6">
        <w:rPr>
          <w:rFonts w:ascii="Consolas" w:hAnsi="Consolas" w:cs="Consolas"/>
          <w:color w:val="000000"/>
          <w:sz w:val="18"/>
          <w:szCs w:val="18"/>
          <w:lang w:val="en-US"/>
        </w:rPr>
        <w:t>maxout</w:t>
      </w:r>
      <w:proofErr w:type="spellEnd"/>
      <w:r w:rsidRPr="004528E6">
        <w:rPr>
          <w:rFonts w:ascii="Consolas" w:hAnsi="Consolas" w:cs="Consolas"/>
          <w:color w:val="000000"/>
          <w:sz w:val="18"/>
          <w:szCs w:val="18"/>
          <w:lang w:val="en-US"/>
        </w:rPr>
        <w:t>),title(</w:t>
      </w:r>
      <w:r w:rsidRPr="004528E6">
        <w:rPr>
          <w:rFonts w:ascii="Consolas" w:hAnsi="Consolas" w:cs="Consolas"/>
          <w:color w:val="A020F0"/>
          <w:sz w:val="18"/>
          <w:szCs w:val="18"/>
          <w:lang w:val="en-US"/>
        </w:rPr>
        <w:t>'</w:t>
      </w:r>
      <w:proofErr w:type="spellStart"/>
      <w:r w:rsidRPr="004528E6">
        <w:rPr>
          <w:rFonts w:ascii="Consolas" w:hAnsi="Consolas" w:cs="Consolas"/>
          <w:color w:val="A020F0"/>
          <w:sz w:val="18"/>
          <w:szCs w:val="18"/>
          <w:lang w:val="en-US"/>
        </w:rPr>
        <w:t>sid.pat</w:t>
      </w:r>
      <w:proofErr w:type="spellEnd"/>
      <w:r w:rsidRPr="004528E6">
        <w:rPr>
          <w:rFonts w:ascii="Consolas" w:hAnsi="Consolas" w:cs="Consolas"/>
          <w:color w:val="A020F0"/>
          <w:sz w:val="18"/>
          <w:szCs w:val="18"/>
          <w:lang w:val="en-US"/>
        </w:rPr>
        <w:t>. max'</w:t>
      </w:r>
      <w:r w:rsidRPr="004528E6">
        <w:rPr>
          <w:rFonts w:ascii="Consolas" w:hAnsi="Consolas" w:cs="Consolas"/>
          <w:color w:val="000000"/>
          <w:sz w:val="18"/>
          <w:szCs w:val="18"/>
          <w:lang w:val="en-US"/>
        </w:rPr>
        <w:t>),</w:t>
      </w:r>
      <w:proofErr w:type="spellStart"/>
      <w:r w:rsidRPr="004528E6">
        <w:rPr>
          <w:rFonts w:ascii="Consolas" w:hAnsi="Consolas" w:cs="Consolas"/>
          <w:color w:val="000000"/>
          <w:sz w:val="18"/>
          <w:szCs w:val="18"/>
          <w:lang w:val="en-US"/>
        </w:rPr>
        <w:t>ylabel</w:t>
      </w:r>
      <w:proofErr w:type="spellEnd"/>
      <w:r w:rsidRPr="004528E6">
        <w:rPr>
          <w:rFonts w:ascii="Consolas" w:hAnsi="Consolas" w:cs="Consolas"/>
          <w:color w:val="000000"/>
          <w:sz w:val="18"/>
          <w:szCs w:val="18"/>
          <w:lang w:val="en-US"/>
        </w:rPr>
        <w:t>(</w:t>
      </w:r>
      <w:r w:rsidRPr="004528E6">
        <w:rPr>
          <w:rFonts w:ascii="Consolas" w:hAnsi="Consolas" w:cs="Consolas"/>
          <w:color w:val="A020F0"/>
          <w:sz w:val="18"/>
          <w:szCs w:val="18"/>
          <w:lang w:val="en-US"/>
        </w:rPr>
        <w:t>'</w:t>
      </w:r>
      <w:proofErr w:type="spellStart"/>
      <w:r w:rsidRPr="004528E6">
        <w:rPr>
          <w:rFonts w:ascii="Consolas" w:hAnsi="Consolas" w:cs="Consolas"/>
          <w:color w:val="A020F0"/>
          <w:sz w:val="18"/>
          <w:szCs w:val="18"/>
          <w:lang w:val="en-US"/>
        </w:rPr>
        <w:t>r.a.</w:t>
      </w:r>
      <w:proofErr w:type="spellEnd"/>
      <w:r w:rsidRPr="004528E6">
        <w:rPr>
          <w:rFonts w:ascii="Consolas" w:hAnsi="Consolas" w:cs="Consolas"/>
          <w:color w:val="A020F0"/>
          <w:sz w:val="18"/>
          <w:szCs w:val="18"/>
          <w:lang w:val="en-US"/>
        </w:rPr>
        <w:t xml:space="preserve"> error'</w:t>
      </w:r>
      <w:r w:rsidRPr="004528E6">
        <w:rPr>
          <w:rFonts w:ascii="Consolas" w:hAnsi="Consolas" w:cs="Consolas"/>
          <w:color w:val="000000"/>
          <w:sz w:val="18"/>
          <w:szCs w:val="18"/>
          <w:lang w:val="en-US"/>
        </w:rPr>
        <w:t>),</w:t>
      </w:r>
      <w:proofErr w:type="spellStart"/>
      <w:r w:rsidRPr="004528E6">
        <w:rPr>
          <w:rFonts w:ascii="Consolas" w:hAnsi="Consolas" w:cs="Consolas"/>
          <w:color w:val="000000"/>
          <w:sz w:val="18"/>
          <w:szCs w:val="18"/>
          <w:lang w:val="en-US"/>
        </w:rPr>
        <w:t>xlabel</w:t>
      </w:r>
      <w:proofErr w:type="spellEnd"/>
      <w:r w:rsidRPr="004528E6">
        <w:rPr>
          <w:rFonts w:ascii="Consolas" w:hAnsi="Consolas" w:cs="Consolas"/>
          <w:color w:val="000000"/>
          <w:sz w:val="18"/>
          <w:szCs w:val="18"/>
          <w:lang w:val="en-US"/>
        </w:rPr>
        <w:t>(</w:t>
      </w:r>
      <w:r w:rsidRPr="004528E6">
        <w:rPr>
          <w:rFonts w:ascii="Consolas" w:hAnsi="Consolas" w:cs="Consolas"/>
          <w:color w:val="A020F0"/>
          <w:sz w:val="18"/>
          <w:szCs w:val="18"/>
          <w:lang w:val="en-US"/>
        </w:rPr>
        <w:t>'dec. error'</w:t>
      </w:r>
      <w:r w:rsidRPr="004528E6">
        <w:rPr>
          <w:rFonts w:ascii="Consolas" w:hAnsi="Consolas" w:cs="Consolas"/>
          <w:color w:val="000000"/>
          <w:sz w:val="18"/>
          <w:szCs w:val="18"/>
          <w:lang w:val="en-US"/>
        </w:rPr>
        <w:t>)</w:t>
      </w:r>
    </w:p>
    <w:p w14:paraId="4E732D52" w14:textId="77777777" w:rsidR="009A06B3" w:rsidRPr="004528E6" w:rsidRDefault="009A06B3" w:rsidP="009A06B3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18"/>
          <w:szCs w:val="18"/>
          <w:lang w:val="en-US"/>
        </w:rPr>
      </w:pPr>
      <w:proofErr w:type="spellStart"/>
      <w:r w:rsidRPr="004528E6">
        <w:rPr>
          <w:rFonts w:ascii="Consolas" w:hAnsi="Consolas" w:cs="Consolas"/>
          <w:color w:val="000000"/>
          <w:sz w:val="18"/>
          <w:szCs w:val="18"/>
          <w:lang w:val="en-US"/>
        </w:rPr>
        <w:lastRenderedPageBreak/>
        <w:t>figure,plot</w:t>
      </w:r>
      <w:proofErr w:type="spellEnd"/>
      <w:r w:rsidRPr="004528E6">
        <w:rPr>
          <w:rFonts w:ascii="Consolas" w:hAnsi="Consolas" w:cs="Consolas"/>
          <w:color w:val="000000"/>
          <w:sz w:val="18"/>
          <w:szCs w:val="18"/>
          <w:lang w:val="en-US"/>
        </w:rPr>
        <w:t>(</w:t>
      </w:r>
      <w:proofErr w:type="spellStart"/>
      <w:r w:rsidRPr="004528E6">
        <w:rPr>
          <w:rFonts w:ascii="Consolas" w:hAnsi="Consolas" w:cs="Consolas"/>
          <w:color w:val="000000"/>
          <w:sz w:val="18"/>
          <w:szCs w:val="18"/>
          <w:lang w:val="en-US"/>
        </w:rPr>
        <w:t>as,maxout</w:t>
      </w:r>
      <w:proofErr w:type="spellEnd"/>
      <w:r w:rsidRPr="004528E6">
        <w:rPr>
          <w:rFonts w:ascii="Consolas" w:hAnsi="Consolas" w:cs="Consolas"/>
          <w:color w:val="000000"/>
          <w:sz w:val="18"/>
          <w:szCs w:val="18"/>
          <w:lang w:val="en-US"/>
        </w:rPr>
        <w:t xml:space="preserve">),grid </w:t>
      </w:r>
      <w:proofErr w:type="spellStart"/>
      <w:r w:rsidRPr="004528E6">
        <w:rPr>
          <w:rFonts w:ascii="Consolas" w:hAnsi="Consolas" w:cs="Consolas"/>
          <w:color w:val="A020F0"/>
          <w:sz w:val="18"/>
          <w:szCs w:val="18"/>
          <w:lang w:val="en-US"/>
        </w:rPr>
        <w:t>on</w:t>
      </w:r>
      <w:r w:rsidRPr="004528E6">
        <w:rPr>
          <w:rFonts w:ascii="Consolas" w:hAnsi="Consolas" w:cs="Consolas"/>
          <w:color w:val="000000"/>
          <w:sz w:val="18"/>
          <w:szCs w:val="18"/>
          <w:lang w:val="en-US"/>
        </w:rPr>
        <w:t>,xlabel</w:t>
      </w:r>
      <w:proofErr w:type="spellEnd"/>
      <w:r w:rsidRPr="004528E6">
        <w:rPr>
          <w:rFonts w:ascii="Consolas" w:hAnsi="Consolas" w:cs="Consolas"/>
          <w:color w:val="000000"/>
          <w:sz w:val="18"/>
          <w:szCs w:val="18"/>
          <w:lang w:val="en-US"/>
        </w:rPr>
        <w:t>(</w:t>
      </w:r>
      <w:r w:rsidRPr="004528E6">
        <w:rPr>
          <w:rFonts w:ascii="Consolas" w:hAnsi="Consolas" w:cs="Consolas"/>
          <w:color w:val="A020F0"/>
          <w:sz w:val="18"/>
          <w:szCs w:val="18"/>
          <w:lang w:val="en-US"/>
        </w:rPr>
        <w:t>'</w:t>
      </w:r>
      <w:proofErr w:type="spellStart"/>
      <w:r w:rsidRPr="004528E6">
        <w:rPr>
          <w:rFonts w:ascii="Consolas" w:hAnsi="Consolas" w:cs="Consolas"/>
          <w:color w:val="A020F0"/>
          <w:sz w:val="18"/>
          <w:szCs w:val="18"/>
          <w:lang w:val="en-US"/>
        </w:rPr>
        <w:t>r.a.</w:t>
      </w:r>
      <w:proofErr w:type="spellEnd"/>
      <w:r w:rsidRPr="004528E6">
        <w:rPr>
          <w:rFonts w:ascii="Consolas" w:hAnsi="Consolas" w:cs="Consolas"/>
          <w:color w:val="A020F0"/>
          <w:sz w:val="18"/>
          <w:szCs w:val="18"/>
          <w:lang w:val="en-US"/>
        </w:rPr>
        <w:t xml:space="preserve"> error'</w:t>
      </w:r>
      <w:r w:rsidRPr="004528E6">
        <w:rPr>
          <w:rFonts w:ascii="Consolas" w:hAnsi="Consolas" w:cs="Consolas"/>
          <w:color w:val="000000"/>
          <w:sz w:val="18"/>
          <w:szCs w:val="18"/>
          <w:lang w:val="en-US"/>
        </w:rPr>
        <w:t>),title(</w:t>
      </w:r>
      <w:r w:rsidRPr="004528E6">
        <w:rPr>
          <w:rFonts w:ascii="Consolas" w:hAnsi="Consolas" w:cs="Consolas"/>
          <w:color w:val="A020F0"/>
          <w:sz w:val="18"/>
          <w:szCs w:val="18"/>
          <w:lang w:val="en-US"/>
        </w:rPr>
        <w:t>'</w:t>
      </w:r>
      <w:proofErr w:type="spellStart"/>
      <w:r w:rsidRPr="004528E6">
        <w:rPr>
          <w:rFonts w:ascii="Consolas" w:hAnsi="Consolas" w:cs="Consolas"/>
          <w:color w:val="A020F0"/>
          <w:sz w:val="18"/>
          <w:szCs w:val="18"/>
          <w:lang w:val="en-US"/>
        </w:rPr>
        <w:t>sid.pat</w:t>
      </w:r>
      <w:proofErr w:type="spellEnd"/>
      <w:r w:rsidRPr="004528E6">
        <w:rPr>
          <w:rFonts w:ascii="Consolas" w:hAnsi="Consolas" w:cs="Consolas"/>
          <w:color w:val="A020F0"/>
          <w:sz w:val="18"/>
          <w:szCs w:val="18"/>
          <w:lang w:val="en-US"/>
        </w:rPr>
        <w:t>. max'</w:t>
      </w:r>
      <w:r w:rsidRPr="004528E6">
        <w:rPr>
          <w:rFonts w:ascii="Consolas" w:hAnsi="Consolas" w:cs="Consolas"/>
          <w:color w:val="000000"/>
          <w:sz w:val="18"/>
          <w:szCs w:val="18"/>
          <w:lang w:val="en-US"/>
        </w:rPr>
        <w:t>)</w:t>
      </w:r>
    </w:p>
    <w:p w14:paraId="339E9415" w14:textId="77777777" w:rsidR="009A06B3" w:rsidRPr="004528E6" w:rsidRDefault="009A06B3" w:rsidP="009A06B3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18"/>
          <w:szCs w:val="18"/>
          <w:lang w:val="en-US"/>
        </w:rPr>
      </w:pPr>
      <w:proofErr w:type="spellStart"/>
      <w:r w:rsidRPr="004528E6">
        <w:rPr>
          <w:rFonts w:ascii="Consolas" w:hAnsi="Consolas" w:cs="Consolas"/>
          <w:color w:val="000000"/>
          <w:sz w:val="18"/>
          <w:szCs w:val="18"/>
          <w:lang w:val="en-US"/>
        </w:rPr>
        <w:t>figure,plot</w:t>
      </w:r>
      <w:proofErr w:type="spellEnd"/>
      <w:r w:rsidRPr="004528E6">
        <w:rPr>
          <w:rFonts w:ascii="Consolas" w:hAnsi="Consolas" w:cs="Consolas"/>
          <w:color w:val="000000"/>
          <w:sz w:val="18"/>
          <w:szCs w:val="18"/>
          <w:lang w:val="en-US"/>
        </w:rPr>
        <w:t>(</w:t>
      </w:r>
      <w:proofErr w:type="spellStart"/>
      <w:r w:rsidRPr="004528E6">
        <w:rPr>
          <w:rFonts w:ascii="Consolas" w:hAnsi="Consolas" w:cs="Consolas"/>
          <w:color w:val="000000"/>
          <w:sz w:val="18"/>
          <w:szCs w:val="18"/>
          <w:lang w:val="en-US"/>
        </w:rPr>
        <w:t>ds,maxout</w:t>
      </w:r>
      <w:proofErr w:type="spellEnd"/>
      <w:r w:rsidRPr="004528E6">
        <w:rPr>
          <w:rFonts w:ascii="Consolas" w:hAnsi="Consolas" w:cs="Consolas"/>
          <w:color w:val="000000"/>
          <w:sz w:val="18"/>
          <w:szCs w:val="18"/>
          <w:lang w:val="en-US"/>
        </w:rPr>
        <w:t xml:space="preserve">'),grid </w:t>
      </w:r>
      <w:proofErr w:type="spellStart"/>
      <w:r w:rsidRPr="004528E6">
        <w:rPr>
          <w:rFonts w:ascii="Consolas" w:hAnsi="Consolas" w:cs="Consolas"/>
          <w:color w:val="A020F0"/>
          <w:sz w:val="18"/>
          <w:szCs w:val="18"/>
          <w:lang w:val="en-US"/>
        </w:rPr>
        <w:t>on</w:t>
      </w:r>
      <w:r w:rsidRPr="004528E6">
        <w:rPr>
          <w:rFonts w:ascii="Consolas" w:hAnsi="Consolas" w:cs="Consolas"/>
          <w:color w:val="000000"/>
          <w:sz w:val="18"/>
          <w:szCs w:val="18"/>
          <w:lang w:val="en-US"/>
        </w:rPr>
        <w:t>,xlabel</w:t>
      </w:r>
      <w:proofErr w:type="spellEnd"/>
      <w:r w:rsidRPr="004528E6">
        <w:rPr>
          <w:rFonts w:ascii="Consolas" w:hAnsi="Consolas" w:cs="Consolas"/>
          <w:color w:val="000000"/>
          <w:sz w:val="18"/>
          <w:szCs w:val="18"/>
          <w:lang w:val="en-US"/>
        </w:rPr>
        <w:t>(</w:t>
      </w:r>
      <w:r w:rsidRPr="004528E6">
        <w:rPr>
          <w:rFonts w:ascii="Consolas" w:hAnsi="Consolas" w:cs="Consolas"/>
          <w:color w:val="A020F0"/>
          <w:sz w:val="18"/>
          <w:szCs w:val="18"/>
          <w:lang w:val="en-US"/>
        </w:rPr>
        <w:t>'dec. error'</w:t>
      </w:r>
      <w:r w:rsidRPr="004528E6">
        <w:rPr>
          <w:rFonts w:ascii="Consolas" w:hAnsi="Consolas" w:cs="Consolas"/>
          <w:color w:val="000000"/>
          <w:sz w:val="18"/>
          <w:szCs w:val="18"/>
          <w:lang w:val="en-US"/>
        </w:rPr>
        <w:t>),title(</w:t>
      </w:r>
      <w:r w:rsidRPr="004528E6">
        <w:rPr>
          <w:rFonts w:ascii="Consolas" w:hAnsi="Consolas" w:cs="Consolas"/>
          <w:color w:val="A020F0"/>
          <w:sz w:val="18"/>
          <w:szCs w:val="18"/>
          <w:lang w:val="en-US"/>
        </w:rPr>
        <w:t>'</w:t>
      </w:r>
      <w:proofErr w:type="spellStart"/>
      <w:r w:rsidRPr="004528E6">
        <w:rPr>
          <w:rFonts w:ascii="Consolas" w:hAnsi="Consolas" w:cs="Consolas"/>
          <w:color w:val="A020F0"/>
          <w:sz w:val="18"/>
          <w:szCs w:val="18"/>
          <w:lang w:val="en-US"/>
        </w:rPr>
        <w:t>sid.pat</w:t>
      </w:r>
      <w:proofErr w:type="spellEnd"/>
      <w:r w:rsidRPr="004528E6">
        <w:rPr>
          <w:rFonts w:ascii="Consolas" w:hAnsi="Consolas" w:cs="Consolas"/>
          <w:color w:val="A020F0"/>
          <w:sz w:val="18"/>
          <w:szCs w:val="18"/>
          <w:lang w:val="en-US"/>
        </w:rPr>
        <w:t>. max'</w:t>
      </w:r>
      <w:r w:rsidRPr="004528E6">
        <w:rPr>
          <w:rFonts w:ascii="Consolas" w:hAnsi="Consolas" w:cs="Consolas"/>
          <w:color w:val="000000"/>
          <w:sz w:val="18"/>
          <w:szCs w:val="18"/>
          <w:lang w:val="en-US"/>
        </w:rPr>
        <w:t>)</w:t>
      </w:r>
    </w:p>
    <w:p w14:paraId="65A3B5AE" w14:textId="77777777" w:rsidR="009A06B3" w:rsidRPr="004528E6" w:rsidRDefault="009A06B3" w:rsidP="009A06B3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18"/>
          <w:szCs w:val="18"/>
          <w:lang w:val="en-US"/>
        </w:rPr>
      </w:pPr>
      <w:proofErr w:type="spellStart"/>
      <w:r w:rsidRPr="004528E6">
        <w:rPr>
          <w:rFonts w:ascii="Consolas" w:hAnsi="Consolas" w:cs="Consolas"/>
          <w:color w:val="000000"/>
          <w:sz w:val="18"/>
          <w:szCs w:val="18"/>
          <w:lang w:val="en-US"/>
        </w:rPr>
        <w:t>figure,imagesc</w:t>
      </w:r>
      <w:proofErr w:type="spellEnd"/>
      <w:r w:rsidRPr="004528E6">
        <w:rPr>
          <w:rFonts w:ascii="Consolas" w:hAnsi="Consolas" w:cs="Consolas"/>
          <w:color w:val="000000"/>
          <w:sz w:val="18"/>
          <w:szCs w:val="18"/>
          <w:lang w:val="en-US"/>
        </w:rPr>
        <w:t>(</w:t>
      </w:r>
      <w:proofErr w:type="spellStart"/>
      <w:r w:rsidRPr="004528E6">
        <w:rPr>
          <w:rFonts w:ascii="Consolas" w:hAnsi="Consolas" w:cs="Consolas"/>
          <w:color w:val="000000"/>
          <w:sz w:val="18"/>
          <w:szCs w:val="18"/>
          <w:lang w:val="en-US"/>
        </w:rPr>
        <w:t>snrout</w:t>
      </w:r>
      <w:proofErr w:type="spellEnd"/>
      <w:r w:rsidRPr="004528E6">
        <w:rPr>
          <w:rFonts w:ascii="Consolas" w:hAnsi="Consolas" w:cs="Consolas"/>
          <w:color w:val="000000"/>
          <w:sz w:val="18"/>
          <w:szCs w:val="18"/>
          <w:lang w:val="en-US"/>
        </w:rPr>
        <w:t>),title(</w:t>
      </w:r>
      <w:r w:rsidRPr="004528E6">
        <w:rPr>
          <w:rFonts w:ascii="Consolas" w:hAnsi="Consolas" w:cs="Consolas"/>
          <w:color w:val="A020F0"/>
          <w:sz w:val="18"/>
          <w:szCs w:val="18"/>
          <w:lang w:val="en-US"/>
        </w:rPr>
        <w:t>'</w:t>
      </w:r>
      <w:proofErr w:type="spellStart"/>
      <w:r w:rsidRPr="004528E6">
        <w:rPr>
          <w:rFonts w:ascii="Consolas" w:hAnsi="Consolas" w:cs="Consolas"/>
          <w:color w:val="A020F0"/>
          <w:sz w:val="18"/>
          <w:szCs w:val="18"/>
          <w:lang w:val="en-US"/>
        </w:rPr>
        <w:t>sid.pat</w:t>
      </w:r>
      <w:proofErr w:type="spellEnd"/>
      <w:r w:rsidRPr="004528E6">
        <w:rPr>
          <w:rFonts w:ascii="Consolas" w:hAnsi="Consolas" w:cs="Consolas"/>
          <w:color w:val="A020F0"/>
          <w:sz w:val="18"/>
          <w:szCs w:val="18"/>
          <w:lang w:val="en-US"/>
        </w:rPr>
        <w:t>. snr'</w:t>
      </w:r>
      <w:r w:rsidRPr="004528E6">
        <w:rPr>
          <w:rFonts w:ascii="Consolas" w:hAnsi="Consolas" w:cs="Consolas"/>
          <w:color w:val="000000"/>
          <w:sz w:val="18"/>
          <w:szCs w:val="18"/>
          <w:lang w:val="en-US"/>
        </w:rPr>
        <w:t>),</w:t>
      </w:r>
      <w:proofErr w:type="spellStart"/>
      <w:r w:rsidRPr="004528E6">
        <w:rPr>
          <w:rFonts w:ascii="Consolas" w:hAnsi="Consolas" w:cs="Consolas"/>
          <w:color w:val="000000"/>
          <w:sz w:val="18"/>
          <w:szCs w:val="18"/>
          <w:lang w:val="en-US"/>
        </w:rPr>
        <w:t>ylabel</w:t>
      </w:r>
      <w:proofErr w:type="spellEnd"/>
      <w:r w:rsidRPr="004528E6">
        <w:rPr>
          <w:rFonts w:ascii="Consolas" w:hAnsi="Consolas" w:cs="Consolas"/>
          <w:color w:val="000000"/>
          <w:sz w:val="18"/>
          <w:szCs w:val="18"/>
          <w:lang w:val="en-US"/>
        </w:rPr>
        <w:t>(</w:t>
      </w:r>
      <w:r w:rsidRPr="004528E6">
        <w:rPr>
          <w:rFonts w:ascii="Consolas" w:hAnsi="Consolas" w:cs="Consolas"/>
          <w:color w:val="A020F0"/>
          <w:sz w:val="18"/>
          <w:szCs w:val="18"/>
          <w:lang w:val="en-US"/>
        </w:rPr>
        <w:t>'</w:t>
      </w:r>
      <w:proofErr w:type="spellStart"/>
      <w:r w:rsidRPr="004528E6">
        <w:rPr>
          <w:rFonts w:ascii="Consolas" w:hAnsi="Consolas" w:cs="Consolas"/>
          <w:color w:val="A020F0"/>
          <w:sz w:val="18"/>
          <w:szCs w:val="18"/>
          <w:lang w:val="en-US"/>
        </w:rPr>
        <w:t>r.a.</w:t>
      </w:r>
      <w:proofErr w:type="spellEnd"/>
      <w:r w:rsidRPr="004528E6">
        <w:rPr>
          <w:rFonts w:ascii="Consolas" w:hAnsi="Consolas" w:cs="Consolas"/>
          <w:color w:val="A020F0"/>
          <w:sz w:val="18"/>
          <w:szCs w:val="18"/>
          <w:lang w:val="en-US"/>
        </w:rPr>
        <w:t xml:space="preserve"> error'</w:t>
      </w:r>
      <w:r w:rsidRPr="004528E6">
        <w:rPr>
          <w:rFonts w:ascii="Consolas" w:hAnsi="Consolas" w:cs="Consolas"/>
          <w:color w:val="000000"/>
          <w:sz w:val="18"/>
          <w:szCs w:val="18"/>
          <w:lang w:val="en-US"/>
        </w:rPr>
        <w:t>),</w:t>
      </w:r>
      <w:proofErr w:type="spellStart"/>
      <w:r w:rsidRPr="004528E6">
        <w:rPr>
          <w:rFonts w:ascii="Consolas" w:hAnsi="Consolas" w:cs="Consolas"/>
          <w:color w:val="000000"/>
          <w:sz w:val="18"/>
          <w:szCs w:val="18"/>
          <w:lang w:val="en-US"/>
        </w:rPr>
        <w:t>xlabel</w:t>
      </w:r>
      <w:proofErr w:type="spellEnd"/>
      <w:r w:rsidRPr="004528E6">
        <w:rPr>
          <w:rFonts w:ascii="Consolas" w:hAnsi="Consolas" w:cs="Consolas"/>
          <w:color w:val="000000"/>
          <w:sz w:val="18"/>
          <w:szCs w:val="18"/>
          <w:lang w:val="en-US"/>
        </w:rPr>
        <w:t>(</w:t>
      </w:r>
      <w:r w:rsidRPr="004528E6">
        <w:rPr>
          <w:rFonts w:ascii="Consolas" w:hAnsi="Consolas" w:cs="Consolas"/>
          <w:color w:val="A020F0"/>
          <w:sz w:val="18"/>
          <w:szCs w:val="18"/>
          <w:lang w:val="en-US"/>
        </w:rPr>
        <w:t>'dec. error'</w:t>
      </w:r>
      <w:r w:rsidRPr="004528E6">
        <w:rPr>
          <w:rFonts w:ascii="Consolas" w:hAnsi="Consolas" w:cs="Consolas"/>
          <w:color w:val="000000"/>
          <w:sz w:val="18"/>
          <w:szCs w:val="18"/>
          <w:lang w:val="en-US"/>
        </w:rPr>
        <w:t>)</w:t>
      </w:r>
    </w:p>
    <w:p w14:paraId="547DBC10" w14:textId="77777777" w:rsidR="009A06B3" w:rsidRPr="004528E6" w:rsidRDefault="009A06B3" w:rsidP="009A06B3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18"/>
          <w:szCs w:val="18"/>
          <w:lang w:val="en-US"/>
        </w:rPr>
      </w:pPr>
      <w:proofErr w:type="spellStart"/>
      <w:r w:rsidRPr="004528E6">
        <w:rPr>
          <w:rFonts w:ascii="Consolas" w:hAnsi="Consolas" w:cs="Consolas"/>
          <w:color w:val="000000"/>
          <w:sz w:val="18"/>
          <w:szCs w:val="18"/>
          <w:lang w:val="en-US"/>
        </w:rPr>
        <w:t>figure,plot</w:t>
      </w:r>
      <w:proofErr w:type="spellEnd"/>
      <w:r w:rsidRPr="004528E6">
        <w:rPr>
          <w:rFonts w:ascii="Consolas" w:hAnsi="Consolas" w:cs="Consolas"/>
          <w:color w:val="000000"/>
          <w:sz w:val="18"/>
          <w:szCs w:val="18"/>
          <w:lang w:val="en-US"/>
        </w:rPr>
        <w:t>(</w:t>
      </w:r>
      <w:proofErr w:type="spellStart"/>
      <w:r w:rsidRPr="004528E6">
        <w:rPr>
          <w:rFonts w:ascii="Consolas" w:hAnsi="Consolas" w:cs="Consolas"/>
          <w:color w:val="000000"/>
          <w:sz w:val="18"/>
          <w:szCs w:val="18"/>
          <w:lang w:val="en-US"/>
        </w:rPr>
        <w:t>as,snrout</w:t>
      </w:r>
      <w:proofErr w:type="spellEnd"/>
      <w:r w:rsidRPr="004528E6">
        <w:rPr>
          <w:rFonts w:ascii="Consolas" w:hAnsi="Consolas" w:cs="Consolas"/>
          <w:color w:val="000000"/>
          <w:sz w:val="18"/>
          <w:szCs w:val="18"/>
          <w:lang w:val="en-US"/>
        </w:rPr>
        <w:t xml:space="preserve">),grid </w:t>
      </w:r>
      <w:proofErr w:type="spellStart"/>
      <w:r w:rsidRPr="004528E6">
        <w:rPr>
          <w:rFonts w:ascii="Consolas" w:hAnsi="Consolas" w:cs="Consolas"/>
          <w:color w:val="A020F0"/>
          <w:sz w:val="18"/>
          <w:szCs w:val="18"/>
          <w:lang w:val="en-US"/>
        </w:rPr>
        <w:t>on</w:t>
      </w:r>
      <w:r w:rsidRPr="004528E6">
        <w:rPr>
          <w:rFonts w:ascii="Consolas" w:hAnsi="Consolas" w:cs="Consolas"/>
          <w:color w:val="000000"/>
          <w:sz w:val="18"/>
          <w:szCs w:val="18"/>
          <w:lang w:val="en-US"/>
        </w:rPr>
        <w:t>,xlabel</w:t>
      </w:r>
      <w:proofErr w:type="spellEnd"/>
      <w:r w:rsidRPr="004528E6">
        <w:rPr>
          <w:rFonts w:ascii="Consolas" w:hAnsi="Consolas" w:cs="Consolas"/>
          <w:color w:val="000000"/>
          <w:sz w:val="18"/>
          <w:szCs w:val="18"/>
          <w:lang w:val="en-US"/>
        </w:rPr>
        <w:t>(</w:t>
      </w:r>
      <w:r w:rsidRPr="004528E6">
        <w:rPr>
          <w:rFonts w:ascii="Consolas" w:hAnsi="Consolas" w:cs="Consolas"/>
          <w:color w:val="A020F0"/>
          <w:sz w:val="18"/>
          <w:szCs w:val="18"/>
          <w:lang w:val="en-US"/>
        </w:rPr>
        <w:t>'</w:t>
      </w:r>
      <w:proofErr w:type="spellStart"/>
      <w:r w:rsidRPr="004528E6">
        <w:rPr>
          <w:rFonts w:ascii="Consolas" w:hAnsi="Consolas" w:cs="Consolas"/>
          <w:color w:val="A020F0"/>
          <w:sz w:val="18"/>
          <w:szCs w:val="18"/>
          <w:lang w:val="en-US"/>
        </w:rPr>
        <w:t>r.a.</w:t>
      </w:r>
      <w:proofErr w:type="spellEnd"/>
      <w:r w:rsidRPr="004528E6">
        <w:rPr>
          <w:rFonts w:ascii="Consolas" w:hAnsi="Consolas" w:cs="Consolas"/>
          <w:color w:val="A020F0"/>
          <w:sz w:val="18"/>
          <w:szCs w:val="18"/>
          <w:lang w:val="en-US"/>
        </w:rPr>
        <w:t xml:space="preserve"> error'</w:t>
      </w:r>
      <w:r w:rsidRPr="004528E6">
        <w:rPr>
          <w:rFonts w:ascii="Consolas" w:hAnsi="Consolas" w:cs="Consolas"/>
          <w:color w:val="000000"/>
          <w:sz w:val="18"/>
          <w:szCs w:val="18"/>
          <w:lang w:val="en-US"/>
        </w:rPr>
        <w:t>),title(</w:t>
      </w:r>
      <w:r w:rsidRPr="004528E6">
        <w:rPr>
          <w:rFonts w:ascii="Consolas" w:hAnsi="Consolas" w:cs="Consolas"/>
          <w:color w:val="A020F0"/>
          <w:sz w:val="18"/>
          <w:szCs w:val="18"/>
          <w:lang w:val="en-US"/>
        </w:rPr>
        <w:t>'</w:t>
      </w:r>
      <w:proofErr w:type="spellStart"/>
      <w:r w:rsidRPr="004528E6">
        <w:rPr>
          <w:rFonts w:ascii="Consolas" w:hAnsi="Consolas" w:cs="Consolas"/>
          <w:color w:val="A020F0"/>
          <w:sz w:val="18"/>
          <w:szCs w:val="18"/>
          <w:lang w:val="en-US"/>
        </w:rPr>
        <w:t>sid.pat</w:t>
      </w:r>
      <w:proofErr w:type="spellEnd"/>
      <w:r w:rsidRPr="004528E6">
        <w:rPr>
          <w:rFonts w:ascii="Consolas" w:hAnsi="Consolas" w:cs="Consolas"/>
          <w:color w:val="A020F0"/>
          <w:sz w:val="18"/>
          <w:szCs w:val="18"/>
          <w:lang w:val="en-US"/>
        </w:rPr>
        <w:t>. snr'</w:t>
      </w:r>
      <w:r w:rsidRPr="004528E6">
        <w:rPr>
          <w:rFonts w:ascii="Consolas" w:hAnsi="Consolas" w:cs="Consolas"/>
          <w:color w:val="000000"/>
          <w:sz w:val="18"/>
          <w:szCs w:val="18"/>
          <w:lang w:val="en-US"/>
        </w:rPr>
        <w:t>)</w:t>
      </w:r>
    </w:p>
    <w:p w14:paraId="76A48235" w14:textId="77777777" w:rsidR="009A06B3" w:rsidRPr="004528E6" w:rsidRDefault="009A06B3" w:rsidP="009A06B3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/>
          <w:sz w:val="18"/>
          <w:szCs w:val="18"/>
          <w:lang w:val="en-US"/>
        </w:rPr>
      </w:pPr>
      <w:proofErr w:type="spellStart"/>
      <w:r w:rsidRPr="004528E6">
        <w:rPr>
          <w:rFonts w:ascii="Consolas" w:hAnsi="Consolas" w:cs="Consolas"/>
          <w:color w:val="000000"/>
          <w:sz w:val="18"/>
          <w:szCs w:val="18"/>
          <w:lang w:val="en-US"/>
        </w:rPr>
        <w:t>figure,plot</w:t>
      </w:r>
      <w:proofErr w:type="spellEnd"/>
      <w:r w:rsidRPr="004528E6">
        <w:rPr>
          <w:rFonts w:ascii="Consolas" w:hAnsi="Consolas" w:cs="Consolas"/>
          <w:color w:val="000000"/>
          <w:sz w:val="18"/>
          <w:szCs w:val="18"/>
          <w:lang w:val="en-US"/>
        </w:rPr>
        <w:t>(</w:t>
      </w:r>
      <w:proofErr w:type="spellStart"/>
      <w:r w:rsidRPr="004528E6">
        <w:rPr>
          <w:rFonts w:ascii="Consolas" w:hAnsi="Consolas" w:cs="Consolas"/>
          <w:color w:val="000000"/>
          <w:sz w:val="18"/>
          <w:szCs w:val="18"/>
          <w:lang w:val="en-US"/>
        </w:rPr>
        <w:t>ds,snrout</w:t>
      </w:r>
      <w:proofErr w:type="spellEnd"/>
      <w:r w:rsidRPr="004528E6">
        <w:rPr>
          <w:rFonts w:ascii="Consolas" w:hAnsi="Consolas" w:cs="Consolas"/>
          <w:color w:val="000000"/>
          <w:sz w:val="18"/>
          <w:szCs w:val="18"/>
          <w:lang w:val="en-US"/>
        </w:rPr>
        <w:t xml:space="preserve">'),grid </w:t>
      </w:r>
      <w:proofErr w:type="spellStart"/>
      <w:r w:rsidRPr="004528E6">
        <w:rPr>
          <w:rFonts w:ascii="Consolas" w:hAnsi="Consolas" w:cs="Consolas"/>
          <w:color w:val="A020F0"/>
          <w:sz w:val="18"/>
          <w:szCs w:val="18"/>
          <w:lang w:val="en-US"/>
        </w:rPr>
        <w:t>on</w:t>
      </w:r>
      <w:r w:rsidRPr="004528E6">
        <w:rPr>
          <w:rFonts w:ascii="Consolas" w:hAnsi="Consolas" w:cs="Consolas"/>
          <w:color w:val="000000"/>
          <w:sz w:val="18"/>
          <w:szCs w:val="18"/>
          <w:lang w:val="en-US"/>
        </w:rPr>
        <w:t>,xlabel</w:t>
      </w:r>
      <w:proofErr w:type="spellEnd"/>
      <w:r w:rsidRPr="004528E6">
        <w:rPr>
          <w:rFonts w:ascii="Consolas" w:hAnsi="Consolas" w:cs="Consolas"/>
          <w:color w:val="000000"/>
          <w:sz w:val="18"/>
          <w:szCs w:val="18"/>
          <w:lang w:val="en-US"/>
        </w:rPr>
        <w:t>(</w:t>
      </w:r>
      <w:r w:rsidRPr="004528E6">
        <w:rPr>
          <w:rFonts w:ascii="Consolas" w:hAnsi="Consolas" w:cs="Consolas"/>
          <w:color w:val="A020F0"/>
          <w:sz w:val="18"/>
          <w:szCs w:val="18"/>
          <w:lang w:val="en-US"/>
        </w:rPr>
        <w:t>'dec. error'</w:t>
      </w:r>
      <w:r w:rsidRPr="004528E6">
        <w:rPr>
          <w:rFonts w:ascii="Consolas" w:hAnsi="Consolas" w:cs="Consolas"/>
          <w:color w:val="000000"/>
          <w:sz w:val="18"/>
          <w:szCs w:val="18"/>
          <w:lang w:val="en-US"/>
        </w:rPr>
        <w:t>),title(</w:t>
      </w:r>
      <w:r w:rsidRPr="004528E6">
        <w:rPr>
          <w:rFonts w:ascii="Consolas" w:hAnsi="Consolas" w:cs="Consolas"/>
          <w:color w:val="A020F0"/>
          <w:sz w:val="18"/>
          <w:szCs w:val="18"/>
          <w:lang w:val="en-US"/>
        </w:rPr>
        <w:t>'</w:t>
      </w:r>
      <w:proofErr w:type="spellStart"/>
      <w:r w:rsidRPr="004528E6">
        <w:rPr>
          <w:rFonts w:ascii="Consolas" w:hAnsi="Consolas" w:cs="Consolas"/>
          <w:color w:val="A020F0"/>
          <w:sz w:val="18"/>
          <w:szCs w:val="18"/>
          <w:lang w:val="en-US"/>
        </w:rPr>
        <w:t>sid.pat</w:t>
      </w:r>
      <w:proofErr w:type="spellEnd"/>
      <w:r w:rsidRPr="004528E6">
        <w:rPr>
          <w:rFonts w:ascii="Consolas" w:hAnsi="Consolas" w:cs="Consolas"/>
          <w:color w:val="A020F0"/>
          <w:sz w:val="18"/>
          <w:szCs w:val="18"/>
          <w:lang w:val="en-US"/>
        </w:rPr>
        <w:t>. snr'</w:t>
      </w:r>
      <w:r w:rsidRPr="004528E6">
        <w:rPr>
          <w:rFonts w:ascii="Consolas" w:hAnsi="Consolas" w:cs="Consolas"/>
          <w:color w:val="000000"/>
          <w:sz w:val="18"/>
          <w:szCs w:val="18"/>
          <w:lang w:val="en-US"/>
        </w:rPr>
        <w:t>)</w:t>
      </w:r>
    </w:p>
    <w:p w14:paraId="1A79541E" w14:textId="77777777" w:rsidR="00557067" w:rsidRDefault="00557067" w:rsidP="00557067">
      <w:pPr>
        <w:autoSpaceDE w:val="0"/>
        <w:autoSpaceDN w:val="0"/>
        <w:adjustRightInd w:val="0"/>
        <w:spacing w:after="0" w:line="240" w:lineRule="auto"/>
        <w:rPr>
          <w:rFonts w:ascii="Consolas" w:hAnsi="Consolas"/>
          <w:sz w:val="24"/>
          <w:szCs w:val="24"/>
          <w:lang w:val="en-US"/>
        </w:rPr>
      </w:pPr>
    </w:p>
    <w:p w14:paraId="317291B9" w14:textId="77777777" w:rsidR="00C9592A" w:rsidRPr="00016FEC" w:rsidRDefault="00C9592A" w:rsidP="00C9592A">
      <w:pPr>
        <w:pStyle w:val="Paragrafoelenco"/>
        <w:ind w:left="0"/>
        <w:rPr>
          <w:rFonts w:asciiTheme="minorHAnsi" w:hAnsiTheme="minorHAnsi"/>
          <w:color w:val="000000" w:themeColor="text1"/>
          <w:sz w:val="22"/>
          <w:szCs w:val="22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78947A2E" w14:textId="52436C15" w:rsidR="00B50DAE" w:rsidRPr="00C72779" w:rsidRDefault="00B50DAE" w:rsidP="00DD4B53">
      <w:pPr>
        <w:rPr>
          <w:b/>
          <w:color w:val="002060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  <w:r w:rsidRPr="00C72779">
        <w:rPr>
          <w:b/>
          <w:color w:val="002060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br w:type="page"/>
      </w:r>
    </w:p>
    <w:p w14:paraId="22AE8119" w14:textId="64F95B94" w:rsidR="000D7E81" w:rsidRDefault="00B50DAE" w:rsidP="00B50DAE">
      <w:pPr>
        <w:pStyle w:val="Titolo1"/>
        <w:jc w:val="center"/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  <w:bookmarkStart w:id="60" w:name="_Toc118981033"/>
      <w: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lastRenderedPageBreak/>
        <w:t>General job program</w:t>
      </w:r>
      <w:bookmarkEnd w:id="60"/>
    </w:p>
    <w:p w14:paraId="394AFD6F" w14:textId="1C8D0030" w:rsidR="000D7E81" w:rsidRDefault="000D7E81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684D0043" w14:textId="0C4CFD0D" w:rsidR="00B50DAE" w:rsidRDefault="00B50DAE">
      <w:pPr>
        <w:rPr>
          <w:rFonts w:cs="Calibri"/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B50DAE">
        <w:rPr>
          <w:rFonts w:cs="Calibri"/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Here is the general structure of a job program, as BSD_JOB, DIRECT_JOB and FOLLOWUP_JOB:</w:t>
      </w:r>
    </w:p>
    <w:p w14:paraId="6F15607C" w14:textId="22C68BEE" w:rsidR="00B50DAE" w:rsidRPr="00B50DAE" w:rsidRDefault="00B50DAE" w:rsidP="00B50DAE">
      <w:pPr>
        <w:rPr>
          <w:rFonts w:cs="Calibri"/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B50DAE">
        <w:rPr>
          <w:rFonts w:cs="Calibri"/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[</w:t>
      </w:r>
      <w:r w:rsidR="003E6D00">
        <w:rPr>
          <w:rFonts w:cs="Calibri"/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andout,</w:t>
      </w:r>
      <w:r w:rsidRPr="00B50DAE">
        <w:rPr>
          <w:rFonts w:cs="Calibri"/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job_info,job_summary,check]=GENERAL_JOB(</w:t>
      </w:r>
      <w:r>
        <w:rPr>
          <w:rFonts w:cs="Calibri"/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arget</w:t>
      </w:r>
      <w:r w:rsidRPr="00B50DAE">
        <w:rPr>
          <w:rFonts w:cs="Calibri"/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,bsdin,mod)</w:t>
      </w:r>
    </w:p>
    <w:p w14:paraId="0094A5AE" w14:textId="7112E0AD" w:rsidR="00B50DAE" w:rsidRDefault="00B50DAE">
      <w:pPr>
        <w:rPr>
          <w:rFonts w:cs="Calibri"/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7C423B24" w14:textId="6C52E695" w:rsidR="009D2D65" w:rsidRDefault="009D2D65">
      <w:pPr>
        <w:rPr>
          <w:rFonts w:cs="Calibri"/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cs="Calibri"/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Inside the program, </w:t>
      </w:r>
      <w:proofErr w:type="spellStart"/>
      <w:r>
        <w:rPr>
          <w:rFonts w:cs="Calibri"/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c_info</w:t>
      </w:r>
      <w:proofErr w:type="spellEnd"/>
      <w:r>
        <w:rPr>
          <w:rFonts w:cs="Calibri"/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structure is created, starting from the type of job, the input parameters and the user choices represented in the mod structure.</w:t>
      </w:r>
    </w:p>
    <w:p w14:paraId="4364DA3D" w14:textId="6CE890CA" w:rsidR="003E6D00" w:rsidRDefault="003E6D00">
      <w:pPr>
        <w:rPr>
          <w:rFonts w:cs="Calibri"/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cs="Calibri"/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The </w:t>
      </w:r>
      <w:proofErr w:type="spellStart"/>
      <w:r>
        <w:rPr>
          <w:rFonts w:cs="Calibri"/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job_info</w:t>
      </w:r>
      <w:proofErr w:type="spellEnd"/>
      <w:r>
        <w:rPr>
          <w:rFonts w:cs="Calibri"/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contains the produced information. </w:t>
      </w:r>
    </w:p>
    <w:p w14:paraId="2489BA1E" w14:textId="77777777" w:rsidR="009D2D65" w:rsidRPr="00B50DAE" w:rsidRDefault="009D2D65">
      <w:pPr>
        <w:rPr>
          <w:rFonts w:cs="Calibri"/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2026559C" w14:textId="3E60B17B" w:rsidR="00B50DAE" w:rsidRPr="00B50DAE" w:rsidRDefault="00B50DAE">
      <w:pPr>
        <w:rPr>
          <w:b/>
          <w:color w:val="002060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1E857EBF" w14:textId="77777777" w:rsidR="00B50DAE" w:rsidRPr="00B50DAE" w:rsidRDefault="00B50DAE">
      <w:pPr>
        <w:rPr>
          <w:b/>
          <w:color w:val="002060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03498F52" w14:textId="4D7CFA61" w:rsidR="00D15CDA" w:rsidRDefault="00D15CDA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  <w: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br w:type="page"/>
      </w:r>
    </w:p>
    <w:p w14:paraId="12C188FA" w14:textId="0D04B5D4" w:rsidR="00ED39C6" w:rsidRPr="00D15CDA" w:rsidRDefault="00D15CDA" w:rsidP="00CB0254">
      <w:pPr>
        <w:pStyle w:val="Stile1A"/>
      </w:pPr>
      <w:bookmarkStart w:id="61" w:name="_Toc118981034"/>
      <w:r w:rsidRPr="00D15CDA">
        <w:lastRenderedPageBreak/>
        <w:t>Appendix</w:t>
      </w:r>
      <w:bookmarkEnd w:id="61"/>
    </w:p>
    <w:p w14:paraId="087B99EE" w14:textId="08C038BF" w:rsidR="00ED39C6" w:rsidRPr="00D15CDA" w:rsidRDefault="00ED39C6" w:rsidP="009030A0">
      <w:pPr>
        <w:rPr>
          <w:b/>
          <w:color w:val="002060"/>
          <w:sz w:val="32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514DA9BD" w14:textId="6CCEC527" w:rsidR="00D15CDA" w:rsidRPr="00067D35" w:rsidRDefault="00D15CDA" w:rsidP="00D15CDA">
      <w:pPr>
        <w:pStyle w:val="Titolo2"/>
        <w:jc w:val="center"/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bookmarkStart w:id="62" w:name="_Toc118981035"/>
      <w:r w:rsidRPr="00067D35">
        <w:rPr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ebug &amp; check</w:t>
      </w:r>
      <w:bookmarkEnd w:id="62"/>
    </w:p>
    <w:p w14:paraId="5F2F1996" w14:textId="026F7BCF" w:rsidR="00D15CDA" w:rsidRDefault="00D15CDA" w:rsidP="009030A0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7BE8F3E8" w14:textId="2F853691" w:rsidR="009D2B96" w:rsidRPr="009D2B96" w:rsidRDefault="009D2B96" w:rsidP="009D2B9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D2B96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r w:rsidRPr="009D2B96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[</w:t>
      </w:r>
      <w:proofErr w:type="spellStart"/>
      <w:r w:rsidR="00F104BD">
        <w:rPr>
          <w:rFonts w:ascii="Courier New" w:hAnsi="Courier New" w:cs="Courier New"/>
          <w:color w:val="000000"/>
          <w:sz w:val="20"/>
          <w:szCs w:val="20"/>
          <w:lang w:val="en-US"/>
        </w:rPr>
        <w:t>dopin,dopout</w:t>
      </w:r>
      <w:proofErr w:type="spellEnd"/>
      <w:r w:rsidR="00F104BD">
        <w:rPr>
          <w:rFonts w:ascii="Courier New" w:hAnsi="Courier New" w:cs="Courier New"/>
          <w:color w:val="000000"/>
          <w:sz w:val="20"/>
          <w:szCs w:val="20"/>
          <w:lang w:val="en-US"/>
        </w:rPr>
        <w:t>]=</w:t>
      </w:r>
      <w:proofErr w:type="spellStart"/>
      <w:r w:rsidR="00F104BD">
        <w:rPr>
          <w:rFonts w:ascii="Courier New" w:hAnsi="Courier New" w:cs="Courier New"/>
          <w:color w:val="000000"/>
          <w:sz w:val="20"/>
          <w:szCs w:val="20"/>
          <w:lang w:val="en-US"/>
        </w:rPr>
        <w:t>check_bsd_doppler</w:t>
      </w:r>
      <w:proofErr w:type="spellEnd"/>
      <w:r w:rsidR="00A04375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begin"/>
      </w:r>
      <w:r w:rsidR="00A04375" w:rsidRPr="00A04375">
        <w:rPr>
          <w:lang w:val="en-US"/>
        </w:rPr>
        <w:instrText xml:space="preserve"> XE "</w:instrText>
      </w:r>
      <w:r w:rsidR="00A04375" w:rsidRPr="001E69E2">
        <w:rPr>
          <w:rFonts w:ascii="Courier New" w:hAnsi="Courier New" w:cs="Courier New"/>
          <w:color w:val="000000"/>
          <w:sz w:val="20"/>
          <w:szCs w:val="20"/>
          <w:lang w:val="en-US"/>
        </w:rPr>
        <w:instrText>check_bsd_doppler</w:instrText>
      </w:r>
      <w:r w:rsidR="00A04375" w:rsidRPr="00A04375">
        <w:rPr>
          <w:lang w:val="en-US"/>
        </w:rPr>
        <w:instrText xml:space="preserve">" </w:instrText>
      </w:r>
      <w:r w:rsidR="00A04375">
        <w:rPr>
          <w:rFonts w:ascii="Courier New" w:hAnsi="Courier New" w:cs="Courier New"/>
          <w:color w:val="000000"/>
          <w:sz w:val="20"/>
          <w:szCs w:val="20"/>
          <w:lang w:val="en-US"/>
        </w:rPr>
        <w:fldChar w:fldCharType="end"/>
      </w:r>
      <w:r w:rsidR="00F104BD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9D2B96">
        <w:rPr>
          <w:rFonts w:ascii="Courier New" w:hAnsi="Courier New" w:cs="Courier New"/>
          <w:color w:val="000000"/>
          <w:sz w:val="20"/>
          <w:szCs w:val="20"/>
          <w:lang w:val="en-US"/>
        </w:rPr>
        <w:t>in,doptabs</w:t>
      </w:r>
      <w:proofErr w:type="spellEnd"/>
      <w:r w:rsidRPr="009D2B96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32E20F75" w14:textId="77777777" w:rsidR="009D2B96" w:rsidRPr="009D2B96" w:rsidRDefault="009D2B96" w:rsidP="009D2B9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D2B9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checks the </w:t>
      </w:r>
      <w:proofErr w:type="spellStart"/>
      <w:r w:rsidRPr="009D2B96">
        <w:rPr>
          <w:rFonts w:ascii="Courier New" w:hAnsi="Courier New" w:cs="Courier New"/>
          <w:color w:val="228B22"/>
          <w:sz w:val="20"/>
          <w:szCs w:val="20"/>
          <w:lang w:val="en-US"/>
        </w:rPr>
        <w:t>dopper</w:t>
      </w:r>
      <w:proofErr w:type="spellEnd"/>
      <w:r w:rsidRPr="009D2B9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of a </w:t>
      </w:r>
      <w:proofErr w:type="spellStart"/>
      <w:r w:rsidRPr="009D2B96">
        <w:rPr>
          <w:rFonts w:ascii="Courier New" w:hAnsi="Courier New" w:cs="Courier New"/>
          <w:color w:val="228B22"/>
          <w:sz w:val="20"/>
          <w:szCs w:val="20"/>
          <w:lang w:val="en-US"/>
        </w:rPr>
        <w:t>bsd</w:t>
      </w:r>
      <w:proofErr w:type="spellEnd"/>
    </w:p>
    <w:p w14:paraId="2577BEDE" w14:textId="77777777" w:rsidR="009D2B96" w:rsidRPr="009D2B96" w:rsidRDefault="009D2B96" w:rsidP="009D2B9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6D326D97" w14:textId="57CA8B80" w:rsidR="00D15CDA" w:rsidRDefault="00D15CDA" w:rsidP="009030A0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1056997A" w14:textId="77777777" w:rsidR="00D15CDA" w:rsidRDefault="00D15CDA" w:rsidP="009030A0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4D48F935" w14:textId="243F3E54" w:rsidR="00D15CDA" w:rsidRDefault="00D15CDA" w:rsidP="009030A0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2946D0E4" w14:textId="77777777" w:rsidR="00D15CDA" w:rsidRDefault="00D15CDA" w:rsidP="009030A0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0975A24A" w14:textId="67E9A300" w:rsidR="004B272C" w:rsidRDefault="004B272C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  <w: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br w:type="page"/>
      </w:r>
    </w:p>
    <w:p w14:paraId="391B044B" w14:textId="36639D16" w:rsidR="008B09D2" w:rsidRPr="009030A0" w:rsidRDefault="005A7637" w:rsidP="005A7637">
      <w:pPr>
        <w:pStyle w:val="Titolo1"/>
        <w:jc w:val="center"/>
        <w:rPr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bookmarkStart w:id="63" w:name="_Toc118981036"/>
      <w:r w:rsidRPr="009030A0">
        <w:rPr>
          <w:color w:val="000000" w:themeColor="text1"/>
          <w:sz w:val="24"/>
          <w:szCs w:val="24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Index</w:t>
      </w:r>
      <w:bookmarkEnd w:id="63"/>
    </w:p>
    <w:p w14:paraId="268E16DB" w14:textId="43530784" w:rsidR="005A7637" w:rsidRDefault="005A7637" w:rsidP="005A7637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p w14:paraId="3AAD54A6" w14:textId="77777777" w:rsidR="003D4201" w:rsidRDefault="00E2331D" w:rsidP="00E2331D">
      <w:pPr>
        <w:rPr>
          <w:b/>
          <w:noProof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sectPr w:rsidR="003D4201" w:rsidSect="003D4201">
          <w:footerReference w:type="default" r:id="rId69"/>
          <w:type w:val="continuous"/>
          <w:pgSz w:w="11906" w:h="16838"/>
          <w:pgMar w:top="1417" w:right="1134" w:bottom="1134" w:left="1134" w:header="708" w:footer="708" w:gutter="0"/>
          <w:cols w:space="708"/>
          <w:docGrid w:linePitch="360"/>
        </w:sectPr>
      </w:pPr>
      <w: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fldChar w:fldCharType="begin"/>
      </w:r>
      <w: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instrText xml:space="preserve"> INDEX \e "</w:instrText>
      </w:r>
      <w: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tab/>
        <w:instrText xml:space="preserve">" \c "2" \z "1040" </w:instrText>
      </w:r>
      <w: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fldChar w:fldCharType="separate"/>
      </w:r>
    </w:p>
    <w:p w14:paraId="26953E4C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nsolas" w:hAnsi="Consolas" w:cs="Consolas"/>
          <w:noProof/>
          <w:color w:val="228B22"/>
        </w:rPr>
        <w:t>addobba_notch</w:t>
      </w:r>
      <w:r>
        <w:rPr>
          <w:noProof/>
        </w:rPr>
        <w:tab/>
        <w:t>33</w:t>
      </w:r>
    </w:p>
    <w:p w14:paraId="4683A2DB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urier New" w:hAnsi="Courier New" w:cs="Courier New"/>
          <w:noProof/>
          <w:color w:val="000000"/>
        </w:rPr>
        <w:t>bsd_5vec</w:t>
      </w:r>
      <w:r>
        <w:rPr>
          <w:noProof/>
        </w:rPr>
        <w:tab/>
        <w:t>36</w:t>
      </w:r>
    </w:p>
    <w:p w14:paraId="430B7CB5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urier New" w:hAnsi="Courier New" w:cs="Courier New"/>
          <w:noProof/>
          <w:color w:val="000000"/>
        </w:rPr>
        <w:t>bsd_acc_modif</w:t>
      </w:r>
      <w:r>
        <w:rPr>
          <w:noProof/>
        </w:rPr>
        <w:tab/>
        <w:t>26</w:t>
      </w:r>
    </w:p>
    <w:p w14:paraId="2ABBFABB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urier New" w:hAnsi="Courier New" w:cs="Courier New"/>
          <w:noProof/>
          <w:color w:val="000000"/>
        </w:rPr>
        <w:t>bsd_access_str</w:t>
      </w:r>
      <w:r>
        <w:rPr>
          <w:noProof/>
        </w:rPr>
        <w:tab/>
        <w:t>26</w:t>
      </w:r>
    </w:p>
    <w:p w14:paraId="088E9CA6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urier New" w:hAnsi="Courier New" w:cs="Courier New"/>
          <w:noProof/>
          <w:color w:val="000000"/>
        </w:rPr>
        <w:t>bsd_cand</w:t>
      </w:r>
      <w:r>
        <w:rPr>
          <w:noProof/>
        </w:rPr>
        <w:tab/>
        <w:t>29</w:t>
      </w:r>
    </w:p>
    <w:p w14:paraId="621C2F12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urier New" w:hAnsi="Courier New" w:cs="Courier New"/>
          <w:noProof/>
          <w:color w:val="000000"/>
        </w:rPr>
        <w:t>bsd_concsubband</w:t>
      </w:r>
      <w:r>
        <w:rPr>
          <w:noProof/>
        </w:rPr>
        <w:tab/>
        <w:t>17</w:t>
      </w:r>
    </w:p>
    <w:p w14:paraId="6E46AA2A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urier New" w:hAnsi="Courier New" w:cs="Courier New"/>
          <w:noProof/>
          <w:color w:val="000000"/>
        </w:rPr>
        <w:t>bsd_dayplot</w:t>
      </w:r>
      <w:r>
        <w:rPr>
          <w:noProof/>
        </w:rPr>
        <w:tab/>
        <w:t>18</w:t>
      </w:r>
    </w:p>
    <w:p w14:paraId="27FB0B4A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urier New" w:hAnsi="Courier New" w:cs="Courier New"/>
          <w:noProof/>
          <w:color w:val="000000"/>
        </w:rPr>
        <w:t>bsd_dopp_sd</w:t>
      </w:r>
      <w:r>
        <w:rPr>
          <w:noProof/>
        </w:rPr>
        <w:tab/>
        <w:t>20</w:t>
      </w:r>
    </w:p>
    <w:p w14:paraId="64ECDD70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urier New" w:hAnsi="Courier New" w:cs="Courier New"/>
          <w:noProof/>
          <w:color w:val="000000"/>
        </w:rPr>
        <w:t>bsd_frfilt</w:t>
      </w:r>
      <w:r>
        <w:rPr>
          <w:noProof/>
        </w:rPr>
        <w:tab/>
        <w:t>32</w:t>
      </w:r>
    </w:p>
    <w:p w14:paraId="6DF7FD6F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urier New" w:hAnsi="Courier New" w:cs="Courier New"/>
          <w:noProof/>
          <w:color w:val="000000"/>
        </w:rPr>
        <w:t>bsd_fu</w:t>
      </w:r>
      <w:r>
        <w:rPr>
          <w:noProof/>
        </w:rPr>
        <w:tab/>
        <w:t>30</w:t>
      </w:r>
    </w:p>
    <w:p w14:paraId="5DC26CCE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urier New" w:hAnsi="Courier New" w:cs="Courier New"/>
          <w:noProof/>
          <w:color w:val="000000"/>
        </w:rPr>
        <w:t>bsd_holes</w:t>
      </w:r>
      <w:r>
        <w:rPr>
          <w:noProof/>
        </w:rPr>
        <w:tab/>
        <w:t>17</w:t>
      </w:r>
    </w:p>
    <w:p w14:paraId="06D500D1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urier New" w:hAnsi="Courier New" w:cs="Courier New"/>
          <w:noProof/>
          <w:color w:val="000000"/>
        </w:rPr>
        <w:t>bsd_hough</w:t>
      </w:r>
      <w:r>
        <w:rPr>
          <w:noProof/>
        </w:rPr>
        <w:tab/>
        <w:t>29</w:t>
      </w:r>
    </w:p>
    <w:p w14:paraId="348D0D92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urier New" w:hAnsi="Courier New" w:cs="Courier New"/>
          <w:noProof/>
          <w:color w:val="000000"/>
        </w:rPr>
        <w:t>bsd_interband</w:t>
      </w:r>
      <w:r>
        <w:rPr>
          <w:noProof/>
        </w:rPr>
        <w:tab/>
        <w:t>27</w:t>
      </w:r>
    </w:p>
    <w:p w14:paraId="224E63FF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urier New" w:hAnsi="Courier New" w:cs="Courier New"/>
          <w:noProof/>
          <w:color w:val="000000"/>
        </w:rPr>
        <w:t>BSD_JOB</w:t>
      </w:r>
      <w:r>
        <w:rPr>
          <w:noProof/>
        </w:rPr>
        <w:tab/>
        <w:t>29</w:t>
      </w:r>
    </w:p>
    <w:p w14:paraId="345EEBD4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urier New" w:hAnsi="Courier New" w:cs="Courier New"/>
          <w:noProof/>
          <w:color w:val="000000"/>
        </w:rPr>
        <w:t>bsd_large_band</w:t>
      </w:r>
      <w:r>
        <w:rPr>
          <w:noProof/>
        </w:rPr>
        <w:tab/>
        <w:t>27</w:t>
      </w:r>
    </w:p>
    <w:p w14:paraId="3889F4B7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urier New" w:hAnsi="Courier New" w:cs="Courier New"/>
          <w:noProof/>
          <w:color w:val="000000"/>
        </w:rPr>
        <w:t>bsd_largerband</w:t>
      </w:r>
      <w:r>
        <w:rPr>
          <w:noProof/>
        </w:rPr>
        <w:tab/>
        <w:t>21</w:t>
      </w:r>
    </w:p>
    <w:p w14:paraId="1F7DDC03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urier New" w:hAnsi="Courier New" w:cs="Courier New"/>
          <w:noProof/>
          <w:color w:val="000000"/>
        </w:rPr>
        <w:t>bsd_lowres_pows</w:t>
      </w:r>
      <w:r>
        <w:rPr>
          <w:noProof/>
        </w:rPr>
        <w:tab/>
        <w:t>37</w:t>
      </w:r>
    </w:p>
    <w:p w14:paraId="3A6E162A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urier New" w:hAnsi="Courier New" w:cs="Courier New"/>
          <w:noProof/>
          <w:color w:val="000000"/>
        </w:rPr>
        <w:t>bsd_mock_noise</w:t>
      </w:r>
      <w:r>
        <w:rPr>
          <w:noProof/>
        </w:rPr>
        <w:tab/>
        <w:t>20</w:t>
      </w:r>
    </w:p>
    <w:p w14:paraId="2C551024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urier New" w:hAnsi="Courier New" w:cs="Courier New"/>
          <w:noProof/>
          <w:color w:val="000000"/>
        </w:rPr>
        <w:t>bsd_mode</w:t>
      </w:r>
      <w:r>
        <w:rPr>
          <w:noProof/>
        </w:rPr>
        <w:tab/>
        <w:t>29</w:t>
      </w:r>
    </w:p>
    <w:p w14:paraId="56590879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urier New" w:hAnsi="Courier New" w:cs="Courier New"/>
          <w:noProof/>
          <w:color w:val="000000"/>
        </w:rPr>
        <w:t>bsd_name_piece</w:t>
      </w:r>
      <w:r>
        <w:rPr>
          <w:noProof/>
        </w:rPr>
        <w:tab/>
        <w:t>14</w:t>
      </w:r>
    </w:p>
    <w:p w14:paraId="30A6EA2B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urier New" w:hAnsi="Courier New" w:cs="Courier New"/>
          <w:noProof/>
          <w:color w:val="000000"/>
        </w:rPr>
        <w:t>bsd_orthoband</w:t>
      </w:r>
      <w:r>
        <w:rPr>
          <w:noProof/>
        </w:rPr>
        <w:tab/>
        <w:t>18</w:t>
      </w:r>
    </w:p>
    <w:p w14:paraId="0E722FCB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urier New" w:hAnsi="Courier New" w:cs="Courier New"/>
          <w:noProof/>
          <w:color w:val="000000"/>
        </w:rPr>
        <w:t>bsd_par</w:t>
      </w:r>
      <w:r>
        <w:rPr>
          <w:noProof/>
        </w:rPr>
        <w:tab/>
        <w:t>16</w:t>
      </w:r>
    </w:p>
    <w:p w14:paraId="4DA02CC0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urier New" w:hAnsi="Courier New" w:cs="Courier New"/>
          <w:noProof/>
          <w:color w:val="000000"/>
        </w:rPr>
        <w:t>bsd_peakmap</w:t>
      </w:r>
      <w:r>
        <w:rPr>
          <w:noProof/>
        </w:rPr>
        <w:tab/>
        <w:t>23</w:t>
      </w:r>
    </w:p>
    <w:p w14:paraId="14E1AFD3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urier New" w:hAnsi="Courier New" w:cs="Courier New"/>
          <w:noProof/>
          <w:color w:val="000000"/>
        </w:rPr>
        <w:t>bsd_peakmap_cell</w:t>
      </w:r>
      <w:r>
        <w:rPr>
          <w:noProof/>
        </w:rPr>
        <w:tab/>
        <w:t>24</w:t>
      </w:r>
    </w:p>
    <w:p w14:paraId="3122DE9C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urier New" w:hAnsi="Courier New" w:cs="Courier New"/>
          <w:noProof/>
          <w:color w:val="000000"/>
        </w:rPr>
        <w:t>bsd_peakmap_conv</w:t>
      </w:r>
      <w:r>
        <w:rPr>
          <w:noProof/>
        </w:rPr>
        <w:tab/>
        <w:t>24</w:t>
      </w:r>
    </w:p>
    <w:p w14:paraId="21C2DFEA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urier New" w:hAnsi="Courier New" w:cs="Courier New"/>
          <w:noProof/>
          <w:color w:val="000000"/>
        </w:rPr>
        <w:t>bsd_piece_5vec</w:t>
      </w:r>
      <w:r>
        <w:rPr>
          <w:noProof/>
        </w:rPr>
        <w:tab/>
        <w:t>36</w:t>
      </w:r>
    </w:p>
    <w:p w14:paraId="4C14D44C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urier New" w:hAnsi="Courier New" w:cs="Courier New"/>
          <w:noProof/>
          <w:color w:val="000000"/>
        </w:rPr>
        <w:t>bsd_pows</w:t>
      </w:r>
      <w:r>
        <w:rPr>
          <w:noProof/>
        </w:rPr>
        <w:tab/>
        <w:t>36</w:t>
      </w:r>
    </w:p>
    <w:p w14:paraId="56213B9A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urier New" w:hAnsi="Courier New" w:cs="Courier New"/>
          <w:noProof/>
          <w:color w:val="000000"/>
        </w:rPr>
        <w:t>bsd_real</w:t>
      </w:r>
      <w:r>
        <w:rPr>
          <w:noProof/>
        </w:rPr>
        <w:tab/>
        <w:t>20</w:t>
      </w:r>
    </w:p>
    <w:p w14:paraId="53F87489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urier New" w:hAnsi="Courier New" w:cs="Courier New"/>
          <w:noProof/>
          <w:color w:val="000000"/>
        </w:rPr>
        <w:t>bsd_resamp</w:t>
      </w:r>
      <w:r>
        <w:rPr>
          <w:noProof/>
        </w:rPr>
        <w:tab/>
        <w:t>21</w:t>
      </w:r>
    </w:p>
    <w:p w14:paraId="7D9B93B1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urier New" w:hAnsi="Courier New" w:cs="Courier New"/>
          <w:noProof/>
          <w:color w:val="000000"/>
        </w:rPr>
        <w:t>bsd_resenh</w:t>
      </w:r>
      <w:r>
        <w:rPr>
          <w:noProof/>
        </w:rPr>
        <w:tab/>
        <w:t>32</w:t>
      </w:r>
    </w:p>
    <w:p w14:paraId="547DEB08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urier New" w:hAnsi="Courier New" w:cs="Courier New"/>
          <w:noProof/>
          <w:color w:val="000000"/>
        </w:rPr>
        <w:t>bsd_reshape</w:t>
      </w:r>
      <w:r>
        <w:rPr>
          <w:noProof/>
        </w:rPr>
        <w:tab/>
        <w:t>17</w:t>
      </w:r>
    </w:p>
    <w:p w14:paraId="7DAE63F3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urier New" w:hAnsi="Courier New" w:cs="Courier New"/>
          <w:noProof/>
          <w:color w:val="000000"/>
        </w:rPr>
        <w:t>bsd_seltab</w:t>
      </w:r>
      <w:r>
        <w:rPr>
          <w:noProof/>
        </w:rPr>
        <w:tab/>
        <w:t>15</w:t>
      </w:r>
    </w:p>
    <w:p w14:paraId="263D5D83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urier New" w:hAnsi="Courier New" w:cs="Courier New"/>
          <w:noProof/>
          <w:color w:val="000000"/>
        </w:rPr>
        <w:t>bsd_sid</w:t>
      </w:r>
      <w:r>
        <w:rPr>
          <w:noProof/>
        </w:rPr>
        <w:tab/>
        <w:t>37</w:t>
      </w:r>
    </w:p>
    <w:p w14:paraId="1B39245D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urier New" w:hAnsi="Courier New" w:cs="Courier New"/>
          <w:noProof/>
          <w:color w:val="000000"/>
        </w:rPr>
        <w:t>bsd_softinj</w:t>
      </w:r>
      <w:r>
        <w:rPr>
          <w:noProof/>
        </w:rPr>
        <w:tab/>
        <w:t>21</w:t>
      </w:r>
    </w:p>
    <w:p w14:paraId="7A34B8FB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urier New" w:hAnsi="Courier New" w:cs="Courier New"/>
          <w:noProof/>
          <w:color w:val="000000"/>
        </w:rPr>
        <w:t>bsd_specfilt</w:t>
      </w:r>
      <w:r>
        <w:rPr>
          <w:noProof/>
        </w:rPr>
        <w:tab/>
        <w:t>36</w:t>
      </w:r>
    </w:p>
    <w:p w14:paraId="53A97409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urier New" w:hAnsi="Courier New" w:cs="Courier New"/>
          <w:noProof/>
          <w:color w:val="000000"/>
        </w:rPr>
        <w:t>bsd_subband</w:t>
      </w:r>
      <w:r>
        <w:rPr>
          <w:noProof/>
        </w:rPr>
        <w:tab/>
        <w:t>16</w:t>
      </w:r>
    </w:p>
    <w:p w14:paraId="26D56B0B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urier New" w:hAnsi="Courier New" w:cs="Courier New"/>
          <w:noProof/>
          <w:color w:val="000000"/>
        </w:rPr>
        <w:t>bsd_tfclean</w:t>
      </w:r>
      <w:r>
        <w:rPr>
          <w:noProof/>
        </w:rPr>
        <w:tab/>
        <w:t>20</w:t>
      </w:r>
    </w:p>
    <w:p w14:paraId="64783C71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urier New" w:hAnsi="Courier New" w:cs="Courier New"/>
          <w:noProof/>
          <w:color w:val="000000"/>
        </w:rPr>
        <w:t>bsd_tfstr_add</w:t>
      </w:r>
      <w:r>
        <w:rPr>
          <w:noProof/>
        </w:rPr>
        <w:tab/>
        <w:t>22</w:t>
      </w:r>
    </w:p>
    <w:p w14:paraId="73B3A4C6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nsolas" w:hAnsi="Consolas" w:cs="Consolas"/>
          <w:noProof/>
          <w:color w:val="000000"/>
        </w:rPr>
        <w:t>bsd_tfstr_addwithnotch</w:t>
      </w:r>
      <w:r>
        <w:rPr>
          <w:noProof/>
        </w:rPr>
        <w:tab/>
        <w:t>22</w:t>
      </w:r>
    </w:p>
    <w:p w14:paraId="4DC52515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urier New" w:hAnsi="Courier New" w:cs="Courier New"/>
          <w:noProof/>
          <w:color w:val="000000"/>
        </w:rPr>
        <w:t>bsd_tfstr_db</w:t>
      </w:r>
      <w:r>
        <w:rPr>
          <w:noProof/>
        </w:rPr>
        <w:tab/>
        <w:t>24</w:t>
      </w:r>
    </w:p>
    <w:p w14:paraId="1F2C78DD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urier New" w:hAnsi="Courier New" w:cs="Courier New"/>
          <w:noProof/>
          <w:color w:val="000000"/>
        </w:rPr>
        <w:t>bsd_tfstr_db_all</w:t>
      </w:r>
      <w:r>
        <w:rPr>
          <w:noProof/>
        </w:rPr>
        <w:tab/>
        <w:t>24</w:t>
      </w:r>
    </w:p>
    <w:p w14:paraId="08256EC9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urier New" w:hAnsi="Courier New" w:cs="Courier New"/>
          <w:noProof/>
          <w:color w:val="000000"/>
        </w:rPr>
        <w:t>bsd_timfr_anabasic</w:t>
      </w:r>
      <w:r>
        <w:rPr>
          <w:noProof/>
        </w:rPr>
        <w:tab/>
        <w:t>23</w:t>
      </w:r>
    </w:p>
    <w:p w14:paraId="1F17C6D9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urier New" w:hAnsi="Courier New" w:cs="Courier New"/>
          <w:noProof/>
          <w:color w:val="000000"/>
        </w:rPr>
        <w:t>bsd_worm</w:t>
      </w:r>
      <w:r>
        <w:rPr>
          <w:noProof/>
        </w:rPr>
        <w:tab/>
        <w:t>36</w:t>
      </w:r>
    </w:p>
    <w:p w14:paraId="6E3444A7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urier New" w:hAnsi="Courier New" w:cs="Courier New"/>
          <w:noProof/>
          <w:color w:val="000000"/>
        </w:rPr>
        <w:t>bsd_zeroholes</w:t>
      </w:r>
      <w:r>
        <w:rPr>
          <w:noProof/>
        </w:rPr>
        <w:tab/>
        <w:t>18</w:t>
      </w:r>
    </w:p>
    <w:p w14:paraId="663AA1FE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urier New" w:hAnsi="Courier New" w:cs="Courier New"/>
          <w:noProof/>
          <w:color w:val="000000"/>
        </w:rPr>
        <w:t>bsd_zerointerv</w:t>
      </w:r>
      <w:r>
        <w:rPr>
          <w:noProof/>
        </w:rPr>
        <w:tab/>
        <w:t>17</w:t>
      </w:r>
    </w:p>
    <w:p w14:paraId="726579B1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urier New" w:hAnsi="Courier New" w:cs="Courier New"/>
          <w:noProof/>
          <w:color w:val="000000"/>
        </w:rPr>
        <w:t>check_bsd_doppler</w:t>
      </w:r>
      <w:r>
        <w:rPr>
          <w:noProof/>
        </w:rPr>
        <w:tab/>
        <w:t>55</w:t>
      </w:r>
    </w:p>
    <w:p w14:paraId="39FA7523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urier New" w:hAnsi="Courier New" w:cs="Courier New"/>
          <w:noProof/>
          <w:color w:val="000000"/>
        </w:rPr>
        <w:t>check_bsd_table</w:t>
      </w:r>
      <w:r>
        <w:rPr>
          <w:noProof/>
        </w:rPr>
        <w:tab/>
        <w:t>15</w:t>
      </w:r>
    </w:p>
    <w:p w14:paraId="586C80AD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urier New" w:hAnsi="Courier New" w:cs="Courier New"/>
          <w:noProof/>
          <w:color w:val="000000"/>
        </w:rPr>
        <w:t>check_inj</w:t>
      </w:r>
      <w:r>
        <w:rPr>
          <w:noProof/>
        </w:rPr>
        <w:tab/>
        <w:t>37</w:t>
      </w:r>
    </w:p>
    <w:p w14:paraId="55915931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urier New" w:hAnsi="Courier New" w:cs="Courier New"/>
          <w:noProof/>
          <w:color w:val="000000"/>
        </w:rPr>
        <w:t>conc_bsd</w:t>
      </w:r>
      <w:r>
        <w:rPr>
          <w:noProof/>
        </w:rPr>
        <w:tab/>
        <w:t>15</w:t>
      </w:r>
    </w:p>
    <w:p w14:paraId="44179FAA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urier New" w:hAnsi="Courier New" w:cs="Courier New"/>
          <w:noProof/>
          <w:color w:val="000000"/>
        </w:rPr>
        <w:t>crea_BSD_table</w:t>
      </w:r>
      <w:r>
        <w:rPr>
          <w:noProof/>
        </w:rPr>
        <w:tab/>
        <w:t>15</w:t>
      </w:r>
    </w:p>
    <w:p w14:paraId="5955280E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urier New" w:hAnsi="Courier New" w:cs="Courier New"/>
          <w:noProof/>
          <w:color w:val="000000"/>
        </w:rPr>
        <w:t>crea_VPstr</w:t>
      </w:r>
      <w:r>
        <w:rPr>
          <w:noProof/>
        </w:rPr>
        <w:tab/>
        <w:t>14</w:t>
      </w:r>
    </w:p>
    <w:p w14:paraId="32EE7F1F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urier New" w:hAnsi="Courier New" w:cs="Courier New"/>
          <w:noProof/>
          <w:color w:val="000000"/>
        </w:rPr>
        <w:t>cut_bsd</w:t>
      </w:r>
      <w:r>
        <w:rPr>
          <w:noProof/>
        </w:rPr>
        <w:tab/>
        <w:t>15</w:t>
      </w:r>
    </w:p>
    <w:p w14:paraId="028FA088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urier New" w:hAnsi="Courier New" w:cs="Courier New"/>
          <w:noProof/>
          <w:color w:val="000000"/>
        </w:rPr>
        <w:t>DIRECT_JOB</w:t>
      </w:r>
      <w:r>
        <w:rPr>
          <w:noProof/>
        </w:rPr>
        <w:tab/>
        <w:t>31</w:t>
      </w:r>
    </w:p>
    <w:p w14:paraId="5B0E33D5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urier New" w:hAnsi="Courier New" w:cs="Courier New"/>
          <w:noProof/>
          <w:color w:val="000000"/>
        </w:rPr>
        <w:t>dopp_corr_residual</w:t>
      </w:r>
      <w:r>
        <w:rPr>
          <w:noProof/>
        </w:rPr>
        <w:tab/>
        <w:t>30</w:t>
      </w:r>
    </w:p>
    <w:p w14:paraId="4AE75596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urier New" w:hAnsi="Courier New" w:cs="Courier New"/>
          <w:noProof/>
        </w:rPr>
        <w:t>ex_bsd_5vec</w:t>
      </w:r>
      <w:r>
        <w:rPr>
          <w:noProof/>
        </w:rPr>
        <w:tab/>
        <w:t>52</w:t>
      </w:r>
    </w:p>
    <w:p w14:paraId="27CB38DB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urier New" w:hAnsi="Courier New" w:cs="Courier New"/>
          <w:noProof/>
        </w:rPr>
        <w:t>ex_bsd_dedop</w:t>
      </w:r>
      <w:r>
        <w:rPr>
          <w:noProof/>
        </w:rPr>
        <w:tab/>
        <w:t>48</w:t>
      </w:r>
    </w:p>
    <w:p w14:paraId="3A50E979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urier New" w:hAnsi="Courier New" w:cs="Courier New"/>
          <w:noProof/>
        </w:rPr>
        <w:t>ex_bsd_dedop_sing</w:t>
      </w:r>
      <w:r>
        <w:rPr>
          <w:noProof/>
        </w:rPr>
        <w:tab/>
        <w:t>49</w:t>
      </w:r>
    </w:p>
    <w:p w14:paraId="4D199E79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urier New" w:hAnsi="Courier New" w:cs="Courier New"/>
          <w:noProof/>
        </w:rPr>
        <w:t>ex_bsd_event</w:t>
      </w:r>
      <w:r>
        <w:rPr>
          <w:noProof/>
        </w:rPr>
        <w:tab/>
        <w:t>44</w:t>
      </w:r>
    </w:p>
    <w:p w14:paraId="6AE167CA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urier New" w:hAnsi="Courier New" w:cs="Courier New"/>
          <w:noProof/>
        </w:rPr>
        <w:t>ex_bsd_modif</w:t>
      </w:r>
      <w:r>
        <w:rPr>
          <w:noProof/>
        </w:rPr>
        <w:tab/>
        <w:t>50</w:t>
      </w:r>
    </w:p>
    <w:p w14:paraId="6457966F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urier New" w:hAnsi="Courier New" w:cs="Courier New"/>
          <w:noProof/>
        </w:rPr>
        <w:t>ex_bsd_sband</w:t>
      </w:r>
      <w:r>
        <w:rPr>
          <w:noProof/>
        </w:rPr>
        <w:tab/>
        <w:t>47</w:t>
      </w:r>
    </w:p>
    <w:p w14:paraId="0F330974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urier New" w:hAnsi="Courier New" w:cs="Courier New"/>
          <w:noProof/>
        </w:rPr>
        <w:t>ex_bsd_softinj</w:t>
      </w:r>
      <w:r>
        <w:rPr>
          <w:noProof/>
        </w:rPr>
        <w:tab/>
        <w:t>50</w:t>
      </w:r>
    </w:p>
    <w:p w14:paraId="33FE548C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urier New" w:hAnsi="Courier New" w:cs="Courier New"/>
          <w:noProof/>
          <w:color w:val="000000"/>
        </w:rPr>
        <w:t>file_tab_bsd</w:t>
      </w:r>
      <w:r>
        <w:rPr>
          <w:noProof/>
        </w:rPr>
        <w:tab/>
        <w:t>15</w:t>
      </w:r>
    </w:p>
    <w:p w14:paraId="3EFE5B8C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urier New" w:hAnsi="Courier New" w:cs="Courier New"/>
          <w:noProof/>
          <w:color w:val="000000"/>
        </w:rPr>
        <w:t>is_bsd</w:t>
      </w:r>
      <w:r>
        <w:rPr>
          <w:noProof/>
        </w:rPr>
        <w:tab/>
        <w:t>18</w:t>
      </w:r>
    </w:p>
    <w:p w14:paraId="3F0AD7C9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urier New" w:hAnsi="Courier New" w:cs="Courier New"/>
          <w:noProof/>
          <w:color w:val="000000"/>
        </w:rPr>
        <w:t>load_tab_bsd</w:t>
      </w:r>
      <w:r>
        <w:rPr>
          <w:noProof/>
        </w:rPr>
        <w:tab/>
        <w:t>16</w:t>
      </w:r>
    </w:p>
    <w:p w14:paraId="1E051044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>
        <w:rPr>
          <w:noProof/>
        </w:rPr>
        <w:t>MCF</w:t>
      </w:r>
    </w:p>
    <w:p w14:paraId="434DB6CD" w14:textId="77777777" w:rsidR="003D4201" w:rsidRDefault="003D4201">
      <w:pPr>
        <w:pStyle w:val="Indice2"/>
        <w:tabs>
          <w:tab w:val="right" w:leader="dot" w:pos="4449"/>
        </w:tabs>
        <w:rPr>
          <w:noProof/>
        </w:rPr>
      </w:pPr>
      <w:r>
        <w:rPr>
          <w:noProof/>
        </w:rPr>
        <w:t>crea_mc_filter</w:t>
      </w:r>
      <w:r>
        <w:rPr>
          <w:noProof/>
        </w:rPr>
        <w:tab/>
        <w:t>43</w:t>
      </w:r>
    </w:p>
    <w:p w14:paraId="176AB5DC" w14:textId="77777777" w:rsidR="003D4201" w:rsidRDefault="003D4201">
      <w:pPr>
        <w:pStyle w:val="Indice2"/>
        <w:tabs>
          <w:tab w:val="right" w:leader="dot" w:pos="4449"/>
        </w:tabs>
        <w:rPr>
          <w:noProof/>
        </w:rPr>
      </w:pPr>
      <w:r>
        <w:rPr>
          <w:noProof/>
        </w:rPr>
        <w:t>mc_5vec</w:t>
      </w:r>
      <w:r>
        <w:rPr>
          <w:noProof/>
        </w:rPr>
        <w:tab/>
        <w:t>43</w:t>
      </w:r>
    </w:p>
    <w:p w14:paraId="73CF7529" w14:textId="77777777" w:rsidR="003D4201" w:rsidRDefault="003D4201">
      <w:pPr>
        <w:pStyle w:val="Indice2"/>
        <w:tabs>
          <w:tab w:val="right" w:leader="dot" w:pos="4449"/>
        </w:tabs>
        <w:rPr>
          <w:noProof/>
        </w:rPr>
      </w:pPr>
      <w:r>
        <w:rPr>
          <w:noProof/>
        </w:rPr>
        <w:t>mc_filter</w:t>
      </w:r>
      <w:r>
        <w:rPr>
          <w:noProof/>
        </w:rPr>
        <w:tab/>
        <w:t>43</w:t>
      </w:r>
    </w:p>
    <w:p w14:paraId="78CEA798" w14:textId="77777777" w:rsidR="003D4201" w:rsidRDefault="003D4201">
      <w:pPr>
        <w:pStyle w:val="Indice2"/>
        <w:tabs>
          <w:tab w:val="right" w:leader="dot" w:pos="4449"/>
        </w:tabs>
        <w:rPr>
          <w:noProof/>
        </w:rPr>
      </w:pPr>
      <w:r>
        <w:rPr>
          <w:noProof/>
        </w:rPr>
        <w:t>mc_sn_5vec</w:t>
      </w:r>
      <w:r>
        <w:rPr>
          <w:noProof/>
        </w:rPr>
        <w:tab/>
        <w:t>43</w:t>
      </w:r>
    </w:p>
    <w:p w14:paraId="2B005C3E" w14:textId="77777777" w:rsidR="003D4201" w:rsidRDefault="003D4201">
      <w:pPr>
        <w:pStyle w:val="Indice2"/>
        <w:tabs>
          <w:tab w:val="right" w:leader="dot" w:pos="4449"/>
        </w:tabs>
        <w:rPr>
          <w:noProof/>
        </w:rPr>
      </w:pPr>
      <w:r>
        <w:rPr>
          <w:noProof/>
        </w:rPr>
        <w:t>test_mcf_10</w:t>
      </w:r>
      <w:r>
        <w:rPr>
          <w:noProof/>
        </w:rPr>
        <w:tab/>
        <w:t>43</w:t>
      </w:r>
    </w:p>
    <w:p w14:paraId="47DF9143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>
        <w:rPr>
          <w:noProof/>
        </w:rPr>
        <w:t>Other useful functions</w:t>
      </w:r>
    </w:p>
    <w:p w14:paraId="66D48FE7" w14:textId="77777777" w:rsidR="003D4201" w:rsidRDefault="003D4201">
      <w:pPr>
        <w:pStyle w:val="Indice2"/>
        <w:tabs>
          <w:tab w:val="right" w:leader="dot" w:pos="4449"/>
        </w:tabs>
        <w:rPr>
          <w:noProof/>
        </w:rPr>
      </w:pPr>
      <w:r>
        <w:rPr>
          <w:noProof/>
        </w:rPr>
        <w:t>complex_clip</w:t>
      </w:r>
      <w:r>
        <w:rPr>
          <w:noProof/>
        </w:rPr>
        <w:tab/>
        <w:t>38</w:t>
      </w:r>
    </w:p>
    <w:p w14:paraId="03A18596" w14:textId="77777777" w:rsidR="003D4201" w:rsidRDefault="003D4201">
      <w:pPr>
        <w:pStyle w:val="Indice2"/>
        <w:tabs>
          <w:tab w:val="right" w:leader="dot" w:pos="4449"/>
        </w:tabs>
        <w:rPr>
          <w:noProof/>
        </w:rPr>
      </w:pPr>
      <w:r>
        <w:rPr>
          <w:noProof/>
        </w:rPr>
        <w:t>double_threshold</w:t>
      </w:r>
      <w:r>
        <w:rPr>
          <w:noProof/>
        </w:rPr>
        <w:tab/>
        <w:t>39</w:t>
      </w:r>
    </w:p>
    <w:p w14:paraId="668E77D9" w14:textId="77777777" w:rsidR="003D4201" w:rsidRDefault="003D4201">
      <w:pPr>
        <w:pStyle w:val="Indice2"/>
        <w:tabs>
          <w:tab w:val="right" w:leader="dot" w:pos="4449"/>
        </w:tabs>
        <w:rPr>
          <w:noProof/>
        </w:rPr>
      </w:pPr>
      <w:r>
        <w:rPr>
          <w:noProof/>
        </w:rPr>
        <w:t>extr_band</w:t>
      </w:r>
      <w:r>
        <w:rPr>
          <w:noProof/>
        </w:rPr>
        <w:tab/>
        <w:t>38</w:t>
      </w:r>
    </w:p>
    <w:p w14:paraId="0298AE0E" w14:textId="77777777" w:rsidR="003D4201" w:rsidRDefault="003D4201">
      <w:pPr>
        <w:pStyle w:val="Indice2"/>
        <w:tabs>
          <w:tab w:val="right" w:leader="dot" w:pos="4449"/>
        </w:tabs>
        <w:rPr>
          <w:noProof/>
        </w:rPr>
      </w:pPr>
      <w:r>
        <w:rPr>
          <w:noProof/>
        </w:rPr>
        <w:t>logarithmize</w:t>
      </w:r>
      <w:r>
        <w:rPr>
          <w:noProof/>
        </w:rPr>
        <w:tab/>
        <w:t>38</w:t>
      </w:r>
    </w:p>
    <w:p w14:paraId="365A09FB" w14:textId="77777777" w:rsidR="003D4201" w:rsidRDefault="003D4201">
      <w:pPr>
        <w:pStyle w:val="Indice2"/>
        <w:tabs>
          <w:tab w:val="right" w:leader="dot" w:pos="4449"/>
        </w:tabs>
        <w:rPr>
          <w:noProof/>
        </w:rPr>
      </w:pPr>
      <w:r>
        <w:rPr>
          <w:noProof/>
        </w:rPr>
        <w:t>stat_nonzero</w:t>
      </w:r>
      <w:r>
        <w:rPr>
          <w:noProof/>
        </w:rPr>
        <w:tab/>
        <w:t>38</w:t>
      </w:r>
    </w:p>
    <w:p w14:paraId="373DB32F" w14:textId="77777777" w:rsidR="003D4201" w:rsidRDefault="003D4201">
      <w:pPr>
        <w:pStyle w:val="Indice2"/>
        <w:tabs>
          <w:tab w:val="right" w:leader="dot" w:pos="4449"/>
        </w:tabs>
        <w:rPr>
          <w:noProof/>
        </w:rPr>
      </w:pPr>
      <w:r>
        <w:rPr>
          <w:noProof/>
        </w:rPr>
        <w:t>tfstr_gd</w:t>
      </w:r>
      <w:r>
        <w:rPr>
          <w:noProof/>
        </w:rPr>
        <w:tab/>
        <w:t>38</w:t>
      </w:r>
    </w:p>
    <w:p w14:paraId="550FEA1D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urier New" w:hAnsi="Courier New" w:cs="Courier New"/>
          <w:noProof/>
          <w:color w:val="000000"/>
        </w:rPr>
        <w:t>sfdb09_2bandgds_BDS</w:t>
      </w:r>
      <w:r>
        <w:rPr>
          <w:noProof/>
        </w:rPr>
        <w:tab/>
        <w:t>13</w:t>
      </w:r>
    </w:p>
    <w:p w14:paraId="5E9544C8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urier New" w:hAnsi="Courier New" w:cs="Courier New"/>
          <w:noProof/>
          <w:color w:val="000000"/>
        </w:rPr>
        <w:t>show_tfstr</w:t>
      </w:r>
      <w:r>
        <w:rPr>
          <w:noProof/>
        </w:rPr>
        <w:tab/>
        <w:t>23</w:t>
      </w:r>
    </w:p>
    <w:p w14:paraId="1F7C9C3A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 w:rsidRPr="00207FD6">
        <w:rPr>
          <w:rFonts w:ascii="Courier New" w:hAnsi="Courier New" w:cs="Courier New"/>
          <w:noProof/>
          <w:color w:val="000000"/>
        </w:rPr>
        <w:t>show_tfstr_cell</w:t>
      </w:r>
      <w:r>
        <w:rPr>
          <w:noProof/>
        </w:rPr>
        <w:tab/>
        <w:t>23</w:t>
      </w:r>
    </w:p>
    <w:p w14:paraId="0A82224F" w14:textId="77777777" w:rsidR="003D4201" w:rsidRDefault="003D4201">
      <w:pPr>
        <w:pStyle w:val="Indice1"/>
        <w:tabs>
          <w:tab w:val="right" w:leader="dot" w:pos="4449"/>
        </w:tabs>
        <w:rPr>
          <w:noProof/>
        </w:rPr>
      </w:pPr>
      <w:r>
        <w:rPr>
          <w:noProof/>
        </w:rPr>
        <w:t>VFS</w:t>
      </w:r>
    </w:p>
    <w:p w14:paraId="3D6ADDE2" w14:textId="77777777" w:rsidR="003D4201" w:rsidRDefault="003D4201">
      <w:pPr>
        <w:pStyle w:val="Indice2"/>
        <w:tabs>
          <w:tab w:val="right" w:leader="dot" w:pos="4449"/>
        </w:tabs>
        <w:rPr>
          <w:noProof/>
        </w:rPr>
      </w:pPr>
      <w:r>
        <w:rPr>
          <w:noProof/>
        </w:rPr>
        <w:t>crea_spec_filter</w:t>
      </w:r>
      <w:r>
        <w:rPr>
          <w:noProof/>
        </w:rPr>
        <w:tab/>
        <w:t>42</w:t>
      </w:r>
    </w:p>
    <w:p w14:paraId="47CEEEE2" w14:textId="77777777" w:rsidR="003D4201" w:rsidRDefault="003D4201">
      <w:pPr>
        <w:pStyle w:val="Indice2"/>
        <w:tabs>
          <w:tab w:val="right" w:leader="dot" w:pos="4449"/>
        </w:tabs>
        <w:rPr>
          <w:noProof/>
        </w:rPr>
      </w:pPr>
      <w:r>
        <w:rPr>
          <w:noProof/>
        </w:rPr>
        <w:t>vfs_create</w:t>
      </w:r>
      <w:r>
        <w:rPr>
          <w:noProof/>
        </w:rPr>
        <w:tab/>
        <w:t>40</w:t>
      </w:r>
    </w:p>
    <w:p w14:paraId="68AF2E63" w14:textId="77777777" w:rsidR="003D4201" w:rsidRDefault="003D4201">
      <w:pPr>
        <w:pStyle w:val="Indice2"/>
        <w:tabs>
          <w:tab w:val="right" w:leader="dot" w:pos="4449"/>
        </w:tabs>
        <w:rPr>
          <w:noProof/>
        </w:rPr>
      </w:pPr>
      <w:r>
        <w:rPr>
          <w:noProof/>
        </w:rPr>
        <w:t>vfs_create_1</w:t>
      </w:r>
      <w:r>
        <w:rPr>
          <w:noProof/>
        </w:rPr>
        <w:tab/>
        <w:t>40</w:t>
      </w:r>
    </w:p>
    <w:p w14:paraId="23938773" w14:textId="77777777" w:rsidR="003D4201" w:rsidRDefault="003D4201">
      <w:pPr>
        <w:pStyle w:val="Indice2"/>
        <w:tabs>
          <w:tab w:val="right" w:leader="dot" w:pos="4449"/>
        </w:tabs>
        <w:rPr>
          <w:noProof/>
        </w:rPr>
      </w:pPr>
      <w:r>
        <w:rPr>
          <w:noProof/>
        </w:rPr>
        <w:t>vfs_create_2</w:t>
      </w:r>
      <w:r>
        <w:rPr>
          <w:noProof/>
        </w:rPr>
        <w:tab/>
        <w:t>40</w:t>
      </w:r>
    </w:p>
    <w:p w14:paraId="6DC00770" w14:textId="77777777" w:rsidR="003D4201" w:rsidRDefault="003D4201">
      <w:pPr>
        <w:pStyle w:val="Indice2"/>
        <w:tabs>
          <w:tab w:val="right" w:leader="dot" w:pos="4449"/>
        </w:tabs>
        <w:rPr>
          <w:noProof/>
        </w:rPr>
      </w:pPr>
      <w:r>
        <w:rPr>
          <w:noProof/>
        </w:rPr>
        <w:t>vfs_freq</w:t>
      </w:r>
      <w:r>
        <w:rPr>
          <w:noProof/>
        </w:rPr>
        <w:tab/>
        <w:t>41</w:t>
      </w:r>
    </w:p>
    <w:p w14:paraId="7AEA4A85" w14:textId="77777777" w:rsidR="003D4201" w:rsidRDefault="003D4201">
      <w:pPr>
        <w:pStyle w:val="Indice2"/>
        <w:tabs>
          <w:tab w:val="right" w:leader="dot" w:pos="4449"/>
        </w:tabs>
        <w:rPr>
          <w:noProof/>
        </w:rPr>
      </w:pPr>
      <w:r>
        <w:rPr>
          <w:noProof/>
        </w:rPr>
        <w:t>vfs_spindown</w:t>
      </w:r>
      <w:r>
        <w:rPr>
          <w:noProof/>
        </w:rPr>
        <w:tab/>
        <w:t>42</w:t>
      </w:r>
    </w:p>
    <w:p w14:paraId="0939D3D2" w14:textId="77777777" w:rsidR="003D4201" w:rsidRDefault="003D4201">
      <w:pPr>
        <w:pStyle w:val="Indice2"/>
        <w:tabs>
          <w:tab w:val="right" w:leader="dot" w:pos="4449"/>
        </w:tabs>
        <w:rPr>
          <w:noProof/>
        </w:rPr>
      </w:pPr>
      <w:r>
        <w:rPr>
          <w:noProof/>
        </w:rPr>
        <w:t>vfs_subhet</w:t>
      </w:r>
      <w:r>
        <w:rPr>
          <w:noProof/>
        </w:rPr>
        <w:tab/>
        <w:t>41</w:t>
      </w:r>
    </w:p>
    <w:p w14:paraId="0A7FCA60" w14:textId="77777777" w:rsidR="003D4201" w:rsidRDefault="003D4201">
      <w:pPr>
        <w:pStyle w:val="Indice2"/>
        <w:tabs>
          <w:tab w:val="right" w:leader="dot" w:pos="4449"/>
        </w:tabs>
        <w:rPr>
          <w:noProof/>
        </w:rPr>
      </w:pPr>
      <w:r>
        <w:rPr>
          <w:noProof/>
        </w:rPr>
        <w:t>vfs_subhet_pos</w:t>
      </w:r>
      <w:r>
        <w:rPr>
          <w:noProof/>
        </w:rPr>
        <w:tab/>
        <w:t>41</w:t>
      </w:r>
    </w:p>
    <w:p w14:paraId="703D37B3" w14:textId="778EC1CA" w:rsidR="003D4201" w:rsidRDefault="003D4201" w:rsidP="00E2331D">
      <w:pPr>
        <w:rPr>
          <w:b/>
          <w:noProof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sectPr w:rsidR="003D4201" w:rsidSect="003D4201">
          <w:type w:val="continuous"/>
          <w:pgSz w:w="11906" w:h="16838"/>
          <w:pgMar w:top="1417" w:right="1134" w:bottom="1134" w:left="1134" w:header="708" w:footer="708" w:gutter="0"/>
          <w:cols w:num="2" w:space="720"/>
          <w:docGrid w:linePitch="360"/>
        </w:sectPr>
      </w:pPr>
    </w:p>
    <w:p w14:paraId="63541A22" w14:textId="1A37F84C" w:rsidR="005A7637" w:rsidRDefault="00E2331D" w:rsidP="00E2331D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  <w: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fldChar w:fldCharType="end"/>
      </w:r>
    </w:p>
    <w:p w14:paraId="15B8719D" w14:textId="77777777" w:rsidR="005A7637" w:rsidRPr="001665E2" w:rsidRDefault="005A7637" w:rsidP="005A7637">
      <w:pPr>
        <w:rPr>
          <w:b/>
          <w:color w:val="002060"/>
          <w:sz w:val="24"/>
          <w:szCs w:val="24"/>
          <w:lang w:val="en-US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</w:p>
    <w:sectPr w:rsidR="005A7637" w:rsidRPr="001665E2" w:rsidSect="003D4201">
      <w:type w:val="continuous"/>
      <w:pgSz w:w="11906" w:h="16838"/>
      <w:pgMar w:top="1417" w:right="1134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F230212" w14:textId="77777777" w:rsidR="00E573CF" w:rsidRDefault="00E573CF" w:rsidP="00233059">
      <w:pPr>
        <w:spacing w:after="0" w:line="240" w:lineRule="auto"/>
      </w:pPr>
      <w:r>
        <w:separator/>
      </w:r>
    </w:p>
  </w:endnote>
  <w:endnote w:type="continuationSeparator" w:id="0">
    <w:p w14:paraId="03FEF144" w14:textId="77777777" w:rsidR="00E573CF" w:rsidRDefault="00E573CF" w:rsidP="002330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Lucida Calligraphy">
    <w:panose1 w:val="03010101010101010101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2086830444"/>
      <w:docPartObj>
        <w:docPartGallery w:val="Page Numbers (Bottom of Page)"/>
        <w:docPartUnique/>
      </w:docPartObj>
    </w:sdtPr>
    <w:sdtEndPr/>
    <w:sdtContent>
      <w:p w14:paraId="7290FE8D" w14:textId="4D51DB91" w:rsidR="00E573CF" w:rsidRDefault="00E573CF">
        <w:pPr>
          <w:pStyle w:val="Pidipagin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34</w:t>
        </w:r>
        <w:r>
          <w:fldChar w:fldCharType="end"/>
        </w:r>
      </w:p>
    </w:sdtContent>
  </w:sdt>
  <w:p w14:paraId="3F747A9F" w14:textId="77777777" w:rsidR="00E573CF" w:rsidRDefault="00E573CF">
    <w:pPr>
      <w:pStyle w:val="Pidipa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94A8415" w14:textId="77777777" w:rsidR="00E573CF" w:rsidRDefault="00E573CF" w:rsidP="00233059">
      <w:pPr>
        <w:spacing w:after="0" w:line="240" w:lineRule="auto"/>
      </w:pPr>
      <w:r>
        <w:separator/>
      </w:r>
    </w:p>
  </w:footnote>
  <w:footnote w:type="continuationSeparator" w:id="0">
    <w:p w14:paraId="4A25BB1F" w14:textId="77777777" w:rsidR="00E573CF" w:rsidRDefault="00E573CF" w:rsidP="0023305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10117F"/>
    <w:multiLevelType w:val="hybridMultilevel"/>
    <w:tmpl w:val="F18897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A370A87"/>
    <w:multiLevelType w:val="hybridMultilevel"/>
    <w:tmpl w:val="25AECE56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1FE66EB"/>
    <w:multiLevelType w:val="hybridMultilevel"/>
    <w:tmpl w:val="1E70FA2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7211AF"/>
    <w:multiLevelType w:val="hybridMultilevel"/>
    <w:tmpl w:val="25E646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12F40CE"/>
    <w:multiLevelType w:val="hybridMultilevel"/>
    <w:tmpl w:val="D26C2BB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24E5576"/>
    <w:multiLevelType w:val="hybridMultilevel"/>
    <w:tmpl w:val="B390524C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5392754"/>
    <w:multiLevelType w:val="hybridMultilevel"/>
    <w:tmpl w:val="F6E0AFB2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7" w15:restartNumberingAfterBreak="0">
    <w:nsid w:val="2FC00A55"/>
    <w:multiLevelType w:val="hybridMultilevel"/>
    <w:tmpl w:val="15ACC8A2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8" w15:restartNumberingAfterBreak="0">
    <w:nsid w:val="3E951EDE"/>
    <w:multiLevelType w:val="hybridMultilevel"/>
    <w:tmpl w:val="AE98A6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4C065CA"/>
    <w:multiLevelType w:val="hybridMultilevel"/>
    <w:tmpl w:val="9B2E9F7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9054037"/>
    <w:multiLevelType w:val="hybridMultilevel"/>
    <w:tmpl w:val="93BAAA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9CA27B9"/>
    <w:multiLevelType w:val="hybridMultilevel"/>
    <w:tmpl w:val="341C8F0A"/>
    <w:lvl w:ilvl="0" w:tplc="0410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6EB90773"/>
    <w:multiLevelType w:val="hybridMultilevel"/>
    <w:tmpl w:val="DB585410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0552A44"/>
    <w:multiLevelType w:val="hybridMultilevel"/>
    <w:tmpl w:val="95EE51C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1DD782F"/>
    <w:multiLevelType w:val="hybridMultilevel"/>
    <w:tmpl w:val="37B815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C807CBA"/>
    <w:multiLevelType w:val="hybridMultilevel"/>
    <w:tmpl w:val="8F52D7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792284138">
    <w:abstractNumId w:val="1"/>
  </w:num>
  <w:num w:numId="2" w16cid:durableId="2140487067">
    <w:abstractNumId w:val="12"/>
  </w:num>
  <w:num w:numId="3" w16cid:durableId="1947346788">
    <w:abstractNumId w:val="5"/>
  </w:num>
  <w:num w:numId="4" w16cid:durableId="1874687427">
    <w:abstractNumId w:val="11"/>
  </w:num>
  <w:num w:numId="5" w16cid:durableId="1542743904">
    <w:abstractNumId w:val="4"/>
  </w:num>
  <w:num w:numId="6" w16cid:durableId="1411342742">
    <w:abstractNumId w:val="8"/>
  </w:num>
  <w:num w:numId="7" w16cid:durableId="1803888490">
    <w:abstractNumId w:val="13"/>
  </w:num>
  <w:num w:numId="8" w16cid:durableId="695883628">
    <w:abstractNumId w:val="9"/>
  </w:num>
  <w:num w:numId="9" w16cid:durableId="962658459">
    <w:abstractNumId w:val="0"/>
  </w:num>
  <w:num w:numId="10" w16cid:durableId="1129843">
    <w:abstractNumId w:val="2"/>
  </w:num>
  <w:num w:numId="11" w16cid:durableId="940380229">
    <w:abstractNumId w:val="15"/>
  </w:num>
  <w:num w:numId="12" w16cid:durableId="1598708085">
    <w:abstractNumId w:val="10"/>
  </w:num>
  <w:num w:numId="13" w16cid:durableId="1081487891">
    <w:abstractNumId w:val="3"/>
  </w:num>
  <w:num w:numId="14" w16cid:durableId="1761875627">
    <w:abstractNumId w:val="14"/>
  </w:num>
  <w:num w:numId="15" w16cid:durableId="1092362157">
    <w:abstractNumId w:val="6"/>
  </w:num>
  <w:num w:numId="16" w16cid:durableId="167641872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283"/>
  <w:characterSpacingControl w:val="doNotCompress"/>
  <w:hdrShapeDefaults>
    <o:shapedefaults v:ext="edit" spidmax="3072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C4813"/>
    <w:rsid w:val="00000549"/>
    <w:rsid w:val="00000820"/>
    <w:rsid w:val="00001070"/>
    <w:rsid w:val="00004F2D"/>
    <w:rsid w:val="00006F41"/>
    <w:rsid w:val="000072F6"/>
    <w:rsid w:val="00014A51"/>
    <w:rsid w:val="00016FEC"/>
    <w:rsid w:val="0001721E"/>
    <w:rsid w:val="000207F5"/>
    <w:rsid w:val="00020A2A"/>
    <w:rsid w:val="000230C0"/>
    <w:rsid w:val="00026800"/>
    <w:rsid w:val="00035597"/>
    <w:rsid w:val="000377B5"/>
    <w:rsid w:val="00037C14"/>
    <w:rsid w:val="000404E9"/>
    <w:rsid w:val="00043633"/>
    <w:rsid w:val="00045BF1"/>
    <w:rsid w:val="00045C8D"/>
    <w:rsid w:val="00063312"/>
    <w:rsid w:val="000679E2"/>
    <w:rsid w:val="00067D35"/>
    <w:rsid w:val="000705A6"/>
    <w:rsid w:val="000711D8"/>
    <w:rsid w:val="00071F2B"/>
    <w:rsid w:val="0007318D"/>
    <w:rsid w:val="000855EA"/>
    <w:rsid w:val="00087EE6"/>
    <w:rsid w:val="0009004A"/>
    <w:rsid w:val="00093F61"/>
    <w:rsid w:val="00094AEB"/>
    <w:rsid w:val="000A5BB9"/>
    <w:rsid w:val="000B1B6D"/>
    <w:rsid w:val="000B43B5"/>
    <w:rsid w:val="000B5D6B"/>
    <w:rsid w:val="000C2CBD"/>
    <w:rsid w:val="000C416D"/>
    <w:rsid w:val="000C4BBB"/>
    <w:rsid w:val="000D04A2"/>
    <w:rsid w:val="000D0561"/>
    <w:rsid w:val="000D7267"/>
    <w:rsid w:val="000D7E81"/>
    <w:rsid w:val="000E3B37"/>
    <w:rsid w:val="000E5FAA"/>
    <w:rsid w:val="000E6D21"/>
    <w:rsid w:val="000E719A"/>
    <w:rsid w:val="000F4718"/>
    <w:rsid w:val="000F4E69"/>
    <w:rsid w:val="00110C28"/>
    <w:rsid w:val="001303F9"/>
    <w:rsid w:val="0013376B"/>
    <w:rsid w:val="0013465F"/>
    <w:rsid w:val="00137331"/>
    <w:rsid w:val="00140C8D"/>
    <w:rsid w:val="00142BDE"/>
    <w:rsid w:val="00155EEC"/>
    <w:rsid w:val="001560A8"/>
    <w:rsid w:val="001574E8"/>
    <w:rsid w:val="00157986"/>
    <w:rsid w:val="00165DAA"/>
    <w:rsid w:val="001665E2"/>
    <w:rsid w:val="00172884"/>
    <w:rsid w:val="00174129"/>
    <w:rsid w:val="0017485D"/>
    <w:rsid w:val="0018055E"/>
    <w:rsid w:val="001816EE"/>
    <w:rsid w:val="00193D05"/>
    <w:rsid w:val="001A69A7"/>
    <w:rsid w:val="001D0066"/>
    <w:rsid w:val="001D6214"/>
    <w:rsid w:val="001E152F"/>
    <w:rsid w:val="001E3697"/>
    <w:rsid w:val="001E3E2E"/>
    <w:rsid w:val="001F3402"/>
    <w:rsid w:val="001F7B0D"/>
    <w:rsid w:val="00200B59"/>
    <w:rsid w:val="0020381B"/>
    <w:rsid w:val="00212D6E"/>
    <w:rsid w:val="00223922"/>
    <w:rsid w:val="00223F16"/>
    <w:rsid w:val="002245DE"/>
    <w:rsid w:val="00233059"/>
    <w:rsid w:val="002378EF"/>
    <w:rsid w:val="00247343"/>
    <w:rsid w:val="00247D9D"/>
    <w:rsid w:val="00255DFC"/>
    <w:rsid w:val="00266D6F"/>
    <w:rsid w:val="00267D42"/>
    <w:rsid w:val="0027082A"/>
    <w:rsid w:val="00281354"/>
    <w:rsid w:val="00285863"/>
    <w:rsid w:val="00297CFE"/>
    <w:rsid w:val="002A04CA"/>
    <w:rsid w:val="002A42A4"/>
    <w:rsid w:val="002B1E7A"/>
    <w:rsid w:val="002B2A21"/>
    <w:rsid w:val="002B64D8"/>
    <w:rsid w:val="002B6CCB"/>
    <w:rsid w:val="002C327E"/>
    <w:rsid w:val="002C37B3"/>
    <w:rsid w:val="002C5963"/>
    <w:rsid w:val="002C7074"/>
    <w:rsid w:val="002D6CBE"/>
    <w:rsid w:val="002E0779"/>
    <w:rsid w:val="002E1B49"/>
    <w:rsid w:val="002E4D2C"/>
    <w:rsid w:val="002F3DC9"/>
    <w:rsid w:val="002F3F4A"/>
    <w:rsid w:val="002F6375"/>
    <w:rsid w:val="002F6A19"/>
    <w:rsid w:val="003022A8"/>
    <w:rsid w:val="00304327"/>
    <w:rsid w:val="00307D42"/>
    <w:rsid w:val="00310367"/>
    <w:rsid w:val="00313228"/>
    <w:rsid w:val="003226DF"/>
    <w:rsid w:val="003252F1"/>
    <w:rsid w:val="00330290"/>
    <w:rsid w:val="003310AC"/>
    <w:rsid w:val="0033121F"/>
    <w:rsid w:val="003445F2"/>
    <w:rsid w:val="00347057"/>
    <w:rsid w:val="00347E98"/>
    <w:rsid w:val="00353A27"/>
    <w:rsid w:val="0035405B"/>
    <w:rsid w:val="00356F64"/>
    <w:rsid w:val="003603E2"/>
    <w:rsid w:val="00360D25"/>
    <w:rsid w:val="0036265D"/>
    <w:rsid w:val="0037132A"/>
    <w:rsid w:val="00376535"/>
    <w:rsid w:val="00381174"/>
    <w:rsid w:val="00387313"/>
    <w:rsid w:val="0039042D"/>
    <w:rsid w:val="0039295F"/>
    <w:rsid w:val="00395E55"/>
    <w:rsid w:val="003A60A6"/>
    <w:rsid w:val="003B1927"/>
    <w:rsid w:val="003B4EC6"/>
    <w:rsid w:val="003B7406"/>
    <w:rsid w:val="003C0780"/>
    <w:rsid w:val="003C0993"/>
    <w:rsid w:val="003C14E1"/>
    <w:rsid w:val="003C4155"/>
    <w:rsid w:val="003C628D"/>
    <w:rsid w:val="003C71D9"/>
    <w:rsid w:val="003D23D6"/>
    <w:rsid w:val="003D2878"/>
    <w:rsid w:val="003D4201"/>
    <w:rsid w:val="003D5D5B"/>
    <w:rsid w:val="003E1091"/>
    <w:rsid w:val="003E4BEE"/>
    <w:rsid w:val="003E6A77"/>
    <w:rsid w:val="003E6D00"/>
    <w:rsid w:val="003F17D2"/>
    <w:rsid w:val="00402455"/>
    <w:rsid w:val="004067A1"/>
    <w:rsid w:val="00410367"/>
    <w:rsid w:val="004141E0"/>
    <w:rsid w:val="004208D2"/>
    <w:rsid w:val="004242E5"/>
    <w:rsid w:val="0043254E"/>
    <w:rsid w:val="00433457"/>
    <w:rsid w:val="00437F48"/>
    <w:rsid w:val="00444A55"/>
    <w:rsid w:val="0044631A"/>
    <w:rsid w:val="00447DB8"/>
    <w:rsid w:val="0045011D"/>
    <w:rsid w:val="004528E6"/>
    <w:rsid w:val="0046752D"/>
    <w:rsid w:val="00467BF5"/>
    <w:rsid w:val="00467D01"/>
    <w:rsid w:val="00472A7C"/>
    <w:rsid w:val="0047744D"/>
    <w:rsid w:val="0048199E"/>
    <w:rsid w:val="00485F11"/>
    <w:rsid w:val="0049506B"/>
    <w:rsid w:val="004A0CE6"/>
    <w:rsid w:val="004A4E36"/>
    <w:rsid w:val="004A65E8"/>
    <w:rsid w:val="004B272C"/>
    <w:rsid w:val="004B686D"/>
    <w:rsid w:val="004C22D1"/>
    <w:rsid w:val="004C375D"/>
    <w:rsid w:val="004C4B67"/>
    <w:rsid w:val="004D16FA"/>
    <w:rsid w:val="004D5738"/>
    <w:rsid w:val="004E1360"/>
    <w:rsid w:val="004E137A"/>
    <w:rsid w:val="004E3777"/>
    <w:rsid w:val="004E68BD"/>
    <w:rsid w:val="004F4B66"/>
    <w:rsid w:val="00500A4A"/>
    <w:rsid w:val="00501F6C"/>
    <w:rsid w:val="00504696"/>
    <w:rsid w:val="00513396"/>
    <w:rsid w:val="005134AA"/>
    <w:rsid w:val="0052001A"/>
    <w:rsid w:val="005327E4"/>
    <w:rsid w:val="00540187"/>
    <w:rsid w:val="00543988"/>
    <w:rsid w:val="005453C7"/>
    <w:rsid w:val="00547036"/>
    <w:rsid w:val="00550771"/>
    <w:rsid w:val="005559D3"/>
    <w:rsid w:val="0055639B"/>
    <w:rsid w:val="00557067"/>
    <w:rsid w:val="00557074"/>
    <w:rsid w:val="00567CD7"/>
    <w:rsid w:val="005711D4"/>
    <w:rsid w:val="00575112"/>
    <w:rsid w:val="00576110"/>
    <w:rsid w:val="00577A10"/>
    <w:rsid w:val="00582932"/>
    <w:rsid w:val="00593183"/>
    <w:rsid w:val="00593271"/>
    <w:rsid w:val="005961F7"/>
    <w:rsid w:val="00597055"/>
    <w:rsid w:val="005971D8"/>
    <w:rsid w:val="005A3411"/>
    <w:rsid w:val="005A7637"/>
    <w:rsid w:val="005B1A2C"/>
    <w:rsid w:val="005B21A5"/>
    <w:rsid w:val="005B3943"/>
    <w:rsid w:val="005B76ED"/>
    <w:rsid w:val="005B7E43"/>
    <w:rsid w:val="005B7EA0"/>
    <w:rsid w:val="005C0172"/>
    <w:rsid w:val="005C6E5A"/>
    <w:rsid w:val="005D1032"/>
    <w:rsid w:val="005D3528"/>
    <w:rsid w:val="005D4190"/>
    <w:rsid w:val="005D5CB2"/>
    <w:rsid w:val="005D77AF"/>
    <w:rsid w:val="005E497E"/>
    <w:rsid w:val="005F5904"/>
    <w:rsid w:val="006000F5"/>
    <w:rsid w:val="00601DEF"/>
    <w:rsid w:val="00617C6A"/>
    <w:rsid w:val="0062113A"/>
    <w:rsid w:val="00622A0E"/>
    <w:rsid w:val="006271DA"/>
    <w:rsid w:val="00630FB0"/>
    <w:rsid w:val="00632053"/>
    <w:rsid w:val="00632947"/>
    <w:rsid w:val="0063469A"/>
    <w:rsid w:val="00637BE8"/>
    <w:rsid w:val="00642B85"/>
    <w:rsid w:val="00643BC2"/>
    <w:rsid w:val="00653095"/>
    <w:rsid w:val="0065615D"/>
    <w:rsid w:val="00662C45"/>
    <w:rsid w:val="006710B2"/>
    <w:rsid w:val="00683514"/>
    <w:rsid w:val="006839DC"/>
    <w:rsid w:val="00691B79"/>
    <w:rsid w:val="0069341B"/>
    <w:rsid w:val="00696F38"/>
    <w:rsid w:val="006A6EFC"/>
    <w:rsid w:val="006A7BC1"/>
    <w:rsid w:val="006B32C7"/>
    <w:rsid w:val="006B459F"/>
    <w:rsid w:val="006B70AE"/>
    <w:rsid w:val="006C4813"/>
    <w:rsid w:val="006D16BE"/>
    <w:rsid w:val="006D2A82"/>
    <w:rsid w:val="006D3F81"/>
    <w:rsid w:val="006E2423"/>
    <w:rsid w:val="006E44F2"/>
    <w:rsid w:val="006F37ED"/>
    <w:rsid w:val="006F418D"/>
    <w:rsid w:val="006F5E89"/>
    <w:rsid w:val="007005D1"/>
    <w:rsid w:val="007011E6"/>
    <w:rsid w:val="00703E1D"/>
    <w:rsid w:val="007054E4"/>
    <w:rsid w:val="00707501"/>
    <w:rsid w:val="00707F31"/>
    <w:rsid w:val="00713039"/>
    <w:rsid w:val="00715A5F"/>
    <w:rsid w:val="007216BF"/>
    <w:rsid w:val="007226A7"/>
    <w:rsid w:val="00726E98"/>
    <w:rsid w:val="007272F1"/>
    <w:rsid w:val="00731487"/>
    <w:rsid w:val="00735AAE"/>
    <w:rsid w:val="007374AA"/>
    <w:rsid w:val="007504B1"/>
    <w:rsid w:val="007545D0"/>
    <w:rsid w:val="00756D5E"/>
    <w:rsid w:val="00760AE8"/>
    <w:rsid w:val="0076260D"/>
    <w:rsid w:val="0077150D"/>
    <w:rsid w:val="00771BE9"/>
    <w:rsid w:val="0077275B"/>
    <w:rsid w:val="00777677"/>
    <w:rsid w:val="00781459"/>
    <w:rsid w:val="00782215"/>
    <w:rsid w:val="00782D14"/>
    <w:rsid w:val="00783614"/>
    <w:rsid w:val="00783A32"/>
    <w:rsid w:val="00787341"/>
    <w:rsid w:val="00791731"/>
    <w:rsid w:val="00791B94"/>
    <w:rsid w:val="007B2ABA"/>
    <w:rsid w:val="007B6197"/>
    <w:rsid w:val="007B67CE"/>
    <w:rsid w:val="007C2714"/>
    <w:rsid w:val="007C2BEF"/>
    <w:rsid w:val="007C458A"/>
    <w:rsid w:val="007C60A7"/>
    <w:rsid w:val="007D4B13"/>
    <w:rsid w:val="007D7EC7"/>
    <w:rsid w:val="007E626F"/>
    <w:rsid w:val="007E7064"/>
    <w:rsid w:val="007F5D2C"/>
    <w:rsid w:val="00800F9D"/>
    <w:rsid w:val="0080734A"/>
    <w:rsid w:val="00807A72"/>
    <w:rsid w:val="00816943"/>
    <w:rsid w:val="00821634"/>
    <w:rsid w:val="00821B41"/>
    <w:rsid w:val="00822F7A"/>
    <w:rsid w:val="008240D2"/>
    <w:rsid w:val="0083638B"/>
    <w:rsid w:val="00841614"/>
    <w:rsid w:val="00842624"/>
    <w:rsid w:val="008436A2"/>
    <w:rsid w:val="00843B85"/>
    <w:rsid w:val="00843E7B"/>
    <w:rsid w:val="00844A46"/>
    <w:rsid w:val="00845C3A"/>
    <w:rsid w:val="00853828"/>
    <w:rsid w:val="008670E5"/>
    <w:rsid w:val="008673F8"/>
    <w:rsid w:val="00874E1C"/>
    <w:rsid w:val="008821D9"/>
    <w:rsid w:val="008849D5"/>
    <w:rsid w:val="00885378"/>
    <w:rsid w:val="00885CF3"/>
    <w:rsid w:val="00897E95"/>
    <w:rsid w:val="008A17F2"/>
    <w:rsid w:val="008A432A"/>
    <w:rsid w:val="008A588F"/>
    <w:rsid w:val="008A60EB"/>
    <w:rsid w:val="008B09D2"/>
    <w:rsid w:val="008B1865"/>
    <w:rsid w:val="008B514C"/>
    <w:rsid w:val="008C0F10"/>
    <w:rsid w:val="008C2C93"/>
    <w:rsid w:val="008C5A1B"/>
    <w:rsid w:val="008D1A59"/>
    <w:rsid w:val="008D2238"/>
    <w:rsid w:val="008D630D"/>
    <w:rsid w:val="008D6FBA"/>
    <w:rsid w:val="008E72BE"/>
    <w:rsid w:val="008F18CB"/>
    <w:rsid w:val="008F7DFD"/>
    <w:rsid w:val="009030A0"/>
    <w:rsid w:val="009076D1"/>
    <w:rsid w:val="00914DDF"/>
    <w:rsid w:val="009272C5"/>
    <w:rsid w:val="00931B7F"/>
    <w:rsid w:val="009327C4"/>
    <w:rsid w:val="0093571E"/>
    <w:rsid w:val="0094112F"/>
    <w:rsid w:val="00943819"/>
    <w:rsid w:val="00952C8D"/>
    <w:rsid w:val="009569D7"/>
    <w:rsid w:val="00960AC2"/>
    <w:rsid w:val="00961844"/>
    <w:rsid w:val="00963A6B"/>
    <w:rsid w:val="0097529D"/>
    <w:rsid w:val="009820A3"/>
    <w:rsid w:val="00983881"/>
    <w:rsid w:val="00985E84"/>
    <w:rsid w:val="009907E4"/>
    <w:rsid w:val="009909F7"/>
    <w:rsid w:val="0099282C"/>
    <w:rsid w:val="009956D6"/>
    <w:rsid w:val="009A06B3"/>
    <w:rsid w:val="009A165F"/>
    <w:rsid w:val="009A3225"/>
    <w:rsid w:val="009A3A4A"/>
    <w:rsid w:val="009B25E4"/>
    <w:rsid w:val="009B5EF2"/>
    <w:rsid w:val="009C3107"/>
    <w:rsid w:val="009C4D4D"/>
    <w:rsid w:val="009D2B96"/>
    <w:rsid w:val="009D2D65"/>
    <w:rsid w:val="009D40CB"/>
    <w:rsid w:val="009E179A"/>
    <w:rsid w:val="009E6B44"/>
    <w:rsid w:val="009F17D6"/>
    <w:rsid w:val="009F7496"/>
    <w:rsid w:val="009F7D6F"/>
    <w:rsid w:val="00A03AD7"/>
    <w:rsid w:val="00A04375"/>
    <w:rsid w:val="00A13ACF"/>
    <w:rsid w:val="00A15258"/>
    <w:rsid w:val="00A17AB4"/>
    <w:rsid w:val="00A27A77"/>
    <w:rsid w:val="00A313A9"/>
    <w:rsid w:val="00A56D8D"/>
    <w:rsid w:val="00A60ADB"/>
    <w:rsid w:val="00A633FC"/>
    <w:rsid w:val="00A64FE2"/>
    <w:rsid w:val="00A66BD3"/>
    <w:rsid w:val="00A757BA"/>
    <w:rsid w:val="00A775AE"/>
    <w:rsid w:val="00A823BD"/>
    <w:rsid w:val="00A83810"/>
    <w:rsid w:val="00A83CCD"/>
    <w:rsid w:val="00A84701"/>
    <w:rsid w:val="00A9091B"/>
    <w:rsid w:val="00A90A11"/>
    <w:rsid w:val="00A91726"/>
    <w:rsid w:val="00A946A9"/>
    <w:rsid w:val="00A94DDC"/>
    <w:rsid w:val="00AA0C42"/>
    <w:rsid w:val="00AA1DDA"/>
    <w:rsid w:val="00AB44B3"/>
    <w:rsid w:val="00AC5D46"/>
    <w:rsid w:val="00AD0DA3"/>
    <w:rsid w:val="00AD14FC"/>
    <w:rsid w:val="00AD4209"/>
    <w:rsid w:val="00AD52C0"/>
    <w:rsid w:val="00AE607A"/>
    <w:rsid w:val="00AE782B"/>
    <w:rsid w:val="00AF09F9"/>
    <w:rsid w:val="00B00641"/>
    <w:rsid w:val="00B00D26"/>
    <w:rsid w:val="00B0393E"/>
    <w:rsid w:val="00B04DEF"/>
    <w:rsid w:val="00B05109"/>
    <w:rsid w:val="00B113E1"/>
    <w:rsid w:val="00B13E11"/>
    <w:rsid w:val="00B17B93"/>
    <w:rsid w:val="00B218A5"/>
    <w:rsid w:val="00B2401A"/>
    <w:rsid w:val="00B3300F"/>
    <w:rsid w:val="00B43114"/>
    <w:rsid w:val="00B4414C"/>
    <w:rsid w:val="00B45DE2"/>
    <w:rsid w:val="00B50DAE"/>
    <w:rsid w:val="00B56939"/>
    <w:rsid w:val="00B57C31"/>
    <w:rsid w:val="00B659D8"/>
    <w:rsid w:val="00B66534"/>
    <w:rsid w:val="00B72EAB"/>
    <w:rsid w:val="00B76982"/>
    <w:rsid w:val="00B86904"/>
    <w:rsid w:val="00B86C6F"/>
    <w:rsid w:val="00B86FD4"/>
    <w:rsid w:val="00B87316"/>
    <w:rsid w:val="00B9091C"/>
    <w:rsid w:val="00B91604"/>
    <w:rsid w:val="00BA1C70"/>
    <w:rsid w:val="00BA1EC9"/>
    <w:rsid w:val="00BA286D"/>
    <w:rsid w:val="00BA38B1"/>
    <w:rsid w:val="00BC6315"/>
    <w:rsid w:val="00BC751E"/>
    <w:rsid w:val="00BC7C09"/>
    <w:rsid w:val="00BC7F54"/>
    <w:rsid w:val="00BD0EB8"/>
    <w:rsid w:val="00BE0454"/>
    <w:rsid w:val="00BE08A3"/>
    <w:rsid w:val="00BE3661"/>
    <w:rsid w:val="00BE4B9A"/>
    <w:rsid w:val="00BF16D9"/>
    <w:rsid w:val="00BF6D6A"/>
    <w:rsid w:val="00C016A5"/>
    <w:rsid w:val="00C06E11"/>
    <w:rsid w:val="00C11B33"/>
    <w:rsid w:val="00C1435E"/>
    <w:rsid w:val="00C15A2D"/>
    <w:rsid w:val="00C16E4F"/>
    <w:rsid w:val="00C20A1F"/>
    <w:rsid w:val="00C24472"/>
    <w:rsid w:val="00C320D9"/>
    <w:rsid w:val="00C41034"/>
    <w:rsid w:val="00C41A0E"/>
    <w:rsid w:val="00C42A70"/>
    <w:rsid w:val="00C46D30"/>
    <w:rsid w:val="00C56883"/>
    <w:rsid w:val="00C6368C"/>
    <w:rsid w:val="00C661A5"/>
    <w:rsid w:val="00C67808"/>
    <w:rsid w:val="00C67F1F"/>
    <w:rsid w:val="00C72779"/>
    <w:rsid w:val="00C82594"/>
    <w:rsid w:val="00C913B5"/>
    <w:rsid w:val="00C95328"/>
    <w:rsid w:val="00C9592A"/>
    <w:rsid w:val="00C96C0F"/>
    <w:rsid w:val="00C96D7E"/>
    <w:rsid w:val="00CA2877"/>
    <w:rsid w:val="00CA3F37"/>
    <w:rsid w:val="00CA5A08"/>
    <w:rsid w:val="00CB0254"/>
    <w:rsid w:val="00CB3215"/>
    <w:rsid w:val="00CB4A72"/>
    <w:rsid w:val="00CC1612"/>
    <w:rsid w:val="00CC7B6C"/>
    <w:rsid w:val="00CC7E89"/>
    <w:rsid w:val="00CD0C1D"/>
    <w:rsid w:val="00CD7D77"/>
    <w:rsid w:val="00CF2346"/>
    <w:rsid w:val="00D11B8E"/>
    <w:rsid w:val="00D12A7A"/>
    <w:rsid w:val="00D13726"/>
    <w:rsid w:val="00D15CDA"/>
    <w:rsid w:val="00D25809"/>
    <w:rsid w:val="00D30D5D"/>
    <w:rsid w:val="00D321E3"/>
    <w:rsid w:val="00D35A33"/>
    <w:rsid w:val="00D35F4E"/>
    <w:rsid w:val="00D41F5F"/>
    <w:rsid w:val="00D47B30"/>
    <w:rsid w:val="00D51C74"/>
    <w:rsid w:val="00D53B5B"/>
    <w:rsid w:val="00D53DDA"/>
    <w:rsid w:val="00D53FBB"/>
    <w:rsid w:val="00D55725"/>
    <w:rsid w:val="00D55B96"/>
    <w:rsid w:val="00D60AB3"/>
    <w:rsid w:val="00D63E76"/>
    <w:rsid w:val="00D6569F"/>
    <w:rsid w:val="00D672B4"/>
    <w:rsid w:val="00D67F83"/>
    <w:rsid w:val="00D72CC3"/>
    <w:rsid w:val="00D73497"/>
    <w:rsid w:val="00D76D12"/>
    <w:rsid w:val="00D821D7"/>
    <w:rsid w:val="00D83568"/>
    <w:rsid w:val="00D846F6"/>
    <w:rsid w:val="00D86834"/>
    <w:rsid w:val="00D91787"/>
    <w:rsid w:val="00D97659"/>
    <w:rsid w:val="00DA2643"/>
    <w:rsid w:val="00DA4C1D"/>
    <w:rsid w:val="00DB2D58"/>
    <w:rsid w:val="00DB435C"/>
    <w:rsid w:val="00DB43D7"/>
    <w:rsid w:val="00DB5B0A"/>
    <w:rsid w:val="00DC0636"/>
    <w:rsid w:val="00DC12AF"/>
    <w:rsid w:val="00DD0BCD"/>
    <w:rsid w:val="00DD0D7B"/>
    <w:rsid w:val="00DD3F70"/>
    <w:rsid w:val="00DD4B53"/>
    <w:rsid w:val="00DD4F7C"/>
    <w:rsid w:val="00DD6F66"/>
    <w:rsid w:val="00DE135A"/>
    <w:rsid w:val="00DF2D6A"/>
    <w:rsid w:val="00DF6CFA"/>
    <w:rsid w:val="00E03560"/>
    <w:rsid w:val="00E138CF"/>
    <w:rsid w:val="00E21C00"/>
    <w:rsid w:val="00E2331D"/>
    <w:rsid w:val="00E2594A"/>
    <w:rsid w:val="00E4154D"/>
    <w:rsid w:val="00E43DF1"/>
    <w:rsid w:val="00E50EA3"/>
    <w:rsid w:val="00E57384"/>
    <w:rsid w:val="00E573CF"/>
    <w:rsid w:val="00E60D6A"/>
    <w:rsid w:val="00E62C6C"/>
    <w:rsid w:val="00E63EBD"/>
    <w:rsid w:val="00E65C99"/>
    <w:rsid w:val="00E70376"/>
    <w:rsid w:val="00E706F7"/>
    <w:rsid w:val="00E72B6C"/>
    <w:rsid w:val="00E73765"/>
    <w:rsid w:val="00E73946"/>
    <w:rsid w:val="00E76F7A"/>
    <w:rsid w:val="00E811CE"/>
    <w:rsid w:val="00E817D4"/>
    <w:rsid w:val="00E861FF"/>
    <w:rsid w:val="00E90C58"/>
    <w:rsid w:val="00EA2B20"/>
    <w:rsid w:val="00EA3583"/>
    <w:rsid w:val="00EB4ACA"/>
    <w:rsid w:val="00EB7E76"/>
    <w:rsid w:val="00EC2967"/>
    <w:rsid w:val="00EC48A0"/>
    <w:rsid w:val="00ED2451"/>
    <w:rsid w:val="00ED39C6"/>
    <w:rsid w:val="00ED76DC"/>
    <w:rsid w:val="00EE349F"/>
    <w:rsid w:val="00EE4592"/>
    <w:rsid w:val="00EE7B34"/>
    <w:rsid w:val="00EF074A"/>
    <w:rsid w:val="00EF0AE7"/>
    <w:rsid w:val="00EF1432"/>
    <w:rsid w:val="00EF1A20"/>
    <w:rsid w:val="00EF1E8B"/>
    <w:rsid w:val="00EF3763"/>
    <w:rsid w:val="00EF5376"/>
    <w:rsid w:val="00F0490C"/>
    <w:rsid w:val="00F104BD"/>
    <w:rsid w:val="00F113F8"/>
    <w:rsid w:val="00F13059"/>
    <w:rsid w:val="00F14CD6"/>
    <w:rsid w:val="00F1501F"/>
    <w:rsid w:val="00F174C5"/>
    <w:rsid w:val="00F24880"/>
    <w:rsid w:val="00F25543"/>
    <w:rsid w:val="00F317FB"/>
    <w:rsid w:val="00F34D49"/>
    <w:rsid w:val="00F45E41"/>
    <w:rsid w:val="00F50AA6"/>
    <w:rsid w:val="00F51A39"/>
    <w:rsid w:val="00F53F55"/>
    <w:rsid w:val="00F541D3"/>
    <w:rsid w:val="00F56E84"/>
    <w:rsid w:val="00F57187"/>
    <w:rsid w:val="00F70581"/>
    <w:rsid w:val="00F71E2C"/>
    <w:rsid w:val="00F72D07"/>
    <w:rsid w:val="00F77E83"/>
    <w:rsid w:val="00F8523A"/>
    <w:rsid w:val="00F8666D"/>
    <w:rsid w:val="00F8740F"/>
    <w:rsid w:val="00F932D3"/>
    <w:rsid w:val="00FA010B"/>
    <w:rsid w:val="00FA4BF7"/>
    <w:rsid w:val="00FC181D"/>
    <w:rsid w:val="00FC4C61"/>
    <w:rsid w:val="00FC6DE5"/>
    <w:rsid w:val="00FD358D"/>
    <w:rsid w:val="00FD5003"/>
    <w:rsid w:val="00FE704C"/>
    <w:rsid w:val="00FF0997"/>
    <w:rsid w:val="00FF41B9"/>
    <w:rsid w:val="00FF6D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21"/>
    <o:shapelayout v:ext="edit">
      <o:idmap v:ext="edit" data="1"/>
    </o:shapelayout>
  </w:shapeDefaults>
  <w:decimalSymbol w:val="."/>
  <w:listSeparator w:val=";"/>
  <w14:docId w14:val="2AC957AF"/>
  <w15:chartTrackingRefBased/>
  <w15:docId w15:val="{B7779528-A650-4F55-AA88-17A2E409EA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e">
    <w:name w:val="Normal"/>
    <w:qFormat/>
  </w:style>
  <w:style w:type="paragraph" w:styleId="Titolo1">
    <w:name w:val="heading 1"/>
    <w:basedOn w:val="Normale"/>
    <w:next w:val="Normale"/>
    <w:link w:val="Titolo1Carattere"/>
    <w:uiPriority w:val="9"/>
    <w:qFormat/>
    <w:rsid w:val="006C4813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830F0E" w:themeColor="accent1" w:themeShade="BF"/>
      <w:sz w:val="32"/>
      <w:szCs w:val="32"/>
    </w:rPr>
  </w:style>
  <w:style w:type="paragraph" w:styleId="Titolo2">
    <w:name w:val="heading 2"/>
    <w:basedOn w:val="Normale"/>
    <w:next w:val="Normale"/>
    <w:link w:val="Titolo2Carattere"/>
    <w:uiPriority w:val="9"/>
    <w:unhideWhenUsed/>
    <w:qFormat/>
    <w:rsid w:val="008B09D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830F0E" w:themeColor="accent1" w:themeShade="BF"/>
      <w:sz w:val="26"/>
      <w:szCs w:val="26"/>
    </w:rPr>
  </w:style>
  <w:style w:type="paragraph" w:styleId="Titolo3">
    <w:name w:val="heading 3"/>
    <w:basedOn w:val="Normale"/>
    <w:next w:val="Normale"/>
    <w:link w:val="Titolo3Carattere"/>
    <w:uiPriority w:val="9"/>
    <w:unhideWhenUsed/>
    <w:qFormat/>
    <w:rsid w:val="00D13726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570A09" w:themeColor="accent1" w:themeShade="7F"/>
      <w:sz w:val="24"/>
      <w:szCs w:val="24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character" w:customStyle="1" w:styleId="Titolo1Carattere">
    <w:name w:val="Titolo 1 Carattere"/>
    <w:basedOn w:val="Carpredefinitoparagrafo"/>
    <w:link w:val="Titolo1"/>
    <w:uiPriority w:val="9"/>
    <w:rsid w:val="006C4813"/>
    <w:rPr>
      <w:rFonts w:asciiTheme="majorHAnsi" w:eastAsiaTheme="majorEastAsia" w:hAnsiTheme="majorHAnsi" w:cstheme="majorBidi"/>
      <w:color w:val="830F0E" w:themeColor="accent1" w:themeShade="BF"/>
      <w:sz w:val="32"/>
      <w:szCs w:val="32"/>
    </w:rPr>
  </w:style>
  <w:style w:type="paragraph" w:styleId="Titolosommario">
    <w:name w:val="TOC Heading"/>
    <w:basedOn w:val="Titolo1"/>
    <w:next w:val="Normale"/>
    <w:uiPriority w:val="39"/>
    <w:unhideWhenUsed/>
    <w:qFormat/>
    <w:rsid w:val="006C4813"/>
    <w:pPr>
      <w:outlineLvl w:val="9"/>
    </w:pPr>
    <w:rPr>
      <w:lang w:eastAsia="it-IT"/>
    </w:rPr>
  </w:style>
  <w:style w:type="character" w:customStyle="1" w:styleId="Titolo2Carattere">
    <w:name w:val="Titolo 2 Carattere"/>
    <w:basedOn w:val="Carpredefinitoparagrafo"/>
    <w:link w:val="Titolo2"/>
    <w:uiPriority w:val="9"/>
    <w:rsid w:val="008B09D2"/>
    <w:rPr>
      <w:rFonts w:asciiTheme="majorHAnsi" w:eastAsiaTheme="majorEastAsia" w:hAnsiTheme="majorHAnsi" w:cstheme="majorBidi"/>
      <w:color w:val="830F0E" w:themeColor="accent1" w:themeShade="BF"/>
      <w:sz w:val="26"/>
      <w:szCs w:val="26"/>
    </w:rPr>
  </w:style>
  <w:style w:type="paragraph" w:styleId="Sommario1">
    <w:name w:val="toc 1"/>
    <w:basedOn w:val="Normale"/>
    <w:next w:val="Normale"/>
    <w:autoRedefine/>
    <w:uiPriority w:val="39"/>
    <w:unhideWhenUsed/>
    <w:rsid w:val="007005D1"/>
    <w:pPr>
      <w:spacing w:after="100"/>
    </w:pPr>
  </w:style>
  <w:style w:type="paragraph" w:styleId="Sommario2">
    <w:name w:val="toc 2"/>
    <w:basedOn w:val="Normale"/>
    <w:next w:val="Normale"/>
    <w:autoRedefine/>
    <w:uiPriority w:val="39"/>
    <w:unhideWhenUsed/>
    <w:rsid w:val="007005D1"/>
    <w:pPr>
      <w:spacing w:after="100"/>
      <w:ind w:left="220"/>
    </w:pPr>
  </w:style>
  <w:style w:type="character" w:styleId="Collegamentoipertestuale">
    <w:name w:val="Hyperlink"/>
    <w:basedOn w:val="Carpredefinitoparagrafo"/>
    <w:uiPriority w:val="99"/>
    <w:unhideWhenUsed/>
    <w:rsid w:val="007005D1"/>
    <w:rPr>
      <w:color w:val="58C1BA" w:themeColor="hyperlink"/>
      <w:u w:val="single"/>
    </w:rPr>
  </w:style>
  <w:style w:type="paragraph" w:customStyle="1" w:styleId="Stile1A">
    <w:name w:val="Stile1A"/>
    <w:basedOn w:val="Titolo1"/>
    <w:link w:val="Stile1ACarattere"/>
    <w:autoRedefine/>
    <w:qFormat/>
    <w:rsid w:val="00CB0254"/>
    <w:pPr>
      <w:jc w:val="center"/>
    </w:pPr>
    <w:rPr>
      <w:b/>
      <w:color w:val="002060"/>
      <w:szCs w:val="24"/>
      <w:lang w:val="en-US"/>
      <w14:shadow w14:blurRad="12700" w14:dist="38100" w14:dir="2700000" w14:sx="100000" w14:sy="100000" w14:kx="0" w14:ky="0" w14:algn="tl">
        <w14:schemeClr w14:val="accent5">
          <w14:lumMod w14:val="60000"/>
          <w14:lumOff w14:val="40000"/>
        </w14:schemeClr>
      </w14:shadow>
      <w14:textOutline w14:w="9525" w14:cap="flat" w14:cmpd="sng" w14:algn="ctr">
        <w14:solidFill>
          <w14:schemeClr w14:val="bg1"/>
        </w14:solidFill>
        <w14:prstDash w14:val="solid"/>
        <w14:round/>
      </w14:textOutline>
    </w:rPr>
  </w:style>
  <w:style w:type="character" w:customStyle="1" w:styleId="Stile1ACarattere">
    <w:name w:val="Stile1A Carattere"/>
    <w:basedOn w:val="Titolo1Carattere"/>
    <w:link w:val="Stile1A"/>
    <w:rsid w:val="00CB0254"/>
    <w:rPr>
      <w:rFonts w:asciiTheme="majorHAnsi" w:eastAsiaTheme="majorEastAsia" w:hAnsiTheme="majorHAnsi" w:cstheme="majorBidi"/>
      <w:b/>
      <w:color w:val="002060"/>
      <w:sz w:val="32"/>
      <w:szCs w:val="24"/>
      <w:lang w:val="en-US"/>
      <w14:shadow w14:blurRad="12700" w14:dist="38100" w14:dir="2700000" w14:sx="100000" w14:sy="100000" w14:kx="0" w14:ky="0" w14:algn="tl">
        <w14:schemeClr w14:val="accent5">
          <w14:lumMod w14:val="60000"/>
          <w14:lumOff w14:val="40000"/>
        </w14:schemeClr>
      </w14:shadow>
      <w14:textOutline w14:w="9525" w14:cap="flat" w14:cmpd="sng" w14:algn="ctr">
        <w14:solidFill>
          <w14:schemeClr w14:val="bg1"/>
        </w14:solidFill>
        <w14:prstDash w14:val="solid"/>
        <w14:round/>
      </w14:textOutline>
    </w:rPr>
  </w:style>
  <w:style w:type="paragraph" w:styleId="Indice1">
    <w:name w:val="index 1"/>
    <w:basedOn w:val="Normale"/>
    <w:next w:val="Normale"/>
    <w:autoRedefine/>
    <w:uiPriority w:val="99"/>
    <w:unhideWhenUsed/>
    <w:rsid w:val="00233059"/>
    <w:pPr>
      <w:spacing w:after="0"/>
      <w:ind w:left="220" w:hanging="220"/>
    </w:pPr>
    <w:rPr>
      <w:sz w:val="18"/>
      <w:szCs w:val="18"/>
    </w:rPr>
  </w:style>
  <w:style w:type="paragraph" w:styleId="Indice2">
    <w:name w:val="index 2"/>
    <w:basedOn w:val="Normale"/>
    <w:next w:val="Normale"/>
    <w:autoRedefine/>
    <w:uiPriority w:val="99"/>
    <w:unhideWhenUsed/>
    <w:rsid w:val="00233059"/>
    <w:pPr>
      <w:spacing w:after="0"/>
      <w:ind w:left="440" w:hanging="220"/>
    </w:pPr>
    <w:rPr>
      <w:sz w:val="18"/>
      <w:szCs w:val="18"/>
    </w:rPr>
  </w:style>
  <w:style w:type="paragraph" w:styleId="Indice3">
    <w:name w:val="index 3"/>
    <w:basedOn w:val="Normale"/>
    <w:next w:val="Normale"/>
    <w:autoRedefine/>
    <w:uiPriority w:val="99"/>
    <w:unhideWhenUsed/>
    <w:rsid w:val="00233059"/>
    <w:pPr>
      <w:spacing w:after="0"/>
      <w:ind w:left="660" w:hanging="220"/>
    </w:pPr>
    <w:rPr>
      <w:sz w:val="18"/>
      <w:szCs w:val="18"/>
    </w:rPr>
  </w:style>
  <w:style w:type="paragraph" w:styleId="Indice4">
    <w:name w:val="index 4"/>
    <w:basedOn w:val="Normale"/>
    <w:next w:val="Normale"/>
    <w:autoRedefine/>
    <w:uiPriority w:val="99"/>
    <w:unhideWhenUsed/>
    <w:rsid w:val="00233059"/>
    <w:pPr>
      <w:spacing w:after="0"/>
      <w:ind w:left="880" w:hanging="220"/>
    </w:pPr>
    <w:rPr>
      <w:sz w:val="18"/>
      <w:szCs w:val="18"/>
    </w:rPr>
  </w:style>
  <w:style w:type="paragraph" w:styleId="Indice5">
    <w:name w:val="index 5"/>
    <w:basedOn w:val="Normale"/>
    <w:next w:val="Normale"/>
    <w:autoRedefine/>
    <w:uiPriority w:val="99"/>
    <w:unhideWhenUsed/>
    <w:rsid w:val="00233059"/>
    <w:pPr>
      <w:spacing w:after="0"/>
      <w:ind w:left="1100" w:hanging="220"/>
    </w:pPr>
    <w:rPr>
      <w:sz w:val="18"/>
      <w:szCs w:val="18"/>
    </w:rPr>
  </w:style>
  <w:style w:type="paragraph" w:styleId="Indice6">
    <w:name w:val="index 6"/>
    <w:basedOn w:val="Normale"/>
    <w:next w:val="Normale"/>
    <w:autoRedefine/>
    <w:uiPriority w:val="99"/>
    <w:unhideWhenUsed/>
    <w:rsid w:val="00233059"/>
    <w:pPr>
      <w:spacing w:after="0"/>
      <w:ind w:left="1320" w:hanging="220"/>
    </w:pPr>
    <w:rPr>
      <w:sz w:val="18"/>
      <w:szCs w:val="18"/>
    </w:rPr>
  </w:style>
  <w:style w:type="paragraph" w:styleId="Indice7">
    <w:name w:val="index 7"/>
    <w:basedOn w:val="Normale"/>
    <w:next w:val="Normale"/>
    <w:autoRedefine/>
    <w:uiPriority w:val="99"/>
    <w:unhideWhenUsed/>
    <w:rsid w:val="00233059"/>
    <w:pPr>
      <w:spacing w:after="0"/>
      <w:ind w:left="1540" w:hanging="220"/>
    </w:pPr>
    <w:rPr>
      <w:sz w:val="18"/>
      <w:szCs w:val="18"/>
    </w:rPr>
  </w:style>
  <w:style w:type="paragraph" w:styleId="Indice8">
    <w:name w:val="index 8"/>
    <w:basedOn w:val="Normale"/>
    <w:next w:val="Normale"/>
    <w:autoRedefine/>
    <w:uiPriority w:val="99"/>
    <w:unhideWhenUsed/>
    <w:rsid w:val="00233059"/>
    <w:pPr>
      <w:spacing w:after="0"/>
      <w:ind w:left="1760" w:hanging="220"/>
    </w:pPr>
    <w:rPr>
      <w:sz w:val="18"/>
      <w:szCs w:val="18"/>
    </w:rPr>
  </w:style>
  <w:style w:type="paragraph" w:styleId="Indice9">
    <w:name w:val="index 9"/>
    <w:basedOn w:val="Normale"/>
    <w:next w:val="Normale"/>
    <w:autoRedefine/>
    <w:uiPriority w:val="99"/>
    <w:unhideWhenUsed/>
    <w:rsid w:val="00233059"/>
    <w:pPr>
      <w:spacing w:after="0"/>
      <w:ind w:left="1980" w:hanging="220"/>
    </w:pPr>
    <w:rPr>
      <w:sz w:val="18"/>
      <w:szCs w:val="18"/>
    </w:rPr>
  </w:style>
  <w:style w:type="paragraph" w:styleId="Titoloindice">
    <w:name w:val="index heading"/>
    <w:basedOn w:val="Normale"/>
    <w:next w:val="Indice1"/>
    <w:uiPriority w:val="99"/>
    <w:unhideWhenUsed/>
    <w:rsid w:val="00233059"/>
    <w:pPr>
      <w:spacing w:before="240" w:after="120"/>
      <w:jc w:val="center"/>
    </w:pPr>
    <w:rPr>
      <w:b/>
      <w:bCs/>
      <w:sz w:val="26"/>
      <w:szCs w:val="26"/>
    </w:rPr>
  </w:style>
  <w:style w:type="paragraph" w:styleId="Intestazione">
    <w:name w:val="header"/>
    <w:basedOn w:val="Normale"/>
    <w:link w:val="IntestazioneCarattere"/>
    <w:uiPriority w:val="99"/>
    <w:unhideWhenUsed/>
    <w:rsid w:val="00233059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233059"/>
  </w:style>
  <w:style w:type="paragraph" w:styleId="Pidipagina">
    <w:name w:val="footer"/>
    <w:basedOn w:val="Normale"/>
    <w:link w:val="PidipaginaCarattere"/>
    <w:uiPriority w:val="99"/>
    <w:unhideWhenUsed/>
    <w:rsid w:val="00233059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233059"/>
  </w:style>
  <w:style w:type="paragraph" w:styleId="Testofumetto">
    <w:name w:val="Balloon Text"/>
    <w:basedOn w:val="Normale"/>
    <w:link w:val="TestofumettoCarattere"/>
    <w:uiPriority w:val="99"/>
    <w:semiHidden/>
    <w:unhideWhenUsed/>
    <w:rsid w:val="006F418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6F418D"/>
    <w:rPr>
      <w:rFonts w:ascii="Segoe UI" w:hAnsi="Segoe UI" w:cs="Segoe UI"/>
      <w:sz w:val="18"/>
      <w:szCs w:val="18"/>
    </w:rPr>
  </w:style>
  <w:style w:type="paragraph" w:styleId="Paragrafoelenco">
    <w:name w:val="List Paragraph"/>
    <w:basedOn w:val="Normale"/>
    <w:uiPriority w:val="34"/>
    <w:qFormat/>
    <w:rsid w:val="009F17D6"/>
    <w:pPr>
      <w:spacing w:after="0" w:line="240" w:lineRule="auto"/>
      <w:ind w:left="708"/>
    </w:pPr>
    <w:rPr>
      <w:rFonts w:ascii="Garamond" w:eastAsia="Times New Roman" w:hAnsi="Garamond" w:cs="Times New Roman"/>
      <w:sz w:val="24"/>
      <w:szCs w:val="28"/>
      <w:lang w:val="en-US"/>
    </w:rPr>
  </w:style>
  <w:style w:type="character" w:customStyle="1" w:styleId="Titolo3Carattere">
    <w:name w:val="Titolo 3 Carattere"/>
    <w:basedOn w:val="Carpredefinitoparagrafo"/>
    <w:link w:val="Titolo3"/>
    <w:uiPriority w:val="9"/>
    <w:rsid w:val="00D13726"/>
    <w:rPr>
      <w:rFonts w:asciiTheme="majorHAnsi" w:eastAsiaTheme="majorEastAsia" w:hAnsiTheme="majorHAnsi" w:cstheme="majorBidi"/>
      <w:color w:val="570A09" w:themeColor="accent1" w:themeShade="7F"/>
      <w:sz w:val="24"/>
      <w:szCs w:val="24"/>
    </w:rPr>
  </w:style>
  <w:style w:type="paragraph" w:customStyle="1" w:styleId="MTDisplayEquation">
    <w:name w:val="MTDisplayEquation"/>
    <w:basedOn w:val="Normale"/>
    <w:next w:val="Normale"/>
    <w:link w:val="MTDisplayEquationChar"/>
    <w:rsid w:val="00EF074A"/>
    <w:pPr>
      <w:tabs>
        <w:tab w:val="center" w:pos="4820"/>
        <w:tab w:val="right" w:pos="9640"/>
      </w:tabs>
    </w:pPr>
    <w:rPr>
      <w:color w:val="000000" w:themeColor="text1"/>
      <w:lang w:val="en-US"/>
      <w14:shadow w14:blurRad="38100" w14:dist="19050" w14:dir="2700000" w14:sx="100000" w14:sy="100000" w14:kx="0" w14:ky="0" w14:algn="tl">
        <w14:schemeClr w14:val="dk1">
          <w14:alpha w14:val="60000"/>
        </w14:schemeClr>
      </w14:shadow>
      <w14:textOutline w14:w="0" w14:cap="flat" w14:cmpd="sng" w14:algn="ctr">
        <w14:noFill/>
        <w14:prstDash w14:val="solid"/>
        <w14:round/>
      </w14:textOutline>
    </w:rPr>
  </w:style>
  <w:style w:type="character" w:customStyle="1" w:styleId="MTDisplayEquationChar">
    <w:name w:val="MTDisplayEquation Char"/>
    <w:basedOn w:val="Carpredefinitoparagrafo"/>
    <w:link w:val="MTDisplayEquation"/>
    <w:rsid w:val="00EF074A"/>
    <w:rPr>
      <w:color w:val="000000" w:themeColor="text1"/>
      <w:lang w:val="en-US"/>
      <w14:shadow w14:blurRad="38100" w14:dist="19050" w14:dir="2700000" w14:sx="100000" w14:sy="100000" w14:kx="0" w14:ky="0" w14:algn="tl">
        <w14:schemeClr w14:val="dk1">
          <w14:alpha w14:val="60000"/>
        </w14:schemeClr>
      </w14:shadow>
      <w14:textOutline w14:w="0" w14:cap="flat" w14:cmpd="sng" w14:algn="ctr">
        <w14:noFill/>
        <w14:prstDash w14:val="solid"/>
        <w14:round/>
      </w14:textOutline>
    </w:rPr>
  </w:style>
  <w:style w:type="paragraph" w:styleId="Sommario3">
    <w:name w:val="toc 3"/>
    <w:basedOn w:val="Normale"/>
    <w:next w:val="Normale"/>
    <w:autoRedefine/>
    <w:uiPriority w:val="39"/>
    <w:unhideWhenUsed/>
    <w:rsid w:val="00F317FB"/>
    <w:pPr>
      <w:spacing w:after="100"/>
      <w:ind w:left="440"/>
    </w:pPr>
  </w:style>
  <w:style w:type="character" w:styleId="Testosegnaposto">
    <w:name w:val="Placeholder Text"/>
    <w:basedOn w:val="Carpredefinitoparagrafo"/>
    <w:uiPriority w:val="99"/>
    <w:semiHidden/>
    <w:rsid w:val="0044631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6261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793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9526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923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286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829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50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722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696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012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95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004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276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183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33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195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997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903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111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133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696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652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064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64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768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100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450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525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467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976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7929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328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10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8.png"/><Relationship Id="rId21" Type="http://schemas.openxmlformats.org/officeDocument/2006/relationships/image" Target="media/image13.png"/><Relationship Id="rId42" Type="http://schemas.openxmlformats.org/officeDocument/2006/relationships/image" Target="media/image34.png"/><Relationship Id="rId47" Type="http://schemas.openxmlformats.org/officeDocument/2006/relationships/image" Target="media/image39.png"/><Relationship Id="rId63" Type="http://schemas.openxmlformats.org/officeDocument/2006/relationships/image" Target="media/image55.png"/><Relationship Id="rId68" Type="http://schemas.openxmlformats.org/officeDocument/2006/relationships/image" Target="media/image60.png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9" Type="http://schemas.openxmlformats.org/officeDocument/2006/relationships/image" Target="media/image21.png"/><Relationship Id="rId11" Type="http://schemas.openxmlformats.org/officeDocument/2006/relationships/image" Target="media/image4.png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image" Target="media/image32.png"/><Relationship Id="rId45" Type="http://schemas.openxmlformats.org/officeDocument/2006/relationships/image" Target="media/image37.png"/><Relationship Id="rId53" Type="http://schemas.openxmlformats.org/officeDocument/2006/relationships/image" Target="media/image45.png"/><Relationship Id="rId58" Type="http://schemas.openxmlformats.org/officeDocument/2006/relationships/image" Target="media/image50.png"/><Relationship Id="rId66" Type="http://schemas.openxmlformats.org/officeDocument/2006/relationships/image" Target="media/image58.png"/><Relationship Id="rId5" Type="http://schemas.openxmlformats.org/officeDocument/2006/relationships/webSettings" Target="webSettings.xml"/><Relationship Id="rId61" Type="http://schemas.openxmlformats.org/officeDocument/2006/relationships/image" Target="media/image53.png"/><Relationship Id="rId19" Type="http://schemas.openxmlformats.org/officeDocument/2006/relationships/image" Target="media/image11.png"/><Relationship Id="rId14" Type="http://schemas.openxmlformats.org/officeDocument/2006/relationships/image" Target="media/image7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43" Type="http://schemas.openxmlformats.org/officeDocument/2006/relationships/image" Target="media/image35.png"/><Relationship Id="rId48" Type="http://schemas.openxmlformats.org/officeDocument/2006/relationships/image" Target="media/image40.png"/><Relationship Id="rId56" Type="http://schemas.openxmlformats.org/officeDocument/2006/relationships/image" Target="media/image48.png"/><Relationship Id="rId64" Type="http://schemas.openxmlformats.org/officeDocument/2006/relationships/image" Target="media/image56.png"/><Relationship Id="rId69" Type="http://schemas.openxmlformats.org/officeDocument/2006/relationships/footer" Target="footer1.xml"/><Relationship Id="rId8" Type="http://schemas.openxmlformats.org/officeDocument/2006/relationships/image" Target="media/image1.jpg"/><Relationship Id="rId51" Type="http://schemas.openxmlformats.org/officeDocument/2006/relationships/image" Target="media/image43.pn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1.bin"/><Relationship Id="rId25" Type="http://schemas.openxmlformats.org/officeDocument/2006/relationships/image" Target="media/image17.jpeg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46" Type="http://schemas.openxmlformats.org/officeDocument/2006/relationships/image" Target="media/image38.png"/><Relationship Id="rId59" Type="http://schemas.openxmlformats.org/officeDocument/2006/relationships/image" Target="media/image51.png"/><Relationship Id="rId67" Type="http://schemas.openxmlformats.org/officeDocument/2006/relationships/image" Target="media/image59.png"/><Relationship Id="rId20" Type="http://schemas.openxmlformats.org/officeDocument/2006/relationships/image" Target="media/image12.png"/><Relationship Id="rId41" Type="http://schemas.openxmlformats.org/officeDocument/2006/relationships/image" Target="media/image33.png"/><Relationship Id="rId54" Type="http://schemas.openxmlformats.org/officeDocument/2006/relationships/image" Target="media/image46.png"/><Relationship Id="rId62" Type="http://schemas.openxmlformats.org/officeDocument/2006/relationships/image" Target="media/image54.png"/><Relationship Id="rId7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49" Type="http://schemas.openxmlformats.org/officeDocument/2006/relationships/image" Target="media/image41.png"/><Relationship Id="rId57" Type="http://schemas.openxmlformats.org/officeDocument/2006/relationships/image" Target="media/image49.png"/><Relationship Id="rId10" Type="http://schemas.openxmlformats.org/officeDocument/2006/relationships/image" Target="media/image3.png"/><Relationship Id="rId31" Type="http://schemas.openxmlformats.org/officeDocument/2006/relationships/image" Target="media/image23.png"/><Relationship Id="rId44" Type="http://schemas.openxmlformats.org/officeDocument/2006/relationships/image" Target="media/image36.png"/><Relationship Id="rId52" Type="http://schemas.openxmlformats.org/officeDocument/2006/relationships/image" Target="media/image44.png"/><Relationship Id="rId60" Type="http://schemas.openxmlformats.org/officeDocument/2006/relationships/image" Target="media/image52.png"/><Relationship Id="rId65" Type="http://schemas.openxmlformats.org/officeDocument/2006/relationships/image" Target="media/image57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0.png"/><Relationship Id="rId39" Type="http://schemas.openxmlformats.org/officeDocument/2006/relationships/image" Target="media/image31.png"/><Relationship Id="rId34" Type="http://schemas.openxmlformats.org/officeDocument/2006/relationships/image" Target="media/image26.png"/><Relationship Id="rId50" Type="http://schemas.openxmlformats.org/officeDocument/2006/relationships/image" Target="media/image42.png"/><Relationship Id="rId55" Type="http://schemas.openxmlformats.org/officeDocument/2006/relationships/image" Target="media/image47.png"/></Relationships>
</file>

<file path=word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61.jpeg"/></Relationships>
</file>

<file path=word/theme/theme1.xml><?xml version="1.0" encoding="utf-8"?>
<a:theme xmlns:a="http://schemas.openxmlformats.org/drawingml/2006/main" name="Ione">
  <a:themeElements>
    <a:clrScheme name="Ione">
      <a:dk1>
        <a:sysClr val="windowText" lastClr="000000"/>
      </a:dk1>
      <a:lt1>
        <a:sysClr val="window" lastClr="FFFFFF"/>
      </a:lt1>
      <a:dk2>
        <a:srgbClr val="1E5155"/>
      </a:dk2>
      <a:lt2>
        <a:srgbClr val="EBEBEB"/>
      </a:lt2>
      <a:accent1>
        <a:srgbClr val="B01513"/>
      </a:accent1>
      <a:accent2>
        <a:srgbClr val="EA6312"/>
      </a:accent2>
      <a:accent3>
        <a:srgbClr val="E6B729"/>
      </a:accent3>
      <a:accent4>
        <a:srgbClr val="6AAC90"/>
      </a:accent4>
      <a:accent5>
        <a:srgbClr val="54849A"/>
      </a:accent5>
      <a:accent6>
        <a:srgbClr val="9E5E9B"/>
      </a:accent6>
      <a:hlink>
        <a:srgbClr val="58C1BA"/>
      </a:hlink>
      <a:folHlink>
        <a:srgbClr val="9DFFCB"/>
      </a:folHlink>
    </a:clrScheme>
    <a:fontScheme name="Ione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e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292E63A9-BB86-4E3D-B92A-7223C6510D2E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B9DCC27-52C1-47F5-A1DE-64A7FA41CE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946</TotalTime>
  <Pages>118</Pages>
  <Words>12958</Words>
  <Characters>73866</Characters>
  <Application>Microsoft Office Word</Application>
  <DocSecurity>0</DocSecurity>
  <Lines>615</Lines>
  <Paragraphs>173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66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rgio Frasca</dc:creator>
  <cp:keywords/>
  <dc:description/>
  <cp:lastModifiedBy>Sergio Frasca</cp:lastModifiedBy>
  <cp:revision>533</cp:revision>
  <cp:lastPrinted>2019-09-11T12:45:00Z</cp:lastPrinted>
  <dcterms:created xsi:type="dcterms:W3CDTF">2016-11-02T16:28:00Z</dcterms:created>
  <dcterms:modified xsi:type="dcterms:W3CDTF">2023-05-19T21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